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66"/>
  </p:notesMasterIdLst>
  <p:sldIdLst>
    <p:sldId id="265" r:id="rId2"/>
    <p:sldId id="289" r:id="rId3"/>
    <p:sldId id="290" r:id="rId4"/>
    <p:sldId id="261" r:id="rId5"/>
    <p:sldId id="291" r:id="rId6"/>
    <p:sldId id="323" r:id="rId7"/>
    <p:sldId id="292" r:id="rId8"/>
    <p:sldId id="293" r:id="rId9"/>
    <p:sldId id="324" r:id="rId10"/>
    <p:sldId id="317" r:id="rId11"/>
    <p:sldId id="300" r:id="rId12"/>
    <p:sldId id="301" r:id="rId13"/>
    <p:sldId id="325" r:id="rId14"/>
    <p:sldId id="326" r:id="rId15"/>
    <p:sldId id="302" r:id="rId16"/>
    <p:sldId id="258" r:id="rId17"/>
    <p:sldId id="259" r:id="rId18"/>
    <p:sldId id="321" r:id="rId19"/>
    <p:sldId id="327" r:id="rId20"/>
    <p:sldId id="328" r:id="rId21"/>
    <p:sldId id="329" r:id="rId22"/>
    <p:sldId id="320" r:id="rId23"/>
    <p:sldId id="322" r:id="rId24"/>
    <p:sldId id="263" r:id="rId25"/>
    <p:sldId id="257" r:id="rId26"/>
    <p:sldId id="330" r:id="rId27"/>
    <p:sldId id="335" r:id="rId28"/>
    <p:sldId id="336" r:id="rId29"/>
    <p:sldId id="337" r:id="rId30"/>
    <p:sldId id="347" r:id="rId31"/>
    <p:sldId id="348" r:id="rId32"/>
    <p:sldId id="349" r:id="rId33"/>
    <p:sldId id="350" r:id="rId34"/>
    <p:sldId id="351" r:id="rId35"/>
    <p:sldId id="352" r:id="rId36"/>
    <p:sldId id="353" r:id="rId37"/>
    <p:sldId id="354" r:id="rId38"/>
    <p:sldId id="355" r:id="rId39"/>
    <p:sldId id="338" r:id="rId40"/>
    <p:sldId id="339" r:id="rId41"/>
    <p:sldId id="340" r:id="rId42"/>
    <p:sldId id="356" r:id="rId43"/>
    <p:sldId id="357" r:id="rId44"/>
    <p:sldId id="358" r:id="rId45"/>
    <p:sldId id="359" r:id="rId46"/>
    <p:sldId id="360" r:id="rId47"/>
    <p:sldId id="361" r:id="rId48"/>
    <p:sldId id="362" r:id="rId49"/>
    <p:sldId id="363" r:id="rId50"/>
    <p:sldId id="341" r:id="rId51"/>
    <p:sldId id="342" r:id="rId52"/>
    <p:sldId id="343" r:id="rId53"/>
    <p:sldId id="364" r:id="rId54"/>
    <p:sldId id="365" r:id="rId55"/>
    <p:sldId id="366" r:id="rId56"/>
    <p:sldId id="344" r:id="rId57"/>
    <p:sldId id="345" r:id="rId58"/>
    <p:sldId id="367" r:id="rId59"/>
    <p:sldId id="368" r:id="rId60"/>
    <p:sldId id="369" r:id="rId61"/>
    <p:sldId id="370" r:id="rId62"/>
    <p:sldId id="346" r:id="rId63"/>
    <p:sldId id="371" r:id="rId64"/>
    <p:sldId id="264" r:id="rId65"/>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1EBCB0D-60CB-43BD-ADB7-D2C4C03F6242}" v="1086" dt="2020-08-26T14:29:54.830"/>
    <p1510:client id="{65E8C0E1-F50D-4048-B352-3BB58566607E}" v="321" dt="2020-08-25T16:26:19.99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480" autoAdjust="0"/>
    <p:restoredTop sz="93910" autoAdjust="0"/>
  </p:normalViewPr>
  <p:slideViewPr>
    <p:cSldViewPr snapToGrid="0">
      <p:cViewPr varScale="1">
        <p:scale>
          <a:sx n="89" d="100"/>
          <a:sy n="89" d="100"/>
        </p:scale>
        <p:origin x="700" y="56"/>
      </p:cViewPr>
      <p:guideLst>
        <p:guide orient="horz" pos="162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dalu Krishna Raju Patra" userId="943e48c9-b636-4189-8002-90d71739e5a7" providerId="ADAL" clId="{8705AF37-0324-4723-A948-3255AEE68100}"/>
    <pc:docChg chg="undo custSel addSld delSld modSld">
      <pc:chgData name="Padalu Krishna Raju Patra" userId="943e48c9-b636-4189-8002-90d71739e5a7" providerId="ADAL" clId="{8705AF37-0324-4723-A948-3255AEE68100}" dt="2020-08-19T12:01:25.052" v="457" actId="1076"/>
      <pc:docMkLst>
        <pc:docMk/>
      </pc:docMkLst>
      <pc:sldChg chg="addSp delSp modSp">
        <pc:chgData name="Padalu Krishna Raju Patra" userId="943e48c9-b636-4189-8002-90d71739e5a7" providerId="ADAL" clId="{8705AF37-0324-4723-A948-3255AEE68100}" dt="2020-08-19T12:01:25.052" v="457" actId="1076"/>
        <pc:sldMkLst>
          <pc:docMk/>
          <pc:sldMk cId="3375736992" sldId="287"/>
        </pc:sldMkLst>
        <pc:spChg chg="mod">
          <ac:chgData name="Padalu Krishna Raju Patra" userId="943e48c9-b636-4189-8002-90d71739e5a7" providerId="ADAL" clId="{8705AF37-0324-4723-A948-3255AEE68100}" dt="2020-08-19T10:46:44.867" v="224" actId="948"/>
          <ac:spMkLst>
            <pc:docMk/>
            <pc:sldMk cId="3375736992" sldId="287"/>
            <ac:spMk id="8" creationId="{C101E82B-637B-4EB9-B711-23573A6EE85D}"/>
          </ac:spMkLst>
        </pc:spChg>
        <pc:spChg chg="del">
          <ac:chgData name="Padalu Krishna Raju Patra" userId="943e48c9-b636-4189-8002-90d71739e5a7" providerId="ADAL" clId="{8705AF37-0324-4723-A948-3255AEE68100}" dt="2020-08-19T10:41:06.280" v="32" actId="478"/>
          <ac:spMkLst>
            <pc:docMk/>
            <pc:sldMk cId="3375736992" sldId="287"/>
            <ac:spMk id="9" creationId="{FE74484D-2ABA-428A-9309-CD6270D306DC}"/>
          </ac:spMkLst>
        </pc:spChg>
        <pc:spChg chg="mod">
          <ac:chgData name="Padalu Krishna Raju Patra" userId="943e48c9-b636-4189-8002-90d71739e5a7" providerId="ADAL" clId="{8705AF37-0324-4723-A948-3255AEE68100}" dt="2020-08-19T10:40:29.861" v="21" actId="20577"/>
          <ac:spMkLst>
            <pc:docMk/>
            <pc:sldMk cId="3375736992" sldId="287"/>
            <ac:spMk id="63" creationId="{00000000-0000-0000-0000-000000000000}"/>
          </ac:spMkLst>
        </pc:spChg>
        <pc:grpChg chg="del">
          <ac:chgData name="Padalu Krishna Raju Patra" userId="943e48c9-b636-4189-8002-90d71739e5a7" providerId="ADAL" clId="{8705AF37-0324-4723-A948-3255AEE68100}" dt="2020-08-19T10:40:20.676" v="0" actId="478"/>
          <ac:grpSpMkLst>
            <pc:docMk/>
            <pc:sldMk cId="3375736992" sldId="287"/>
            <ac:grpSpMk id="17" creationId="{B9BB8FFE-76AB-4FFF-91C7-6C26330897A9}"/>
          </ac:grpSpMkLst>
        </pc:grpChg>
        <pc:grpChg chg="add mod">
          <ac:chgData name="Padalu Krishna Raju Patra" userId="943e48c9-b636-4189-8002-90d71739e5a7" providerId="ADAL" clId="{8705AF37-0324-4723-A948-3255AEE68100}" dt="2020-08-19T12:01:25.052" v="457" actId="1076"/>
          <ac:grpSpMkLst>
            <pc:docMk/>
            <pc:sldMk cId="3375736992" sldId="287"/>
            <ac:grpSpMk id="32" creationId="{59063C66-BA0A-4EAB-ABB1-2F19B1025151}"/>
          </ac:grpSpMkLst>
        </pc:grpChg>
        <pc:cxnChg chg="mod">
          <ac:chgData name="Padalu Krishna Raju Patra" userId="943e48c9-b636-4189-8002-90d71739e5a7" providerId="ADAL" clId="{8705AF37-0324-4723-A948-3255AEE68100}" dt="2020-08-19T10:40:20.676" v="0" actId="478"/>
          <ac:cxnSpMkLst>
            <pc:docMk/>
            <pc:sldMk cId="3375736992" sldId="287"/>
            <ac:cxnSpMk id="19" creationId="{E084B98F-7300-40E5-8C63-F66180B438E1}"/>
          </ac:cxnSpMkLst>
        </pc:cxnChg>
        <pc:cxnChg chg="mod">
          <ac:chgData name="Padalu Krishna Raju Patra" userId="943e48c9-b636-4189-8002-90d71739e5a7" providerId="ADAL" clId="{8705AF37-0324-4723-A948-3255AEE68100}" dt="2020-08-19T10:40:20.676" v="0" actId="478"/>
          <ac:cxnSpMkLst>
            <pc:docMk/>
            <pc:sldMk cId="3375736992" sldId="287"/>
            <ac:cxnSpMk id="20" creationId="{27406629-EB8B-4352-A6FA-74FD8D1B7A3A}"/>
          </ac:cxnSpMkLst>
        </pc:cxnChg>
        <pc:cxnChg chg="mod">
          <ac:chgData name="Padalu Krishna Raju Patra" userId="943e48c9-b636-4189-8002-90d71739e5a7" providerId="ADAL" clId="{8705AF37-0324-4723-A948-3255AEE68100}" dt="2020-08-19T10:40:20.676" v="0" actId="478"/>
          <ac:cxnSpMkLst>
            <pc:docMk/>
            <pc:sldMk cId="3375736992" sldId="287"/>
            <ac:cxnSpMk id="21" creationId="{655D9AB0-B8F9-4906-9EF1-49F81FC6EAAA}"/>
          </ac:cxnSpMkLst>
        </pc:cxnChg>
        <pc:cxnChg chg="mod">
          <ac:chgData name="Padalu Krishna Raju Patra" userId="943e48c9-b636-4189-8002-90d71739e5a7" providerId="ADAL" clId="{8705AF37-0324-4723-A948-3255AEE68100}" dt="2020-08-19T10:40:20.676" v="0" actId="478"/>
          <ac:cxnSpMkLst>
            <pc:docMk/>
            <pc:sldMk cId="3375736992" sldId="287"/>
            <ac:cxnSpMk id="22" creationId="{931DF86A-CAEA-4FD2-9165-ABE72CEFEDFD}"/>
          </ac:cxnSpMkLst>
        </pc:cxnChg>
        <pc:cxnChg chg="mod">
          <ac:chgData name="Padalu Krishna Raju Patra" userId="943e48c9-b636-4189-8002-90d71739e5a7" providerId="ADAL" clId="{8705AF37-0324-4723-A948-3255AEE68100}" dt="2020-08-19T10:40:20.676" v="0" actId="478"/>
          <ac:cxnSpMkLst>
            <pc:docMk/>
            <pc:sldMk cId="3375736992" sldId="287"/>
            <ac:cxnSpMk id="23" creationId="{05AF917B-D190-4388-8329-BA7C6051184B}"/>
          </ac:cxnSpMkLst>
        </pc:cxnChg>
      </pc:sldChg>
      <pc:sldChg chg="del">
        <pc:chgData name="Padalu Krishna Raju Patra" userId="943e48c9-b636-4189-8002-90d71739e5a7" providerId="ADAL" clId="{8705AF37-0324-4723-A948-3255AEE68100}" dt="2020-08-19T10:46:20.473" v="220" actId="2696"/>
        <pc:sldMkLst>
          <pc:docMk/>
          <pc:sldMk cId="92244973" sldId="288"/>
        </pc:sldMkLst>
      </pc:sldChg>
      <pc:sldChg chg="addSp delSp modSp add">
        <pc:chgData name="Padalu Krishna Raju Patra" userId="943e48c9-b636-4189-8002-90d71739e5a7" providerId="ADAL" clId="{8705AF37-0324-4723-A948-3255AEE68100}" dt="2020-08-19T11:20:41.607" v="455" actId="1076"/>
        <pc:sldMkLst>
          <pc:docMk/>
          <pc:sldMk cId="526219341" sldId="288"/>
        </pc:sldMkLst>
        <pc:spChg chg="add mod">
          <ac:chgData name="Padalu Krishna Raju Patra" userId="943e48c9-b636-4189-8002-90d71739e5a7" providerId="ADAL" clId="{8705AF37-0324-4723-A948-3255AEE68100}" dt="2020-08-19T11:19:50.725" v="452" actId="1076"/>
          <ac:spMkLst>
            <pc:docMk/>
            <pc:sldMk cId="526219341" sldId="288"/>
            <ac:spMk id="2" creationId="{A54DEA06-5B90-49AF-A713-039931B06275}"/>
          </ac:spMkLst>
        </pc:spChg>
        <pc:spChg chg="add mod">
          <ac:chgData name="Padalu Krishna Raju Patra" userId="943e48c9-b636-4189-8002-90d71739e5a7" providerId="ADAL" clId="{8705AF37-0324-4723-A948-3255AEE68100}" dt="2020-08-19T11:19:47.489" v="451" actId="1076"/>
          <ac:spMkLst>
            <pc:docMk/>
            <pc:sldMk cId="526219341" sldId="288"/>
            <ac:spMk id="6" creationId="{7C8BF334-88AE-40E1-854E-76B27A61F756}"/>
          </ac:spMkLst>
        </pc:spChg>
        <pc:spChg chg="mod">
          <ac:chgData name="Padalu Krishna Raju Patra" userId="943e48c9-b636-4189-8002-90d71739e5a7" providerId="ADAL" clId="{8705AF37-0324-4723-A948-3255AEE68100}" dt="2020-08-19T10:50:16.553" v="336" actId="20577"/>
          <ac:spMkLst>
            <pc:docMk/>
            <pc:sldMk cId="526219341" sldId="288"/>
            <ac:spMk id="8" creationId="{C101E82B-637B-4EB9-B711-23573A6EE85D}"/>
          </ac:spMkLst>
        </pc:spChg>
        <pc:spChg chg="mod">
          <ac:chgData name="Padalu Krishna Raju Patra" userId="943e48c9-b636-4189-8002-90d71739e5a7" providerId="ADAL" clId="{8705AF37-0324-4723-A948-3255AEE68100}" dt="2020-08-19T10:49:14.867" v="289" actId="20577"/>
          <ac:spMkLst>
            <pc:docMk/>
            <pc:sldMk cId="526219341" sldId="288"/>
            <ac:spMk id="63" creationId="{00000000-0000-0000-0000-000000000000}"/>
          </ac:spMkLst>
        </pc:spChg>
        <pc:grpChg chg="add del">
          <ac:chgData name="Padalu Krishna Raju Patra" userId="943e48c9-b636-4189-8002-90d71739e5a7" providerId="ADAL" clId="{8705AF37-0324-4723-A948-3255AEE68100}" dt="2020-08-19T11:19:20.263" v="446"/>
          <ac:grpSpMkLst>
            <pc:docMk/>
            <pc:sldMk cId="526219341" sldId="288"/>
            <ac:grpSpMk id="7" creationId="{E09665AE-8B9D-4948-BB07-468E53FCDEC9}"/>
          </ac:grpSpMkLst>
        </pc:grpChg>
        <pc:grpChg chg="add del">
          <ac:chgData name="Padalu Krishna Raju Patra" userId="943e48c9-b636-4189-8002-90d71739e5a7" providerId="ADAL" clId="{8705AF37-0324-4723-A948-3255AEE68100}" dt="2020-08-19T11:19:20.263" v="446"/>
          <ac:grpSpMkLst>
            <pc:docMk/>
            <pc:sldMk cId="526219341" sldId="288"/>
            <ac:grpSpMk id="27" creationId="{A171BF2F-8EF2-4D5A-8100-375E047D7414}"/>
          </ac:grpSpMkLst>
        </pc:grpChg>
        <pc:grpChg chg="add del mod">
          <ac:chgData name="Padalu Krishna Raju Patra" userId="943e48c9-b636-4189-8002-90d71739e5a7" providerId="ADAL" clId="{8705AF37-0324-4723-A948-3255AEE68100}" dt="2020-08-19T11:19:32.117" v="449" actId="478"/>
          <ac:grpSpMkLst>
            <pc:docMk/>
            <pc:sldMk cId="526219341" sldId="288"/>
            <ac:grpSpMk id="45" creationId="{AB60F92F-80D9-48B5-9645-65A87213ED81}"/>
          </ac:grpSpMkLst>
        </pc:grpChg>
        <pc:grpChg chg="add del mod">
          <ac:chgData name="Padalu Krishna Raju Patra" userId="943e48c9-b636-4189-8002-90d71739e5a7" providerId="ADAL" clId="{8705AF37-0324-4723-A948-3255AEE68100}" dt="2020-08-19T11:19:32.117" v="449" actId="478"/>
          <ac:grpSpMkLst>
            <pc:docMk/>
            <pc:sldMk cId="526219341" sldId="288"/>
            <ac:grpSpMk id="64" creationId="{84BDA1C9-2DF3-4518-B990-92E99EA28A41}"/>
          </ac:grpSpMkLst>
        </pc:grpChg>
        <pc:grpChg chg="add mod">
          <ac:chgData name="Padalu Krishna Raju Patra" userId="943e48c9-b636-4189-8002-90d71739e5a7" providerId="ADAL" clId="{8705AF37-0324-4723-A948-3255AEE68100}" dt="2020-08-19T11:20:41.607" v="455" actId="1076"/>
          <ac:grpSpMkLst>
            <pc:docMk/>
            <pc:sldMk cId="526219341" sldId="288"/>
            <ac:grpSpMk id="82" creationId="{ADDBC91C-D702-4182-8A67-33A1CEED9A2B}"/>
          </ac:grpSpMkLst>
        </pc:grpChg>
        <pc:grpChg chg="add mod">
          <ac:chgData name="Padalu Krishna Raju Patra" userId="943e48c9-b636-4189-8002-90d71739e5a7" providerId="ADAL" clId="{8705AF37-0324-4723-A948-3255AEE68100}" dt="2020-08-19T11:20:34.885" v="454" actId="1076"/>
          <ac:grpSpMkLst>
            <pc:docMk/>
            <pc:sldMk cId="526219341" sldId="288"/>
            <ac:grpSpMk id="100" creationId="{32A77537-240A-4880-B5D1-D3226135E15B}"/>
          </ac:grpSpMkLst>
        </pc:grpChg>
        <pc:cxnChg chg="mod">
          <ac:chgData name="Padalu Krishna Raju Patra" userId="943e48c9-b636-4189-8002-90d71739e5a7" providerId="ADAL" clId="{8705AF37-0324-4723-A948-3255AEE68100}" dt="2020-08-19T11:19:32.117" v="449" actId="478"/>
          <ac:cxnSpMkLst>
            <pc:docMk/>
            <pc:sldMk cId="526219341" sldId="288"/>
            <ac:cxnSpMk id="47" creationId="{C1466CFB-20C7-4426-B5D3-2B7EB3B3A5C6}"/>
          </ac:cxnSpMkLst>
        </pc:cxnChg>
        <pc:cxnChg chg="mod">
          <ac:chgData name="Padalu Krishna Raju Patra" userId="943e48c9-b636-4189-8002-90d71739e5a7" providerId="ADAL" clId="{8705AF37-0324-4723-A948-3255AEE68100}" dt="2020-08-19T11:19:32.117" v="449" actId="478"/>
          <ac:cxnSpMkLst>
            <pc:docMk/>
            <pc:sldMk cId="526219341" sldId="288"/>
            <ac:cxnSpMk id="48" creationId="{81A12B45-737F-456E-8347-0FD5A1483942}"/>
          </ac:cxnSpMkLst>
        </pc:cxnChg>
        <pc:cxnChg chg="mod">
          <ac:chgData name="Padalu Krishna Raju Patra" userId="943e48c9-b636-4189-8002-90d71739e5a7" providerId="ADAL" clId="{8705AF37-0324-4723-A948-3255AEE68100}" dt="2020-08-19T11:19:32.117" v="449" actId="478"/>
          <ac:cxnSpMkLst>
            <pc:docMk/>
            <pc:sldMk cId="526219341" sldId="288"/>
            <ac:cxnSpMk id="49" creationId="{FF2CA6D9-49DD-493F-93EB-7343EFDB6930}"/>
          </ac:cxnSpMkLst>
        </pc:cxnChg>
        <pc:cxnChg chg="mod">
          <ac:chgData name="Padalu Krishna Raju Patra" userId="943e48c9-b636-4189-8002-90d71739e5a7" providerId="ADAL" clId="{8705AF37-0324-4723-A948-3255AEE68100}" dt="2020-08-19T11:19:32.117" v="449" actId="478"/>
          <ac:cxnSpMkLst>
            <pc:docMk/>
            <pc:sldMk cId="526219341" sldId="288"/>
            <ac:cxnSpMk id="53" creationId="{D83D94C2-3AC9-4EE4-8DDD-E6D74ABC26AD}"/>
          </ac:cxnSpMkLst>
        </pc:cxnChg>
        <pc:cxnChg chg="mod">
          <ac:chgData name="Padalu Krishna Raju Patra" userId="943e48c9-b636-4189-8002-90d71739e5a7" providerId="ADAL" clId="{8705AF37-0324-4723-A948-3255AEE68100}" dt="2020-08-19T11:19:32.117" v="449" actId="478"/>
          <ac:cxnSpMkLst>
            <pc:docMk/>
            <pc:sldMk cId="526219341" sldId="288"/>
            <ac:cxnSpMk id="54" creationId="{7F5F835D-887C-4350-B71D-8CB85B6C9614}"/>
          </ac:cxnSpMkLst>
        </pc:cxnChg>
        <pc:cxnChg chg="mod">
          <ac:chgData name="Padalu Krishna Raju Patra" userId="943e48c9-b636-4189-8002-90d71739e5a7" providerId="ADAL" clId="{8705AF37-0324-4723-A948-3255AEE68100}" dt="2020-08-19T11:19:32.117" v="449" actId="478"/>
          <ac:cxnSpMkLst>
            <pc:docMk/>
            <pc:sldMk cId="526219341" sldId="288"/>
            <ac:cxnSpMk id="62" creationId="{11AA1E33-8D8A-44D3-96A7-419EAC1B6DD2}"/>
          </ac:cxnSpMkLst>
        </pc:cxnChg>
        <pc:cxnChg chg="mod">
          <ac:chgData name="Padalu Krishna Raju Patra" userId="943e48c9-b636-4189-8002-90d71739e5a7" providerId="ADAL" clId="{8705AF37-0324-4723-A948-3255AEE68100}" dt="2020-08-19T11:19:32.117" v="449" actId="478"/>
          <ac:cxnSpMkLst>
            <pc:docMk/>
            <pc:sldMk cId="526219341" sldId="288"/>
            <ac:cxnSpMk id="67" creationId="{0B112916-D709-4D1B-BB29-BA9D1BFA94E5}"/>
          </ac:cxnSpMkLst>
        </pc:cxnChg>
        <pc:cxnChg chg="mod">
          <ac:chgData name="Padalu Krishna Raju Patra" userId="943e48c9-b636-4189-8002-90d71739e5a7" providerId="ADAL" clId="{8705AF37-0324-4723-A948-3255AEE68100}" dt="2020-08-19T11:19:32.117" v="449" actId="478"/>
          <ac:cxnSpMkLst>
            <pc:docMk/>
            <pc:sldMk cId="526219341" sldId="288"/>
            <ac:cxnSpMk id="68" creationId="{F844D0C1-96A1-458F-BD8F-7A6396E56E34}"/>
          </ac:cxnSpMkLst>
        </pc:cxnChg>
        <pc:cxnChg chg="mod">
          <ac:chgData name="Padalu Krishna Raju Patra" userId="943e48c9-b636-4189-8002-90d71739e5a7" providerId="ADAL" clId="{8705AF37-0324-4723-A948-3255AEE68100}" dt="2020-08-19T11:19:32.117" v="449" actId="478"/>
          <ac:cxnSpMkLst>
            <pc:docMk/>
            <pc:sldMk cId="526219341" sldId="288"/>
            <ac:cxnSpMk id="69" creationId="{27BFA035-D137-4590-9923-7CD81E19DAB7}"/>
          </ac:cxnSpMkLst>
        </pc:cxnChg>
        <pc:cxnChg chg="mod">
          <ac:chgData name="Padalu Krishna Raju Patra" userId="943e48c9-b636-4189-8002-90d71739e5a7" providerId="ADAL" clId="{8705AF37-0324-4723-A948-3255AEE68100}" dt="2020-08-19T11:19:32.117" v="449" actId="478"/>
          <ac:cxnSpMkLst>
            <pc:docMk/>
            <pc:sldMk cId="526219341" sldId="288"/>
            <ac:cxnSpMk id="73" creationId="{507CBA14-F3EC-49FC-9D59-B737F687266A}"/>
          </ac:cxnSpMkLst>
        </pc:cxnChg>
      </pc:sldChg>
      <pc:sldChg chg="del">
        <pc:chgData name="Padalu Krishna Raju Patra" userId="943e48c9-b636-4189-8002-90d71739e5a7" providerId="ADAL" clId="{8705AF37-0324-4723-A948-3255AEE68100}" dt="2020-08-19T10:46:21.013" v="223" actId="2696"/>
        <pc:sldMkLst>
          <pc:docMk/>
          <pc:sldMk cId="3242695791" sldId="289"/>
        </pc:sldMkLst>
      </pc:sldChg>
      <pc:sldChg chg="del">
        <pc:chgData name="Padalu Krishna Raju Patra" userId="943e48c9-b636-4189-8002-90d71739e5a7" providerId="ADAL" clId="{8705AF37-0324-4723-A948-3255AEE68100}" dt="2020-08-19T10:46:20.759" v="221" actId="2696"/>
        <pc:sldMkLst>
          <pc:docMk/>
          <pc:sldMk cId="1347800946" sldId="290"/>
        </pc:sldMkLst>
      </pc:sldChg>
      <pc:sldChg chg="del">
        <pc:chgData name="Padalu Krishna Raju Patra" userId="943e48c9-b636-4189-8002-90d71739e5a7" providerId="ADAL" clId="{8705AF37-0324-4723-A948-3255AEE68100}" dt="2020-08-19T10:46:20.913" v="222" actId="2696"/>
        <pc:sldMkLst>
          <pc:docMk/>
          <pc:sldMk cId="2831890497" sldId="291"/>
        </pc:sldMkLst>
      </pc:sldChg>
    </pc:docChg>
  </pc:docChgLst>
  <pc:docChgLst>
    <pc:chgData name="Padalu Krishna Raju Patra" userId="943e48c9-b636-4189-8002-90d71739e5a7" providerId="ADAL" clId="{EFB5CF08-88C7-4A38-BDD7-043E1C2CF9FF}"/>
    <pc:docChg chg="undo custSel addSld delSld modSld">
      <pc:chgData name="Padalu Krishna Raju Patra" userId="943e48c9-b636-4189-8002-90d71739e5a7" providerId="ADAL" clId="{EFB5CF08-88C7-4A38-BDD7-043E1C2CF9FF}" dt="2020-07-19T13:07:10.332" v="968"/>
      <pc:docMkLst>
        <pc:docMk/>
      </pc:docMkLst>
      <pc:sldChg chg="addSp modSp">
        <pc:chgData name="Padalu Krishna Raju Patra" userId="943e48c9-b636-4189-8002-90d71739e5a7" providerId="ADAL" clId="{EFB5CF08-88C7-4A38-BDD7-043E1C2CF9FF}" dt="2020-07-19T12:28:22.584" v="68" actId="12789"/>
        <pc:sldMkLst>
          <pc:docMk/>
          <pc:sldMk cId="1075303274" sldId="462"/>
        </pc:sldMkLst>
        <pc:spChg chg="mod">
          <ac:chgData name="Padalu Krishna Raju Patra" userId="943e48c9-b636-4189-8002-90d71739e5a7" providerId="ADAL" clId="{EFB5CF08-88C7-4A38-BDD7-043E1C2CF9FF}" dt="2020-07-19T12:27:25.591" v="62" actId="20577"/>
          <ac:spMkLst>
            <pc:docMk/>
            <pc:sldMk cId="1075303274" sldId="462"/>
            <ac:spMk id="3" creationId="{20B98525-2D49-458A-94C4-3CE67BDDADF1}"/>
          </ac:spMkLst>
        </pc:spChg>
        <pc:spChg chg="mod">
          <ac:chgData name="Padalu Krishna Raju Patra" userId="943e48c9-b636-4189-8002-90d71739e5a7" providerId="ADAL" clId="{EFB5CF08-88C7-4A38-BDD7-043E1C2CF9FF}" dt="2020-07-19T12:20:33.843" v="15"/>
          <ac:spMkLst>
            <pc:docMk/>
            <pc:sldMk cId="1075303274" sldId="462"/>
            <ac:spMk id="5" creationId="{7FEA0DF9-1F18-4BF4-BE97-DC1992ADD306}"/>
          </ac:spMkLst>
        </pc:spChg>
        <pc:picChg chg="add mod">
          <ac:chgData name="Padalu Krishna Raju Patra" userId="943e48c9-b636-4189-8002-90d71739e5a7" providerId="ADAL" clId="{EFB5CF08-88C7-4A38-BDD7-043E1C2CF9FF}" dt="2020-07-19T12:28:22.584" v="68" actId="12789"/>
          <ac:picMkLst>
            <pc:docMk/>
            <pc:sldMk cId="1075303274" sldId="462"/>
            <ac:picMk id="6" creationId="{1B3620C9-0F29-49EC-86AD-DF98D73BBB29}"/>
          </ac:picMkLst>
        </pc:picChg>
        <pc:picChg chg="add mod">
          <ac:chgData name="Padalu Krishna Raju Patra" userId="943e48c9-b636-4189-8002-90d71739e5a7" providerId="ADAL" clId="{EFB5CF08-88C7-4A38-BDD7-043E1C2CF9FF}" dt="2020-07-19T12:28:22.584" v="68" actId="12789"/>
          <ac:picMkLst>
            <pc:docMk/>
            <pc:sldMk cId="1075303274" sldId="462"/>
            <ac:picMk id="7" creationId="{4B68925C-D866-4B91-B630-9BD4C79A881A}"/>
          </ac:picMkLst>
        </pc:picChg>
      </pc:sldChg>
      <pc:sldChg chg="del">
        <pc:chgData name="Padalu Krishna Raju Patra" userId="943e48c9-b636-4189-8002-90d71739e5a7" providerId="ADAL" clId="{EFB5CF08-88C7-4A38-BDD7-043E1C2CF9FF}" dt="2020-07-19T11:47:52.893" v="0" actId="2696"/>
        <pc:sldMkLst>
          <pc:docMk/>
          <pc:sldMk cId="432669976" sldId="463"/>
        </pc:sldMkLst>
      </pc:sldChg>
      <pc:sldChg chg="addSp delSp modSp add">
        <pc:chgData name="Padalu Krishna Raju Patra" userId="943e48c9-b636-4189-8002-90d71739e5a7" providerId="ADAL" clId="{EFB5CF08-88C7-4A38-BDD7-043E1C2CF9FF}" dt="2020-07-19T12:33:19.043" v="142" actId="1076"/>
        <pc:sldMkLst>
          <pc:docMk/>
          <pc:sldMk cId="1490074136" sldId="463"/>
        </pc:sldMkLst>
        <pc:spChg chg="mod">
          <ac:chgData name="Padalu Krishna Raju Patra" userId="943e48c9-b636-4189-8002-90d71739e5a7" providerId="ADAL" clId="{EFB5CF08-88C7-4A38-BDD7-043E1C2CF9FF}" dt="2020-07-19T12:32:05.028" v="126" actId="20577"/>
          <ac:spMkLst>
            <pc:docMk/>
            <pc:sldMk cId="1490074136" sldId="463"/>
            <ac:spMk id="3" creationId="{20B98525-2D49-458A-94C4-3CE67BDDADF1}"/>
          </ac:spMkLst>
        </pc:spChg>
        <pc:spChg chg="mod">
          <ac:chgData name="Padalu Krishna Raju Patra" userId="943e48c9-b636-4189-8002-90d71739e5a7" providerId="ADAL" clId="{EFB5CF08-88C7-4A38-BDD7-043E1C2CF9FF}" dt="2020-07-19T12:29:10.849" v="79" actId="20577"/>
          <ac:spMkLst>
            <pc:docMk/>
            <pc:sldMk cId="1490074136" sldId="463"/>
            <ac:spMk id="5" creationId="{7FEA0DF9-1F18-4BF4-BE97-DC1992ADD306}"/>
          </ac:spMkLst>
        </pc:spChg>
        <pc:graphicFrameChg chg="add mod">
          <ac:chgData name="Padalu Krishna Raju Patra" userId="943e48c9-b636-4189-8002-90d71739e5a7" providerId="ADAL" clId="{EFB5CF08-88C7-4A38-BDD7-043E1C2CF9FF}" dt="2020-07-19T12:32:30.754" v="137" actId="1076"/>
          <ac:graphicFrameMkLst>
            <pc:docMk/>
            <pc:sldMk cId="1490074136" sldId="463"/>
            <ac:graphicFrameMk id="8" creationId="{7E1AEC04-B001-4133-A539-0EEBFA85CDF9}"/>
          </ac:graphicFrameMkLst>
        </pc:graphicFrameChg>
        <pc:picChg chg="del">
          <ac:chgData name="Padalu Krishna Raju Patra" userId="943e48c9-b636-4189-8002-90d71739e5a7" providerId="ADAL" clId="{EFB5CF08-88C7-4A38-BDD7-043E1C2CF9FF}" dt="2020-07-19T12:28:34.882" v="70" actId="478"/>
          <ac:picMkLst>
            <pc:docMk/>
            <pc:sldMk cId="1490074136" sldId="463"/>
            <ac:picMk id="6" creationId="{1B3620C9-0F29-49EC-86AD-DF98D73BBB29}"/>
          </ac:picMkLst>
        </pc:picChg>
        <pc:picChg chg="del">
          <ac:chgData name="Padalu Krishna Raju Patra" userId="943e48c9-b636-4189-8002-90d71739e5a7" providerId="ADAL" clId="{EFB5CF08-88C7-4A38-BDD7-043E1C2CF9FF}" dt="2020-07-19T12:28:34.882" v="70" actId="478"/>
          <ac:picMkLst>
            <pc:docMk/>
            <pc:sldMk cId="1490074136" sldId="463"/>
            <ac:picMk id="7" creationId="{4B68925C-D866-4B91-B630-9BD4C79A881A}"/>
          </ac:picMkLst>
        </pc:picChg>
        <pc:picChg chg="add mod">
          <ac:chgData name="Padalu Krishna Raju Patra" userId="943e48c9-b636-4189-8002-90d71739e5a7" providerId="ADAL" clId="{EFB5CF08-88C7-4A38-BDD7-043E1C2CF9FF}" dt="2020-07-19T12:32:35.249" v="139" actId="1076"/>
          <ac:picMkLst>
            <pc:docMk/>
            <pc:sldMk cId="1490074136" sldId="463"/>
            <ac:picMk id="9" creationId="{50C2AB3A-8F3B-4226-8A06-22AE44748329}"/>
          </ac:picMkLst>
        </pc:picChg>
        <pc:picChg chg="add mod">
          <ac:chgData name="Padalu Krishna Raju Patra" userId="943e48c9-b636-4189-8002-90d71739e5a7" providerId="ADAL" clId="{EFB5CF08-88C7-4A38-BDD7-043E1C2CF9FF}" dt="2020-07-19T12:33:19.043" v="142" actId="1076"/>
          <ac:picMkLst>
            <pc:docMk/>
            <pc:sldMk cId="1490074136" sldId="463"/>
            <ac:picMk id="10" creationId="{A502D1EE-1765-4EC4-96CC-FA069B358BF8}"/>
          </ac:picMkLst>
        </pc:picChg>
      </pc:sldChg>
      <pc:sldChg chg="del">
        <pc:chgData name="Padalu Krishna Raju Patra" userId="943e48c9-b636-4189-8002-90d71739e5a7" providerId="ADAL" clId="{EFB5CF08-88C7-4A38-BDD7-043E1C2CF9FF}" dt="2020-07-19T11:47:53.046" v="1" actId="2696"/>
        <pc:sldMkLst>
          <pc:docMk/>
          <pc:sldMk cId="3032740249" sldId="464"/>
        </pc:sldMkLst>
      </pc:sldChg>
      <pc:sldChg chg="addSp delSp modSp add">
        <pc:chgData name="Padalu Krishna Raju Patra" userId="943e48c9-b636-4189-8002-90d71739e5a7" providerId="ADAL" clId="{EFB5CF08-88C7-4A38-BDD7-043E1C2CF9FF}" dt="2020-07-19T12:36:03.895" v="234" actId="1076"/>
        <pc:sldMkLst>
          <pc:docMk/>
          <pc:sldMk cId="3508813941" sldId="464"/>
        </pc:sldMkLst>
        <pc:spChg chg="add del">
          <ac:chgData name="Padalu Krishna Raju Patra" userId="943e48c9-b636-4189-8002-90d71739e5a7" providerId="ADAL" clId="{EFB5CF08-88C7-4A38-BDD7-043E1C2CF9FF}" dt="2020-07-19T12:34:10.043" v="152"/>
          <ac:spMkLst>
            <pc:docMk/>
            <pc:sldMk cId="3508813941" sldId="464"/>
            <ac:spMk id="2" creationId="{A000C704-F618-4479-9B01-7DFD3FFF558B}"/>
          </ac:spMkLst>
        </pc:spChg>
        <pc:spChg chg="mod">
          <ac:chgData name="Padalu Krishna Raju Patra" userId="943e48c9-b636-4189-8002-90d71739e5a7" providerId="ADAL" clId="{EFB5CF08-88C7-4A38-BDD7-043E1C2CF9FF}" dt="2020-07-19T12:35:35.012" v="214" actId="20577"/>
          <ac:spMkLst>
            <pc:docMk/>
            <pc:sldMk cId="3508813941" sldId="464"/>
            <ac:spMk id="3" creationId="{20B98525-2D49-458A-94C4-3CE67BDDADF1}"/>
          </ac:spMkLst>
        </pc:spChg>
        <pc:graphicFrameChg chg="del">
          <ac:chgData name="Padalu Krishna Raju Patra" userId="943e48c9-b636-4189-8002-90d71739e5a7" providerId="ADAL" clId="{EFB5CF08-88C7-4A38-BDD7-043E1C2CF9FF}" dt="2020-07-19T12:33:36.143" v="145" actId="478"/>
          <ac:graphicFrameMkLst>
            <pc:docMk/>
            <pc:sldMk cId="3508813941" sldId="464"/>
            <ac:graphicFrameMk id="8" creationId="{7E1AEC04-B001-4133-A539-0EEBFA85CDF9}"/>
          </ac:graphicFrameMkLst>
        </pc:graphicFrameChg>
        <pc:graphicFrameChg chg="add mod">
          <ac:chgData name="Padalu Krishna Raju Patra" userId="943e48c9-b636-4189-8002-90d71739e5a7" providerId="ADAL" clId="{EFB5CF08-88C7-4A38-BDD7-043E1C2CF9FF}" dt="2020-07-19T12:35:53.156" v="229" actId="1037"/>
          <ac:graphicFrameMkLst>
            <pc:docMk/>
            <pc:sldMk cId="3508813941" sldId="464"/>
            <ac:graphicFrameMk id="11" creationId="{C3CF61D4-7099-4FB4-84B0-94EC1D81192C}"/>
          </ac:graphicFrameMkLst>
        </pc:graphicFrameChg>
        <pc:picChg chg="del">
          <ac:chgData name="Padalu Krishna Raju Patra" userId="943e48c9-b636-4189-8002-90d71739e5a7" providerId="ADAL" clId="{EFB5CF08-88C7-4A38-BDD7-043E1C2CF9FF}" dt="2020-07-19T12:33:35.421" v="144" actId="478"/>
          <ac:picMkLst>
            <pc:docMk/>
            <pc:sldMk cId="3508813941" sldId="464"/>
            <ac:picMk id="9" creationId="{50C2AB3A-8F3B-4226-8A06-22AE44748329}"/>
          </ac:picMkLst>
        </pc:picChg>
        <pc:picChg chg="add mod">
          <ac:chgData name="Padalu Krishna Raju Patra" userId="943e48c9-b636-4189-8002-90d71739e5a7" providerId="ADAL" clId="{EFB5CF08-88C7-4A38-BDD7-043E1C2CF9FF}" dt="2020-07-19T12:36:03.895" v="234" actId="1076"/>
          <ac:picMkLst>
            <pc:docMk/>
            <pc:sldMk cId="3508813941" sldId="464"/>
            <ac:picMk id="12" creationId="{4547F077-944C-4E94-B359-348C5F892C14}"/>
          </ac:picMkLst>
        </pc:picChg>
      </pc:sldChg>
      <pc:sldChg chg="del">
        <pc:chgData name="Padalu Krishna Raju Patra" userId="943e48c9-b636-4189-8002-90d71739e5a7" providerId="ADAL" clId="{EFB5CF08-88C7-4A38-BDD7-043E1C2CF9FF}" dt="2020-07-19T11:47:53.093" v="2" actId="2696"/>
        <pc:sldMkLst>
          <pc:docMk/>
          <pc:sldMk cId="906561526" sldId="465"/>
        </pc:sldMkLst>
      </pc:sldChg>
      <pc:sldChg chg="delSp modSp add">
        <pc:chgData name="Padalu Krishna Raju Patra" userId="943e48c9-b636-4189-8002-90d71739e5a7" providerId="ADAL" clId="{EFB5CF08-88C7-4A38-BDD7-043E1C2CF9FF}" dt="2020-07-19T12:37:48.184" v="262" actId="20577"/>
        <pc:sldMkLst>
          <pc:docMk/>
          <pc:sldMk cId="1386641163" sldId="465"/>
        </pc:sldMkLst>
        <pc:spChg chg="mod">
          <ac:chgData name="Padalu Krishna Raju Patra" userId="943e48c9-b636-4189-8002-90d71739e5a7" providerId="ADAL" clId="{EFB5CF08-88C7-4A38-BDD7-043E1C2CF9FF}" dt="2020-07-19T12:37:48.184" v="262" actId="20577"/>
          <ac:spMkLst>
            <pc:docMk/>
            <pc:sldMk cId="1386641163" sldId="465"/>
            <ac:spMk id="3" creationId="{20B98525-2D49-458A-94C4-3CE67BDDADF1}"/>
          </ac:spMkLst>
        </pc:spChg>
        <pc:spChg chg="mod">
          <ac:chgData name="Padalu Krishna Raju Patra" userId="943e48c9-b636-4189-8002-90d71739e5a7" providerId="ADAL" clId="{EFB5CF08-88C7-4A38-BDD7-043E1C2CF9FF}" dt="2020-07-19T12:36:38.971" v="248" actId="20577"/>
          <ac:spMkLst>
            <pc:docMk/>
            <pc:sldMk cId="1386641163" sldId="465"/>
            <ac:spMk id="5" creationId="{7FEA0DF9-1F18-4BF4-BE97-DC1992ADD306}"/>
          </ac:spMkLst>
        </pc:spChg>
        <pc:graphicFrameChg chg="del">
          <ac:chgData name="Padalu Krishna Raju Patra" userId="943e48c9-b636-4189-8002-90d71739e5a7" providerId="ADAL" clId="{EFB5CF08-88C7-4A38-BDD7-043E1C2CF9FF}" dt="2020-07-19T12:36:50.964" v="249" actId="478"/>
          <ac:graphicFrameMkLst>
            <pc:docMk/>
            <pc:sldMk cId="1386641163" sldId="465"/>
            <ac:graphicFrameMk id="11" creationId="{C3CF61D4-7099-4FB4-84B0-94EC1D81192C}"/>
          </ac:graphicFrameMkLst>
        </pc:graphicFrameChg>
        <pc:picChg chg="del">
          <ac:chgData name="Padalu Krishna Raju Patra" userId="943e48c9-b636-4189-8002-90d71739e5a7" providerId="ADAL" clId="{EFB5CF08-88C7-4A38-BDD7-043E1C2CF9FF}" dt="2020-07-19T12:36:33.331" v="236" actId="478"/>
          <ac:picMkLst>
            <pc:docMk/>
            <pc:sldMk cId="1386641163" sldId="465"/>
            <ac:picMk id="10" creationId="{A502D1EE-1765-4EC4-96CC-FA069B358BF8}"/>
          </ac:picMkLst>
        </pc:picChg>
        <pc:picChg chg="del">
          <ac:chgData name="Padalu Krishna Raju Patra" userId="943e48c9-b636-4189-8002-90d71739e5a7" providerId="ADAL" clId="{EFB5CF08-88C7-4A38-BDD7-043E1C2CF9FF}" dt="2020-07-19T12:36:33.331" v="236" actId="478"/>
          <ac:picMkLst>
            <pc:docMk/>
            <pc:sldMk cId="1386641163" sldId="465"/>
            <ac:picMk id="12" creationId="{4547F077-944C-4E94-B359-348C5F892C14}"/>
          </ac:picMkLst>
        </pc:picChg>
      </pc:sldChg>
      <pc:sldChg chg="del">
        <pc:chgData name="Padalu Krishna Raju Patra" userId="943e48c9-b636-4189-8002-90d71739e5a7" providerId="ADAL" clId="{EFB5CF08-88C7-4A38-BDD7-043E1C2CF9FF}" dt="2020-07-19T11:47:53.208" v="3" actId="2696"/>
        <pc:sldMkLst>
          <pc:docMk/>
          <pc:sldMk cId="91782403" sldId="466"/>
        </pc:sldMkLst>
      </pc:sldChg>
      <pc:sldChg chg="addSp modSp add">
        <pc:chgData name="Padalu Krishna Raju Patra" userId="943e48c9-b636-4189-8002-90d71739e5a7" providerId="ADAL" clId="{EFB5CF08-88C7-4A38-BDD7-043E1C2CF9FF}" dt="2020-07-19T12:48:30.159" v="545" actId="688"/>
        <pc:sldMkLst>
          <pc:docMk/>
          <pc:sldMk cId="436320553" sldId="466"/>
        </pc:sldMkLst>
        <pc:spChg chg="mod">
          <ac:chgData name="Padalu Krishna Raju Patra" userId="943e48c9-b636-4189-8002-90d71739e5a7" providerId="ADAL" clId="{EFB5CF08-88C7-4A38-BDD7-043E1C2CF9FF}" dt="2020-07-19T12:47:49.615" v="476" actId="6549"/>
          <ac:spMkLst>
            <pc:docMk/>
            <pc:sldMk cId="436320553" sldId="466"/>
            <ac:spMk id="3" creationId="{20B98525-2D49-458A-94C4-3CE67BDDADF1}"/>
          </ac:spMkLst>
        </pc:spChg>
        <pc:spChg chg="mod">
          <ac:chgData name="Padalu Krishna Raju Patra" userId="943e48c9-b636-4189-8002-90d71739e5a7" providerId="ADAL" clId="{EFB5CF08-88C7-4A38-BDD7-043E1C2CF9FF}" dt="2020-07-19T12:38:11.052" v="273" actId="20577"/>
          <ac:spMkLst>
            <pc:docMk/>
            <pc:sldMk cId="436320553" sldId="466"/>
            <ac:spMk id="5" creationId="{7FEA0DF9-1F18-4BF4-BE97-DC1992ADD306}"/>
          </ac:spMkLst>
        </pc:spChg>
        <pc:graphicFrameChg chg="add mod">
          <ac:chgData name="Padalu Krishna Raju Patra" userId="943e48c9-b636-4189-8002-90d71739e5a7" providerId="ADAL" clId="{EFB5CF08-88C7-4A38-BDD7-043E1C2CF9FF}" dt="2020-07-19T12:48:00.640" v="541" actId="1035"/>
          <ac:graphicFrameMkLst>
            <pc:docMk/>
            <pc:sldMk cId="436320553" sldId="466"/>
            <ac:graphicFrameMk id="6" creationId="{A8A88427-2C9D-4F5F-94AA-AB9A8C6EF371}"/>
          </ac:graphicFrameMkLst>
        </pc:graphicFrameChg>
        <pc:graphicFrameChg chg="add mod">
          <ac:chgData name="Padalu Krishna Raju Patra" userId="943e48c9-b636-4189-8002-90d71739e5a7" providerId="ADAL" clId="{EFB5CF08-88C7-4A38-BDD7-043E1C2CF9FF}" dt="2020-07-19T12:47:44.559" v="474" actId="1036"/>
          <ac:graphicFrameMkLst>
            <pc:docMk/>
            <pc:sldMk cId="436320553" sldId="466"/>
            <ac:graphicFrameMk id="7" creationId="{DC9D38AA-3CDA-4270-8F22-0C1BEB80B2F5}"/>
          </ac:graphicFrameMkLst>
        </pc:graphicFrameChg>
        <pc:picChg chg="add mod">
          <ac:chgData name="Padalu Krishna Raju Patra" userId="943e48c9-b636-4189-8002-90d71739e5a7" providerId="ADAL" clId="{EFB5CF08-88C7-4A38-BDD7-043E1C2CF9FF}" dt="2020-07-19T12:48:30.159" v="545" actId="688"/>
          <ac:picMkLst>
            <pc:docMk/>
            <pc:sldMk cId="436320553" sldId="466"/>
            <ac:picMk id="8" creationId="{15F53CB3-6ECD-4D65-B9BA-2A8EA998DA06}"/>
          </ac:picMkLst>
        </pc:picChg>
      </pc:sldChg>
      <pc:sldChg chg="addSp delSp modSp add">
        <pc:chgData name="Padalu Krishna Raju Patra" userId="943e48c9-b636-4189-8002-90d71739e5a7" providerId="ADAL" clId="{EFB5CF08-88C7-4A38-BDD7-043E1C2CF9FF}" dt="2020-07-19T12:57:42.185" v="582" actId="1036"/>
        <pc:sldMkLst>
          <pc:docMk/>
          <pc:sldMk cId="2249073517" sldId="467"/>
        </pc:sldMkLst>
        <pc:spChg chg="mod">
          <ac:chgData name="Padalu Krishna Raju Patra" userId="943e48c9-b636-4189-8002-90d71739e5a7" providerId="ADAL" clId="{EFB5CF08-88C7-4A38-BDD7-043E1C2CF9FF}" dt="2020-07-19T12:57:28.196" v="575" actId="20577"/>
          <ac:spMkLst>
            <pc:docMk/>
            <pc:sldMk cId="2249073517" sldId="467"/>
            <ac:spMk id="3" creationId="{20B98525-2D49-458A-94C4-3CE67BDDADF1}"/>
          </ac:spMkLst>
        </pc:spChg>
        <pc:spChg chg="mod">
          <ac:chgData name="Padalu Krishna Raju Patra" userId="943e48c9-b636-4189-8002-90d71739e5a7" providerId="ADAL" clId="{EFB5CF08-88C7-4A38-BDD7-043E1C2CF9FF}" dt="2020-07-19T12:52:12.395" v="551"/>
          <ac:spMkLst>
            <pc:docMk/>
            <pc:sldMk cId="2249073517" sldId="467"/>
            <ac:spMk id="5" creationId="{7FEA0DF9-1F18-4BF4-BE97-DC1992ADD306}"/>
          </ac:spMkLst>
        </pc:spChg>
        <pc:graphicFrameChg chg="del">
          <ac:chgData name="Padalu Krishna Raju Patra" userId="943e48c9-b636-4189-8002-90d71739e5a7" providerId="ADAL" clId="{EFB5CF08-88C7-4A38-BDD7-043E1C2CF9FF}" dt="2020-07-19T12:53:51.340" v="569" actId="478"/>
          <ac:graphicFrameMkLst>
            <pc:docMk/>
            <pc:sldMk cId="2249073517" sldId="467"/>
            <ac:graphicFrameMk id="6" creationId="{A8A88427-2C9D-4F5F-94AA-AB9A8C6EF371}"/>
          </ac:graphicFrameMkLst>
        </pc:graphicFrameChg>
        <pc:graphicFrameChg chg="del">
          <ac:chgData name="Padalu Krishna Raju Patra" userId="943e48c9-b636-4189-8002-90d71739e5a7" providerId="ADAL" clId="{EFB5CF08-88C7-4A38-BDD7-043E1C2CF9FF}" dt="2020-07-19T12:53:51.340" v="569" actId="478"/>
          <ac:graphicFrameMkLst>
            <pc:docMk/>
            <pc:sldMk cId="2249073517" sldId="467"/>
            <ac:graphicFrameMk id="7" creationId="{DC9D38AA-3CDA-4270-8F22-0C1BEB80B2F5}"/>
          </ac:graphicFrameMkLst>
        </pc:graphicFrameChg>
        <pc:picChg chg="del">
          <ac:chgData name="Padalu Krishna Raju Patra" userId="943e48c9-b636-4189-8002-90d71739e5a7" providerId="ADAL" clId="{EFB5CF08-88C7-4A38-BDD7-043E1C2CF9FF}" dt="2020-07-19T12:53:43.051" v="567" actId="478"/>
          <ac:picMkLst>
            <pc:docMk/>
            <pc:sldMk cId="2249073517" sldId="467"/>
            <ac:picMk id="8" creationId="{15F53CB3-6ECD-4D65-B9BA-2A8EA998DA06}"/>
          </ac:picMkLst>
        </pc:picChg>
        <pc:picChg chg="add mod">
          <ac:chgData name="Padalu Krishna Raju Patra" userId="943e48c9-b636-4189-8002-90d71739e5a7" providerId="ADAL" clId="{EFB5CF08-88C7-4A38-BDD7-043E1C2CF9FF}" dt="2020-07-19T12:55:54.030" v="572" actId="1076"/>
          <ac:picMkLst>
            <pc:docMk/>
            <pc:sldMk cId="2249073517" sldId="467"/>
            <ac:picMk id="9" creationId="{E0D41DD3-164E-4DB5-9804-9565087BE1FD}"/>
          </ac:picMkLst>
        </pc:picChg>
        <pc:picChg chg="add mod">
          <ac:chgData name="Padalu Krishna Raju Patra" userId="943e48c9-b636-4189-8002-90d71739e5a7" providerId="ADAL" clId="{EFB5CF08-88C7-4A38-BDD7-043E1C2CF9FF}" dt="2020-07-19T12:57:42.185" v="582" actId="1036"/>
          <ac:picMkLst>
            <pc:docMk/>
            <pc:sldMk cId="2249073517" sldId="467"/>
            <ac:picMk id="10" creationId="{E1A704AB-3EE9-4393-BE9D-AE91E242A7D2}"/>
          </ac:picMkLst>
        </pc:picChg>
      </pc:sldChg>
      <pc:sldChg chg="addSp delSp modSp add">
        <pc:chgData name="Padalu Krishna Raju Patra" userId="943e48c9-b636-4189-8002-90d71739e5a7" providerId="ADAL" clId="{EFB5CF08-88C7-4A38-BDD7-043E1C2CF9FF}" dt="2020-07-19T13:02:08.173" v="878" actId="1076"/>
        <pc:sldMkLst>
          <pc:docMk/>
          <pc:sldMk cId="2607858700" sldId="468"/>
        </pc:sldMkLst>
        <pc:spChg chg="mod">
          <ac:chgData name="Padalu Krishna Raju Patra" userId="943e48c9-b636-4189-8002-90d71739e5a7" providerId="ADAL" clId="{EFB5CF08-88C7-4A38-BDD7-043E1C2CF9FF}" dt="2020-07-19T13:01:34.823" v="692" actId="20577"/>
          <ac:spMkLst>
            <pc:docMk/>
            <pc:sldMk cId="2607858700" sldId="468"/>
            <ac:spMk id="3" creationId="{20B98525-2D49-458A-94C4-3CE67BDDADF1}"/>
          </ac:spMkLst>
        </pc:spChg>
        <pc:graphicFrameChg chg="del">
          <ac:chgData name="Padalu Krishna Raju Patra" userId="943e48c9-b636-4189-8002-90d71739e5a7" providerId="ADAL" clId="{EFB5CF08-88C7-4A38-BDD7-043E1C2CF9FF}" dt="2020-07-19T13:01:16.395" v="622" actId="478"/>
          <ac:graphicFrameMkLst>
            <pc:docMk/>
            <pc:sldMk cId="2607858700" sldId="468"/>
            <ac:graphicFrameMk id="6" creationId="{A8A88427-2C9D-4F5F-94AA-AB9A8C6EF371}"/>
          </ac:graphicFrameMkLst>
        </pc:graphicFrameChg>
        <pc:graphicFrameChg chg="del">
          <ac:chgData name="Padalu Krishna Raju Patra" userId="943e48c9-b636-4189-8002-90d71739e5a7" providerId="ADAL" clId="{EFB5CF08-88C7-4A38-BDD7-043E1C2CF9FF}" dt="2020-07-19T13:01:15.495" v="621" actId="478"/>
          <ac:graphicFrameMkLst>
            <pc:docMk/>
            <pc:sldMk cId="2607858700" sldId="468"/>
            <ac:graphicFrameMk id="7" creationId="{DC9D38AA-3CDA-4270-8F22-0C1BEB80B2F5}"/>
          </ac:graphicFrameMkLst>
        </pc:graphicFrameChg>
        <pc:graphicFrameChg chg="add mod">
          <ac:chgData name="Padalu Krishna Raju Patra" userId="943e48c9-b636-4189-8002-90d71739e5a7" providerId="ADAL" clId="{EFB5CF08-88C7-4A38-BDD7-043E1C2CF9FF}" dt="2020-07-19T13:01:47.715" v="783" actId="1038"/>
          <ac:graphicFrameMkLst>
            <pc:docMk/>
            <pc:sldMk cId="2607858700" sldId="468"/>
            <ac:graphicFrameMk id="9" creationId="{D94B3ED2-B574-4241-8379-68989C6955C2}"/>
          </ac:graphicFrameMkLst>
        </pc:graphicFrameChg>
        <pc:graphicFrameChg chg="add mod">
          <ac:chgData name="Padalu Krishna Raju Patra" userId="943e48c9-b636-4189-8002-90d71739e5a7" providerId="ADAL" clId="{EFB5CF08-88C7-4A38-BDD7-043E1C2CF9FF}" dt="2020-07-19T13:02:02.265" v="875" actId="1037"/>
          <ac:graphicFrameMkLst>
            <pc:docMk/>
            <pc:sldMk cId="2607858700" sldId="468"/>
            <ac:graphicFrameMk id="10" creationId="{DDE7003D-A793-4D40-B8D8-B81D302F4646}"/>
          </ac:graphicFrameMkLst>
        </pc:graphicFrameChg>
        <pc:picChg chg="del">
          <ac:chgData name="Padalu Krishna Raju Patra" userId="943e48c9-b636-4189-8002-90d71739e5a7" providerId="ADAL" clId="{EFB5CF08-88C7-4A38-BDD7-043E1C2CF9FF}" dt="2020-07-19T13:01:19.401" v="623" actId="478"/>
          <ac:picMkLst>
            <pc:docMk/>
            <pc:sldMk cId="2607858700" sldId="468"/>
            <ac:picMk id="8" creationId="{15F53CB3-6ECD-4D65-B9BA-2A8EA998DA06}"/>
          </ac:picMkLst>
        </pc:picChg>
        <pc:picChg chg="add mod">
          <ac:chgData name="Padalu Krishna Raju Patra" userId="943e48c9-b636-4189-8002-90d71739e5a7" providerId="ADAL" clId="{EFB5CF08-88C7-4A38-BDD7-043E1C2CF9FF}" dt="2020-07-19T13:02:08.173" v="878" actId="1076"/>
          <ac:picMkLst>
            <pc:docMk/>
            <pc:sldMk cId="2607858700" sldId="468"/>
            <ac:picMk id="11" creationId="{55B0138B-3183-4081-9A7E-71D71426BA61}"/>
          </ac:picMkLst>
        </pc:picChg>
      </pc:sldChg>
      <pc:sldChg chg="addSp delSp modSp add">
        <pc:chgData name="Padalu Krishna Raju Patra" userId="943e48c9-b636-4189-8002-90d71739e5a7" providerId="ADAL" clId="{EFB5CF08-88C7-4A38-BDD7-043E1C2CF9FF}" dt="2020-07-19T13:06:49.062" v="967" actId="1076"/>
        <pc:sldMkLst>
          <pc:docMk/>
          <pc:sldMk cId="1313110645" sldId="469"/>
        </pc:sldMkLst>
        <pc:spChg chg="mod">
          <ac:chgData name="Padalu Krishna Raju Patra" userId="943e48c9-b636-4189-8002-90d71739e5a7" providerId="ADAL" clId="{EFB5CF08-88C7-4A38-BDD7-043E1C2CF9FF}" dt="2020-07-19T13:06:35.691" v="963" actId="20577"/>
          <ac:spMkLst>
            <pc:docMk/>
            <pc:sldMk cId="1313110645" sldId="469"/>
            <ac:spMk id="3" creationId="{20B98525-2D49-458A-94C4-3CE67BDDADF1}"/>
          </ac:spMkLst>
        </pc:spChg>
        <pc:picChg chg="add mod">
          <ac:chgData name="Padalu Krishna Raju Patra" userId="943e48c9-b636-4189-8002-90d71739e5a7" providerId="ADAL" clId="{EFB5CF08-88C7-4A38-BDD7-043E1C2CF9FF}" dt="2020-07-19T13:06:43.573" v="965" actId="1076"/>
          <ac:picMkLst>
            <pc:docMk/>
            <pc:sldMk cId="1313110645" sldId="469"/>
            <ac:picMk id="7" creationId="{CB6FC2E2-9382-4F59-8556-02C712225657}"/>
          </ac:picMkLst>
        </pc:picChg>
        <pc:picChg chg="add mod">
          <ac:chgData name="Padalu Krishna Raju Patra" userId="943e48c9-b636-4189-8002-90d71739e5a7" providerId="ADAL" clId="{EFB5CF08-88C7-4A38-BDD7-043E1C2CF9FF}" dt="2020-07-19T13:06:43.573" v="965" actId="1076"/>
          <ac:picMkLst>
            <pc:docMk/>
            <pc:sldMk cId="1313110645" sldId="469"/>
            <ac:picMk id="8" creationId="{E4FB669F-31CD-4FCB-98A7-70B065E488DD}"/>
          </ac:picMkLst>
        </pc:picChg>
        <pc:picChg chg="del">
          <ac:chgData name="Padalu Krishna Raju Patra" userId="943e48c9-b636-4189-8002-90d71739e5a7" providerId="ADAL" clId="{EFB5CF08-88C7-4A38-BDD7-043E1C2CF9FF}" dt="2020-07-19T13:04:26.420" v="903" actId="478"/>
          <ac:picMkLst>
            <pc:docMk/>
            <pc:sldMk cId="1313110645" sldId="469"/>
            <ac:picMk id="9" creationId="{E0D41DD3-164E-4DB5-9804-9565087BE1FD}"/>
          </ac:picMkLst>
        </pc:picChg>
        <pc:picChg chg="del">
          <ac:chgData name="Padalu Krishna Raju Patra" userId="943e48c9-b636-4189-8002-90d71739e5a7" providerId="ADAL" clId="{EFB5CF08-88C7-4A38-BDD7-043E1C2CF9FF}" dt="2020-07-19T13:03:05.769" v="881" actId="478"/>
          <ac:picMkLst>
            <pc:docMk/>
            <pc:sldMk cId="1313110645" sldId="469"/>
            <ac:picMk id="10" creationId="{E1A704AB-3EE9-4393-BE9D-AE91E242A7D2}"/>
          </ac:picMkLst>
        </pc:picChg>
        <pc:picChg chg="add mod">
          <ac:chgData name="Padalu Krishna Raju Patra" userId="943e48c9-b636-4189-8002-90d71739e5a7" providerId="ADAL" clId="{EFB5CF08-88C7-4A38-BDD7-043E1C2CF9FF}" dt="2020-07-19T13:06:49.062" v="967" actId="1076"/>
          <ac:picMkLst>
            <pc:docMk/>
            <pc:sldMk cId="1313110645" sldId="469"/>
            <ac:picMk id="11" creationId="{3E1AB508-AD5B-41B1-83F8-7B20E2A3A3AF}"/>
          </ac:picMkLst>
        </pc:picChg>
      </pc:sldChg>
      <pc:sldChg chg="del">
        <pc:chgData name="Padalu Krishna Raju Patra" userId="943e48c9-b636-4189-8002-90d71739e5a7" providerId="ADAL" clId="{EFB5CF08-88C7-4A38-BDD7-043E1C2CF9FF}" dt="2020-07-19T11:47:53.389" v="5" actId="2696"/>
        <pc:sldMkLst>
          <pc:docMk/>
          <pc:sldMk cId="2825742421" sldId="469"/>
        </pc:sldMkLst>
      </pc:sldChg>
      <pc:sldChg chg="add">
        <pc:chgData name="Padalu Krishna Raju Patra" userId="943e48c9-b636-4189-8002-90d71739e5a7" providerId="ADAL" clId="{EFB5CF08-88C7-4A38-BDD7-043E1C2CF9FF}" dt="2020-07-19T13:07:10.332" v="968"/>
        <pc:sldMkLst>
          <pc:docMk/>
          <pc:sldMk cId="1758192191" sldId="470"/>
        </pc:sldMkLst>
      </pc:sldChg>
      <pc:sldChg chg="del">
        <pc:chgData name="Padalu Krishna Raju Patra" userId="943e48c9-b636-4189-8002-90d71739e5a7" providerId="ADAL" clId="{EFB5CF08-88C7-4A38-BDD7-043E1C2CF9FF}" dt="2020-07-19T11:47:53.262" v="4" actId="2696"/>
        <pc:sldMkLst>
          <pc:docMk/>
          <pc:sldMk cId="2473828100" sldId="470"/>
        </pc:sldMkLst>
      </pc:sldChg>
      <pc:sldChg chg="del">
        <pc:chgData name="Padalu Krishna Raju Patra" userId="943e48c9-b636-4189-8002-90d71739e5a7" providerId="ADAL" clId="{EFB5CF08-88C7-4A38-BDD7-043E1C2CF9FF}" dt="2020-07-19T11:47:53.462" v="6" actId="2696"/>
        <pc:sldMkLst>
          <pc:docMk/>
          <pc:sldMk cId="119561829" sldId="471"/>
        </pc:sldMkLst>
      </pc:sldChg>
      <pc:sldChg chg="del">
        <pc:chgData name="Padalu Krishna Raju Patra" userId="943e48c9-b636-4189-8002-90d71739e5a7" providerId="ADAL" clId="{EFB5CF08-88C7-4A38-BDD7-043E1C2CF9FF}" dt="2020-07-19T11:47:53.562" v="7" actId="2696"/>
        <pc:sldMkLst>
          <pc:docMk/>
          <pc:sldMk cId="1213878045" sldId="472"/>
        </pc:sldMkLst>
      </pc:sldChg>
      <pc:sldChg chg="del">
        <pc:chgData name="Padalu Krishna Raju Patra" userId="943e48c9-b636-4189-8002-90d71739e5a7" providerId="ADAL" clId="{EFB5CF08-88C7-4A38-BDD7-043E1C2CF9FF}" dt="2020-07-19T11:47:53.593" v="8" actId="2696"/>
        <pc:sldMkLst>
          <pc:docMk/>
          <pc:sldMk cId="1459017340" sldId="473"/>
        </pc:sldMkLst>
      </pc:sldChg>
      <pc:sldChg chg="del">
        <pc:chgData name="Padalu Krishna Raju Patra" userId="943e48c9-b636-4189-8002-90d71739e5a7" providerId="ADAL" clId="{EFB5CF08-88C7-4A38-BDD7-043E1C2CF9FF}" dt="2020-07-19T11:47:53.593" v="9" actId="2696"/>
        <pc:sldMkLst>
          <pc:docMk/>
          <pc:sldMk cId="4058390218" sldId="474"/>
        </pc:sldMkLst>
      </pc:sldChg>
    </pc:docChg>
  </pc:docChgLst>
  <pc:docChgLst>
    <pc:chgData name="Padalu Krishna Raju Patra" userId="943e48c9-b636-4189-8002-90d71739e5a7" providerId="ADAL" clId="{9196F01E-70F3-4A0C-A955-92C27D72C040}"/>
    <pc:docChg chg="undo redo custSel addSld delSld modSld sldOrd">
      <pc:chgData name="Padalu Krishna Raju Patra" userId="943e48c9-b636-4189-8002-90d71739e5a7" providerId="ADAL" clId="{9196F01E-70F3-4A0C-A955-92C27D72C040}" dt="2020-08-16T16:10:15.745" v="6871" actId="1076"/>
      <pc:docMkLst>
        <pc:docMk/>
      </pc:docMkLst>
      <pc:sldChg chg="addSp delSp modSp del delAnim modAnim">
        <pc:chgData name="Padalu Krishna Raju Patra" userId="943e48c9-b636-4189-8002-90d71739e5a7" providerId="ADAL" clId="{9196F01E-70F3-4A0C-A955-92C27D72C040}" dt="2020-08-15T13:57:15.237" v="218" actId="2696"/>
        <pc:sldMkLst>
          <pc:docMk/>
          <pc:sldMk cId="593673380" sldId="281"/>
        </pc:sldMkLst>
        <pc:spChg chg="mod">
          <ac:chgData name="Padalu Krishna Raju Patra" userId="943e48c9-b636-4189-8002-90d71739e5a7" providerId="ADAL" clId="{9196F01E-70F3-4A0C-A955-92C27D72C040}" dt="2020-08-15T13:55:09.902" v="200"/>
          <ac:spMkLst>
            <pc:docMk/>
            <pc:sldMk cId="593673380" sldId="281"/>
            <ac:spMk id="3" creationId="{3158C4AC-7D54-4185-AE99-77FA2BB37E6B}"/>
          </ac:spMkLst>
        </pc:spChg>
        <pc:spChg chg="add del mod">
          <ac:chgData name="Padalu Krishna Raju Patra" userId="943e48c9-b636-4189-8002-90d71739e5a7" providerId="ADAL" clId="{9196F01E-70F3-4A0C-A955-92C27D72C040}" dt="2020-08-15T13:53:20.467" v="135" actId="478"/>
          <ac:spMkLst>
            <pc:docMk/>
            <pc:sldMk cId="593673380" sldId="281"/>
            <ac:spMk id="5" creationId="{60B36F8A-AA6C-4A8C-B75E-8D6FD983B205}"/>
          </ac:spMkLst>
        </pc:spChg>
        <pc:spChg chg="add del mod">
          <ac:chgData name="Padalu Krishna Raju Patra" userId="943e48c9-b636-4189-8002-90d71739e5a7" providerId="ADAL" clId="{9196F01E-70F3-4A0C-A955-92C27D72C040}" dt="2020-08-15T13:53:37.771" v="138" actId="2711"/>
          <ac:spMkLst>
            <pc:docMk/>
            <pc:sldMk cId="593673380" sldId="281"/>
            <ac:spMk id="63" creationId="{00000000-0000-0000-0000-000000000000}"/>
          </ac:spMkLst>
        </pc:spChg>
      </pc:sldChg>
      <pc:sldChg chg="del">
        <pc:chgData name="Padalu Krishna Raju Patra" userId="943e48c9-b636-4189-8002-90d71739e5a7" providerId="ADAL" clId="{9196F01E-70F3-4A0C-A955-92C27D72C040}" dt="2020-08-15T13:48:07.140" v="5" actId="2696"/>
        <pc:sldMkLst>
          <pc:docMk/>
          <pc:sldMk cId="1570717588" sldId="282"/>
        </pc:sldMkLst>
      </pc:sldChg>
      <pc:sldChg chg="modSp add">
        <pc:chgData name="Padalu Krishna Raju Patra" userId="943e48c9-b636-4189-8002-90d71739e5a7" providerId="ADAL" clId="{9196F01E-70F3-4A0C-A955-92C27D72C040}" dt="2020-08-15T13:56:57.067" v="217" actId="16959"/>
        <pc:sldMkLst>
          <pc:docMk/>
          <pc:sldMk cId="3773111278" sldId="282"/>
        </pc:sldMkLst>
        <pc:spChg chg="mod">
          <ac:chgData name="Padalu Krishna Raju Patra" userId="943e48c9-b636-4189-8002-90d71739e5a7" providerId="ADAL" clId="{9196F01E-70F3-4A0C-A955-92C27D72C040}" dt="2020-08-15T13:56:57.067" v="217" actId="16959"/>
          <ac:spMkLst>
            <pc:docMk/>
            <pc:sldMk cId="3773111278" sldId="282"/>
            <ac:spMk id="3" creationId="{3158C4AC-7D54-4185-AE99-77FA2BB37E6B}"/>
          </ac:spMkLst>
        </pc:spChg>
      </pc:sldChg>
      <pc:sldChg chg="addSp delSp modSp add">
        <pc:chgData name="Padalu Krishna Raju Patra" userId="943e48c9-b636-4189-8002-90d71739e5a7" providerId="ADAL" clId="{9196F01E-70F3-4A0C-A955-92C27D72C040}" dt="2020-08-15T14:39:07.529" v="671" actId="1076"/>
        <pc:sldMkLst>
          <pc:docMk/>
          <pc:sldMk cId="1317077333" sldId="283"/>
        </pc:sldMkLst>
        <pc:spChg chg="mod">
          <ac:chgData name="Padalu Krishna Raju Patra" userId="943e48c9-b636-4189-8002-90d71739e5a7" providerId="ADAL" clId="{9196F01E-70F3-4A0C-A955-92C27D72C040}" dt="2020-08-15T14:06:32.620" v="544" actId="20577"/>
          <ac:spMkLst>
            <pc:docMk/>
            <pc:sldMk cId="1317077333" sldId="283"/>
            <ac:spMk id="3" creationId="{3158C4AC-7D54-4185-AE99-77FA2BB37E6B}"/>
          </ac:spMkLst>
        </pc:spChg>
        <pc:grpChg chg="add del">
          <ac:chgData name="Padalu Krishna Raju Patra" userId="943e48c9-b636-4189-8002-90d71739e5a7" providerId="ADAL" clId="{9196F01E-70F3-4A0C-A955-92C27D72C040}" dt="2020-08-15T14:38:57.376" v="664"/>
          <ac:grpSpMkLst>
            <pc:docMk/>
            <pc:sldMk cId="1317077333" sldId="283"/>
            <ac:grpSpMk id="5" creationId="{ABFCC684-D5CB-471F-BCCF-B181384DD084}"/>
          </ac:grpSpMkLst>
        </pc:grpChg>
        <pc:picChg chg="add mod">
          <ac:chgData name="Padalu Krishna Raju Patra" userId="943e48c9-b636-4189-8002-90d71739e5a7" providerId="ADAL" clId="{9196F01E-70F3-4A0C-A955-92C27D72C040}" dt="2020-08-15T14:39:07.529" v="671" actId="1076"/>
          <ac:picMkLst>
            <pc:docMk/>
            <pc:sldMk cId="1317077333" sldId="283"/>
            <ac:picMk id="2" creationId="{27E9E018-CE9D-4963-B485-97C201CA629D}"/>
          </ac:picMkLst>
        </pc:picChg>
      </pc:sldChg>
      <pc:sldChg chg="del">
        <pc:chgData name="Padalu Krishna Raju Patra" userId="943e48c9-b636-4189-8002-90d71739e5a7" providerId="ADAL" clId="{9196F01E-70F3-4A0C-A955-92C27D72C040}" dt="2020-08-15T13:48:00.288" v="2" actId="2696"/>
        <pc:sldMkLst>
          <pc:docMk/>
          <pc:sldMk cId="2783346342" sldId="283"/>
        </pc:sldMkLst>
      </pc:sldChg>
      <pc:sldChg chg="addSp delSp modSp add del ord">
        <pc:chgData name="Padalu Krishna Raju Patra" userId="943e48c9-b636-4189-8002-90d71739e5a7" providerId="ADAL" clId="{9196F01E-70F3-4A0C-A955-92C27D72C040}" dt="2020-08-16T04:20:54.695" v="1861" actId="2696"/>
        <pc:sldMkLst>
          <pc:docMk/>
          <pc:sldMk cId="924593447" sldId="284"/>
        </pc:sldMkLst>
        <pc:spChg chg="del">
          <ac:chgData name="Padalu Krishna Raju Patra" userId="943e48c9-b636-4189-8002-90d71739e5a7" providerId="ADAL" clId="{9196F01E-70F3-4A0C-A955-92C27D72C040}" dt="2020-08-15T14:07:28.103" v="546" actId="478"/>
          <ac:spMkLst>
            <pc:docMk/>
            <pc:sldMk cId="924593447" sldId="284"/>
            <ac:spMk id="3" creationId="{3158C4AC-7D54-4185-AE99-77FA2BB37E6B}"/>
          </ac:spMkLst>
        </pc:spChg>
        <pc:spChg chg="add del mod">
          <ac:chgData name="Padalu Krishna Raju Patra" userId="943e48c9-b636-4189-8002-90d71739e5a7" providerId="ADAL" clId="{9196F01E-70F3-4A0C-A955-92C27D72C040}" dt="2020-08-15T14:07:30.766" v="547" actId="478"/>
          <ac:spMkLst>
            <pc:docMk/>
            <pc:sldMk cId="924593447" sldId="284"/>
            <ac:spMk id="4" creationId="{D32540E7-815F-44C4-98CC-420A77C122DB}"/>
          </ac:spMkLst>
        </pc:spChg>
        <pc:spChg chg="add mod">
          <ac:chgData name="Padalu Krishna Raju Patra" userId="943e48c9-b636-4189-8002-90d71739e5a7" providerId="ADAL" clId="{9196F01E-70F3-4A0C-A955-92C27D72C040}" dt="2020-08-15T14:38:50.890" v="662" actId="164"/>
          <ac:spMkLst>
            <pc:docMk/>
            <pc:sldMk cId="924593447" sldId="284"/>
            <ac:spMk id="17" creationId="{233F11B1-6D33-49E3-9A6A-7E96215F345E}"/>
          </ac:spMkLst>
        </pc:spChg>
        <pc:spChg chg="add mod">
          <ac:chgData name="Padalu Krishna Raju Patra" userId="943e48c9-b636-4189-8002-90d71739e5a7" providerId="ADAL" clId="{9196F01E-70F3-4A0C-A955-92C27D72C040}" dt="2020-08-15T15:00:56.603" v="936" actId="6549"/>
          <ac:spMkLst>
            <pc:docMk/>
            <pc:sldMk cId="924593447" sldId="284"/>
            <ac:spMk id="18" creationId="{D8E6D0E2-7D1E-4F69-BFFD-89736D3C703D}"/>
          </ac:spMkLst>
        </pc:spChg>
        <pc:spChg chg="add mod">
          <ac:chgData name="Padalu Krishna Raju Patra" userId="943e48c9-b636-4189-8002-90d71739e5a7" providerId="ADAL" clId="{9196F01E-70F3-4A0C-A955-92C27D72C040}" dt="2020-08-15T14:38:50.890" v="662" actId="164"/>
          <ac:spMkLst>
            <pc:docMk/>
            <pc:sldMk cId="924593447" sldId="284"/>
            <ac:spMk id="19" creationId="{8AFDF33B-1C90-4EA6-AAFD-12AB1E7AB5CA}"/>
          </ac:spMkLst>
        </pc:spChg>
        <pc:spChg chg="add mod">
          <ac:chgData name="Padalu Krishna Raju Patra" userId="943e48c9-b636-4189-8002-90d71739e5a7" providerId="ADAL" clId="{9196F01E-70F3-4A0C-A955-92C27D72C040}" dt="2020-08-15T14:38:50.890" v="662" actId="164"/>
          <ac:spMkLst>
            <pc:docMk/>
            <pc:sldMk cId="924593447" sldId="284"/>
            <ac:spMk id="20" creationId="{6DA79019-3E5D-4988-95F6-5116DF5E8999}"/>
          </ac:spMkLst>
        </pc:spChg>
        <pc:spChg chg="add mod">
          <ac:chgData name="Padalu Krishna Raju Patra" userId="943e48c9-b636-4189-8002-90d71739e5a7" providerId="ADAL" clId="{9196F01E-70F3-4A0C-A955-92C27D72C040}" dt="2020-08-15T14:38:50.890" v="662" actId="164"/>
          <ac:spMkLst>
            <pc:docMk/>
            <pc:sldMk cId="924593447" sldId="284"/>
            <ac:spMk id="22" creationId="{C758B121-59AE-4A78-9FF1-FB8939F9CEC8}"/>
          </ac:spMkLst>
        </pc:spChg>
        <pc:spChg chg="add mod">
          <ac:chgData name="Padalu Krishna Raju Patra" userId="943e48c9-b636-4189-8002-90d71739e5a7" providerId="ADAL" clId="{9196F01E-70F3-4A0C-A955-92C27D72C040}" dt="2020-08-15T14:38:50.890" v="662" actId="164"/>
          <ac:spMkLst>
            <pc:docMk/>
            <pc:sldMk cId="924593447" sldId="284"/>
            <ac:spMk id="23" creationId="{BCA343C3-DE49-419D-BC8E-4E082AEF1572}"/>
          </ac:spMkLst>
        </pc:spChg>
        <pc:spChg chg="add mod">
          <ac:chgData name="Padalu Krishna Raju Patra" userId="943e48c9-b636-4189-8002-90d71739e5a7" providerId="ADAL" clId="{9196F01E-70F3-4A0C-A955-92C27D72C040}" dt="2020-08-15T14:38:50.890" v="662" actId="164"/>
          <ac:spMkLst>
            <pc:docMk/>
            <pc:sldMk cId="924593447" sldId="284"/>
            <ac:spMk id="24" creationId="{DC5898AE-74C7-4273-9E55-1E3D53BFC816}"/>
          </ac:spMkLst>
        </pc:spChg>
        <pc:spChg chg="add mod">
          <ac:chgData name="Padalu Krishna Raju Patra" userId="943e48c9-b636-4189-8002-90d71739e5a7" providerId="ADAL" clId="{9196F01E-70F3-4A0C-A955-92C27D72C040}" dt="2020-08-15T14:38:50.890" v="662" actId="164"/>
          <ac:spMkLst>
            <pc:docMk/>
            <pc:sldMk cId="924593447" sldId="284"/>
            <ac:spMk id="25" creationId="{3D852FC1-EE88-444A-9A3D-C8EE269422FB}"/>
          </ac:spMkLst>
        </pc:spChg>
        <pc:spChg chg="add mod ord topLvl">
          <ac:chgData name="Padalu Krishna Raju Patra" userId="943e48c9-b636-4189-8002-90d71739e5a7" providerId="ADAL" clId="{9196F01E-70F3-4A0C-A955-92C27D72C040}" dt="2020-08-15T15:15:18.778" v="1228" actId="165"/>
          <ac:spMkLst>
            <pc:docMk/>
            <pc:sldMk cId="924593447" sldId="284"/>
            <ac:spMk id="27" creationId="{D601C28E-F58D-4656-A4A2-4EE5B1EA8F82}"/>
          </ac:spMkLst>
        </pc:spChg>
        <pc:spChg chg="add mod topLvl">
          <ac:chgData name="Padalu Krishna Raju Patra" userId="943e48c9-b636-4189-8002-90d71739e5a7" providerId="ADAL" clId="{9196F01E-70F3-4A0C-A955-92C27D72C040}" dt="2020-08-15T15:21:35.263" v="1406" actId="1035"/>
          <ac:spMkLst>
            <pc:docMk/>
            <pc:sldMk cId="924593447" sldId="284"/>
            <ac:spMk id="33" creationId="{C58735D9-AEB2-4701-BD53-A5ED9BFB6D90}"/>
          </ac:spMkLst>
        </pc:spChg>
        <pc:spChg chg="add mod topLvl">
          <ac:chgData name="Padalu Krishna Raju Patra" userId="943e48c9-b636-4189-8002-90d71739e5a7" providerId="ADAL" clId="{9196F01E-70F3-4A0C-A955-92C27D72C040}" dt="2020-08-15T15:15:18.778" v="1228" actId="165"/>
          <ac:spMkLst>
            <pc:docMk/>
            <pc:sldMk cId="924593447" sldId="284"/>
            <ac:spMk id="37" creationId="{FB0779DC-3290-4469-A888-8E1C2B5B377F}"/>
          </ac:spMkLst>
        </pc:spChg>
        <pc:spChg chg="del">
          <ac:chgData name="Padalu Krishna Raju Patra" userId="943e48c9-b636-4189-8002-90d71739e5a7" providerId="ADAL" clId="{9196F01E-70F3-4A0C-A955-92C27D72C040}" dt="2020-08-15T14:07:33.119" v="548" actId="478"/>
          <ac:spMkLst>
            <pc:docMk/>
            <pc:sldMk cId="924593447" sldId="284"/>
            <ac:spMk id="63" creationId="{00000000-0000-0000-0000-000000000000}"/>
          </ac:spMkLst>
        </pc:spChg>
        <pc:grpChg chg="add mod">
          <ac:chgData name="Padalu Krishna Raju Patra" userId="943e48c9-b636-4189-8002-90d71739e5a7" providerId="ADAL" clId="{9196F01E-70F3-4A0C-A955-92C27D72C040}" dt="2020-08-15T14:38:44.691" v="661" actId="164"/>
          <ac:grpSpMkLst>
            <pc:docMk/>
            <pc:sldMk cId="924593447" sldId="284"/>
            <ac:grpSpMk id="21" creationId="{B915E861-B893-4434-BD2D-E5CD109E8FFD}"/>
          </ac:grpSpMkLst>
        </pc:grpChg>
        <pc:grpChg chg="add del mod">
          <ac:chgData name="Padalu Krishna Raju Patra" userId="943e48c9-b636-4189-8002-90d71739e5a7" providerId="ADAL" clId="{9196F01E-70F3-4A0C-A955-92C27D72C040}" dt="2020-08-15T15:00:59.221" v="937" actId="478"/>
          <ac:grpSpMkLst>
            <pc:docMk/>
            <pc:sldMk cId="924593447" sldId="284"/>
            <ac:grpSpMk id="26" creationId="{C230072E-B608-4A28-B5AE-D5F1847A930B}"/>
          </ac:grpSpMkLst>
        </pc:grpChg>
        <pc:grpChg chg="add del mod">
          <ac:chgData name="Padalu Krishna Raju Patra" userId="943e48c9-b636-4189-8002-90d71739e5a7" providerId="ADAL" clId="{9196F01E-70F3-4A0C-A955-92C27D72C040}" dt="2020-08-15T15:15:18.778" v="1228" actId="165"/>
          <ac:grpSpMkLst>
            <pc:docMk/>
            <pc:sldMk cId="924593447" sldId="284"/>
            <ac:grpSpMk id="38" creationId="{AF1A89A1-06C7-475D-AEA6-A354F5651D91}"/>
          </ac:grpSpMkLst>
        </pc:grpChg>
        <pc:picChg chg="del mod">
          <ac:chgData name="Padalu Krishna Raju Patra" userId="943e48c9-b636-4189-8002-90d71739e5a7" providerId="ADAL" clId="{9196F01E-70F3-4A0C-A955-92C27D72C040}" dt="2020-08-15T15:00:50.264" v="934" actId="478"/>
          <ac:picMkLst>
            <pc:docMk/>
            <pc:sldMk cId="924593447" sldId="284"/>
            <ac:picMk id="11" creationId="{3C2EC6E6-A96C-46B0-BBCA-E19314BAD9D8}"/>
          </ac:picMkLst>
        </pc:picChg>
        <pc:cxnChg chg="add mod">
          <ac:chgData name="Padalu Krishna Raju Patra" userId="943e48c9-b636-4189-8002-90d71739e5a7" providerId="ADAL" clId="{9196F01E-70F3-4A0C-A955-92C27D72C040}" dt="2020-08-15T14:38:50.890" v="662" actId="164"/>
          <ac:cxnSpMkLst>
            <pc:docMk/>
            <pc:sldMk cId="924593447" sldId="284"/>
            <ac:cxnSpMk id="6" creationId="{8DF0F1FB-CD6C-410E-B0D5-D23D88D7515B}"/>
          </ac:cxnSpMkLst>
        </pc:cxnChg>
        <pc:cxnChg chg="add mod">
          <ac:chgData name="Padalu Krishna Raju Patra" userId="943e48c9-b636-4189-8002-90d71739e5a7" providerId="ADAL" clId="{9196F01E-70F3-4A0C-A955-92C27D72C040}" dt="2020-08-15T14:38:50.890" v="662" actId="164"/>
          <ac:cxnSpMkLst>
            <pc:docMk/>
            <pc:sldMk cId="924593447" sldId="284"/>
            <ac:cxnSpMk id="8" creationId="{5A152CFC-71D1-44F2-A006-2310872952B1}"/>
          </ac:cxnSpMkLst>
        </pc:cxnChg>
        <pc:cxnChg chg="add mod">
          <ac:chgData name="Padalu Krishna Raju Patra" userId="943e48c9-b636-4189-8002-90d71739e5a7" providerId="ADAL" clId="{9196F01E-70F3-4A0C-A955-92C27D72C040}" dt="2020-08-15T14:38:50.890" v="662" actId="164"/>
          <ac:cxnSpMkLst>
            <pc:docMk/>
            <pc:sldMk cId="924593447" sldId="284"/>
            <ac:cxnSpMk id="10" creationId="{0CB3F9E3-D5EF-4395-BE7A-C01CFEFCDD45}"/>
          </ac:cxnSpMkLst>
        </pc:cxnChg>
        <pc:cxnChg chg="add mod">
          <ac:chgData name="Padalu Krishna Raju Patra" userId="943e48c9-b636-4189-8002-90d71739e5a7" providerId="ADAL" clId="{9196F01E-70F3-4A0C-A955-92C27D72C040}" dt="2020-08-15T14:38:50.890" v="662" actId="164"/>
          <ac:cxnSpMkLst>
            <pc:docMk/>
            <pc:sldMk cId="924593447" sldId="284"/>
            <ac:cxnSpMk id="13" creationId="{CD3D2057-F27D-4455-B5DD-D555E67079CD}"/>
          </ac:cxnSpMkLst>
        </pc:cxnChg>
        <pc:cxnChg chg="add mod topLvl">
          <ac:chgData name="Padalu Krishna Raju Patra" userId="943e48c9-b636-4189-8002-90d71739e5a7" providerId="ADAL" clId="{9196F01E-70F3-4A0C-A955-92C27D72C040}" dt="2020-08-15T15:15:18.778" v="1228" actId="165"/>
          <ac:cxnSpMkLst>
            <pc:docMk/>
            <pc:sldMk cId="924593447" sldId="284"/>
            <ac:cxnSpMk id="28" creationId="{60C974AD-74A1-4333-AFB7-87AC724681AC}"/>
          </ac:cxnSpMkLst>
        </pc:cxnChg>
        <pc:cxnChg chg="add mod topLvl">
          <ac:chgData name="Padalu Krishna Raju Patra" userId="943e48c9-b636-4189-8002-90d71739e5a7" providerId="ADAL" clId="{9196F01E-70F3-4A0C-A955-92C27D72C040}" dt="2020-08-15T15:15:18.778" v="1228" actId="165"/>
          <ac:cxnSpMkLst>
            <pc:docMk/>
            <pc:sldMk cId="924593447" sldId="284"/>
            <ac:cxnSpMk id="29" creationId="{3EEE083C-FF82-44FD-AABE-1219CA61DC30}"/>
          </ac:cxnSpMkLst>
        </pc:cxnChg>
        <pc:cxnChg chg="add del mod ord">
          <ac:chgData name="Padalu Krishna Raju Patra" userId="943e48c9-b636-4189-8002-90d71739e5a7" providerId="ADAL" clId="{9196F01E-70F3-4A0C-A955-92C27D72C040}" dt="2020-08-15T15:08:30.579" v="1018" actId="478"/>
          <ac:cxnSpMkLst>
            <pc:docMk/>
            <pc:sldMk cId="924593447" sldId="284"/>
            <ac:cxnSpMk id="35" creationId="{30EE4D5D-5B76-45D3-952D-B5B2E2F678DC}"/>
          </ac:cxnSpMkLst>
        </pc:cxnChg>
      </pc:sldChg>
      <pc:sldChg chg="del">
        <pc:chgData name="Padalu Krishna Raju Patra" userId="943e48c9-b636-4189-8002-90d71739e5a7" providerId="ADAL" clId="{9196F01E-70F3-4A0C-A955-92C27D72C040}" dt="2020-08-15T13:48:00.731" v="3" actId="2696"/>
        <pc:sldMkLst>
          <pc:docMk/>
          <pc:sldMk cId="1361163373" sldId="284"/>
        </pc:sldMkLst>
      </pc:sldChg>
      <pc:sldChg chg="del">
        <pc:chgData name="Padalu Krishna Raju Patra" userId="943e48c9-b636-4189-8002-90d71739e5a7" providerId="ADAL" clId="{9196F01E-70F3-4A0C-A955-92C27D72C040}" dt="2020-08-15T13:48:01.065" v="4" actId="2696"/>
        <pc:sldMkLst>
          <pc:docMk/>
          <pc:sldMk cId="390824666" sldId="285"/>
        </pc:sldMkLst>
      </pc:sldChg>
      <pc:sldChg chg="delSp modSp add">
        <pc:chgData name="Padalu Krishna Raju Patra" userId="943e48c9-b636-4189-8002-90d71739e5a7" providerId="ADAL" clId="{9196F01E-70F3-4A0C-A955-92C27D72C040}" dt="2020-08-15T14:52:57.175" v="868" actId="20577"/>
        <pc:sldMkLst>
          <pc:docMk/>
          <pc:sldMk cId="4033199679" sldId="285"/>
        </pc:sldMkLst>
        <pc:spChg chg="mod">
          <ac:chgData name="Padalu Krishna Raju Patra" userId="943e48c9-b636-4189-8002-90d71739e5a7" providerId="ADAL" clId="{9196F01E-70F3-4A0C-A955-92C27D72C040}" dt="2020-08-15T14:52:57.175" v="868" actId="20577"/>
          <ac:spMkLst>
            <pc:docMk/>
            <pc:sldMk cId="4033199679" sldId="285"/>
            <ac:spMk id="3" creationId="{3158C4AC-7D54-4185-AE99-77FA2BB37E6B}"/>
          </ac:spMkLst>
        </pc:spChg>
        <pc:picChg chg="del">
          <ac:chgData name="Padalu Krishna Raju Patra" userId="943e48c9-b636-4189-8002-90d71739e5a7" providerId="ADAL" clId="{9196F01E-70F3-4A0C-A955-92C27D72C040}" dt="2020-08-15T14:39:32.867" v="673" actId="478"/>
          <ac:picMkLst>
            <pc:docMk/>
            <pc:sldMk cId="4033199679" sldId="285"/>
            <ac:picMk id="2" creationId="{27E9E018-CE9D-4963-B485-97C201CA629D}"/>
          </ac:picMkLst>
        </pc:picChg>
      </pc:sldChg>
      <pc:sldChg chg="addSp delSp modSp add">
        <pc:chgData name="Padalu Krishna Raju Patra" userId="943e48c9-b636-4189-8002-90d71739e5a7" providerId="ADAL" clId="{9196F01E-70F3-4A0C-A955-92C27D72C040}" dt="2020-08-16T04:19:52.116" v="1852" actId="1076"/>
        <pc:sldMkLst>
          <pc:docMk/>
          <pc:sldMk cId="1684580362" sldId="286"/>
        </pc:sldMkLst>
        <pc:spChg chg="del">
          <ac:chgData name="Padalu Krishna Raju Patra" userId="943e48c9-b636-4189-8002-90d71739e5a7" providerId="ADAL" clId="{9196F01E-70F3-4A0C-A955-92C27D72C040}" dt="2020-08-15T14:54:42.393" v="891" actId="478"/>
          <ac:spMkLst>
            <pc:docMk/>
            <pc:sldMk cId="1684580362" sldId="286"/>
            <ac:spMk id="3" creationId="{3158C4AC-7D54-4185-AE99-77FA2BB37E6B}"/>
          </ac:spMkLst>
        </pc:spChg>
        <pc:spChg chg="add del mod">
          <ac:chgData name="Padalu Krishna Raju Patra" userId="943e48c9-b636-4189-8002-90d71739e5a7" providerId="ADAL" clId="{9196F01E-70F3-4A0C-A955-92C27D72C040}" dt="2020-08-15T14:54:44.774" v="892" actId="478"/>
          <ac:spMkLst>
            <pc:docMk/>
            <pc:sldMk cId="1684580362" sldId="286"/>
            <ac:spMk id="4" creationId="{91900AB7-12EF-403A-B066-5FA2ADCB1140}"/>
          </ac:spMkLst>
        </pc:spChg>
        <pc:spChg chg="add mod">
          <ac:chgData name="Padalu Krishna Raju Patra" userId="943e48c9-b636-4189-8002-90d71739e5a7" providerId="ADAL" clId="{9196F01E-70F3-4A0C-A955-92C27D72C040}" dt="2020-08-15T15:24:41.081" v="1454" actId="207"/>
          <ac:spMkLst>
            <pc:docMk/>
            <pc:sldMk cId="1684580362" sldId="286"/>
            <ac:spMk id="32" creationId="{70FE8EEE-46B0-4A01-936C-4CE490B07BFC}"/>
          </ac:spMkLst>
        </pc:spChg>
        <pc:spChg chg="add mod">
          <ac:chgData name="Padalu Krishna Raju Patra" userId="943e48c9-b636-4189-8002-90d71739e5a7" providerId="ADAL" clId="{9196F01E-70F3-4A0C-A955-92C27D72C040}" dt="2020-08-15T15:24:38.893" v="1453" actId="207"/>
          <ac:spMkLst>
            <pc:docMk/>
            <pc:sldMk cId="1684580362" sldId="286"/>
            <ac:spMk id="34" creationId="{FB95D02B-9D63-48E5-B9E6-1E8EA6153105}"/>
          </ac:spMkLst>
        </pc:spChg>
        <pc:spChg chg="add mod">
          <ac:chgData name="Padalu Krishna Raju Patra" userId="943e48c9-b636-4189-8002-90d71739e5a7" providerId="ADAL" clId="{9196F01E-70F3-4A0C-A955-92C27D72C040}" dt="2020-08-15T15:12:59.268" v="1219" actId="113"/>
          <ac:spMkLst>
            <pc:docMk/>
            <pc:sldMk cId="1684580362" sldId="286"/>
            <ac:spMk id="35" creationId="{550D0F98-6564-4F66-A67A-9391DA274230}"/>
          </ac:spMkLst>
        </pc:spChg>
        <pc:spChg chg="add mod">
          <ac:chgData name="Padalu Krishna Raju Patra" userId="943e48c9-b636-4189-8002-90d71739e5a7" providerId="ADAL" clId="{9196F01E-70F3-4A0C-A955-92C27D72C040}" dt="2020-08-15T15:11:57.429" v="1157" actId="20577"/>
          <ac:spMkLst>
            <pc:docMk/>
            <pc:sldMk cId="1684580362" sldId="286"/>
            <ac:spMk id="36" creationId="{1D4BE01C-CBC4-4E02-9AA8-FA6B6442D6FB}"/>
          </ac:spMkLst>
        </pc:spChg>
        <pc:spChg chg="mod">
          <ac:chgData name="Padalu Krishna Raju Patra" userId="943e48c9-b636-4189-8002-90d71739e5a7" providerId="ADAL" clId="{9196F01E-70F3-4A0C-A955-92C27D72C040}" dt="2020-08-15T14:59:38.313" v="915" actId="1076"/>
          <ac:spMkLst>
            <pc:docMk/>
            <pc:sldMk cId="1684580362" sldId="286"/>
            <ac:spMk id="63" creationId="{00000000-0000-0000-0000-000000000000}"/>
          </ac:spMkLst>
        </pc:spChg>
        <pc:grpChg chg="add del">
          <ac:chgData name="Padalu Krishna Raju Patra" userId="943e48c9-b636-4189-8002-90d71739e5a7" providerId="ADAL" clId="{9196F01E-70F3-4A0C-A955-92C27D72C040}" dt="2020-08-16T04:19:38.734" v="1845"/>
          <ac:grpSpMkLst>
            <pc:docMk/>
            <pc:sldMk cId="1684580362" sldId="286"/>
            <ac:grpSpMk id="13" creationId="{5B5DA187-9426-4DF3-9451-987097EC7BD7}"/>
          </ac:grpSpMkLst>
        </pc:grpChg>
        <pc:grpChg chg="add del">
          <ac:chgData name="Padalu Krishna Raju Patra" userId="943e48c9-b636-4189-8002-90d71739e5a7" providerId="ADAL" clId="{9196F01E-70F3-4A0C-A955-92C27D72C040}" dt="2020-08-15T15:09:42.643" v="1048"/>
          <ac:grpSpMkLst>
            <pc:docMk/>
            <pc:sldMk cId="1684580362" sldId="286"/>
            <ac:grpSpMk id="26" creationId="{4EFEB7B2-5B1A-4705-AB95-028C83C2B0D7}"/>
          </ac:grpSpMkLst>
        </pc:grpChg>
        <pc:grpChg chg="add del">
          <ac:chgData name="Padalu Krishna Raju Patra" userId="943e48c9-b636-4189-8002-90d71739e5a7" providerId="ADAL" clId="{9196F01E-70F3-4A0C-A955-92C27D72C040}" dt="2020-08-15T15:22:03.275" v="1409"/>
          <ac:grpSpMkLst>
            <pc:docMk/>
            <pc:sldMk cId="1684580362" sldId="286"/>
            <ac:grpSpMk id="37" creationId="{917A1727-A09D-426E-82FA-D52639353EF5}"/>
          </ac:grpSpMkLst>
        </pc:grpChg>
        <pc:grpChg chg="add del">
          <ac:chgData name="Padalu Krishna Raju Patra" userId="943e48c9-b636-4189-8002-90d71739e5a7" providerId="ADAL" clId="{9196F01E-70F3-4A0C-A955-92C27D72C040}" dt="2020-08-15T15:22:51.886" v="1421"/>
          <ac:grpSpMkLst>
            <pc:docMk/>
            <pc:sldMk cId="1684580362" sldId="286"/>
            <ac:grpSpMk id="44" creationId="{86132876-E780-4A55-89BC-77D6B092070A}"/>
          </ac:grpSpMkLst>
        </pc:grpChg>
        <pc:grpChg chg="add del">
          <ac:chgData name="Padalu Krishna Raju Patra" userId="943e48c9-b636-4189-8002-90d71739e5a7" providerId="ADAL" clId="{9196F01E-70F3-4A0C-A955-92C27D72C040}" dt="2020-08-15T15:24:16.445" v="1449"/>
          <ac:grpSpMkLst>
            <pc:docMk/>
            <pc:sldMk cId="1684580362" sldId="286"/>
            <ac:grpSpMk id="53" creationId="{EEB3D589-6041-4361-9795-5F8B91FC5127}"/>
          </ac:grpSpMkLst>
        </pc:grpChg>
        <pc:grpChg chg="add del">
          <ac:chgData name="Padalu Krishna Raju Patra" userId="943e48c9-b636-4189-8002-90d71739e5a7" providerId="ADAL" clId="{9196F01E-70F3-4A0C-A955-92C27D72C040}" dt="2020-08-15T16:10:54.149" v="1609"/>
          <ac:grpSpMkLst>
            <pc:docMk/>
            <pc:sldMk cId="1684580362" sldId="286"/>
            <ac:grpSpMk id="64" creationId="{CEA2CF0F-354C-4BA9-B32B-41B8EEB3994B}"/>
          </ac:grpSpMkLst>
        </pc:grpChg>
        <pc:picChg chg="add mod">
          <ac:chgData name="Padalu Krishna Raju Patra" userId="943e48c9-b636-4189-8002-90d71739e5a7" providerId="ADAL" clId="{9196F01E-70F3-4A0C-A955-92C27D72C040}" dt="2020-08-16T04:19:52.116" v="1852" actId="1076"/>
          <ac:picMkLst>
            <pc:docMk/>
            <pc:sldMk cId="1684580362" sldId="286"/>
            <ac:picMk id="2" creationId="{4F4D173E-1890-4069-875F-9DFD47D59AD5}"/>
          </ac:picMkLst>
        </pc:picChg>
        <pc:picChg chg="add del mod">
          <ac:chgData name="Padalu Krishna Raju Patra" userId="943e48c9-b636-4189-8002-90d71739e5a7" providerId="ADAL" clId="{9196F01E-70F3-4A0C-A955-92C27D72C040}" dt="2020-08-15T15:21:50.751" v="1407" actId="478"/>
          <ac:picMkLst>
            <pc:docMk/>
            <pc:sldMk cId="1684580362" sldId="286"/>
            <ac:picMk id="25" creationId="{13BE187A-FA4B-43BF-9C71-147092D26EAE}"/>
          </ac:picMkLst>
        </pc:picChg>
        <pc:picChg chg="add mod">
          <ac:chgData name="Padalu Krishna Raju Patra" userId="943e48c9-b636-4189-8002-90d71739e5a7" providerId="ADAL" clId="{9196F01E-70F3-4A0C-A955-92C27D72C040}" dt="2020-08-15T15:22:10.242" v="1411" actId="1076"/>
          <ac:picMkLst>
            <pc:docMk/>
            <pc:sldMk cId="1684580362" sldId="286"/>
            <ac:picMk id="33" creationId="{9980CDB3-709C-45BE-B8D5-D2AA0BE92B49}"/>
          </ac:picMkLst>
        </pc:picChg>
        <pc:picChg chg="add del mod">
          <ac:chgData name="Padalu Krishna Raju Patra" userId="943e48c9-b636-4189-8002-90d71739e5a7" providerId="ADAL" clId="{9196F01E-70F3-4A0C-A955-92C27D72C040}" dt="2020-08-15T15:23:35.691" v="1443" actId="478"/>
          <ac:picMkLst>
            <pc:docMk/>
            <pc:sldMk cId="1684580362" sldId="286"/>
            <ac:picMk id="43" creationId="{D2AA9345-6E5E-46E7-A312-506E3DD090DE}"/>
          </ac:picMkLst>
        </pc:picChg>
        <pc:picChg chg="add mod">
          <ac:chgData name="Padalu Krishna Raju Patra" userId="943e48c9-b636-4189-8002-90d71739e5a7" providerId="ADAL" clId="{9196F01E-70F3-4A0C-A955-92C27D72C040}" dt="2020-08-15T16:11:30.006" v="1613" actId="1076"/>
          <ac:picMkLst>
            <pc:docMk/>
            <pc:sldMk cId="1684580362" sldId="286"/>
            <ac:picMk id="52" creationId="{AD54151F-8931-4881-B072-35721DAFCE9B}"/>
          </ac:picMkLst>
        </pc:picChg>
        <pc:picChg chg="add mod">
          <ac:chgData name="Padalu Krishna Raju Patra" userId="943e48c9-b636-4189-8002-90d71739e5a7" providerId="ADAL" clId="{9196F01E-70F3-4A0C-A955-92C27D72C040}" dt="2020-08-15T16:11:07.870" v="1612" actId="1076"/>
          <ac:picMkLst>
            <pc:docMk/>
            <pc:sldMk cId="1684580362" sldId="286"/>
            <ac:picMk id="73" creationId="{0D315022-169D-40F6-82EF-0AC50294A0F2}"/>
          </ac:picMkLst>
        </pc:picChg>
        <pc:cxnChg chg="add mod">
          <ac:chgData name="Padalu Krishna Raju Patra" userId="943e48c9-b636-4189-8002-90d71739e5a7" providerId="ADAL" clId="{9196F01E-70F3-4A0C-A955-92C27D72C040}" dt="2020-08-15T14:59:38.313" v="915" actId="1076"/>
          <ac:cxnSpMkLst>
            <pc:docMk/>
            <pc:sldMk cId="1684580362" sldId="286"/>
            <ac:cxnSpMk id="6" creationId="{840E7E46-EC3D-4375-959A-9A798FD0F02D}"/>
          </ac:cxnSpMkLst>
        </pc:cxnChg>
        <pc:cxnChg chg="add mod">
          <ac:chgData name="Padalu Krishna Raju Patra" userId="943e48c9-b636-4189-8002-90d71739e5a7" providerId="ADAL" clId="{9196F01E-70F3-4A0C-A955-92C27D72C040}" dt="2020-08-15T14:58:22.332" v="905" actId="14100"/>
          <ac:cxnSpMkLst>
            <pc:docMk/>
            <pc:sldMk cId="1684580362" sldId="286"/>
            <ac:cxnSpMk id="12" creationId="{DFFAB9F2-2DB0-41F5-A2E0-CE4D337DDCDE}"/>
          </ac:cxnSpMkLst>
        </pc:cxnChg>
        <pc:cxnChg chg="add del mod">
          <ac:chgData name="Padalu Krishna Raju Patra" userId="943e48c9-b636-4189-8002-90d71739e5a7" providerId="ADAL" clId="{9196F01E-70F3-4A0C-A955-92C27D72C040}" dt="2020-08-15T15:09:47.526" v="1051" actId="478"/>
          <ac:cxnSpMkLst>
            <pc:docMk/>
            <pc:sldMk cId="1684580362" sldId="286"/>
            <ac:cxnSpMk id="17" creationId="{F85FF774-0C97-4324-9D77-ABB0085CD85B}"/>
          </ac:cxnSpMkLst>
        </pc:cxnChg>
        <pc:cxnChg chg="add del mod">
          <ac:chgData name="Padalu Krishna Raju Patra" userId="943e48c9-b636-4189-8002-90d71739e5a7" providerId="ADAL" clId="{9196F01E-70F3-4A0C-A955-92C27D72C040}" dt="2020-08-15T14:59:15.876" v="910" actId="478"/>
          <ac:cxnSpMkLst>
            <pc:docMk/>
            <pc:sldMk cId="1684580362" sldId="286"/>
            <ac:cxnSpMk id="19" creationId="{312A22C5-230F-4700-BDAF-871311A2AF9E}"/>
          </ac:cxnSpMkLst>
        </pc:cxnChg>
        <pc:cxnChg chg="add del mod">
          <ac:chgData name="Padalu Krishna Raju Patra" userId="943e48c9-b636-4189-8002-90d71739e5a7" providerId="ADAL" clId="{9196F01E-70F3-4A0C-A955-92C27D72C040}" dt="2020-08-15T14:59:24.426" v="912" actId="478"/>
          <ac:cxnSpMkLst>
            <pc:docMk/>
            <pc:sldMk cId="1684580362" sldId="286"/>
            <ac:cxnSpMk id="22" creationId="{7B971F4F-A06A-4DAC-B2D7-B2744C4AAE70}"/>
          </ac:cxnSpMkLst>
        </pc:cxnChg>
        <pc:cxnChg chg="add del mod">
          <ac:chgData name="Padalu Krishna Raju Patra" userId="943e48c9-b636-4189-8002-90d71739e5a7" providerId="ADAL" clId="{9196F01E-70F3-4A0C-A955-92C27D72C040}" dt="2020-08-15T15:09:45.786" v="1050" actId="478"/>
          <ac:cxnSpMkLst>
            <pc:docMk/>
            <pc:sldMk cId="1684580362" sldId="286"/>
            <ac:cxnSpMk id="24" creationId="{D19597AD-52E8-4BDE-B56D-413AB7DEB458}"/>
          </ac:cxnSpMkLst>
        </pc:cxnChg>
      </pc:sldChg>
      <pc:sldChg chg="del">
        <pc:chgData name="Padalu Krishna Raju Patra" userId="943e48c9-b636-4189-8002-90d71739e5a7" providerId="ADAL" clId="{9196F01E-70F3-4A0C-A955-92C27D72C040}" dt="2020-08-15T13:48:00.132" v="1" actId="2696"/>
        <pc:sldMkLst>
          <pc:docMk/>
          <pc:sldMk cId="2111611885" sldId="286"/>
        </pc:sldMkLst>
      </pc:sldChg>
      <pc:sldChg chg="add del">
        <pc:chgData name="Padalu Krishna Raju Patra" userId="943e48c9-b636-4189-8002-90d71739e5a7" providerId="ADAL" clId="{9196F01E-70F3-4A0C-A955-92C27D72C040}" dt="2020-08-16T04:21:05.464" v="1864" actId="2696"/>
        <pc:sldMkLst>
          <pc:docMk/>
          <pc:sldMk cId="2081363820" sldId="287"/>
        </pc:sldMkLst>
      </pc:sldChg>
      <pc:sldChg chg="del">
        <pc:chgData name="Padalu Krishna Raju Patra" userId="943e48c9-b636-4189-8002-90d71739e5a7" providerId="ADAL" clId="{9196F01E-70F3-4A0C-A955-92C27D72C040}" dt="2020-08-15T13:47:56.559" v="0" actId="2696"/>
        <pc:sldMkLst>
          <pc:docMk/>
          <pc:sldMk cId="3485225775" sldId="287"/>
        </pc:sldMkLst>
      </pc:sldChg>
      <pc:sldChg chg="addSp delSp modSp add">
        <pc:chgData name="Padalu Krishna Raju Patra" userId="943e48c9-b636-4189-8002-90d71739e5a7" providerId="ADAL" clId="{9196F01E-70F3-4A0C-A955-92C27D72C040}" dt="2020-08-15T15:24:06.125" v="1447" actId="164"/>
        <pc:sldMkLst>
          <pc:docMk/>
          <pc:sldMk cId="606343765" sldId="288"/>
        </pc:sldMkLst>
        <pc:spChg chg="add mod">
          <ac:chgData name="Padalu Krishna Raju Patra" userId="943e48c9-b636-4189-8002-90d71739e5a7" providerId="ADAL" clId="{9196F01E-70F3-4A0C-A955-92C27D72C040}" dt="2020-08-15T15:22:43.149" v="1419" actId="164"/>
          <ac:spMkLst>
            <pc:docMk/>
            <pc:sldMk cId="606343765" sldId="288"/>
            <ac:spMk id="3" creationId="{CBD51459-AB7A-4599-BA59-E508C64D8341}"/>
          </ac:spMkLst>
        </pc:spChg>
        <pc:spChg chg="add mod">
          <ac:chgData name="Padalu Krishna Raju Patra" userId="943e48c9-b636-4189-8002-90d71739e5a7" providerId="ADAL" clId="{9196F01E-70F3-4A0C-A955-92C27D72C040}" dt="2020-08-15T15:24:06.125" v="1447" actId="164"/>
          <ac:spMkLst>
            <pc:docMk/>
            <pc:sldMk cId="606343765" sldId="288"/>
            <ac:spMk id="5" creationId="{E2AFE18D-38B7-4495-90F4-5BB415C9D844}"/>
          </ac:spMkLst>
        </pc:spChg>
        <pc:spChg chg="add mod">
          <ac:chgData name="Padalu Krishna Raju Patra" userId="943e48c9-b636-4189-8002-90d71739e5a7" providerId="ADAL" clId="{9196F01E-70F3-4A0C-A955-92C27D72C040}" dt="2020-08-15T15:23:50.275" v="1444" actId="114"/>
          <ac:spMkLst>
            <pc:docMk/>
            <pc:sldMk cId="606343765" sldId="288"/>
            <ac:spMk id="10" creationId="{AC87FB3F-EBB4-4C6D-B05D-FE93BF14B877}"/>
          </ac:spMkLst>
        </pc:spChg>
        <pc:spChg chg="add mod">
          <ac:chgData name="Padalu Krishna Raju Patra" userId="943e48c9-b636-4189-8002-90d71739e5a7" providerId="ADAL" clId="{9196F01E-70F3-4A0C-A955-92C27D72C040}" dt="2020-08-15T15:18:13.474" v="1276" actId="571"/>
          <ac:spMkLst>
            <pc:docMk/>
            <pc:sldMk cId="606343765" sldId="288"/>
            <ac:spMk id="11" creationId="{D6B26B34-775A-4994-8258-66453036E6D3}"/>
          </ac:spMkLst>
        </pc:spChg>
        <pc:spChg chg="mod topLvl">
          <ac:chgData name="Padalu Krishna Raju Patra" userId="943e48c9-b636-4189-8002-90d71739e5a7" providerId="ADAL" clId="{9196F01E-70F3-4A0C-A955-92C27D72C040}" dt="2020-08-15T15:22:43.149" v="1419" actId="164"/>
          <ac:spMkLst>
            <pc:docMk/>
            <pc:sldMk cId="606343765" sldId="288"/>
            <ac:spMk id="27" creationId="{D601C28E-F58D-4656-A4A2-4EE5B1EA8F82}"/>
          </ac:spMkLst>
        </pc:spChg>
        <pc:spChg chg="mod topLvl">
          <ac:chgData name="Padalu Krishna Raju Patra" userId="943e48c9-b636-4189-8002-90d71739e5a7" providerId="ADAL" clId="{9196F01E-70F3-4A0C-A955-92C27D72C040}" dt="2020-08-15T15:22:43.149" v="1419" actId="164"/>
          <ac:spMkLst>
            <pc:docMk/>
            <pc:sldMk cId="606343765" sldId="288"/>
            <ac:spMk id="33" creationId="{C58735D9-AEB2-4701-BD53-A5ED9BFB6D90}"/>
          </ac:spMkLst>
        </pc:spChg>
        <pc:spChg chg="mod topLvl">
          <ac:chgData name="Padalu Krishna Raju Patra" userId="943e48c9-b636-4189-8002-90d71739e5a7" providerId="ADAL" clId="{9196F01E-70F3-4A0C-A955-92C27D72C040}" dt="2020-08-15T15:22:43.149" v="1419" actId="164"/>
          <ac:spMkLst>
            <pc:docMk/>
            <pc:sldMk cId="606343765" sldId="288"/>
            <ac:spMk id="37" creationId="{FB0779DC-3290-4469-A888-8E1C2B5B377F}"/>
          </ac:spMkLst>
        </pc:spChg>
        <pc:grpChg chg="add mod">
          <ac:chgData name="Padalu Krishna Raju Patra" userId="943e48c9-b636-4189-8002-90d71739e5a7" providerId="ADAL" clId="{9196F01E-70F3-4A0C-A955-92C27D72C040}" dt="2020-08-15T15:24:06.125" v="1447" actId="164"/>
          <ac:grpSpMkLst>
            <pc:docMk/>
            <pc:sldMk cId="606343765" sldId="288"/>
            <ac:grpSpMk id="4" creationId="{2E978F81-0F8D-4400-922E-C709DC8940FF}"/>
          </ac:grpSpMkLst>
        </pc:grpChg>
        <pc:grpChg chg="add mod">
          <ac:chgData name="Padalu Krishna Raju Patra" userId="943e48c9-b636-4189-8002-90d71739e5a7" providerId="ADAL" clId="{9196F01E-70F3-4A0C-A955-92C27D72C040}" dt="2020-08-15T15:24:06.125" v="1447" actId="164"/>
          <ac:grpSpMkLst>
            <pc:docMk/>
            <pc:sldMk cId="606343765" sldId="288"/>
            <ac:grpSpMk id="6" creationId="{1639E182-FEE5-4E1C-AC09-C64EC2330D7A}"/>
          </ac:grpSpMkLst>
        </pc:grpChg>
        <pc:grpChg chg="add del mod">
          <ac:chgData name="Padalu Krishna Raju Patra" userId="943e48c9-b636-4189-8002-90d71739e5a7" providerId="ADAL" clId="{9196F01E-70F3-4A0C-A955-92C27D72C040}" dt="2020-08-15T15:15:41.075" v="1231" actId="165"/>
          <ac:grpSpMkLst>
            <pc:docMk/>
            <pc:sldMk cId="606343765" sldId="288"/>
            <ac:grpSpMk id="38" creationId="{AF1A89A1-06C7-475D-AEA6-A354F5651D91}"/>
          </ac:grpSpMkLst>
        </pc:grpChg>
        <pc:cxnChg chg="mod topLvl">
          <ac:chgData name="Padalu Krishna Raju Patra" userId="943e48c9-b636-4189-8002-90d71739e5a7" providerId="ADAL" clId="{9196F01E-70F3-4A0C-A955-92C27D72C040}" dt="2020-08-15T15:22:43.149" v="1419" actId="164"/>
          <ac:cxnSpMkLst>
            <pc:docMk/>
            <pc:sldMk cId="606343765" sldId="288"/>
            <ac:cxnSpMk id="28" creationId="{60C974AD-74A1-4333-AFB7-87AC724681AC}"/>
          </ac:cxnSpMkLst>
        </pc:cxnChg>
        <pc:cxnChg chg="mod topLvl">
          <ac:chgData name="Padalu Krishna Raju Patra" userId="943e48c9-b636-4189-8002-90d71739e5a7" providerId="ADAL" clId="{9196F01E-70F3-4A0C-A955-92C27D72C040}" dt="2020-08-15T15:22:43.149" v="1419" actId="164"/>
          <ac:cxnSpMkLst>
            <pc:docMk/>
            <pc:sldMk cId="606343765" sldId="288"/>
            <ac:cxnSpMk id="29" creationId="{3EEE083C-FF82-44FD-AABE-1219CA61DC30}"/>
          </ac:cxnSpMkLst>
        </pc:cxnChg>
      </pc:sldChg>
      <pc:sldChg chg="addSp modSp">
        <pc:chgData name="Padalu Krishna Raju Patra" userId="943e48c9-b636-4189-8002-90d71739e5a7" providerId="ADAL" clId="{9196F01E-70F3-4A0C-A955-92C27D72C040}" dt="2020-08-16T05:57:33.020" v="2422" actId="1076"/>
        <pc:sldMkLst>
          <pc:docMk/>
          <pc:sldMk cId="1640227892" sldId="289"/>
        </pc:sldMkLst>
        <pc:spChg chg="add mod">
          <ac:chgData name="Padalu Krishna Raju Patra" userId="943e48c9-b636-4189-8002-90d71739e5a7" providerId="ADAL" clId="{9196F01E-70F3-4A0C-A955-92C27D72C040}" dt="2020-08-16T05:57:33.020" v="2422" actId="1076"/>
          <ac:spMkLst>
            <pc:docMk/>
            <pc:sldMk cId="1640227892" sldId="289"/>
            <ac:spMk id="2" creationId="{83D92329-4904-43E6-8990-50735737D180}"/>
          </ac:spMkLst>
        </pc:spChg>
        <pc:spChg chg="add mod">
          <ac:chgData name="Padalu Krishna Raju Patra" userId="943e48c9-b636-4189-8002-90d71739e5a7" providerId="ADAL" clId="{9196F01E-70F3-4A0C-A955-92C27D72C040}" dt="2020-08-15T16:10:45.367" v="1607" actId="164"/>
          <ac:spMkLst>
            <pc:docMk/>
            <pc:sldMk cId="1640227892" sldId="289"/>
            <ac:spMk id="9" creationId="{B8FC0451-CB57-41FD-B5B3-D6D89B5BB138}"/>
          </ac:spMkLst>
        </pc:spChg>
        <pc:spChg chg="add mod">
          <ac:chgData name="Padalu Krishna Raju Patra" userId="943e48c9-b636-4189-8002-90d71739e5a7" providerId="ADAL" clId="{9196F01E-70F3-4A0C-A955-92C27D72C040}" dt="2020-08-15T16:10:45.367" v="1607" actId="164"/>
          <ac:spMkLst>
            <pc:docMk/>
            <pc:sldMk cId="1640227892" sldId="289"/>
            <ac:spMk id="10" creationId="{18CC48F4-0C7C-48E8-B048-87826E921FDD}"/>
          </ac:spMkLst>
        </pc:spChg>
        <pc:spChg chg="add mod">
          <ac:chgData name="Padalu Krishna Raju Patra" userId="943e48c9-b636-4189-8002-90d71739e5a7" providerId="ADAL" clId="{9196F01E-70F3-4A0C-A955-92C27D72C040}" dt="2020-08-15T16:10:45.367" v="1607" actId="164"/>
          <ac:spMkLst>
            <pc:docMk/>
            <pc:sldMk cId="1640227892" sldId="289"/>
            <ac:spMk id="11" creationId="{B82E9B42-369A-44B3-97AF-68C3D875F957}"/>
          </ac:spMkLst>
        </pc:spChg>
        <pc:spChg chg="mod topLvl">
          <ac:chgData name="Padalu Krishna Raju Patra" userId="943e48c9-b636-4189-8002-90d71739e5a7" providerId="ADAL" clId="{9196F01E-70F3-4A0C-A955-92C27D72C040}" dt="2020-08-15T16:10:45.367" v="1607" actId="164"/>
          <ac:spMkLst>
            <pc:docMk/>
            <pc:sldMk cId="1640227892" sldId="289"/>
            <ac:spMk id="27" creationId="{D601C28E-F58D-4656-A4A2-4EE5B1EA8F82}"/>
          </ac:spMkLst>
        </pc:spChg>
        <pc:spChg chg="mod topLvl">
          <ac:chgData name="Padalu Krishna Raju Patra" userId="943e48c9-b636-4189-8002-90d71739e5a7" providerId="ADAL" clId="{9196F01E-70F3-4A0C-A955-92C27D72C040}" dt="2020-08-15T16:10:45.367" v="1607" actId="164"/>
          <ac:spMkLst>
            <pc:docMk/>
            <pc:sldMk cId="1640227892" sldId="289"/>
            <ac:spMk id="33" creationId="{C58735D9-AEB2-4701-BD53-A5ED9BFB6D90}"/>
          </ac:spMkLst>
        </pc:spChg>
        <pc:spChg chg="mod topLvl">
          <ac:chgData name="Padalu Krishna Raju Patra" userId="943e48c9-b636-4189-8002-90d71739e5a7" providerId="ADAL" clId="{9196F01E-70F3-4A0C-A955-92C27D72C040}" dt="2020-08-15T16:10:45.367" v="1607" actId="164"/>
          <ac:spMkLst>
            <pc:docMk/>
            <pc:sldMk cId="1640227892" sldId="289"/>
            <ac:spMk id="37" creationId="{FB0779DC-3290-4469-A888-8E1C2B5B377F}"/>
          </ac:spMkLst>
        </pc:spChg>
        <pc:grpChg chg="add mod">
          <ac:chgData name="Padalu Krishna Raju Patra" userId="943e48c9-b636-4189-8002-90d71739e5a7" providerId="ADAL" clId="{9196F01E-70F3-4A0C-A955-92C27D72C040}" dt="2020-08-15T16:10:45.367" v="1607" actId="164"/>
          <ac:grpSpMkLst>
            <pc:docMk/>
            <pc:sldMk cId="1640227892" sldId="289"/>
            <ac:grpSpMk id="3" creationId="{B1C4984D-DC13-4956-9597-F062F7DACDF3}"/>
          </ac:grpSpMkLst>
        </pc:grpChg>
        <pc:grpChg chg="add mod">
          <ac:chgData name="Padalu Krishna Raju Patra" userId="943e48c9-b636-4189-8002-90d71739e5a7" providerId="ADAL" clId="{9196F01E-70F3-4A0C-A955-92C27D72C040}" dt="2020-08-16T04:20:25.075" v="1854" actId="1076"/>
          <ac:grpSpMkLst>
            <pc:docMk/>
            <pc:sldMk cId="1640227892" sldId="289"/>
            <ac:grpSpMk id="12" creationId="{1D8DEAE4-8BDF-4CE0-89DF-F289ABD28947}"/>
          </ac:grpSpMkLst>
        </pc:grpChg>
        <pc:grpChg chg="add mod">
          <ac:chgData name="Padalu Krishna Raju Patra" userId="943e48c9-b636-4189-8002-90d71739e5a7" providerId="ADAL" clId="{9196F01E-70F3-4A0C-A955-92C27D72C040}" dt="2020-08-16T04:20:38.551" v="1857" actId="1076"/>
          <ac:grpSpMkLst>
            <pc:docMk/>
            <pc:sldMk cId="1640227892" sldId="289"/>
            <ac:grpSpMk id="22" creationId="{47405A43-5C9F-48BD-87E7-21DF5CF40EBB}"/>
          </ac:grpSpMkLst>
        </pc:grpChg>
        <pc:grpChg chg="add mod">
          <ac:chgData name="Padalu Krishna Raju Patra" userId="943e48c9-b636-4189-8002-90d71739e5a7" providerId="ADAL" clId="{9196F01E-70F3-4A0C-A955-92C27D72C040}" dt="2020-08-16T04:20:51.471" v="1860" actId="1076"/>
          <ac:grpSpMkLst>
            <pc:docMk/>
            <pc:sldMk cId="1640227892" sldId="289"/>
            <ac:grpSpMk id="36" creationId="{E249DB99-C947-45DC-8B9A-6EF224A889B2}"/>
          </ac:grpSpMkLst>
        </pc:grpChg>
        <pc:grpChg chg="del">
          <ac:chgData name="Padalu Krishna Raju Patra" userId="943e48c9-b636-4189-8002-90d71739e5a7" providerId="ADAL" clId="{9196F01E-70F3-4A0C-A955-92C27D72C040}" dt="2020-08-15T15:25:23.605" v="1456" actId="165"/>
          <ac:grpSpMkLst>
            <pc:docMk/>
            <pc:sldMk cId="1640227892" sldId="289"/>
            <ac:grpSpMk id="38" creationId="{AF1A89A1-06C7-475D-AEA6-A354F5651D91}"/>
          </ac:grpSpMkLst>
        </pc:grpChg>
        <pc:grpChg chg="add mod">
          <ac:chgData name="Padalu Krishna Raju Patra" userId="943e48c9-b636-4189-8002-90d71739e5a7" providerId="ADAL" clId="{9196F01E-70F3-4A0C-A955-92C27D72C040}" dt="2020-08-16T04:21:02.644" v="1863" actId="1076"/>
          <ac:grpSpMkLst>
            <pc:docMk/>
            <pc:sldMk cId="1640227892" sldId="289"/>
            <ac:grpSpMk id="43" creationId="{0826EF97-A5BC-41B0-B9AE-88B703538D73}"/>
          </ac:grpSpMkLst>
        </pc:grpChg>
        <pc:cxnChg chg="mod topLvl">
          <ac:chgData name="Padalu Krishna Raju Patra" userId="943e48c9-b636-4189-8002-90d71739e5a7" providerId="ADAL" clId="{9196F01E-70F3-4A0C-A955-92C27D72C040}" dt="2020-08-15T16:10:45.367" v="1607" actId="164"/>
          <ac:cxnSpMkLst>
            <pc:docMk/>
            <pc:sldMk cId="1640227892" sldId="289"/>
            <ac:cxnSpMk id="28" creationId="{60C974AD-74A1-4333-AFB7-87AC724681AC}"/>
          </ac:cxnSpMkLst>
        </pc:cxnChg>
        <pc:cxnChg chg="mod topLvl">
          <ac:chgData name="Padalu Krishna Raju Patra" userId="943e48c9-b636-4189-8002-90d71739e5a7" providerId="ADAL" clId="{9196F01E-70F3-4A0C-A955-92C27D72C040}" dt="2020-08-15T16:10:45.367" v="1607" actId="164"/>
          <ac:cxnSpMkLst>
            <pc:docMk/>
            <pc:sldMk cId="1640227892" sldId="289"/>
            <ac:cxnSpMk id="29" creationId="{3EEE083C-FF82-44FD-AABE-1219CA61DC30}"/>
          </ac:cxnSpMkLst>
        </pc:cxnChg>
      </pc:sldChg>
      <pc:sldChg chg="addSp delSp modSp add">
        <pc:chgData name="Padalu Krishna Raju Patra" userId="943e48c9-b636-4189-8002-90d71739e5a7" providerId="ADAL" clId="{9196F01E-70F3-4A0C-A955-92C27D72C040}" dt="2020-08-16T06:44:25.080" v="2656" actId="6549"/>
        <pc:sldMkLst>
          <pc:docMk/>
          <pc:sldMk cId="1514013862" sldId="290"/>
        </pc:sldMkLst>
        <pc:spChg chg="mod">
          <ac:chgData name="Padalu Krishna Raju Patra" userId="943e48c9-b636-4189-8002-90d71739e5a7" providerId="ADAL" clId="{9196F01E-70F3-4A0C-A955-92C27D72C040}" dt="2020-08-16T06:44:25.080" v="2656" actId="6549"/>
          <ac:spMkLst>
            <pc:docMk/>
            <pc:sldMk cId="1514013862" sldId="290"/>
            <ac:spMk id="3" creationId="{3158C4AC-7D54-4185-AE99-77FA2BB37E6B}"/>
          </ac:spMkLst>
        </pc:spChg>
        <pc:grpChg chg="add del">
          <ac:chgData name="Padalu Krishna Raju Patra" userId="943e48c9-b636-4189-8002-90d71739e5a7" providerId="ADAL" clId="{9196F01E-70F3-4A0C-A955-92C27D72C040}" dt="2020-08-16T05:59:12.475" v="2454"/>
          <ac:grpSpMkLst>
            <pc:docMk/>
            <pc:sldMk cId="1514013862" sldId="290"/>
            <ac:grpSpMk id="5" creationId="{5B275BBE-5B94-43DA-8936-EB8017CED513}"/>
          </ac:grpSpMkLst>
        </pc:grpChg>
        <pc:grpChg chg="add del">
          <ac:chgData name="Padalu Krishna Raju Patra" userId="943e48c9-b636-4189-8002-90d71739e5a7" providerId="ADAL" clId="{9196F01E-70F3-4A0C-A955-92C27D72C040}" dt="2020-08-16T06:40:58.422" v="2605"/>
          <ac:grpSpMkLst>
            <pc:docMk/>
            <pc:sldMk cId="1514013862" sldId="290"/>
            <ac:grpSpMk id="13" creationId="{65E308B4-B83A-4DB8-A851-784A4F3FEEC5}"/>
          </ac:grpSpMkLst>
        </pc:grpChg>
        <pc:grpChg chg="add del">
          <ac:chgData name="Padalu Krishna Raju Patra" userId="943e48c9-b636-4189-8002-90d71739e5a7" providerId="ADAL" clId="{9196F01E-70F3-4A0C-A955-92C27D72C040}" dt="2020-08-16T06:43:59.741" v="2650"/>
          <ac:grpSpMkLst>
            <pc:docMk/>
            <pc:sldMk cId="1514013862" sldId="290"/>
            <ac:grpSpMk id="28" creationId="{B30E4FFC-E3BB-4B56-85C9-97135EEB481B}"/>
          </ac:grpSpMkLst>
        </pc:grpChg>
        <pc:picChg chg="add del mod">
          <ac:chgData name="Padalu Krishna Raju Patra" userId="943e48c9-b636-4189-8002-90d71739e5a7" providerId="ADAL" clId="{9196F01E-70F3-4A0C-A955-92C27D72C040}" dt="2020-08-16T06:40:54.443" v="2603" actId="478"/>
          <ac:picMkLst>
            <pc:docMk/>
            <pc:sldMk cId="1514013862" sldId="290"/>
            <ac:picMk id="2" creationId="{74BD5099-BE37-40A7-9353-EEBD0FD4007E}"/>
          </ac:picMkLst>
        </pc:picChg>
        <pc:picChg chg="add del mod">
          <ac:chgData name="Padalu Krishna Raju Patra" userId="943e48c9-b636-4189-8002-90d71739e5a7" providerId="ADAL" clId="{9196F01E-70F3-4A0C-A955-92C27D72C040}" dt="2020-08-16T06:43:57.365" v="2648" actId="478"/>
          <ac:picMkLst>
            <pc:docMk/>
            <pc:sldMk cId="1514013862" sldId="290"/>
            <ac:picMk id="4" creationId="{45088EB1-C974-442B-96D0-F850565C6DFE}"/>
          </ac:picMkLst>
        </pc:picChg>
        <pc:picChg chg="add mod">
          <ac:chgData name="Padalu Krishna Raju Patra" userId="943e48c9-b636-4189-8002-90d71739e5a7" providerId="ADAL" clId="{9196F01E-70F3-4A0C-A955-92C27D72C040}" dt="2020-08-16T06:44:05.092" v="2652" actId="1076"/>
          <ac:picMkLst>
            <pc:docMk/>
            <pc:sldMk cId="1514013862" sldId="290"/>
            <ac:picMk id="27" creationId="{58682F2F-A620-46BA-8A2A-1F174294799C}"/>
          </ac:picMkLst>
        </pc:picChg>
      </pc:sldChg>
      <pc:sldChg chg="addSp delSp modSp add ord">
        <pc:chgData name="Padalu Krishna Raju Patra" userId="943e48c9-b636-4189-8002-90d71739e5a7" providerId="ADAL" clId="{9196F01E-70F3-4A0C-A955-92C27D72C040}" dt="2020-08-15T16:14:57.875" v="1690" actId="1035"/>
        <pc:sldMkLst>
          <pc:docMk/>
          <pc:sldMk cId="3436986723" sldId="290"/>
        </pc:sldMkLst>
        <pc:spChg chg="add mod">
          <ac:chgData name="Padalu Krishna Raju Patra" userId="943e48c9-b636-4189-8002-90d71739e5a7" providerId="ADAL" clId="{9196F01E-70F3-4A0C-A955-92C27D72C040}" dt="2020-08-16T04:19:28.692" v="1842" actId="164"/>
          <ac:spMkLst>
            <pc:docMk/>
            <pc:sldMk cId="3436986723" sldId="290"/>
            <ac:spMk id="2" creationId="{E3856220-D222-4B5D-A22C-1FBB950D27A7}"/>
          </ac:spMkLst>
        </pc:spChg>
        <pc:spChg chg="mod topLvl">
          <ac:chgData name="Padalu Krishna Raju Patra" userId="943e48c9-b636-4189-8002-90d71739e5a7" providerId="ADAL" clId="{9196F01E-70F3-4A0C-A955-92C27D72C040}" dt="2020-08-15T16:12:24.908" v="1615" actId="165"/>
          <ac:spMkLst>
            <pc:docMk/>
            <pc:sldMk cId="3436986723" sldId="290"/>
            <ac:spMk id="9" creationId="{B8FC0451-CB57-41FD-B5B3-D6D89B5BB138}"/>
          </ac:spMkLst>
        </pc:spChg>
        <pc:spChg chg="mod topLvl">
          <ac:chgData name="Padalu Krishna Raju Patra" userId="943e48c9-b636-4189-8002-90d71739e5a7" providerId="ADAL" clId="{9196F01E-70F3-4A0C-A955-92C27D72C040}" dt="2020-08-15T16:12:24.908" v="1615" actId="165"/>
          <ac:spMkLst>
            <pc:docMk/>
            <pc:sldMk cId="3436986723" sldId="290"/>
            <ac:spMk id="10" creationId="{18CC48F4-0C7C-48E8-B048-87826E921FDD}"/>
          </ac:spMkLst>
        </pc:spChg>
        <pc:spChg chg="mod topLvl">
          <ac:chgData name="Padalu Krishna Raju Patra" userId="943e48c9-b636-4189-8002-90d71739e5a7" providerId="ADAL" clId="{9196F01E-70F3-4A0C-A955-92C27D72C040}" dt="2020-08-15T16:12:24.908" v="1615" actId="165"/>
          <ac:spMkLst>
            <pc:docMk/>
            <pc:sldMk cId="3436986723" sldId="290"/>
            <ac:spMk id="11" creationId="{B82E9B42-369A-44B3-97AF-68C3D875F957}"/>
          </ac:spMkLst>
        </pc:spChg>
        <pc:spChg chg="add mod">
          <ac:chgData name="Padalu Krishna Raju Patra" userId="943e48c9-b636-4189-8002-90d71739e5a7" providerId="ADAL" clId="{9196F01E-70F3-4A0C-A955-92C27D72C040}" dt="2020-08-15T16:13:19.368" v="1639" actId="1036"/>
          <ac:spMkLst>
            <pc:docMk/>
            <pc:sldMk cId="3436986723" sldId="290"/>
            <ac:spMk id="12" creationId="{468DC0DE-64FC-42F8-B48C-49B0A1BE8E29}"/>
          </ac:spMkLst>
        </pc:spChg>
        <pc:spChg chg="add mod">
          <ac:chgData name="Padalu Krishna Raju Patra" userId="943e48c9-b636-4189-8002-90d71739e5a7" providerId="ADAL" clId="{9196F01E-70F3-4A0C-A955-92C27D72C040}" dt="2020-08-15T16:14:57.875" v="1690" actId="1035"/>
          <ac:spMkLst>
            <pc:docMk/>
            <pc:sldMk cId="3436986723" sldId="290"/>
            <ac:spMk id="13" creationId="{AB3FE9C7-D707-4CE1-A25D-C4D8C3275AB0}"/>
          </ac:spMkLst>
        </pc:spChg>
        <pc:spChg chg="add mod">
          <ac:chgData name="Padalu Krishna Raju Patra" userId="943e48c9-b636-4189-8002-90d71739e5a7" providerId="ADAL" clId="{9196F01E-70F3-4A0C-A955-92C27D72C040}" dt="2020-08-16T04:19:28.692" v="1842" actId="164"/>
          <ac:spMkLst>
            <pc:docMk/>
            <pc:sldMk cId="3436986723" sldId="290"/>
            <ac:spMk id="20" creationId="{6B13FC96-A124-40DA-80DC-218D90B5DAD9}"/>
          </ac:spMkLst>
        </pc:spChg>
        <pc:spChg chg="mod topLvl">
          <ac:chgData name="Padalu Krishna Raju Patra" userId="943e48c9-b636-4189-8002-90d71739e5a7" providerId="ADAL" clId="{9196F01E-70F3-4A0C-A955-92C27D72C040}" dt="2020-08-15T16:12:24.908" v="1615" actId="165"/>
          <ac:spMkLst>
            <pc:docMk/>
            <pc:sldMk cId="3436986723" sldId="290"/>
            <ac:spMk id="27" creationId="{D601C28E-F58D-4656-A4A2-4EE5B1EA8F82}"/>
          </ac:spMkLst>
        </pc:spChg>
        <pc:spChg chg="mod topLvl">
          <ac:chgData name="Padalu Krishna Raju Patra" userId="943e48c9-b636-4189-8002-90d71739e5a7" providerId="ADAL" clId="{9196F01E-70F3-4A0C-A955-92C27D72C040}" dt="2020-08-15T16:12:24.908" v="1615" actId="165"/>
          <ac:spMkLst>
            <pc:docMk/>
            <pc:sldMk cId="3436986723" sldId="290"/>
            <ac:spMk id="33" creationId="{C58735D9-AEB2-4701-BD53-A5ED9BFB6D90}"/>
          </ac:spMkLst>
        </pc:spChg>
        <pc:spChg chg="mod topLvl">
          <ac:chgData name="Padalu Krishna Raju Patra" userId="943e48c9-b636-4189-8002-90d71739e5a7" providerId="ADAL" clId="{9196F01E-70F3-4A0C-A955-92C27D72C040}" dt="2020-08-15T16:12:24.908" v="1615" actId="165"/>
          <ac:spMkLst>
            <pc:docMk/>
            <pc:sldMk cId="3436986723" sldId="290"/>
            <ac:spMk id="37" creationId="{FB0779DC-3290-4469-A888-8E1C2B5B377F}"/>
          </ac:spMkLst>
        </pc:spChg>
        <pc:grpChg chg="del">
          <ac:chgData name="Padalu Krishna Raju Patra" userId="943e48c9-b636-4189-8002-90d71739e5a7" providerId="ADAL" clId="{9196F01E-70F3-4A0C-A955-92C27D72C040}" dt="2020-08-15T16:12:24.908" v="1615" actId="165"/>
          <ac:grpSpMkLst>
            <pc:docMk/>
            <pc:sldMk cId="3436986723" sldId="290"/>
            <ac:grpSpMk id="3" creationId="{B1C4984D-DC13-4956-9597-F062F7DACDF3}"/>
          </ac:grpSpMkLst>
        </pc:grpChg>
        <pc:grpChg chg="add mod">
          <ac:chgData name="Padalu Krishna Raju Patra" userId="943e48c9-b636-4189-8002-90d71739e5a7" providerId="ADAL" clId="{9196F01E-70F3-4A0C-A955-92C27D72C040}" dt="2020-08-16T04:19:31.801" v="1843" actId="1076"/>
          <ac:grpSpMkLst>
            <pc:docMk/>
            <pc:sldMk cId="3436986723" sldId="290"/>
            <ac:grpSpMk id="14" creationId="{DFB2B895-6399-4B95-928F-635C4BF95D68}"/>
          </ac:grpSpMkLst>
        </pc:grpChg>
        <pc:cxnChg chg="add mod">
          <ac:chgData name="Padalu Krishna Raju Patra" userId="943e48c9-b636-4189-8002-90d71739e5a7" providerId="ADAL" clId="{9196F01E-70F3-4A0C-A955-92C27D72C040}" dt="2020-08-16T04:19:28.692" v="1842" actId="164"/>
          <ac:cxnSpMkLst>
            <pc:docMk/>
            <pc:sldMk cId="3436986723" sldId="290"/>
            <ac:cxnSpMk id="4" creationId="{D6E2E11A-76C4-4CC4-80B0-C3F9C88AF930}"/>
          </ac:cxnSpMkLst>
        </pc:cxnChg>
        <pc:cxnChg chg="add mod">
          <ac:chgData name="Padalu Krishna Raju Patra" userId="943e48c9-b636-4189-8002-90d71739e5a7" providerId="ADAL" clId="{9196F01E-70F3-4A0C-A955-92C27D72C040}" dt="2020-08-16T04:19:28.692" v="1842" actId="164"/>
          <ac:cxnSpMkLst>
            <pc:docMk/>
            <pc:sldMk cId="3436986723" sldId="290"/>
            <ac:cxnSpMk id="15" creationId="{F6CDE604-DCAE-4BFB-BF2C-7C1435CE8506}"/>
          </ac:cxnSpMkLst>
        </pc:cxnChg>
        <pc:cxnChg chg="mod topLvl">
          <ac:chgData name="Padalu Krishna Raju Patra" userId="943e48c9-b636-4189-8002-90d71739e5a7" providerId="ADAL" clId="{9196F01E-70F3-4A0C-A955-92C27D72C040}" dt="2020-08-15T16:12:24.908" v="1615" actId="165"/>
          <ac:cxnSpMkLst>
            <pc:docMk/>
            <pc:sldMk cId="3436986723" sldId="290"/>
            <ac:cxnSpMk id="28" creationId="{60C974AD-74A1-4333-AFB7-87AC724681AC}"/>
          </ac:cxnSpMkLst>
        </pc:cxnChg>
        <pc:cxnChg chg="mod topLvl">
          <ac:chgData name="Padalu Krishna Raju Patra" userId="943e48c9-b636-4189-8002-90d71739e5a7" providerId="ADAL" clId="{9196F01E-70F3-4A0C-A955-92C27D72C040}" dt="2020-08-15T16:12:31.886" v="1616" actId="14100"/>
          <ac:cxnSpMkLst>
            <pc:docMk/>
            <pc:sldMk cId="3436986723" sldId="290"/>
            <ac:cxnSpMk id="29" creationId="{3EEE083C-FF82-44FD-AABE-1219CA61DC30}"/>
          </ac:cxnSpMkLst>
        </pc:cxnChg>
      </pc:sldChg>
      <pc:sldChg chg="addSp delSp modSp add ord">
        <pc:chgData name="Padalu Krishna Raju Patra" userId="943e48c9-b636-4189-8002-90d71739e5a7" providerId="ADAL" clId="{9196F01E-70F3-4A0C-A955-92C27D72C040}" dt="2020-08-16T08:19:36.510" v="4346" actId="1035"/>
        <pc:sldMkLst>
          <pc:docMk/>
          <pc:sldMk cId="1914616909" sldId="291"/>
        </pc:sldMkLst>
        <pc:spChg chg="del">
          <ac:chgData name="Padalu Krishna Raju Patra" userId="943e48c9-b636-4189-8002-90d71739e5a7" providerId="ADAL" clId="{9196F01E-70F3-4A0C-A955-92C27D72C040}" dt="2020-08-16T05:04:47.910" v="2202" actId="478"/>
          <ac:spMkLst>
            <pc:docMk/>
            <pc:sldMk cId="1914616909" sldId="291"/>
            <ac:spMk id="3" creationId="{3158C4AC-7D54-4185-AE99-77FA2BB37E6B}"/>
          </ac:spMkLst>
        </pc:spChg>
        <pc:spChg chg="add del mod">
          <ac:chgData name="Padalu Krishna Raju Patra" userId="943e48c9-b636-4189-8002-90d71739e5a7" providerId="ADAL" clId="{9196F01E-70F3-4A0C-A955-92C27D72C040}" dt="2020-08-16T05:04:49.855" v="2203" actId="478"/>
          <ac:spMkLst>
            <pc:docMk/>
            <pc:sldMk cId="1914616909" sldId="291"/>
            <ac:spMk id="4" creationId="{CBE65AB6-7BD0-432C-A394-355C1EFE14AE}"/>
          </ac:spMkLst>
        </pc:spChg>
        <pc:spChg chg="add del mod">
          <ac:chgData name="Padalu Krishna Raju Patra" userId="943e48c9-b636-4189-8002-90d71739e5a7" providerId="ADAL" clId="{9196F01E-70F3-4A0C-A955-92C27D72C040}" dt="2020-08-16T06:36:24.929" v="2520" actId="478"/>
          <ac:spMkLst>
            <pc:docMk/>
            <pc:sldMk cId="1914616909" sldId="291"/>
            <ac:spMk id="18" creationId="{531AF410-D1C3-4634-B5F5-4708F38C1B9B}"/>
          </ac:spMkLst>
        </pc:spChg>
        <pc:spChg chg="add mod topLvl">
          <ac:chgData name="Padalu Krishna Raju Patra" userId="943e48c9-b636-4189-8002-90d71739e5a7" providerId="ADAL" clId="{9196F01E-70F3-4A0C-A955-92C27D72C040}" dt="2020-08-16T06:43:51.944" v="2647" actId="164"/>
          <ac:spMkLst>
            <pc:docMk/>
            <pc:sldMk cId="1914616909" sldId="291"/>
            <ac:spMk id="22" creationId="{B68A96A3-50F4-4C56-B308-B49890A71D44}"/>
          </ac:spMkLst>
        </pc:spChg>
        <pc:spChg chg="add mod topLvl">
          <ac:chgData name="Padalu Krishna Raju Patra" userId="943e48c9-b636-4189-8002-90d71739e5a7" providerId="ADAL" clId="{9196F01E-70F3-4A0C-A955-92C27D72C040}" dt="2020-08-16T06:43:51.944" v="2647" actId="164"/>
          <ac:spMkLst>
            <pc:docMk/>
            <pc:sldMk cId="1914616909" sldId="291"/>
            <ac:spMk id="23" creationId="{A7075E68-8C4E-4E28-8B01-2231ECB12038}"/>
          </ac:spMkLst>
        </pc:spChg>
        <pc:spChg chg="add del mod">
          <ac:chgData name="Padalu Krishna Raju Patra" userId="943e48c9-b636-4189-8002-90d71739e5a7" providerId="ADAL" clId="{9196F01E-70F3-4A0C-A955-92C27D72C040}" dt="2020-08-16T06:39:15.815" v="2575" actId="478"/>
          <ac:spMkLst>
            <pc:docMk/>
            <pc:sldMk cId="1914616909" sldId="291"/>
            <ac:spMk id="24" creationId="{52DD215B-7483-4D76-8404-966E8BDFB94D}"/>
          </ac:spMkLst>
        </pc:spChg>
        <pc:spChg chg="add del mod">
          <ac:chgData name="Padalu Krishna Raju Patra" userId="943e48c9-b636-4189-8002-90d71739e5a7" providerId="ADAL" clId="{9196F01E-70F3-4A0C-A955-92C27D72C040}" dt="2020-08-16T06:35:23.628" v="2511" actId="478"/>
          <ac:spMkLst>
            <pc:docMk/>
            <pc:sldMk cId="1914616909" sldId="291"/>
            <ac:spMk id="27" creationId="{0BA9B150-E4D5-409A-890A-9F039D8CEDBF}"/>
          </ac:spMkLst>
        </pc:spChg>
        <pc:spChg chg="add mod topLvl">
          <ac:chgData name="Padalu Krishna Raju Patra" userId="943e48c9-b636-4189-8002-90d71739e5a7" providerId="ADAL" clId="{9196F01E-70F3-4A0C-A955-92C27D72C040}" dt="2020-08-16T06:43:51.944" v="2647" actId="164"/>
          <ac:spMkLst>
            <pc:docMk/>
            <pc:sldMk cId="1914616909" sldId="291"/>
            <ac:spMk id="35" creationId="{7A6A9763-BB7D-4988-91A1-0484B102C21B}"/>
          </ac:spMkLst>
        </pc:spChg>
        <pc:spChg chg="add mod topLvl">
          <ac:chgData name="Padalu Krishna Raju Patra" userId="943e48c9-b636-4189-8002-90d71739e5a7" providerId="ADAL" clId="{9196F01E-70F3-4A0C-A955-92C27D72C040}" dt="2020-08-16T06:43:51.944" v="2647" actId="164"/>
          <ac:spMkLst>
            <pc:docMk/>
            <pc:sldMk cId="1914616909" sldId="291"/>
            <ac:spMk id="36" creationId="{D00B953E-B00A-4015-98A4-7A6BF6261A58}"/>
          </ac:spMkLst>
        </pc:spChg>
        <pc:spChg chg="add mod topLvl">
          <ac:chgData name="Padalu Krishna Raju Patra" userId="943e48c9-b636-4189-8002-90d71739e5a7" providerId="ADAL" clId="{9196F01E-70F3-4A0C-A955-92C27D72C040}" dt="2020-08-16T06:43:51.944" v="2647" actId="164"/>
          <ac:spMkLst>
            <pc:docMk/>
            <pc:sldMk cId="1914616909" sldId="291"/>
            <ac:spMk id="40" creationId="{662D8554-3D35-480E-8349-DF4EF4D40390}"/>
          </ac:spMkLst>
        </pc:spChg>
        <pc:spChg chg="add mod topLvl">
          <ac:chgData name="Padalu Krishna Raju Patra" userId="943e48c9-b636-4189-8002-90d71739e5a7" providerId="ADAL" clId="{9196F01E-70F3-4A0C-A955-92C27D72C040}" dt="2020-08-16T06:43:51.944" v="2647" actId="164"/>
          <ac:spMkLst>
            <pc:docMk/>
            <pc:sldMk cId="1914616909" sldId="291"/>
            <ac:spMk id="43" creationId="{FAD10784-E815-45BC-B3A4-F5682185E868}"/>
          </ac:spMkLst>
        </pc:spChg>
        <pc:spChg chg="add del mod">
          <ac:chgData name="Padalu Krishna Raju Patra" userId="943e48c9-b636-4189-8002-90d71739e5a7" providerId="ADAL" clId="{9196F01E-70F3-4A0C-A955-92C27D72C040}" dt="2020-08-16T06:42:37.153" v="2633" actId="478"/>
          <ac:spMkLst>
            <pc:docMk/>
            <pc:sldMk cId="1914616909" sldId="291"/>
            <ac:spMk id="44" creationId="{BBBB5B05-A91C-486E-8891-4779A1912B6A}"/>
          </ac:spMkLst>
        </pc:spChg>
        <pc:spChg chg="add mod topLvl">
          <ac:chgData name="Padalu Krishna Raju Patra" userId="943e48c9-b636-4189-8002-90d71739e5a7" providerId="ADAL" clId="{9196F01E-70F3-4A0C-A955-92C27D72C040}" dt="2020-08-16T06:43:51.944" v="2647" actId="164"/>
          <ac:spMkLst>
            <pc:docMk/>
            <pc:sldMk cId="1914616909" sldId="291"/>
            <ac:spMk id="46" creationId="{1E820E55-DC7B-42D2-A347-D4F41A33E3B6}"/>
          </ac:spMkLst>
        </pc:spChg>
        <pc:spChg chg="add mod topLvl">
          <ac:chgData name="Padalu Krishna Raju Patra" userId="943e48c9-b636-4189-8002-90d71739e5a7" providerId="ADAL" clId="{9196F01E-70F3-4A0C-A955-92C27D72C040}" dt="2020-08-16T06:43:51.944" v="2647" actId="164"/>
          <ac:spMkLst>
            <pc:docMk/>
            <pc:sldMk cId="1914616909" sldId="291"/>
            <ac:spMk id="47" creationId="{87935222-9054-4DB1-A38E-2EFC4AAF2C81}"/>
          </ac:spMkLst>
        </pc:spChg>
        <pc:spChg chg="add mod">
          <ac:chgData name="Padalu Krishna Raju Patra" userId="943e48c9-b636-4189-8002-90d71739e5a7" providerId="ADAL" clId="{9196F01E-70F3-4A0C-A955-92C27D72C040}" dt="2020-08-16T07:15:46.024" v="3327" actId="164"/>
          <ac:spMkLst>
            <pc:docMk/>
            <pc:sldMk cId="1914616909" sldId="291"/>
            <ac:spMk id="48" creationId="{D6FB1F32-068B-4E31-BC62-C6FB7E6A269F}"/>
          </ac:spMkLst>
        </pc:spChg>
        <pc:spChg chg="mod topLvl">
          <ac:chgData name="Padalu Krishna Raju Patra" userId="943e48c9-b636-4189-8002-90d71739e5a7" providerId="ADAL" clId="{9196F01E-70F3-4A0C-A955-92C27D72C040}" dt="2020-08-16T07:15:46.024" v="3327" actId="164"/>
          <ac:spMkLst>
            <pc:docMk/>
            <pc:sldMk cId="1914616909" sldId="291"/>
            <ac:spMk id="50" creationId="{D9EF916F-A3F2-42A1-B2B6-4378DC04EB07}"/>
          </ac:spMkLst>
        </pc:spChg>
        <pc:spChg chg="del mod topLvl">
          <ac:chgData name="Padalu Krishna Raju Patra" userId="943e48c9-b636-4189-8002-90d71739e5a7" providerId="ADAL" clId="{9196F01E-70F3-4A0C-A955-92C27D72C040}" dt="2020-08-16T07:11:03.264" v="3227" actId="478"/>
          <ac:spMkLst>
            <pc:docMk/>
            <pc:sldMk cId="1914616909" sldId="291"/>
            <ac:spMk id="53" creationId="{EDF05FB4-D802-4B2F-AFFE-94E9A6345C4E}"/>
          </ac:spMkLst>
        </pc:spChg>
        <pc:spChg chg="del mod topLvl">
          <ac:chgData name="Padalu Krishna Raju Patra" userId="943e48c9-b636-4189-8002-90d71739e5a7" providerId="ADAL" clId="{9196F01E-70F3-4A0C-A955-92C27D72C040}" dt="2020-08-16T07:09:53.226" v="3221" actId="478"/>
          <ac:spMkLst>
            <pc:docMk/>
            <pc:sldMk cId="1914616909" sldId="291"/>
            <ac:spMk id="54" creationId="{BD11AB17-BB58-46AB-B100-2BAE04ECBAAC}"/>
          </ac:spMkLst>
        </pc:spChg>
        <pc:spChg chg="mod topLvl">
          <ac:chgData name="Padalu Krishna Raju Patra" userId="943e48c9-b636-4189-8002-90d71739e5a7" providerId="ADAL" clId="{9196F01E-70F3-4A0C-A955-92C27D72C040}" dt="2020-08-16T07:15:46.024" v="3327" actId="164"/>
          <ac:spMkLst>
            <pc:docMk/>
            <pc:sldMk cId="1914616909" sldId="291"/>
            <ac:spMk id="55" creationId="{A8F24ECA-EB00-4243-82BC-7499D37C68A8}"/>
          </ac:spMkLst>
        </pc:spChg>
        <pc:spChg chg="mod topLvl">
          <ac:chgData name="Padalu Krishna Raju Patra" userId="943e48c9-b636-4189-8002-90d71739e5a7" providerId="ADAL" clId="{9196F01E-70F3-4A0C-A955-92C27D72C040}" dt="2020-08-16T07:15:46.024" v="3327" actId="164"/>
          <ac:spMkLst>
            <pc:docMk/>
            <pc:sldMk cId="1914616909" sldId="291"/>
            <ac:spMk id="56" creationId="{2089C7F1-9502-45D5-A000-2559998D10A9}"/>
          </ac:spMkLst>
        </pc:spChg>
        <pc:spChg chg="mod topLvl">
          <ac:chgData name="Padalu Krishna Raju Patra" userId="943e48c9-b636-4189-8002-90d71739e5a7" providerId="ADAL" clId="{9196F01E-70F3-4A0C-A955-92C27D72C040}" dt="2020-08-16T07:15:46.024" v="3327" actId="164"/>
          <ac:spMkLst>
            <pc:docMk/>
            <pc:sldMk cId="1914616909" sldId="291"/>
            <ac:spMk id="57" creationId="{BBDC3C80-3467-4201-BA27-6C49E4700FB7}"/>
          </ac:spMkLst>
        </pc:spChg>
        <pc:spChg chg="add mod">
          <ac:chgData name="Padalu Krishna Raju Patra" userId="943e48c9-b636-4189-8002-90d71739e5a7" providerId="ADAL" clId="{9196F01E-70F3-4A0C-A955-92C27D72C040}" dt="2020-08-16T07:15:46.024" v="3327" actId="164"/>
          <ac:spMkLst>
            <pc:docMk/>
            <pc:sldMk cId="1914616909" sldId="291"/>
            <ac:spMk id="59" creationId="{21250939-5F43-4FB2-8009-F4CC02D62FCA}"/>
          </ac:spMkLst>
        </pc:spChg>
        <pc:spChg chg="add mod">
          <ac:chgData name="Padalu Krishna Raju Patra" userId="943e48c9-b636-4189-8002-90d71739e5a7" providerId="ADAL" clId="{9196F01E-70F3-4A0C-A955-92C27D72C040}" dt="2020-08-16T07:15:46.024" v="3327" actId="164"/>
          <ac:spMkLst>
            <pc:docMk/>
            <pc:sldMk cId="1914616909" sldId="291"/>
            <ac:spMk id="60" creationId="{748F3C60-2ABE-4C05-9BB2-862987F38267}"/>
          </ac:spMkLst>
        </pc:spChg>
        <pc:spChg chg="add mod">
          <ac:chgData name="Padalu Krishna Raju Patra" userId="943e48c9-b636-4189-8002-90d71739e5a7" providerId="ADAL" clId="{9196F01E-70F3-4A0C-A955-92C27D72C040}" dt="2020-08-16T07:15:46.024" v="3327" actId="164"/>
          <ac:spMkLst>
            <pc:docMk/>
            <pc:sldMk cId="1914616909" sldId="291"/>
            <ac:spMk id="61" creationId="{2F49C002-51E0-4AD1-91E3-45E6EBCCFACB}"/>
          </ac:spMkLst>
        </pc:spChg>
        <pc:spChg chg="add mod">
          <ac:chgData name="Padalu Krishna Raju Patra" userId="943e48c9-b636-4189-8002-90d71739e5a7" providerId="ADAL" clId="{9196F01E-70F3-4A0C-A955-92C27D72C040}" dt="2020-08-16T07:15:46.024" v="3327" actId="164"/>
          <ac:spMkLst>
            <pc:docMk/>
            <pc:sldMk cId="1914616909" sldId="291"/>
            <ac:spMk id="62" creationId="{C196C2C6-6274-4EF4-9B92-55BFB7065199}"/>
          </ac:spMkLst>
        </pc:spChg>
        <pc:spChg chg="del">
          <ac:chgData name="Padalu Krishna Raju Patra" userId="943e48c9-b636-4189-8002-90d71739e5a7" providerId="ADAL" clId="{9196F01E-70F3-4A0C-A955-92C27D72C040}" dt="2020-08-16T05:04:47.910" v="2202" actId="478"/>
          <ac:spMkLst>
            <pc:docMk/>
            <pc:sldMk cId="1914616909" sldId="291"/>
            <ac:spMk id="63" creationId="{00000000-0000-0000-0000-000000000000}"/>
          </ac:spMkLst>
        </pc:spChg>
        <pc:spChg chg="add mod">
          <ac:chgData name="Padalu Krishna Raju Patra" userId="943e48c9-b636-4189-8002-90d71739e5a7" providerId="ADAL" clId="{9196F01E-70F3-4A0C-A955-92C27D72C040}" dt="2020-08-16T07:15:46.024" v="3327" actId="164"/>
          <ac:spMkLst>
            <pc:docMk/>
            <pc:sldMk cId="1914616909" sldId="291"/>
            <ac:spMk id="64" creationId="{29520DB4-7E59-418F-AD70-497E2BB8F98A}"/>
          </ac:spMkLst>
        </pc:spChg>
        <pc:spChg chg="add mod">
          <ac:chgData name="Padalu Krishna Raju Patra" userId="943e48c9-b636-4189-8002-90d71739e5a7" providerId="ADAL" clId="{9196F01E-70F3-4A0C-A955-92C27D72C040}" dt="2020-08-16T07:15:46.024" v="3327" actId="164"/>
          <ac:spMkLst>
            <pc:docMk/>
            <pc:sldMk cId="1914616909" sldId="291"/>
            <ac:spMk id="87" creationId="{58B675D1-95FD-41E5-A300-1A4B932CC3C1}"/>
          </ac:spMkLst>
        </pc:spChg>
        <pc:spChg chg="add mod">
          <ac:chgData name="Padalu Krishna Raju Patra" userId="943e48c9-b636-4189-8002-90d71739e5a7" providerId="ADAL" clId="{9196F01E-70F3-4A0C-A955-92C27D72C040}" dt="2020-08-16T08:19:36.510" v="4346" actId="1035"/>
          <ac:spMkLst>
            <pc:docMk/>
            <pc:sldMk cId="1914616909" sldId="291"/>
            <ac:spMk id="91" creationId="{53FB37AF-28A5-4334-8D14-0ACDE89EB923}"/>
          </ac:spMkLst>
        </pc:spChg>
        <pc:grpChg chg="add del mod topLvl">
          <ac:chgData name="Padalu Krishna Raju Patra" userId="943e48c9-b636-4189-8002-90d71739e5a7" providerId="ADAL" clId="{9196F01E-70F3-4A0C-A955-92C27D72C040}" dt="2020-08-16T06:43:47.371" v="2646" actId="165"/>
          <ac:grpSpMkLst>
            <pc:docMk/>
            <pc:sldMk cId="1914616909" sldId="291"/>
            <ac:grpSpMk id="21" creationId="{CEC160BE-C668-46BD-B41A-BBC85FC3F917}"/>
          </ac:grpSpMkLst>
        </pc:grpChg>
        <pc:grpChg chg="add del mod">
          <ac:chgData name="Padalu Krishna Raju Patra" userId="943e48c9-b636-4189-8002-90d71739e5a7" providerId="ADAL" clId="{9196F01E-70F3-4A0C-A955-92C27D72C040}" dt="2020-08-16T06:43:42.072" v="2645" actId="165"/>
          <ac:grpSpMkLst>
            <pc:docMk/>
            <pc:sldMk cId="1914616909" sldId="291"/>
            <ac:grpSpMk id="42" creationId="{79C793A4-BC84-4565-867D-97FE99575B9A}"/>
          </ac:grpSpMkLst>
        </pc:grpChg>
        <pc:grpChg chg="add del mod">
          <ac:chgData name="Padalu Krishna Raju Patra" userId="943e48c9-b636-4189-8002-90d71739e5a7" providerId="ADAL" clId="{9196F01E-70F3-4A0C-A955-92C27D72C040}" dt="2020-08-16T06:57:05.676" v="2934"/>
          <ac:grpSpMkLst>
            <pc:docMk/>
            <pc:sldMk cId="1914616909" sldId="291"/>
            <ac:grpSpMk id="45" creationId="{85B0EF41-17D7-4FD5-B8E3-63D515394FEB}"/>
          </ac:grpSpMkLst>
        </pc:grpChg>
        <pc:grpChg chg="add del">
          <ac:chgData name="Padalu Krishna Raju Patra" userId="943e48c9-b636-4189-8002-90d71739e5a7" providerId="ADAL" clId="{9196F01E-70F3-4A0C-A955-92C27D72C040}" dt="2020-08-16T07:07:36.194" v="3189" actId="165"/>
          <ac:grpSpMkLst>
            <pc:docMk/>
            <pc:sldMk cId="1914616909" sldId="291"/>
            <ac:grpSpMk id="49" creationId="{CAC496B0-A91F-4168-9A1B-34742513A20F}"/>
          </ac:grpSpMkLst>
        </pc:grpChg>
        <pc:grpChg chg="add mod">
          <ac:chgData name="Padalu Krishna Raju Patra" userId="943e48c9-b636-4189-8002-90d71739e5a7" providerId="ADAL" clId="{9196F01E-70F3-4A0C-A955-92C27D72C040}" dt="2020-08-16T07:15:46.024" v="3327" actId="164"/>
          <ac:grpSpMkLst>
            <pc:docMk/>
            <pc:sldMk cId="1914616909" sldId="291"/>
            <ac:grpSpMk id="82" creationId="{C5271EF1-4FB5-4053-AF08-C48A2C250E0D}"/>
          </ac:grpSpMkLst>
        </pc:grpChg>
        <pc:grpChg chg="add mod">
          <ac:chgData name="Padalu Krishna Raju Patra" userId="943e48c9-b636-4189-8002-90d71739e5a7" providerId="ADAL" clId="{9196F01E-70F3-4A0C-A955-92C27D72C040}" dt="2020-08-16T07:15:46.024" v="3327" actId="164"/>
          <ac:grpSpMkLst>
            <pc:docMk/>
            <pc:sldMk cId="1914616909" sldId="291"/>
            <ac:grpSpMk id="90" creationId="{402272FE-CF5F-4732-ABEF-03B28597A2ED}"/>
          </ac:grpSpMkLst>
        </pc:grpChg>
        <pc:graphicFrameChg chg="add del modGraphic">
          <ac:chgData name="Padalu Krishna Raju Patra" userId="943e48c9-b636-4189-8002-90d71739e5a7" providerId="ADAL" clId="{9196F01E-70F3-4A0C-A955-92C27D72C040}" dt="2020-08-16T05:59:05.971" v="2452" actId="478"/>
          <ac:graphicFrameMkLst>
            <pc:docMk/>
            <pc:sldMk cId="1914616909" sldId="291"/>
            <ac:graphicFrameMk id="26" creationId="{21594EB5-A7D3-422F-BD3D-6C2FA2CFA257}"/>
          </ac:graphicFrameMkLst>
        </pc:graphicFrameChg>
        <pc:picChg chg="add del mod">
          <ac:chgData name="Padalu Krishna Raju Patra" userId="943e48c9-b636-4189-8002-90d71739e5a7" providerId="ADAL" clId="{9196F01E-70F3-4A0C-A955-92C27D72C040}" dt="2020-08-16T05:25:44.849" v="2259" actId="478"/>
          <ac:picMkLst>
            <pc:docMk/>
            <pc:sldMk cId="1914616909" sldId="291"/>
            <ac:picMk id="6" creationId="{D4B80F04-4203-4A9C-830B-0E5824EEE487}"/>
          </ac:picMkLst>
        </pc:picChg>
        <pc:picChg chg="add del mod">
          <ac:chgData name="Padalu Krishna Raju Patra" userId="943e48c9-b636-4189-8002-90d71739e5a7" providerId="ADAL" clId="{9196F01E-70F3-4A0C-A955-92C27D72C040}" dt="2020-08-16T05:25:43.389" v="2258" actId="478"/>
          <ac:picMkLst>
            <pc:docMk/>
            <pc:sldMk cId="1914616909" sldId="291"/>
            <ac:picMk id="8" creationId="{932B7FC3-C1DA-4974-BF01-C7588F88D011}"/>
          </ac:picMkLst>
        </pc:picChg>
        <pc:picChg chg="add del mod">
          <ac:chgData name="Padalu Krishna Raju Patra" userId="943e48c9-b636-4189-8002-90d71739e5a7" providerId="ADAL" clId="{9196F01E-70F3-4A0C-A955-92C27D72C040}" dt="2020-08-16T05:25:47.049" v="2261" actId="478"/>
          <ac:picMkLst>
            <pc:docMk/>
            <pc:sldMk cId="1914616909" sldId="291"/>
            <ac:picMk id="9" creationId="{5D7184CE-D54B-4161-A347-F1D1153DFEF8}"/>
          </ac:picMkLst>
        </pc:picChg>
        <pc:picChg chg="add del mod">
          <ac:chgData name="Padalu Krishna Raju Patra" userId="943e48c9-b636-4189-8002-90d71739e5a7" providerId="ADAL" clId="{9196F01E-70F3-4A0C-A955-92C27D72C040}" dt="2020-08-16T05:25:46.508" v="2260" actId="478"/>
          <ac:picMkLst>
            <pc:docMk/>
            <pc:sldMk cId="1914616909" sldId="291"/>
            <ac:picMk id="10" creationId="{0FA9D1F1-1AB4-4853-908E-DD1C44C45163}"/>
          </ac:picMkLst>
        </pc:picChg>
        <pc:picChg chg="del">
          <ac:chgData name="Padalu Krishna Raju Patra" userId="943e48c9-b636-4189-8002-90d71739e5a7" providerId="ADAL" clId="{9196F01E-70F3-4A0C-A955-92C27D72C040}" dt="2020-08-16T05:04:47.910" v="2202" actId="478"/>
          <ac:picMkLst>
            <pc:docMk/>
            <pc:sldMk cId="1914616909" sldId="291"/>
            <ac:picMk id="11" creationId="{3C2EC6E6-A96C-46B0-BBCA-E19314BAD9D8}"/>
          </ac:picMkLst>
        </pc:picChg>
        <pc:picChg chg="add del mod">
          <ac:chgData name="Padalu Krishna Raju Patra" userId="943e48c9-b636-4189-8002-90d71739e5a7" providerId="ADAL" clId="{9196F01E-70F3-4A0C-A955-92C27D72C040}" dt="2020-08-16T05:25:42.783" v="2257" actId="478"/>
          <ac:picMkLst>
            <pc:docMk/>
            <pc:sldMk cId="1914616909" sldId="291"/>
            <ac:picMk id="13" creationId="{6A3BF3B8-A078-4719-BCAD-4E1100125FBC}"/>
          </ac:picMkLst>
        </pc:picChg>
        <pc:picChg chg="add del mod">
          <ac:chgData name="Padalu Krishna Raju Patra" userId="943e48c9-b636-4189-8002-90d71739e5a7" providerId="ADAL" clId="{9196F01E-70F3-4A0C-A955-92C27D72C040}" dt="2020-08-16T05:23:24.059" v="2252" actId="478"/>
          <ac:picMkLst>
            <pc:docMk/>
            <pc:sldMk cId="1914616909" sldId="291"/>
            <ac:picMk id="15" creationId="{61B372BD-05E6-45C4-ABCC-08D51FC9D18D}"/>
          </ac:picMkLst>
        </pc:picChg>
        <pc:picChg chg="add mod topLvl">
          <ac:chgData name="Padalu Krishna Raju Patra" userId="943e48c9-b636-4189-8002-90d71739e5a7" providerId="ADAL" clId="{9196F01E-70F3-4A0C-A955-92C27D72C040}" dt="2020-08-16T06:43:51.944" v="2647" actId="164"/>
          <ac:picMkLst>
            <pc:docMk/>
            <pc:sldMk cId="1914616909" sldId="291"/>
            <ac:picMk id="17" creationId="{3BCD3E48-79B3-4EDB-AF49-68DDF469A177}"/>
          </ac:picMkLst>
        </pc:picChg>
        <pc:picChg chg="add del mod">
          <ac:chgData name="Padalu Krishna Raju Patra" userId="943e48c9-b636-4189-8002-90d71739e5a7" providerId="ADAL" clId="{9196F01E-70F3-4A0C-A955-92C27D72C040}" dt="2020-08-16T05:49:35.033" v="2278" actId="478"/>
          <ac:picMkLst>
            <pc:docMk/>
            <pc:sldMk cId="1914616909" sldId="291"/>
            <ac:picMk id="19" creationId="{50D7D954-C5BA-4426-85E0-A3FBBD07C782}"/>
          </ac:picMkLst>
        </pc:picChg>
        <pc:picChg chg="add mod topLvl">
          <ac:chgData name="Padalu Krishna Raju Patra" userId="943e48c9-b636-4189-8002-90d71739e5a7" providerId="ADAL" clId="{9196F01E-70F3-4A0C-A955-92C27D72C040}" dt="2020-08-16T06:43:51.944" v="2647" actId="164"/>
          <ac:picMkLst>
            <pc:docMk/>
            <pc:sldMk cId="1914616909" sldId="291"/>
            <ac:picMk id="20" creationId="{AA57E8AD-3EB5-4EEC-8A44-10B2463230EE}"/>
          </ac:picMkLst>
        </pc:picChg>
        <pc:cxnChg chg="add del mod">
          <ac:chgData name="Padalu Krishna Raju Patra" userId="943e48c9-b636-4189-8002-90d71739e5a7" providerId="ADAL" clId="{9196F01E-70F3-4A0C-A955-92C27D72C040}" dt="2020-08-16T06:35:47.762" v="2513" actId="11529"/>
          <ac:cxnSpMkLst>
            <pc:docMk/>
            <pc:sldMk cId="1914616909" sldId="291"/>
            <ac:cxnSpMk id="29" creationId="{6AC31BA6-9D46-4BE7-9641-1415EC5589FD}"/>
          </ac:cxnSpMkLst>
        </pc:cxnChg>
        <pc:cxnChg chg="add mod topLvl">
          <ac:chgData name="Padalu Krishna Raju Patra" userId="943e48c9-b636-4189-8002-90d71739e5a7" providerId="ADAL" clId="{9196F01E-70F3-4A0C-A955-92C27D72C040}" dt="2020-08-16T06:43:51.944" v="2647" actId="164"/>
          <ac:cxnSpMkLst>
            <pc:docMk/>
            <pc:sldMk cId="1914616909" sldId="291"/>
            <ac:cxnSpMk id="31" creationId="{5500C73B-AE9F-40A3-8E00-E37833295DC3}"/>
          </ac:cxnSpMkLst>
        </pc:cxnChg>
        <pc:cxnChg chg="add mod topLvl">
          <ac:chgData name="Padalu Krishna Raju Patra" userId="943e48c9-b636-4189-8002-90d71739e5a7" providerId="ADAL" clId="{9196F01E-70F3-4A0C-A955-92C27D72C040}" dt="2020-08-16T06:43:51.944" v="2647" actId="164"/>
          <ac:cxnSpMkLst>
            <pc:docMk/>
            <pc:sldMk cId="1914616909" sldId="291"/>
            <ac:cxnSpMk id="33" creationId="{030819BF-6921-4F2D-89F2-2C239B08129F}"/>
          </ac:cxnSpMkLst>
        </pc:cxnChg>
        <pc:cxnChg chg="add mod topLvl">
          <ac:chgData name="Padalu Krishna Raju Patra" userId="943e48c9-b636-4189-8002-90d71739e5a7" providerId="ADAL" clId="{9196F01E-70F3-4A0C-A955-92C27D72C040}" dt="2020-08-16T06:43:51.944" v="2647" actId="164"/>
          <ac:cxnSpMkLst>
            <pc:docMk/>
            <pc:sldMk cId="1914616909" sldId="291"/>
            <ac:cxnSpMk id="38" creationId="{0E4BDF1C-722F-465A-96D0-590F6AEB1540}"/>
          </ac:cxnSpMkLst>
        </pc:cxnChg>
        <pc:cxnChg chg="add mod topLvl">
          <ac:chgData name="Padalu Krishna Raju Patra" userId="943e48c9-b636-4189-8002-90d71739e5a7" providerId="ADAL" clId="{9196F01E-70F3-4A0C-A955-92C27D72C040}" dt="2020-08-16T06:43:51.944" v="2647" actId="164"/>
          <ac:cxnSpMkLst>
            <pc:docMk/>
            <pc:sldMk cId="1914616909" sldId="291"/>
            <ac:cxnSpMk id="41" creationId="{9E7E3174-BA20-4AEE-BA08-11812D0B2835}"/>
          </ac:cxnSpMkLst>
        </pc:cxnChg>
        <pc:cxnChg chg="mod topLvl">
          <ac:chgData name="Padalu Krishna Raju Patra" userId="943e48c9-b636-4189-8002-90d71739e5a7" providerId="ADAL" clId="{9196F01E-70F3-4A0C-A955-92C27D72C040}" dt="2020-08-16T07:15:46.024" v="3327" actId="164"/>
          <ac:cxnSpMkLst>
            <pc:docMk/>
            <pc:sldMk cId="1914616909" sldId="291"/>
            <ac:cxnSpMk id="51" creationId="{3B6144E3-61B1-4E48-9DF8-C4E3021C7C8F}"/>
          </ac:cxnSpMkLst>
        </pc:cxnChg>
        <pc:cxnChg chg="mod topLvl">
          <ac:chgData name="Padalu Krishna Raju Patra" userId="943e48c9-b636-4189-8002-90d71739e5a7" providerId="ADAL" clId="{9196F01E-70F3-4A0C-A955-92C27D72C040}" dt="2020-08-16T07:15:46.024" v="3327" actId="164"/>
          <ac:cxnSpMkLst>
            <pc:docMk/>
            <pc:sldMk cId="1914616909" sldId="291"/>
            <ac:cxnSpMk id="52" creationId="{76AC6D0E-87E1-43F9-ACBB-820EB97ED5CC}"/>
          </ac:cxnSpMkLst>
        </pc:cxnChg>
        <pc:cxnChg chg="add mod">
          <ac:chgData name="Padalu Krishna Raju Patra" userId="943e48c9-b636-4189-8002-90d71739e5a7" providerId="ADAL" clId="{9196F01E-70F3-4A0C-A955-92C27D72C040}" dt="2020-08-16T07:15:46.024" v="3327" actId="164"/>
          <ac:cxnSpMkLst>
            <pc:docMk/>
            <pc:sldMk cId="1914616909" sldId="291"/>
            <ac:cxnSpMk id="65" creationId="{E782DDA1-D933-44DF-A34C-4AB56F640EF7}"/>
          </ac:cxnSpMkLst>
        </pc:cxnChg>
        <pc:cxnChg chg="add mod">
          <ac:chgData name="Padalu Krishna Raju Patra" userId="943e48c9-b636-4189-8002-90d71739e5a7" providerId="ADAL" clId="{9196F01E-70F3-4A0C-A955-92C27D72C040}" dt="2020-08-16T07:15:46.024" v="3327" actId="164"/>
          <ac:cxnSpMkLst>
            <pc:docMk/>
            <pc:sldMk cId="1914616909" sldId="291"/>
            <ac:cxnSpMk id="72" creationId="{BCEA41BA-FF60-4978-A80C-D564A0674D41}"/>
          </ac:cxnSpMkLst>
        </pc:cxnChg>
        <pc:cxnChg chg="add mod">
          <ac:chgData name="Padalu Krishna Raju Patra" userId="943e48c9-b636-4189-8002-90d71739e5a7" providerId="ADAL" clId="{9196F01E-70F3-4A0C-A955-92C27D72C040}" dt="2020-08-16T07:15:46.024" v="3327" actId="164"/>
          <ac:cxnSpMkLst>
            <pc:docMk/>
            <pc:sldMk cId="1914616909" sldId="291"/>
            <ac:cxnSpMk id="75" creationId="{D61EDF9D-01DE-4C5F-8BF0-E1D54680E62A}"/>
          </ac:cxnSpMkLst>
        </pc:cxnChg>
        <pc:cxnChg chg="add mod">
          <ac:chgData name="Padalu Krishna Raju Patra" userId="943e48c9-b636-4189-8002-90d71739e5a7" providerId="ADAL" clId="{9196F01E-70F3-4A0C-A955-92C27D72C040}" dt="2020-08-16T07:13:09.395" v="3254" actId="164"/>
          <ac:cxnSpMkLst>
            <pc:docMk/>
            <pc:sldMk cId="1914616909" sldId="291"/>
            <ac:cxnSpMk id="80" creationId="{3CBE1E57-5B80-45DC-88CB-D67BC6894772}"/>
          </ac:cxnSpMkLst>
        </pc:cxnChg>
        <pc:cxnChg chg="add mod">
          <ac:chgData name="Padalu Krishna Raju Patra" userId="943e48c9-b636-4189-8002-90d71739e5a7" providerId="ADAL" clId="{9196F01E-70F3-4A0C-A955-92C27D72C040}" dt="2020-08-16T07:13:09.395" v="3254" actId="164"/>
          <ac:cxnSpMkLst>
            <pc:docMk/>
            <pc:sldMk cId="1914616909" sldId="291"/>
            <ac:cxnSpMk id="81" creationId="{E40CFC6F-CC7B-4EFA-A8DA-7D5D762D2B3D}"/>
          </ac:cxnSpMkLst>
        </pc:cxnChg>
        <pc:cxnChg chg="add mod">
          <ac:chgData name="Padalu Krishna Raju Patra" userId="943e48c9-b636-4189-8002-90d71739e5a7" providerId="ADAL" clId="{9196F01E-70F3-4A0C-A955-92C27D72C040}" dt="2020-08-16T07:15:46.024" v="3327" actId="164"/>
          <ac:cxnSpMkLst>
            <pc:docMk/>
            <pc:sldMk cId="1914616909" sldId="291"/>
            <ac:cxnSpMk id="84" creationId="{27D15B03-C6CC-43C5-8E11-B1BF1F43A68A}"/>
          </ac:cxnSpMkLst>
        </pc:cxnChg>
      </pc:sldChg>
      <pc:sldChg chg="addSp delSp modSp add">
        <pc:chgData name="Padalu Krishna Raju Patra" userId="943e48c9-b636-4189-8002-90d71739e5a7" providerId="ADAL" clId="{9196F01E-70F3-4A0C-A955-92C27D72C040}" dt="2020-08-16T06:55:59.919" v="2928" actId="1076"/>
        <pc:sldMkLst>
          <pc:docMk/>
          <pc:sldMk cId="3478141242" sldId="292"/>
        </pc:sldMkLst>
        <pc:spChg chg="mod">
          <ac:chgData name="Padalu Krishna Raju Patra" userId="943e48c9-b636-4189-8002-90d71739e5a7" providerId="ADAL" clId="{9196F01E-70F3-4A0C-A955-92C27D72C040}" dt="2020-08-16T06:54:38.640" v="2893" actId="114"/>
          <ac:spMkLst>
            <pc:docMk/>
            <pc:sldMk cId="3478141242" sldId="292"/>
            <ac:spMk id="3" creationId="{3158C4AC-7D54-4185-AE99-77FA2BB37E6B}"/>
          </ac:spMkLst>
        </pc:spChg>
        <pc:grpChg chg="add del">
          <ac:chgData name="Padalu Krishna Raju Patra" userId="943e48c9-b636-4189-8002-90d71739e5a7" providerId="ADAL" clId="{9196F01E-70F3-4A0C-A955-92C27D72C040}" dt="2020-08-16T06:49:23.092" v="2712" actId="478"/>
          <ac:grpSpMkLst>
            <pc:docMk/>
            <pc:sldMk cId="3478141242" sldId="292"/>
            <ac:grpSpMk id="6" creationId="{F72C0748-F5FE-4568-8D96-8242945F0565}"/>
          </ac:grpSpMkLst>
        </pc:grpChg>
        <pc:grpChg chg="add del">
          <ac:chgData name="Padalu Krishna Raju Patra" userId="943e48c9-b636-4189-8002-90d71739e5a7" providerId="ADAL" clId="{9196F01E-70F3-4A0C-A955-92C27D72C040}" dt="2020-08-16T06:50:34.345" v="2797"/>
          <ac:grpSpMkLst>
            <pc:docMk/>
            <pc:sldMk cId="3478141242" sldId="292"/>
            <ac:grpSpMk id="13" creationId="{3E194D61-9CAC-4C8F-A1EF-CF7930583285}"/>
          </ac:grpSpMkLst>
        </pc:grpChg>
        <pc:grpChg chg="add del">
          <ac:chgData name="Padalu Krishna Raju Patra" userId="943e48c9-b636-4189-8002-90d71739e5a7" providerId="ADAL" clId="{9196F01E-70F3-4A0C-A955-92C27D72C040}" dt="2020-08-16T06:55:53.660" v="2923"/>
          <ac:grpSpMkLst>
            <pc:docMk/>
            <pc:sldMk cId="3478141242" sldId="292"/>
            <ac:grpSpMk id="26" creationId="{5309C70B-4166-43EC-AE43-38D1C7375D5E}"/>
          </ac:grpSpMkLst>
        </pc:grpChg>
        <pc:picChg chg="add del mod">
          <ac:chgData name="Padalu Krishna Raju Patra" userId="943e48c9-b636-4189-8002-90d71739e5a7" providerId="ADAL" clId="{9196F01E-70F3-4A0C-A955-92C27D72C040}" dt="2020-08-16T06:55:30.388" v="2906" actId="478"/>
          <ac:picMkLst>
            <pc:docMk/>
            <pc:sldMk cId="3478141242" sldId="292"/>
            <ac:picMk id="2" creationId="{7BA89860-3E85-40D3-A705-B1AC1A575B31}"/>
          </ac:picMkLst>
        </pc:picChg>
        <pc:picChg chg="add mod">
          <ac:chgData name="Padalu Krishna Raju Patra" userId="943e48c9-b636-4189-8002-90d71739e5a7" providerId="ADAL" clId="{9196F01E-70F3-4A0C-A955-92C27D72C040}" dt="2020-08-16T06:55:59.919" v="2928" actId="1076"/>
          <ac:picMkLst>
            <pc:docMk/>
            <pc:sldMk cId="3478141242" sldId="292"/>
            <ac:picMk id="4" creationId="{A063CA2B-F3F8-4F13-876C-1D709B5EE6A5}"/>
          </ac:picMkLst>
        </pc:picChg>
        <pc:picChg chg="add mod">
          <ac:chgData name="Padalu Krishna Raju Patra" userId="943e48c9-b636-4189-8002-90d71739e5a7" providerId="ADAL" clId="{9196F01E-70F3-4A0C-A955-92C27D72C040}" dt="2020-08-16T06:54:59.581" v="2899" actId="1076"/>
          <ac:picMkLst>
            <pc:docMk/>
            <pc:sldMk cId="3478141242" sldId="292"/>
            <ac:picMk id="25" creationId="{5A13728E-7175-4E0F-9894-205A27A42498}"/>
          </ac:picMkLst>
        </pc:picChg>
        <pc:picChg chg="del">
          <ac:chgData name="Padalu Krishna Raju Patra" userId="943e48c9-b636-4189-8002-90d71739e5a7" providerId="ADAL" clId="{9196F01E-70F3-4A0C-A955-92C27D72C040}" dt="2020-08-16T06:44:16.385" v="2654" actId="478"/>
          <ac:picMkLst>
            <pc:docMk/>
            <pc:sldMk cId="3478141242" sldId="292"/>
            <ac:picMk id="27" creationId="{58682F2F-A620-46BA-8A2A-1F174294799C}"/>
          </ac:picMkLst>
        </pc:picChg>
      </pc:sldChg>
      <pc:sldChg chg="addSp delSp modSp add del">
        <pc:chgData name="Padalu Krishna Raju Patra" userId="943e48c9-b636-4189-8002-90d71739e5a7" providerId="ADAL" clId="{9196F01E-70F3-4A0C-A955-92C27D72C040}" dt="2020-08-16T06:57:17.262" v="2938" actId="2696"/>
        <pc:sldMkLst>
          <pc:docMk/>
          <pc:sldMk cId="1908812372" sldId="293"/>
        </pc:sldMkLst>
        <pc:spChg chg="del">
          <ac:chgData name="Padalu Krishna Raju Patra" userId="943e48c9-b636-4189-8002-90d71739e5a7" providerId="ADAL" clId="{9196F01E-70F3-4A0C-A955-92C27D72C040}" dt="2020-08-16T06:45:29.304" v="2662" actId="478"/>
          <ac:spMkLst>
            <pc:docMk/>
            <pc:sldMk cId="1908812372" sldId="293"/>
            <ac:spMk id="3" creationId="{3158C4AC-7D54-4185-AE99-77FA2BB37E6B}"/>
          </ac:spMkLst>
        </pc:spChg>
        <pc:spChg chg="add del mod">
          <ac:chgData name="Padalu Krishna Raju Patra" userId="943e48c9-b636-4189-8002-90d71739e5a7" providerId="ADAL" clId="{9196F01E-70F3-4A0C-A955-92C27D72C040}" dt="2020-08-16T06:45:31.364" v="2663" actId="478"/>
          <ac:spMkLst>
            <pc:docMk/>
            <pc:sldMk cId="1908812372" sldId="293"/>
            <ac:spMk id="4" creationId="{03C14FB7-0739-4CD6-BFB6-641321E06187}"/>
          </ac:spMkLst>
        </pc:spChg>
        <pc:spChg chg="mod topLvl">
          <ac:chgData name="Padalu Krishna Raju Patra" userId="943e48c9-b636-4189-8002-90d71739e5a7" providerId="ADAL" clId="{9196F01E-70F3-4A0C-A955-92C27D72C040}" dt="2020-08-16T06:49:16.072" v="2711" actId="164"/>
          <ac:spMkLst>
            <pc:docMk/>
            <pc:sldMk cId="1908812372" sldId="293"/>
            <ac:spMk id="7" creationId="{A9AF119E-23BC-4154-8626-444B7EA9E334}"/>
          </ac:spMkLst>
        </pc:spChg>
        <pc:spChg chg="del mod topLvl">
          <ac:chgData name="Padalu Krishna Raju Patra" userId="943e48c9-b636-4189-8002-90d71739e5a7" providerId="ADAL" clId="{9196F01E-70F3-4A0C-A955-92C27D72C040}" dt="2020-08-16T06:48:48.613" v="2709" actId="478"/>
          <ac:spMkLst>
            <pc:docMk/>
            <pc:sldMk cId="1908812372" sldId="293"/>
            <ac:spMk id="10" creationId="{F8E13207-5EA9-408D-9919-A200115D770C}"/>
          </ac:spMkLst>
        </pc:spChg>
        <pc:spChg chg="del mod topLvl">
          <ac:chgData name="Padalu Krishna Raju Patra" userId="943e48c9-b636-4189-8002-90d71739e5a7" providerId="ADAL" clId="{9196F01E-70F3-4A0C-A955-92C27D72C040}" dt="2020-08-16T06:46:30.330" v="2671" actId="478"/>
          <ac:spMkLst>
            <pc:docMk/>
            <pc:sldMk cId="1908812372" sldId="293"/>
            <ac:spMk id="12" creationId="{099CD70A-2A9D-45C6-B4E7-A6A9EE0C02A1}"/>
          </ac:spMkLst>
        </pc:spChg>
        <pc:spChg chg="add mod">
          <ac:chgData name="Padalu Krishna Raju Patra" userId="943e48c9-b636-4189-8002-90d71739e5a7" providerId="ADAL" clId="{9196F01E-70F3-4A0C-A955-92C27D72C040}" dt="2020-08-16T06:55:45.463" v="2921" actId="1038"/>
          <ac:spMkLst>
            <pc:docMk/>
            <pc:sldMk cId="1908812372" sldId="293"/>
            <ac:spMk id="16" creationId="{7A75A1AC-B6E0-4157-ACD8-371099CC786E}"/>
          </ac:spMkLst>
        </pc:spChg>
        <pc:spChg chg="add mod">
          <ac:chgData name="Padalu Krishna Raju Patra" userId="943e48c9-b636-4189-8002-90d71739e5a7" providerId="ADAL" clId="{9196F01E-70F3-4A0C-A955-92C27D72C040}" dt="2020-08-16T06:50:22.113" v="2795" actId="1035"/>
          <ac:spMkLst>
            <pc:docMk/>
            <pc:sldMk cId="1908812372" sldId="293"/>
            <ac:spMk id="18" creationId="{77ED0AC5-D50C-4008-B50C-6C217D744579}"/>
          </ac:spMkLst>
        </pc:spChg>
        <pc:spChg chg="add mod">
          <ac:chgData name="Padalu Krishna Raju Patra" userId="943e48c9-b636-4189-8002-90d71739e5a7" providerId="ADAL" clId="{9196F01E-70F3-4A0C-A955-92C27D72C040}" dt="2020-08-16T06:49:16.072" v="2711" actId="164"/>
          <ac:spMkLst>
            <pc:docMk/>
            <pc:sldMk cId="1908812372" sldId="293"/>
            <ac:spMk id="20" creationId="{7199CBFB-3AFB-4293-A338-FC2F65E0F452}"/>
          </ac:spMkLst>
        </pc:spChg>
        <pc:spChg chg="add mod">
          <ac:chgData name="Padalu Krishna Raju Patra" userId="943e48c9-b636-4189-8002-90d71739e5a7" providerId="ADAL" clId="{9196F01E-70F3-4A0C-A955-92C27D72C040}" dt="2020-08-16T06:49:16.072" v="2711" actId="164"/>
          <ac:spMkLst>
            <pc:docMk/>
            <pc:sldMk cId="1908812372" sldId="293"/>
            <ac:spMk id="21" creationId="{DEFEADE7-251D-4938-AF49-29D041DF0688}"/>
          </ac:spMkLst>
        </pc:spChg>
        <pc:spChg chg="add mod">
          <ac:chgData name="Padalu Krishna Raju Patra" userId="943e48c9-b636-4189-8002-90d71739e5a7" providerId="ADAL" clId="{9196F01E-70F3-4A0C-A955-92C27D72C040}" dt="2020-08-16T06:49:16.072" v="2711" actId="164"/>
          <ac:spMkLst>
            <pc:docMk/>
            <pc:sldMk cId="1908812372" sldId="293"/>
            <ac:spMk id="23" creationId="{2FF7EDDC-DB31-4C85-B29C-425A67CE6752}"/>
          </ac:spMkLst>
        </pc:spChg>
        <pc:spChg chg="del">
          <ac:chgData name="Padalu Krishna Raju Patra" userId="943e48c9-b636-4189-8002-90d71739e5a7" providerId="ADAL" clId="{9196F01E-70F3-4A0C-A955-92C27D72C040}" dt="2020-08-16T06:45:27.121" v="2661" actId="478"/>
          <ac:spMkLst>
            <pc:docMk/>
            <pc:sldMk cId="1908812372" sldId="293"/>
            <ac:spMk id="63" creationId="{00000000-0000-0000-0000-000000000000}"/>
          </ac:spMkLst>
        </pc:spChg>
        <pc:grpChg chg="del mod">
          <ac:chgData name="Padalu Krishna Raju Patra" userId="943e48c9-b636-4189-8002-90d71739e5a7" providerId="ADAL" clId="{9196F01E-70F3-4A0C-A955-92C27D72C040}" dt="2020-08-16T06:45:43.950" v="2665" actId="165"/>
          <ac:grpSpMkLst>
            <pc:docMk/>
            <pc:sldMk cId="1908812372" sldId="293"/>
            <ac:grpSpMk id="6" creationId="{F72C0748-F5FE-4568-8D96-8242945F0565}"/>
          </ac:grpSpMkLst>
        </pc:grpChg>
        <pc:grpChg chg="add del mod">
          <ac:chgData name="Padalu Krishna Raju Patra" userId="943e48c9-b636-4189-8002-90d71739e5a7" providerId="ADAL" clId="{9196F01E-70F3-4A0C-A955-92C27D72C040}" dt="2020-08-16T06:57:00.062" v="2932"/>
          <ac:grpSpMkLst>
            <pc:docMk/>
            <pc:sldMk cId="1908812372" sldId="293"/>
            <ac:grpSpMk id="19" creationId="{6B48DD06-2410-4B24-BACC-9E2567A4C801}"/>
          </ac:grpSpMkLst>
        </pc:grpChg>
        <pc:picChg chg="del mod">
          <ac:chgData name="Padalu Krishna Raju Patra" userId="943e48c9-b636-4189-8002-90d71739e5a7" providerId="ADAL" clId="{9196F01E-70F3-4A0C-A955-92C27D72C040}" dt="2020-08-16T06:45:23.172" v="2660" actId="478"/>
          <ac:picMkLst>
            <pc:docMk/>
            <pc:sldMk cId="1908812372" sldId="293"/>
            <ac:picMk id="11" creationId="{3C2EC6E6-A96C-46B0-BBCA-E19314BAD9D8}"/>
          </ac:picMkLst>
        </pc:picChg>
        <pc:cxnChg chg="mod topLvl">
          <ac:chgData name="Padalu Krishna Raju Patra" userId="943e48c9-b636-4189-8002-90d71739e5a7" providerId="ADAL" clId="{9196F01E-70F3-4A0C-A955-92C27D72C040}" dt="2020-08-16T06:49:16.072" v="2711" actId="164"/>
          <ac:cxnSpMkLst>
            <pc:docMk/>
            <pc:sldMk cId="1908812372" sldId="293"/>
            <ac:cxnSpMk id="8" creationId="{DEF62A69-F0AE-4B81-9A69-DEB01866B4F3}"/>
          </ac:cxnSpMkLst>
        </pc:cxnChg>
        <pc:cxnChg chg="mod topLvl">
          <ac:chgData name="Padalu Krishna Raju Patra" userId="943e48c9-b636-4189-8002-90d71739e5a7" providerId="ADAL" clId="{9196F01E-70F3-4A0C-A955-92C27D72C040}" dt="2020-08-16T06:49:16.072" v="2711" actId="164"/>
          <ac:cxnSpMkLst>
            <pc:docMk/>
            <pc:sldMk cId="1908812372" sldId="293"/>
            <ac:cxnSpMk id="9" creationId="{A8811593-8760-4CD0-BF8A-9E747FFB1A66}"/>
          </ac:cxnSpMkLst>
        </pc:cxnChg>
        <pc:cxnChg chg="add mod">
          <ac:chgData name="Padalu Krishna Raju Patra" userId="943e48c9-b636-4189-8002-90d71739e5a7" providerId="ADAL" clId="{9196F01E-70F3-4A0C-A955-92C27D72C040}" dt="2020-08-16T06:49:16.072" v="2711" actId="164"/>
          <ac:cxnSpMkLst>
            <pc:docMk/>
            <pc:sldMk cId="1908812372" sldId="293"/>
            <ac:cxnSpMk id="15" creationId="{97A9F27E-EC12-4D04-99A0-98B5AE78AFFD}"/>
          </ac:cxnSpMkLst>
        </pc:cxnChg>
        <pc:cxnChg chg="add mod">
          <ac:chgData name="Padalu Krishna Raju Patra" userId="943e48c9-b636-4189-8002-90d71739e5a7" providerId="ADAL" clId="{9196F01E-70F3-4A0C-A955-92C27D72C040}" dt="2020-08-16T06:49:16.072" v="2711" actId="164"/>
          <ac:cxnSpMkLst>
            <pc:docMk/>
            <pc:sldMk cId="1908812372" sldId="293"/>
            <ac:cxnSpMk id="17" creationId="{6F3FF1E4-2EBF-43D6-8E0B-1D1786C488AA}"/>
          </ac:cxnSpMkLst>
        </pc:cxnChg>
        <pc:cxnChg chg="add mod">
          <ac:chgData name="Padalu Krishna Raju Patra" userId="943e48c9-b636-4189-8002-90d71739e5a7" providerId="ADAL" clId="{9196F01E-70F3-4A0C-A955-92C27D72C040}" dt="2020-08-16T06:49:16.072" v="2711" actId="164"/>
          <ac:cxnSpMkLst>
            <pc:docMk/>
            <pc:sldMk cId="1908812372" sldId="293"/>
            <ac:cxnSpMk id="22" creationId="{DEE37FAF-B0C8-49E9-8F16-234CF924F4F2}"/>
          </ac:cxnSpMkLst>
        </pc:cxnChg>
      </pc:sldChg>
      <pc:sldChg chg="addSp delSp modSp add">
        <pc:chgData name="Padalu Krishna Raju Patra" userId="943e48c9-b636-4189-8002-90d71739e5a7" providerId="ADAL" clId="{9196F01E-70F3-4A0C-A955-92C27D72C040}" dt="2020-08-16T06:57:23.681" v="2939"/>
        <pc:sldMkLst>
          <pc:docMk/>
          <pc:sldMk cId="3436428834" sldId="294"/>
        </pc:sldMkLst>
        <pc:spChg chg="del">
          <ac:chgData name="Padalu Krishna Raju Patra" userId="943e48c9-b636-4189-8002-90d71739e5a7" providerId="ADAL" clId="{9196F01E-70F3-4A0C-A955-92C27D72C040}" dt="2020-08-16T06:56:54.639" v="2930" actId="478"/>
          <ac:spMkLst>
            <pc:docMk/>
            <pc:sldMk cId="3436428834" sldId="294"/>
            <ac:spMk id="2" creationId="{83D92329-4904-43E6-8990-50735737D180}"/>
          </ac:spMkLst>
        </pc:spChg>
        <pc:spChg chg="add">
          <ac:chgData name="Padalu Krishna Raju Patra" userId="943e48c9-b636-4189-8002-90d71739e5a7" providerId="ADAL" clId="{9196F01E-70F3-4A0C-A955-92C27D72C040}" dt="2020-08-16T06:57:23.681" v="2939"/>
          <ac:spMkLst>
            <pc:docMk/>
            <pc:sldMk cId="3436428834" sldId="294"/>
            <ac:spMk id="83" creationId="{0FA285CC-2B92-422E-96FD-03529FE5C5FC}"/>
          </ac:spMkLst>
        </pc:spChg>
        <pc:grpChg chg="del">
          <ac:chgData name="Padalu Krishna Raju Patra" userId="943e48c9-b636-4189-8002-90d71739e5a7" providerId="ADAL" clId="{9196F01E-70F3-4A0C-A955-92C27D72C040}" dt="2020-08-16T06:56:56.591" v="2931" actId="478"/>
          <ac:grpSpMkLst>
            <pc:docMk/>
            <pc:sldMk cId="3436428834" sldId="294"/>
            <ac:grpSpMk id="3" creationId="{B1C4984D-DC13-4956-9597-F062F7DACDF3}"/>
          </ac:grpSpMkLst>
        </pc:grpChg>
        <pc:grpChg chg="del">
          <ac:chgData name="Padalu Krishna Raju Patra" userId="943e48c9-b636-4189-8002-90d71739e5a7" providerId="ADAL" clId="{9196F01E-70F3-4A0C-A955-92C27D72C040}" dt="2020-08-16T06:56:54.639" v="2930" actId="478"/>
          <ac:grpSpMkLst>
            <pc:docMk/>
            <pc:sldMk cId="3436428834" sldId="294"/>
            <ac:grpSpMk id="12" creationId="{1D8DEAE4-8BDF-4CE0-89DF-F289ABD28947}"/>
          </ac:grpSpMkLst>
        </pc:grpChg>
        <pc:grpChg chg="del">
          <ac:chgData name="Padalu Krishna Raju Patra" userId="943e48c9-b636-4189-8002-90d71739e5a7" providerId="ADAL" clId="{9196F01E-70F3-4A0C-A955-92C27D72C040}" dt="2020-08-16T06:56:54.639" v="2930" actId="478"/>
          <ac:grpSpMkLst>
            <pc:docMk/>
            <pc:sldMk cId="3436428834" sldId="294"/>
            <ac:grpSpMk id="22" creationId="{47405A43-5C9F-48BD-87E7-21DF5CF40EBB}"/>
          </ac:grpSpMkLst>
        </pc:grpChg>
        <pc:grpChg chg="del">
          <ac:chgData name="Padalu Krishna Raju Patra" userId="943e48c9-b636-4189-8002-90d71739e5a7" providerId="ADAL" clId="{9196F01E-70F3-4A0C-A955-92C27D72C040}" dt="2020-08-16T06:56:54.639" v="2930" actId="478"/>
          <ac:grpSpMkLst>
            <pc:docMk/>
            <pc:sldMk cId="3436428834" sldId="294"/>
            <ac:grpSpMk id="36" creationId="{E249DB99-C947-45DC-8B9A-6EF224A889B2}"/>
          </ac:grpSpMkLst>
        </pc:grpChg>
        <pc:grpChg chg="del">
          <ac:chgData name="Padalu Krishna Raju Patra" userId="943e48c9-b636-4189-8002-90d71739e5a7" providerId="ADAL" clId="{9196F01E-70F3-4A0C-A955-92C27D72C040}" dt="2020-08-16T06:56:54.639" v="2930" actId="478"/>
          <ac:grpSpMkLst>
            <pc:docMk/>
            <pc:sldMk cId="3436428834" sldId="294"/>
            <ac:grpSpMk id="43" creationId="{0826EF97-A5BC-41B0-B9AE-88B703538D73}"/>
          </ac:grpSpMkLst>
        </pc:grpChg>
        <pc:grpChg chg="add mod">
          <ac:chgData name="Padalu Krishna Raju Patra" userId="943e48c9-b636-4189-8002-90d71739e5a7" providerId="ADAL" clId="{9196F01E-70F3-4A0C-A955-92C27D72C040}" dt="2020-08-16T06:57:12.299" v="2937" actId="1076"/>
          <ac:grpSpMkLst>
            <pc:docMk/>
            <pc:sldMk cId="3436428834" sldId="294"/>
            <ac:grpSpMk id="56" creationId="{D7F6EFC3-5B08-4FB0-963B-BD80BB252F4D}"/>
          </ac:grpSpMkLst>
        </pc:grpChg>
        <pc:grpChg chg="add mod">
          <ac:chgData name="Padalu Krishna Raju Patra" userId="943e48c9-b636-4189-8002-90d71739e5a7" providerId="ADAL" clId="{9196F01E-70F3-4A0C-A955-92C27D72C040}" dt="2020-08-16T06:57:09.571" v="2936" actId="1076"/>
          <ac:grpSpMkLst>
            <pc:docMk/>
            <pc:sldMk cId="3436428834" sldId="294"/>
            <ac:grpSpMk id="68" creationId="{87DD6131-D7F9-45EB-ACEA-8C29D4E1D0C0}"/>
          </ac:grpSpMkLst>
        </pc:grpChg>
      </pc:sldChg>
      <pc:sldChg chg="addSp delSp modSp add">
        <pc:chgData name="Padalu Krishna Raju Patra" userId="943e48c9-b636-4189-8002-90d71739e5a7" providerId="ADAL" clId="{9196F01E-70F3-4A0C-A955-92C27D72C040}" dt="2020-08-16T07:16:02.977" v="3335" actId="1076"/>
        <pc:sldMkLst>
          <pc:docMk/>
          <pc:sldMk cId="67204302" sldId="295"/>
        </pc:sldMkLst>
        <pc:spChg chg="mod">
          <ac:chgData name="Padalu Krishna Raju Patra" userId="943e48c9-b636-4189-8002-90d71739e5a7" providerId="ADAL" clId="{9196F01E-70F3-4A0C-A955-92C27D72C040}" dt="2020-08-16T07:07:07.200" v="3187"/>
          <ac:spMkLst>
            <pc:docMk/>
            <pc:sldMk cId="67204302" sldId="295"/>
            <ac:spMk id="3" creationId="{3158C4AC-7D54-4185-AE99-77FA2BB37E6B}"/>
          </ac:spMkLst>
        </pc:spChg>
        <pc:spChg chg="mod">
          <ac:chgData name="Padalu Krishna Raju Patra" userId="943e48c9-b636-4189-8002-90d71739e5a7" providerId="ADAL" clId="{9196F01E-70F3-4A0C-A955-92C27D72C040}" dt="2020-08-16T06:57:51.215" v="2981" actId="20577"/>
          <ac:spMkLst>
            <pc:docMk/>
            <pc:sldMk cId="67204302" sldId="295"/>
            <ac:spMk id="63" creationId="{00000000-0000-0000-0000-000000000000}"/>
          </ac:spMkLst>
        </pc:spChg>
        <pc:grpChg chg="add del">
          <ac:chgData name="Padalu Krishna Raju Patra" userId="943e48c9-b636-4189-8002-90d71739e5a7" providerId="ADAL" clId="{9196F01E-70F3-4A0C-A955-92C27D72C040}" dt="2020-08-16T07:15:52.820" v="3329"/>
          <ac:grpSpMkLst>
            <pc:docMk/>
            <pc:sldMk cId="67204302" sldId="295"/>
            <ac:grpSpMk id="6" creationId="{1606D4A0-428D-4E2D-ACD7-032DCD8F8156}"/>
          </ac:grpSpMkLst>
        </pc:grpChg>
        <pc:picChg chg="add mod">
          <ac:chgData name="Padalu Krishna Raju Patra" userId="943e48c9-b636-4189-8002-90d71739e5a7" providerId="ADAL" clId="{9196F01E-70F3-4A0C-A955-92C27D72C040}" dt="2020-08-16T07:16:02.977" v="3335" actId="1076"/>
          <ac:picMkLst>
            <pc:docMk/>
            <pc:sldMk cId="67204302" sldId="295"/>
            <ac:picMk id="2" creationId="{C88A52BD-BF8B-4247-B918-F0840F9D8806}"/>
          </ac:picMkLst>
        </pc:picChg>
        <pc:picChg chg="del">
          <ac:chgData name="Padalu Krishna Raju Patra" userId="943e48c9-b636-4189-8002-90d71739e5a7" providerId="ADAL" clId="{9196F01E-70F3-4A0C-A955-92C27D72C040}" dt="2020-08-16T06:57:33.105" v="2941" actId="478"/>
          <ac:picMkLst>
            <pc:docMk/>
            <pc:sldMk cId="67204302" sldId="295"/>
            <ac:picMk id="27" creationId="{58682F2F-A620-46BA-8A2A-1F174294799C}"/>
          </ac:picMkLst>
        </pc:picChg>
      </pc:sldChg>
      <pc:sldChg chg="addSp delSp modSp add">
        <pc:chgData name="Padalu Krishna Raju Patra" userId="943e48c9-b636-4189-8002-90d71739e5a7" providerId="ADAL" clId="{9196F01E-70F3-4A0C-A955-92C27D72C040}" dt="2020-08-16T07:49:40.492" v="4140" actId="1076"/>
        <pc:sldMkLst>
          <pc:docMk/>
          <pc:sldMk cId="29713258" sldId="296"/>
        </pc:sldMkLst>
        <pc:spChg chg="mod">
          <ac:chgData name="Padalu Krishna Raju Patra" userId="943e48c9-b636-4189-8002-90d71739e5a7" providerId="ADAL" clId="{9196F01E-70F3-4A0C-A955-92C27D72C040}" dt="2020-08-16T07:19:34.361" v="3622" actId="6549"/>
          <ac:spMkLst>
            <pc:docMk/>
            <pc:sldMk cId="29713258" sldId="296"/>
            <ac:spMk id="3" creationId="{3158C4AC-7D54-4185-AE99-77FA2BB37E6B}"/>
          </ac:spMkLst>
        </pc:spChg>
        <pc:grpChg chg="add del">
          <ac:chgData name="Padalu Krishna Raju Patra" userId="943e48c9-b636-4189-8002-90d71739e5a7" providerId="ADAL" clId="{9196F01E-70F3-4A0C-A955-92C27D72C040}" dt="2020-08-16T07:49:33.421" v="4137"/>
          <ac:grpSpMkLst>
            <pc:docMk/>
            <pc:sldMk cId="29713258" sldId="296"/>
            <ac:grpSpMk id="5" creationId="{A6A094E3-049C-4E93-B053-CA665B7EC462}"/>
          </ac:grpSpMkLst>
        </pc:grpChg>
        <pc:picChg chg="add mod">
          <ac:chgData name="Padalu Krishna Raju Patra" userId="943e48c9-b636-4189-8002-90d71739e5a7" providerId="ADAL" clId="{9196F01E-70F3-4A0C-A955-92C27D72C040}" dt="2020-08-16T07:49:40.492" v="4140" actId="1076"/>
          <ac:picMkLst>
            <pc:docMk/>
            <pc:sldMk cId="29713258" sldId="296"/>
            <ac:picMk id="2" creationId="{8A5DCF46-774C-4AF7-8EE5-7F6790576756}"/>
          </ac:picMkLst>
        </pc:picChg>
      </pc:sldChg>
      <pc:sldChg chg="add del">
        <pc:chgData name="Padalu Krishna Raju Patra" userId="943e48c9-b636-4189-8002-90d71739e5a7" providerId="ADAL" clId="{9196F01E-70F3-4A0C-A955-92C27D72C040}" dt="2020-08-16T07:16:41.646" v="3337" actId="2696"/>
        <pc:sldMkLst>
          <pc:docMk/>
          <pc:sldMk cId="4051655972" sldId="296"/>
        </pc:sldMkLst>
      </pc:sldChg>
      <pc:sldChg chg="addSp delSp modSp add ord">
        <pc:chgData name="Padalu Krishna Raju Patra" userId="943e48c9-b636-4189-8002-90d71739e5a7" providerId="ADAL" clId="{9196F01E-70F3-4A0C-A955-92C27D72C040}" dt="2020-08-16T08:19:38.321" v="4347"/>
        <pc:sldMkLst>
          <pc:docMk/>
          <pc:sldMk cId="447088460" sldId="297"/>
        </pc:sldMkLst>
        <pc:spChg chg="del">
          <ac:chgData name="Padalu Krishna Raju Patra" userId="943e48c9-b636-4189-8002-90d71739e5a7" providerId="ADAL" clId="{9196F01E-70F3-4A0C-A955-92C27D72C040}" dt="2020-08-16T07:24:16.597" v="3624" actId="478"/>
          <ac:spMkLst>
            <pc:docMk/>
            <pc:sldMk cId="447088460" sldId="297"/>
            <ac:spMk id="2" creationId="{97E3EB0C-8279-4E5B-9F6D-23DA235D3163}"/>
          </ac:spMkLst>
        </pc:spChg>
        <pc:spChg chg="del">
          <ac:chgData name="Padalu Krishna Raju Patra" userId="943e48c9-b636-4189-8002-90d71739e5a7" providerId="ADAL" clId="{9196F01E-70F3-4A0C-A955-92C27D72C040}" dt="2020-08-16T07:24:16.597" v="3624" actId="478"/>
          <ac:spMkLst>
            <pc:docMk/>
            <pc:sldMk cId="447088460" sldId="297"/>
            <ac:spMk id="3" creationId="{C087DDEF-6A94-4F09-93A7-0C492BE186E9}"/>
          </ac:spMkLst>
        </pc:spChg>
        <pc:spChg chg="add mod ord">
          <ac:chgData name="Padalu Krishna Raju Patra" userId="943e48c9-b636-4189-8002-90d71739e5a7" providerId="ADAL" clId="{9196F01E-70F3-4A0C-A955-92C27D72C040}" dt="2020-08-16T07:41:12.627" v="3960" actId="164"/>
          <ac:spMkLst>
            <pc:docMk/>
            <pc:sldMk cId="447088460" sldId="297"/>
            <ac:spMk id="13" creationId="{E7515729-8EB5-466E-97BF-119930548C87}"/>
          </ac:spMkLst>
        </pc:spChg>
        <pc:spChg chg="del mod topLvl">
          <ac:chgData name="Padalu Krishna Raju Patra" userId="943e48c9-b636-4189-8002-90d71739e5a7" providerId="ADAL" clId="{9196F01E-70F3-4A0C-A955-92C27D72C040}" dt="2020-08-16T07:35:29.917" v="3795" actId="478"/>
          <ac:spMkLst>
            <pc:docMk/>
            <pc:sldMk cId="447088460" sldId="297"/>
            <ac:spMk id="16" creationId="{78482BED-C86B-48CA-BDB1-4BCDF60842CB}"/>
          </ac:spMkLst>
        </pc:spChg>
        <pc:spChg chg="del mod topLvl">
          <ac:chgData name="Padalu Krishna Raju Patra" userId="943e48c9-b636-4189-8002-90d71739e5a7" providerId="ADAL" clId="{9196F01E-70F3-4A0C-A955-92C27D72C040}" dt="2020-08-16T07:41:05.712" v="3959" actId="478"/>
          <ac:spMkLst>
            <pc:docMk/>
            <pc:sldMk cId="447088460" sldId="297"/>
            <ac:spMk id="19" creationId="{AE6292D7-CC9B-456D-8B28-239DD1C4532E}"/>
          </ac:spMkLst>
        </pc:spChg>
        <pc:spChg chg="del mod topLvl">
          <ac:chgData name="Padalu Krishna Raju Patra" userId="943e48c9-b636-4189-8002-90d71739e5a7" providerId="ADAL" clId="{9196F01E-70F3-4A0C-A955-92C27D72C040}" dt="2020-08-16T07:41:05.712" v="3959" actId="478"/>
          <ac:spMkLst>
            <pc:docMk/>
            <pc:sldMk cId="447088460" sldId="297"/>
            <ac:spMk id="20" creationId="{058C82D0-9953-45ED-94C1-AC3D15D80270}"/>
          </ac:spMkLst>
        </pc:spChg>
        <pc:spChg chg="del mod topLvl">
          <ac:chgData name="Padalu Krishna Raju Patra" userId="943e48c9-b636-4189-8002-90d71739e5a7" providerId="ADAL" clId="{9196F01E-70F3-4A0C-A955-92C27D72C040}" dt="2020-08-16T07:41:05.712" v="3959" actId="478"/>
          <ac:spMkLst>
            <pc:docMk/>
            <pc:sldMk cId="447088460" sldId="297"/>
            <ac:spMk id="21" creationId="{C9481811-5267-4C44-8D85-B45245DA4EA7}"/>
          </ac:spMkLst>
        </pc:spChg>
        <pc:spChg chg="del mod topLvl">
          <ac:chgData name="Padalu Krishna Raju Patra" userId="943e48c9-b636-4189-8002-90d71739e5a7" providerId="ADAL" clId="{9196F01E-70F3-4A0C-A955-92C27D72C040}" dt="2020-08-16T07:41:05.712" v="3959" actId="478"/>
          <ac:spMkLst>
            <pc:docMk/>
            <pc:sldMk cId="447088460" sldId="297"/>
            <ac:spMk id="22" creationId="{C81EE4E6-BEA1-4EA5-B2F2-D9AE6F945F34}"/>
          </ac:spMkLst>
        </pc:spChg>
        <pc:spChg chg="del mod topLvl">
          <ac:chgData name="Padalu Krishna Raju Patra" userId="943e48c9-b636-4189-8002-90d71739e5a7" providerId="ADAL" clId="{9196F01E-70F3-4A0C-A955-92C27D72C040}" dt="2020-08-16T07:41:05.712" v="3959" actId="478"/>
          <ac:spMkLst>
            <pc:docMk/>
            <pc:sldMk cId="447088460" sldId="297"/>
            <ac:spMk id="23" creationId="{9523840A-9ADA-4052-86B0-28A20BBB2870}"/>
          </ac:spMkLst>
        </pc:spChg>
        <pc:spChg chg="del mod topLvl">
          <ac:chgData name="Padalu Krishna Raju Patra" userId="943e48c9-b636-4189-8002-90d71739e5a7" providerId="ADAL" clId="{9196F01E-70F3-4A0C-A955-92C27D72C040}" dt="2020-08-16T07:41:05.712" v="3959" actId="478"/>
          <ac:spMkLst>
            <pc:docMk/>
            <pc:sldMk cId="447088460" sldId="297"/>
            <ac:spMk id="24" creationId="{192D26D0-A05F-443C-811D-B20699CB37D0}"/>
          </ac:spMkLst>
        </pc:spChg>
        <pc:spChg chg="del mod topLvl">
          <ac:chgData name="Padalu Krishna Raju Patra" userId="943e48c9-b636-4189-8002-90d71739e5a7" providerId="ADAL" clId="{9196F01E-70F3-4A0C-A955-92C27D72C040}" dt="2020-08-16T07:41:05.712" v="3959" actId="478"/>
          <ac:spMkLst>
            <pc:docMk/>
            <pc:sldMk cId="447088460" sldId="297"/>
            <ac:spMk id="25" creationId="{59849C1F-E427-48EB-A1EE-37F7A1A6CC1C}"/>
          </ac:spMkLst>
        </pc:spChg>
        <pc:spChg chg="del mod topLvl">
          <ac:chgData name="Padalu Krishna Raju Patra" userId="943e48c9-b636-4189-8002-90d71739e5a7" providerId="ADAL" clId="{9196F01E-70F3-4A0C-A955-92C27D72C040}" dt="2020-08-16T07:41:05.712" v="3959" actId="478"/>
          <ac:spMkLst>
            <pc:docMk/>
            <pc:sldMk cId="447088460" sldId="297"/>
            <ac:spMk id="26" creationId="{DCBBDDB5-39B3-45DF-9452-76AD08BB4A01}"/>
          </ac:spMkLst>
        </pc:spChg>
        <pc:spChg chg="del mod topLvl">
          <ac:chgData name="Padalu Krishna Raju Patra" userId="943e48c9-b636-4189-8002-90d71739e5a7" providerId="ADAL" clId="{9196F01E-70F3-4A0C-A955-92C27D72C040}" dt="2020-08-16T07:41:05.712" v="3959" actId="478"/>
          <ac:spMkLst>
            <pc:docMk/>
            <pc:sldMk cId="447088460" sldId="297"/>
            <ac:spMk id="27" creationId="{624ED6C9-E8C8-4691-8548-1394DF61767E}"/>
          </ac:spMkLst>
        </pc:spChg>
        <pc:spChg chg="del mod topLvl">
          <ac:chgData name="Padalu Krishna Raju Patra" userId="943e48c9-b636-4189-8002-90d71739e5a7" providerId="ADAL" clId="{9196F01E-70F3-4A0C-A955-92C27D72C040}" dt="2020-08-16T07:41:05.712" v="3959" actId="478"/>
          <ac:spMkLst>
            <pc:docMk/>
            <pc:sldMk cId="447088460" sldId="297"/>
            <ac:spMk id="33" creationId="{DB51FEF6-F053-4B98-9F91-DA0738239160}"/>
          </ac:spMkLst>
        </pc:spChg>
        <pc:spChg chg="add mod">
          <ac:chgData name="Padalu Krishna Raju Patra" userId="943e48c9-b636-4189-8002-90d71739e5a7" providerId="ADAL" clId="{9196F01E-70F3-4A0C-A955-92C27D72C040}" dt="2020-08-16T07:41:12.627" v="3960" actId="164"/>
          <ac:spMkLst>
            <pc:docMk/>
            <pc:sldMk cId="447088460" sldId="297"/>
            <ac:spMk id="38" creationId="{8AC170A8-CE4F-46AB-8265-CF28676ED0B9}"/>
          </ac:spMkLst>
        </pc:spChg>
        <pc:spChg chg="add mod">
          <ac:chgData name="Padalu Krishna Raju Patra" userId="943e48c9-b636-4189-8002-90d71739e5a7" providerId="ADAL" clId="{9196F01E-70F3-4A0C-A955-92C27D72C040}" dt="2020-08-16T07:41:12.627" v="3960" actId="164"/>
          <ac:spMkLst>
            <pc:docMk/>
            <pc:sldMk cId="447088460" sldId="297"/>
            <ac:spMk id="39" creationId="{B446F380-DD58-4DDC-AD47-9399D7335B10}"/>
          </ac:spMkLst>
        </pc:spChg>
        <pc:spChg chg="add mod">
          <ac:chgData name="Padalu Krishna Raju Patra" userId="943e48c9-b636-4189-8002-90d71739e5a7" providerId="ADAL" clId="{9196F01E-70F3-4A0C-A955-92C27D72C040}" dt="2020-08-16T07:41:12.627" v="3960" actId="164"/>
          <ac:spMkLst>
            <pc:docMk/>
            <pc:sldMk cId="447088460" sldId="297"/>
            <ac:spMk id="41" creationId="{38F1DBD5-D37E-40BE-B5E3-ADF483BF0FFE}"/>
          </ac:spMkLst>
        </pc:spChg>
        <pc:spChg chg="add">
          <ac:chgData name="Padalu Krishna Raju Patra" userId="943e48c9-b636-4189-8002-90d71739e5a7" providerId="ADAL" clId="{9196F01E-70F3-4A0C-A955-92C27D72C040}" dt="2020-08-16T08:19:38.321" v="4347"/>
          <ac:spMkLst>
            <pc:docMk/>
            <pc:sldMk cId="447088460" sldId="297"/>
            <ac:spMk id="59" creationId="{4DC21F5D-D008-4044-BE9E-7106BCE88E2B}"/>
          </ac:spMkLst>
        </pc:spChg>
        <pc:grpChg chg="add del mod">
          <ac:chgData name="Padalu Krishna Raju Patra" userId="943e48c9-b636-4189-8002-90d71739e5a7" providerId="ADAL" clId="{9196F01E-70F3-4A0C-A955-92C27D72C040}" dt="2020-08-16T07:35:27.773" v="3794" actId="165"/>
          <ac:grpSpMkLst>
            <pc:docMk/>
            <pc:sldMk cId="447088460" sldId="297"/>
            <ac:grpSpMk id="15" creationId="{B2FB4D08-46F2-46A3-9418-8269E8254BD6}"/>
          </ac:grpSpMkLst>
        </pc:grpChg>
        <pc:grpChg chg="del mod topLvl">
          <ac:chgData name="Padalu Krishna Raju Patra" userId="943e48c9-b636-4189-8002-90d71739e5a7" providerId="ADAL" clId="{9196F01E-70F3-4A0C-A955-92C27D72C040}" dt="2020-08-16T07:41:05.712" v="3959" actId="478"/>
          <ac:grpSpMkLst>
            <pc:docMk/>
            <pc:sldMk cId="447088460" sldId="297"/>
            <ac:grpSpMk id="31" creationId="{567A7C42-82BA-4A9A-8A49-778076774350}"/>
          </ac:grpSpMkLst>
        </pc:grpChg>
        <pc:grpChg chg="add mod">
          <ac:chgData name="Padalu Krishna Raju Patra" userId="943e48c9-b636-4189-8002-90d71739e5a7" providerId="ADAL" clId="{9196F01E-70F3-4A0C-A955-92C27D72C040}" dt="2020-08-16T07:41:18.477" v="3961" actId="1076"/>
          <ac:grpSpMkLst>
            <pc:docMk/>
            <pc:sldMk cId="447088460" sldId="297"/>
            <ac:grpSpMk id="43" creationId="{2F683D73-CA5F-482C-9F67-5B5AF6AB4B3A}"/>
          </ac:grpSpMkLst>
        </pc:grpChg>
        <pc:grpChg chg="add mod">
          <ac:chgData name="Padalu Krishna Raju Patra" userId="943e48c9-b636-4189-8002-90d71739e5a7" providerId="ADAL" clId="{9196F01E-70F3-4A0C-A955-92C27D72C040}" dt="2020-08-16T08:19:16.041" v="4342" actId="1076"/>
          <ac:grpSpMkLst>
            <pc:docMk/>
            <pc:sldMk cId="447088460" sldId="297"/>
            <ac:grpSpMk id="44" creationId="{278E0809-B11F-4D63-99D9-CE7B9B637845}"/>
          </ac:grpSpMkLst>
        </pc:grpChg>
        <pc:picChg chg="add mod">
          <ac:chgData name="Padalu Krishna Raju Patra" userId="943e48c9-b636-4189-8002-90d71739e5a7" providerId="ADAL" clId="{9196F01E-70F3-4A0C-A955-92C27D72C040}" dt="2020-08-16T07:41:12.627" v="3960" actId="164"/>
          <ac:picMkLst>
            <pc:docMk/>
            <pc:sldMk cId="447088460" sldId="297"/>
            <ac:picMk id="5" creationId="{6C7C4BA9-DFAE-4D2D-9D2D-46AF99087137}"/>
          </ac:picMkLst>
        </pc:picChg>
        <pc:picChg chg="add del mod">
          <ac:chgData name="Padalu Krishna Raju Patra" userId="943e48c9-b636-4189-8002-90d71739e5a7" providerId="ADAL" clId="{9196F01E-70F3-4A0C-A955-92C27D72C040}" dt="2020-08-16T07:32:15.292" v="3638" actId="478"/>
          <ac:picMkLst>
            <pc:docMk/>
            <pc:sldMk cId="447088460" sldId="297"/>
            <ac:picMk id="7" creationId="{B7D74951-C478-4A9A-80B0-E1B2EDCAC67F}"/>
          </ac:picMkLst>
        </pc:picChg>
        <pc:picChg chg="add del mod modCrop">
          <ac:chgData name="Padalu Krishna Raju Patra" userId="943e48c9-b636-4189-8002-90d71739e5a7" providerId="ADAL" clId="{9196F01E-70F3-4A0C-A955-92C27D72C040}" dt="2020-08-16T07:32:02.677" v="3636" actId="478"/>
          <ac:picMkLst>
            <pc:docMk/>
            <pc:sldMk cId="447088460" sldId="297"/>
            <ac:picMk id="8" creationId="{CF7DABE7-5769-49A2-8B3D-C892E2A87D46}"/>
          </ac:picMkLst>
        </pc:picChg>
        <pc:picChg chg="add mod">
          <ac:chgData name="Padalu Krishna Raju Patra" userId="943e48c9-b636-4189-8002-90d71739e5a7" providerId="ADAL" clId="{9196F01E-70F3-4A0C-A955-92C27D72C040}" dt="2020-08-16T07:41:12.627" v="3960" actId="164"/>
          <ac:picMkLst>
            <pc:docMk/>
            <pc:sldMk cId="447088460" sldId="297"/>
            <ac:picMk id="10" creationId="{F8292AA7-58B3-4997-8038-B38C5BDC278C}"/>
          </ac:picMkLst>
        </pc:picChg>
        <pc:cxnChg chg="add mod">
          <ac:chgData name="Padalu Krishna Raju Patra" userId="943e48c9-b636-4189-8002-90d71739e5a7" providerId="ADAL" clId="{9196F01E-70F3-4A0C-A955-92C27D72C040}" dt="2020-08-16T07:41:12.627" v="3960" actId="164"/>
          <ac:cxnSpMkLst>
            <pc:docMk/>
            <pc:sldMk cId="447088460" sldId="297"/>
            <ac:cxnSpMk id="12" creationId="{63F474A5-5DA6-4454-8F45-57B04DF8320E}"/>
          </ac:cxnSpMkLst>
        </pc:cxnChg>
        <pc:cxnChg chg="del mod topLvl">
          <ac:chgData name="Padalu Krishna Raju Patra" userId="943e48c9-b636-4189-8002-90d71739e5a7" providerId="ADAL" clId="{9196F01E-70F3-4A0C-A955-92C27D72C040}" dt="2020-08-16T07:41:05.712" v="3959" actId="478"/>
          <ac:cxnSpMkLst>
            <pc:docMk/>
            <pc:sldMk cId="447088460" sldId="297"/>
            <ac:cxnSpMk id="17" creationId="{6F778D6E-3F41-4DCC-8A22-31E13C87302A}"/>
          </ac:cxnSpMkLst>
        </pc:cxnChg>
        <pc:cxnChg chg="del mod topLvl">
          <ac:chgData name="Padalu Krishna Raju Patra" userId="943e48c9-b636-4189-8002-90d71739e5a7" providerId="ADAL" clId="{9196F01E-70F3-4A0C-A955-92C27D72C040}" dt="2020-08-16T07:35:32.931" v="3796" actId="478"/>
          <ac:cxnSpMkLst>
            <pc:docMk/>
            <pc:sldMk cId="447088460" sldId="297"/>
            <ac:cxnSpMk id="18" creationId="{179A0DC1-A15B-432D-A37D-E29E981B744A}"/>
          </ac:cxnSpMkLst>
        </pc:cxnChg>
        <pc:cxnChg chg="mod topLvl">
          <ac:chgData name="Padalu Krishna Raju Patra" userId="943e48c9-b636-4189-8002-90d71739e5a7" providerId="ADAL" clId="{9196F01E-70F3-4A0C-A955-92C27D72C040}" dt="2020-08-16T07:41:12.627" v="3960" actId="164"/>
          <ac:cxnSpMkLst>
            <pc:docMk/>
            <pc:sldMk cId="447088460" sldId="297"/>
            <ac:cxnSpMk id="28" creationId="{901C9719-4425-4814-9E98-67589DBD28F4}"/>
          </ac:cxnSpMkLst>
        </pc:cxnChg>
        <pc:cxnChg chg="del mod topLvl">
          <ac:chgData name="Padalu Krishna Raju Patra" userId="943e48c9-b636-4189-8002-90d71739e5a7" providerId="ADAL" clId="{9196F01E-70F3-4A0C-A955-92C27D72C040}" dt="2020-08-16T07:41:05.712" v="3959" actId="478"/>
          <ac:cxnSpMkLst>
            <pc:docMk/>
            <pc:sldMk cId="447088460" sldId="297"/>
            <ac:cxnSpMk id="29" creationId="{5180CC48-8931-4765-A2D7-C45EE61B0CC9}"/>
          </ac:cxnSpMkLst>
        </pc:cxnChg>
        <pc:cxnChg chg="del mod topLvl">
          <ac:chgData name="Padalu Krishna Raju Patra" userId="943e48c9-b636-4189-8002-90d71739e5a7" providerId="ADAL" clId="{9196F01E-70F3-4A0C-A955-92C27D72C040}" dt="2020-08-16T07:41:05.712" v="3959" actId="478"/>
          <ac:cxnSpMkLst>
            <pc:docMk/>
            <pc:sldMk cId="447088460" sldId="297"/>
            <ac:cxnSpMk id="30" creationId="{5F9BC098-177D-4745-833D-B6F7C8832C21}"/>
          </ac:cxnSpMkLst>
        </pc:cxnChg>
        <pc:cxnChg chg="del mod topLvl">
          <ac:chgData name="Padalu Krishna Raju Patra" userId="943e48c9-b636-4189-8002-90d71739e5a7" providerId="ADAL" clId="{9196F01E-70F3-4A0C-A955-92C27D72C040}" dt="2020-08-16T07:41:05.712" v="3959" actId="478"/>
          <ac:cxnSpMkLst>
            <pc:docMk/>
            <pc:sldMk cId="447088460" sldId="297"/>
            <ac:cxnSpMk id="32" creationId="{BEFF3112-9087-4338-AAEE-88D7072590C7}"/>
          </ac:cxnSpMkLst>
        </pc:cxnChg>
        <pc:cxnChg chg="add mod">
          <ac:chgData name="Padalu Krishna Raju Patra" userId="943e48c9-b636-4189-8002-90d71739e5a7" providerId="ADAL" clId="{9196F01E-70F3-4A0C-A955-92C27D72C040}" dt="2020-08-16T07:41:12.627" v="3960" actId="164"/>
          <ac:cxnSpMkLst>
            <pc:docMk/>
            <pc:sldMk cId="447088460" sldId="297"/>
            <ac:cxnSpMk id="36" creationId="{8D211AC2-AA82-4E32-8E68-CCAD47487A62}"/>
          </ac:cxnSpMkLst>
        </pc:cxnChg>
        <pc:cxnChg chg="add mod ord">
          <ac:chgData name="Padalu Krishna Raju Patra" userId="943e48c9-b636-4189-8002-90d71739e5a7" providerId="ADAL" clId="{9196F01E-70F3-4A0C-A955-92C27D72C040}" dt="2020-08-16T07:41:12.627" v="3960" actId="164"/>
          <ac:cxnSpMkLst>
            <pc:docMk/>
            <pc:sldMk cId="447088460" sldId="297"/>
            <ac:cxnSpMk id="42" creationId="{C01D823A-39DD-4557-8F9D-83EE48873072}"/>
          </ac:cxnSpMkLst>
        </pc:cxnChg>
      </pc:sldChg>
      <pc:sldChg chg="addSp delSp modSp add del ord">
        <pc:chgData name="Padalu Krishna Raju Patra" userId="943e48c9-b636-4189-8002-90d71739e5a7" providerId="ADAL" clId="{9196F01E-70F3-4A0C-A955-92C27D72C040}" dt="2020-08-16T08:19:19.289" v="4343" actId="2696"/>
        <pc:sldMkLst>
          <pc:docMk/>
          <pc:sldMk cId="1220374952" sldId="298"/>
        </pc:sldMkLst>
        <pc:spChg chg="add mod">
          <ac:chgData name="Padalu Krishna Raju Patra" userId="943e48c9-b636-4189-8002-90d71739e5a7" providerId="ADAL" clId="{9196F01E-70F3-4A0C-A955-92C27D72C040}" dt="2020-08-16T08:16:07.474" v="4322" actId="164"/>
          <ac:spMkLst>
            <pc:docMk/>
            <pc:sldMk cId="1220374952" sldId="298"/>
            <ac:spMk id="4" creationId="{159C17DE-B47A-4B7B-924A-CFEE0C24CE62}"/>
          </ac:spMkLst>
        </pc:spChg>
        <pc:spChg chg="mod topLvl">
          <ac:chgData name="Padalu Krishna Raju Patra" userId="943e48c9-b636-4189-8002-90d71739e5a7" providerId="ADAL" clId="{9196F01E-70F3-4A0C-A955-92C27D72C040}" dt="2020-08-16T08:16:07.474" v="4322" actId="164"/>
          <ac:spMkLst>
            <pc:docMk/>
            <pc:sldMk cId="1220374952" sldId="298"/>
            <ac:spMk id="13" creationId="{E7515729-8EB5-466E-97BF-119930548C87}"/>
          </ac:spMkLst>
        </pc:spChg>
        <pc:spChg chg="mod topLvl">
          <ac:chgData name="Padalu Krishna Raju Patra" userId="943e48c9-b636-4189-8002-90d71739e5a7" providerId="ADAL" clId="{9196F01E-70F3-4A0C-A955-92C27D72C040}" dt="2020-08-16T08:16:07.474" v="4322" actId="164"/>
          <ac:spMkLst>
            <pc:docMk/>
            <pc:sldMk cId="1220374952" sldId="298"/>
            <ac:spMk id="38" creationId="{8AC170A8-CE4F-46AB-8265-CF28676ED0B9}"/>
          </ac:spMkLst>
        </pc:spChg>
        <pc:spChg chg="mod topLvl">
          <ac:chgData name="Padalu Krishna Raju Patra" userId="943e48c9-b636-4189-8002-90d71739e5a7" providerId="ADAL" clId="{9196F01E-70F3-4A0C-A955-92C27D72C040}" dt="2020-08-16T08:16:07.474" v="4322" actId="164"/>
          <ac:spMkLst>
            <pc:docMk/>
            <pc:sldMk cId="1220374952" sldId="298"/>
            <ac:spMk id="39" creationId="{B446F380-DD58-4DDC-AD47-9399D7335B10}"/>
          </ac:spMkLst>
        </pc:spChg>
        <pc:spChg chg="add del mod topLvl">
          <ac:chgData name="Padalu Krishna Raju Patra" userId="943e48c9-b636-4189-8002-90d71739e5a7" providerId="ADAL" clId="{9196F01E-70F3-4A0C-A955-92C27D72C040}" dt="2020-08-16T08:17:15.179" v="4335" actId="207"/>
          <ac:spMkLst>
            <pc:docMk/>
            <pc:sldMk cId="1220374952" sldId="298"/>
            <ac:spMk id="41" creationId="{38F1DBD5-D37E-40BE-B5E3-ADF483BF0FFE}"/>
          </ac:spMkLst>
        </pc:spChg>
        <pc:grpChg chg="add mod">
          <ac:chgData name="Padalu Krishna Raju Patra" userId="943e48c9-b636-4189-8002-90d71739e5a7" providerId="ADAL" clId="{9196F01E-70F3-4A0C-A955-92C27D72C040}" dt="2020-08-16T07:47:30.848" v="4123" actId="164"/>
          <ac:grpSpMkLst>
            <pc:docMk/>
            <pc:sldMk cId="1220374952" sldId="298"/>
            <ac:grpSpMk id="7" creationId="{8179B149-5889-4B96-A2D5-34DDD2C70D94}"/>
          </ac:grpSpMkLst>
        </pc:grpChg>
        <pc:grpChg chg="add mod">
          <ac:chgData name="Padalu Krishna Raju Patra" userId="943e48c9-b636-4189-8002-90d71739e5a7" providerId="ADAL" clId="{9196F01E-70F3-4A0C-A955-92C27D72C040}" dt="2020-08-16T08:16:07.474" v="4322" actId="164"/>
          <ac:grpSpMkLst>
            <pc:docMk/>
            <pc:sldMk cId="1220374952" sldId="298"/>
            <ac:grpSpMk id="17" creationId="{7634543E-C3A7-4D6F-8ED2-0BC9561A4BBB}"/>
          </ac:grpSpMkLst>
        </pc:grpChg>
        <pc:grpChg chg="del">
          <ac:chgData name="Padalu Krishna Raju Patra" userId="943e48c9-b636-4189-8002-90d71739e5a7" providerId="ADAL" clId="{9196F01E-70F3-4A0C-A955-92C27D72C040}" dt="2020-08-16T07:41:26.397" v="3963" actId="165"/>
          <ac:grpSpMkLst>
            <pc:docMk/>
            <pc:sldMk cId="1220374952" sldId="298"/>
            <ac:grpSpMk id="43" creationId="{2F683D73-CA5F-482C-9F67-5B5AF6AB4B3A}"/>
          </ac:grpSpMkLst>
        </pc:grpChg>
        <pc:picChg chg="mod topLvl">
          <ac:chgData name="Padalu Krishna Raju Patra" userId="943e48c9-b636-4189-8002-90d71739e5a7" providerId="ADAL" clId="{9196F01E-70F3-4A0C-A955-92C27D72C040}" dt="2020-08-16T08:16:07.474" v="4322" actId="164"/>
          <ac:picMkLst>
            <pc:docMk/>
            <pc:sldMk cId="1220374952" sldId="298"/>
            <ac:picMk id="5" creationId="{6C7C4BA9-DFAE-4D2D-9D2D-46AF99087137}"/>
          </ac:picMkLst>
        </pc:picChg>
        <pc:picChg chg="mod ord topLvl">
          <ac:chgData name="Padalu Krishna Raju Patra" userId="943e48c9-b636-4189-8002-90d71739e5a7" providerId="ADAL" clId="{9196F01E-70F3-4A0C-A955-92C27D72C040}" dt="2020-08-16T08:16:07.474" v="4322" actId="164"/>
          <ac:picMkLst>
            <pc:docMk/>
            <pc:sldMk cId="1220374952" sldId="298"/>
            <ac:picMk id="10" creationId="{F8292AA7-58B3-4997-8038-B38C5BDC278C}"/>
          </ac:picMkLst>
        </pc:picChg>
        <pc:picChg chg="add mod">
          <ac:chgData name="Padalu Krishna Raju Patra" userId="943e48c9-b636-4189-8002-90d71739e5a7" providerId="ADAL" clId="{9196F01E-70F3-4A0C-A955-92C27D72C040}" dt="2020-08-16T08:16:07.474" v="4322" actId="164"/>
          <ac:picMkLst>
            <pc:docMk/>
            <pc:sldMk cId="1220374952" sldId="298"/>
            <ac:picMk id="19" creationId="{CD2769C0-31BF-4757-9B68-5F3DE23A3A82}"/>
          </ac:picMkLst>
        </pc:picChg>
        <pc:cxnChg chg="add del mod">
          <ac:chgData name="Padalu Krishna Raju Patra" userId="943e48c9-b636-4189-8002-90d71739e5a7" providerId="ADAL" clId="{9196F01E-70F3-4A0C-A955-92C27D72C040}" dt="2020-08-16T07:48:11.883" v="4128" actId="11529"/>
          <ac:cxnSpMkLst>
            <pc:docMk/>
            <pc:sldMk cId="1220374952" sldId="298"/>
            <ac:cxnSpMk id="9" creationId="{83E1BEB9-F733-4D3A-A1F5-A617FAFC90F1}"/>
          </ac:cxnSpMkLst>
        </pc:cxnChg>
        <pc:cxnChg chg="mod topLvl">
          <ac:chgData name="Padalu Krishna Raju Patra" userId="943e48c9-b636-4189-8002-90d71739e5a7" providerId="ADAL" clId="{9196F01E-70F3-4A0C-A955-92C27D72C040}" dt="2020-08-16T08:16:07.474" v="4322" actId="164"/>
          <ac:cxnSpMkLst>
            <pc:docMk/>
            <pc:sldMk cId="1220374952" sldId="298"/>
            <ac:cxnSpMk id="12" creationId="{63F474A5-5DA6-4454-8F45-57B04DF8320E}"/>
          </ac:cxnSpMkLst>
        </pc:cxnChg>
        <pc:cxnChg chg="add mod">
          <ac:chgData name="Padalu Krishna Raju Patra" userId="943e48c9-b636-4189-8002-90d71739e5a7" providerId="ADAL" clId="{9196F01E-70F3-4A0C-A955-92C27D72C040}" dt="2020-08-16T08:16:07.474" v="4322" actId="164"/>
          <ac:cxnSpMkLst>
            <pc:docMk/>
            <pc:sldMk cId="1220374952" sldId="298"/>
            <ac:cxnSpMk id="16" creationId="{7BD4118D-EDC3-4C6E-A960-786ECBFA4C22}"/>
          </ac:cxnSpMkLst>
        </pc:cxnChg>
        <pc:cxnChg chg="add mod">
          <ac:chgData name="Padalu Krishna Raju Patra" userId="943e48c9-b636-4189-8002-90d71739e5a7" providerId="ADAL" clId="{9196F01E-70F3-4A0C-A955-92C27D72C040}" dt="2020-08-16T08:16:07.474" v="4322" actId="164"/>
          <ac:cxnSpMkLst>
            <pc:docMk/>
            <pc:sldMk cId="1220374952" sldId="298"/>
            <ac:cxnSpMk id="20" creationId="{F44303DE-B667-4B4B-8217-7E9287E25AB3}"/>
          </ac:cxnSpMkLst>
        </pc:cxnChg>
        <pc:cxnChg chg="mod topLvl">
          <ac:chgData name="Padalu Krishna Raju Patra" userId="943e48c9-b636-4189-8002-90d71739e5a7" providerId="ADAL" clId="{9196F01E-70F3-4A0C-A955-92C27D72C040}" dt="2020-08-16T08:16:07.474" v="4322" actId="164"/>
          <ac:cxnSpMkLst>
            <pc:docMk/>
            <pc:sldMk cId="1220374952" sldId="298"/>
            <ac:cxnSpMk id="28" creationId="{901C9719-4425-4814-9E98-67589DBD28F4}"/>
          </ac:cxnSpMkLst>
        </pc:cxnChg>
        <pc:cxnChg chg="mod topLvl">
          <ac:chgData name="Padalu Krishna Raju Patra" userId="943e48c9-b636-4189-8002-90d71739e5a7" providerId="ADAL" clId="{9196F01E-70F3-4A0C-A955-92C27D72C040}" dt="2020-08-16T08:16:07.474" v="4322" actId="164"/>
          <ac:cxnSpMkLst>
            <pc:docMk/>
            <pc:sldMk cId="1220374952" sldId="298"/>
            <ac:cxnSpMk id="36" creationId="{8D211AC2-AA82-4E32-8E68-CCAD47487A62}"/>
          </ac:cxnSpMkLst>
        </pc:cxnChg>
        <pc:cxnChg chg="mod topLvl">
          <ac:chgData name="Padalu Krishna Raju Patra" userId="943e48c9-b636-4189-8002-90d71739e5a7" providerId="ADAL" clId="{9196F01E-70F3-4A0C-A955-92C27D72C040}" dt="2020-08-16T08:16:07.474" v="4322" actId="164"/>
          <ac:cxnSpMkLst>
            <pc:docMk/>
            <pc:sldMk cId="1220374952" sldId="298"/>
            <ac:cxnSpMk id="42" creationId="{C01D823A-39DD-4557-8F9D-83EE48873072}"/>
          </ac:cxnSpMkLst>
        </pc:cxnChg>
      </pc:sldChg>
      <pc:sldChg chg="addSp delSp modSp add">
        <pc:chgData name="Padalu Krishna Raju Patra" userId="943e48c9-b636-4189-8002-90d71739e5a7" providerId="ADAL" clId="{9196F01E-70F3-4A0C-A955-92C27D72C040}" dt="2020-08-16T08:17:29.331" v="4339" actId="1076"/>
        <pc:sldMkLst>
          <pc:docMk/>
          <pc:sldMk cId="864616133" sldId="299"/>
        </pc:sldMkLst>
        <pc:spChg chg="mod">
          <ac:chgData name="Padalu Krishna Raju Patra" userId="943e48c9-b636-4189-8002-90d71739e5a7" providerId="ADAL" clId="{9196F01E-70F3-4A0C-A955-92C27D72C040}" dt="2020-08-16T08:15:41.605" v="4321" actId="20577"/>
          <ac:spMkLst>
            <pc:docMk/>
            <pc:sldMk cId="864616133" sldId="299"/>
            <ac:spMk id="3" creationId="{3158C4AC-7D54-4185-AE99-77FA2BB37E6B}"/>
          </ac:spMkLst>
        </pc:spChg>
        <pc:grpChg chg="add del">
          <ac:chgData name="Padalu Krishna Raju Patra" userId="943e48c9-b636-4189-8002-90d71739e5a7" providerId="ADAL" clId="{9196F01E-70F3-4A0C-A955-92C27D72C040}" dt="2020-08-16T08:16:19.024" v="4324"/>
          <ac:grpSpMkLst>
            <pc:docMk/>
            <pc:sldMk cId="864616133" sldId="299"/>
            <ac:grpSpMk id="6" creationId="{C0F5F8A5-AA71-4256-8480-1CE452F54210}"/>
          </ac:grpSpMkLst>
        </pc:grpChg>
        <pc:grpChg chg="add del">
          <ac:chgData name="Padalu Krishna Raju Patra" userId="943e48c9-b636-4189-8002-90d71739e5a7" providerId="ADAL" clId="{9196F01E-70F3-4A0C-A955-92C27D72C040}" dt="2020-08-16T08:17:25.775" v="4337"/>
          <ac:grpSpMkLst>
            <pc:docMk/>
            <pc:sldMk cId="864616133" sldId="299"/>
            <ac:grpSpMk id="22" creationId="{51E20D6D-A537-46B3-8C02-A4BDFD92B974}"/>
          </ac:grpSpMkLst>
        </pc:grpChg>
        <pc:picChg chg="del">
          <ac:chgData name="Padalu Krishna Raju Patra" userId="943e48c9-b636-4189-8002-90d71739e5a7" providerId="ADAL" clId="{9196F01E-70F3-4A0C-A955-92C27D72C040}" dt="2020-08-16T07:50:03.202" v="4142" actId="478"/>
          <ac:picMkLst>
            <pc:docMk/>
            <pc:sldMk cId="864616133" sldId="299"/>
            <ac:picMk id="2" creationId="{8A5DCF46-774C-4AF7-8EE5-7F6790576756}"/>
          </ac:picMkLst>
        </pc:picChg>
        <pc:picChg chg="add del mod">
          <ac:chgData name="Padalu Krishna Raju Patra" userId="943e48c9-b636-4189-8002-90d71739e5a7" providerId="ADAL" clId="{9196F01E-70F3-4A0C-A955-92C27D72C040}" dt="2020-08-16T08:16:41.974" v="4328" actId="478"/>
          <ac:picMkLst>
            <pc:docMk/>
            <pc:sldMk cId="864616133" sldId="299"/>
            <ac:picMk id="4" creationId="{7293B677-9D81-4385-BCB9-07701BF66D97}"/>
          </ac:picMkLst>
        </pc:picChg>
        <pc:picChg chg="add mod">
          <ac:chgData name="Padalu Krishna Raju Patra" userId="943e48c9-b636-4189-8002-90d71739e5a7" providerId="ADAL" clId="{9196F01E-70F3-4A0C-A955-92C27D72C040}" dt="2020-08-16T08:17:29.331" v="4339" actId="1076"/>
          <ac:picMkLst>
            <pc:docMk/>
            <pc:sldMk cId="864616133" sldId="299"/>
            <ac:picMk id="5" creationId="{E774FD65-55FA-4EE6-8FB6-E25F573EE51E}"/>
          </ac:picMkLst>
        </pc:picChg>
      </pc:sldChg>
      <pc:sldChg chg="delSp modSp add del">
        <pc:chgData name="Padalu Krishna Raju Patra" userId="943e48c9-b636-4189-8002-90d71739e5a7" providerId="ADAL" clId="{9196F01E-70F3-4A0C-A955-92C27D72C040}" dt="2020-08-16T13:59:54.730" v="4925" actId="2696"/>
        <pc:sldMkLst>
          <pc:docMk/>
          <pc:sldMk cId="4207146037" sldId="300"/>
        </pc:sldMkLst>
        <pc:spChg chg="mod">
          <ac:chgData name="Padalu Krishna Raju Patra" userId="943e48c9-b636-4189-8002-90d71739e5a7" providerId="ADAL" clId="{9196F01E-70F3-4A0C-A955-92C27D72C040}" dt="2020-08-16T13:49:00.861" v="4689" actId="113"/>
          <ac:spMkLst>
            <pc:docMk/>
            <pc:sldMk cId="4207146037" sldId="300"/>
            <ac:spMk id="3" creationId="{3158C4AC-7D54-4185-AE99-77FA2BB37E6B}"/>
          </ac:spMkLst>
        </pc:spChg>
        <pc:picChg chg="del">
          <ac:chgData name="Padalu Krishna Raju Patra" userId="943e48c9-b636-4189-8002-90d71739e5a7" providerId="ADAL" clId="{9196F01E-70F3-4A0C-A955-92C27D72C040}" dt="2020-08-16T13:46:12.407" v="4358" actId="478"/>
          <ac:picMkLst>
            <pc:docMk/>
            <pc:sldMk cId="4207146037" sldId="300"/>
            <ac:picMk id="5" creationId="{E774FD65-55FA-4EE6-8FB6-E25F573EE51E}"/>
          </ac:picMkLst>
        </pc:picChg>
      </pc:sldChg>
      <pc:sldChg chg="addSp delSp modSp add">
        <pc:chgData name="Padalu Krishna Raju Patra" userId="943e48c9-b636-4189-8002-90d71739e5a7" providerId="ADAL" clId="{9196F01E-70F3-4A0C-A955-92C27D72C040}" dt="2020-08-16T13:59:31.337" v="4924" actId="1076"/>
        <pc:sldMkLst>
          <pc:docMk/>
          <pc:sldMk cId="3589152005" sldId="301"/>
        </pc:sldMkLst>
        <pc:spChg chg="mod">
          <ac:chgData name="Padalu Krishna Raju Patra" userId="943e48c9-b636-4189-8002-90d71739e5a7" providerId="ADAL" clId="{9196F01E-70F3-4A0C-A955-92C27D72C040}" dt="2020-08-16T13:58:07.535" v="4914" actId="20577"/>
          <ac:spMkLst>
            <pc:docMk/>
            <pc:sldMk cId="3589152005" sldId="301"/>
            <ac:spMk id="3" creationId="{3158C4AC-7D54-4185-AE99-77FA2BB37E6B}"/>
          </ac:spMkLst>
        </pc:spChg>
        <pc:grpChg chg="add del">
          <ac:chgData name="Padalu Krishna Raju Patra" userId="943e48c9-b636-4189-8002-90d71739e5a7" providerId="ADAL" clId="{9196F01E-70F3-4A0C-A955-92C27D72C040}" dt="2020-08-16T13:59:03.167" v="4916"/>
          <ac:grpSpMkLst>
            <pc:docMk/>
            <pc:sldMk cId="3589152005" sldId="301"/>
            <ac:grpSpMk id="5" creationId="{888C0A99-22C9-4DFF-A335-42D2CAD9A8B5}"/>
          </ac:grpSpMkLst>
        </pc:grpChg>
        <pc:picChg chg="add mod">
          <ac:chgData name="Padalu Krishna Raju Patra" userId="943e48c9-b636-4189-8002-90d71739e5a7" providerId="ADAL" clId="{9196F01E-70F3-4A0C-A955-92C27D72C040}" dt="2020-08-16T13:59:31.337" v="4924" actId="1076"/>
          <ac:picMkLst>
            <pc:docMk/>
            <pc:sldMk cId="3589152005" sldId="301"/>
            <ac:picMk id="2" creationId="{8845F9DF-C9A5-4D20-B936-B69C6A3EB271}"/>
          </ac:picMkLst>
        </pc:picChg>
      </pc:sldChg>
      <pc:sldChg chg="addSp delSp modSp add">
        <pc:chgData name="Padalu Krishna Raju Patra" userId="943e48c9-b636-4189-8002-90d71739e5a7" providerId="ADAL" clId="{9196F01E-70F3-4A0C-A955-92C27D72C040}" dt="2020-08-16T14:23:45.141" v="5299" actId="6549"/>
        <pc:sldMkLst>
          <pc:docMk/>
          <pc:sldMk cId="2767205433" sldId="302"/>
        </pc:sldMkLst>
        <pc:spChg chg="mod">
          <ac:chgData name="Padalu Krishna Raju Patra" userId="943e48c9-b636-4189-8002-90d71739e5a7" providerId="ADAL" clId="{9196F01E-70F3-4A0C-A955-92C27D72C040}" dt="2020-08-16T14:23:45.141" v="5299" actId="6549"/>
          <ac:spMkLst>
            <pc:docMk/>
            <pc:sldMk cId="2767205433" sldId="302"/>
            <ac:spMk id="3" creationId="{3158C4AC-7D54-4185-AE99-77FA2BB37E6B}"/>
          </ac:spMkLst>
        </pc:spChg>
        <pc:grpChg chg="add del">
          <ac:chgData name="Padalu Krishna Raju Patra" userId="943e48c9-b636-4189-8002-90d71739e5a7" providerId="ADAL" clId="{9196F01E-70F3-4A0C-A955-92C27D72C040}" dt="2020-08-16T14:03:42.694" v="5164"/>
          <ac:grpSpMkLst>
            <pc:docMk/>
            <pc:sldMk cId="2767205433" sldId="302"/>
            <ac:grpSpMk id="6" creationId="{92752B4B-01A5-44E7-9958-CE6F5370E9FB}"/>
          </ac:grpSpMkLst>
        </pc:grpChg>
        <pc:grpChg chg="add del">
          <ac:chgData name="Padalu Krishna Raju Patra" userId="943e48c9-b636-4189-8002-90d71739e5a7" providerId="ADAL" clId="{9196F01E-70F3-4A0C-A955-92C27D72C040}" dt="2020-08-16T14:23:39.656" v="5296"/>
          <ac:grpSpMkLst>
            <pc:docMk/>
            <pc:sldMk cId="2767205433" sldId="302"/>
            <ac:grpSpMk id="13" creationId="{17195D7F-A71F-4519-BE9C-4B8AE43CC643}"/>
          </ac:grpSpMkLst>
        </pc:grpChg>
        <pc:picChg chg="del">
          <ac:chgData name="Padalu Krishna Raju Patra" userId="943e48c9-b636-4189-8002-90d71739e5a7" providerId="ADAL" clId="{9196F01E-70F3-4A0C-A955-92C27D72C040}" dt="2020-08-16T14:01:06.165" v="4927" actId="478"/>
          <ac:picMkLst>
            <pc:docMk/>
            <pc:sldMk cId="2767205433" sldId="302"/>
            <ac:picMk id="2" creationId="{8845F9DF-C9A5-4D20-B936-B69C6A3EB271}"/>
          </ac:picMkLst>
        </pc:picChg>
        <pc:picChg chg="add mod">
          <ac:chgData name="Padalu Krishna Raju Patra" userId="943e48c9-b636-4189-8002-90d71739e5a7" providerId="ADAL" clId="{9196F01E-70F3-4A0C-A955-92C27D72C040}" dt="2020-08-16T14:23:42.025" v="5298" actId="1076"/>
          <ac:picMkLst>
            <pc:docMk/>
            <pc:sldMk cId="2767205433" sldId="302"/>
            <ac:picMk id="4" creationId="{28A6E3D5-B048-432C-B6D2-6F2BC90B3596}"/>
          </ac:picMkLst>
        </pc:picChg>
      </pc:sldChg>
      <pc:sldChg chg="addSp delSp modSp add">
        <pc:chgData name="Padalu Krishna Raju Patra" userId="943e48c9-b636-4189-8002-90d71739e5a7" providerId="ADAL" clId="{9196F01E-70F3-4A0C-A955-92C27D72C040}" dt="2020-08-16T14:23:33.517" v="5294" actId="164"/>
        <pc:sldMkLst>
          <pc:docMk/>
          <pc:sldMk cId="3044563482" sldId="303"/>
        </pc:sldMkLst>
        <pc:spChg chg="del">
          <ac:chgData name="Padalu Krishna Raju Patra" userId="943e48c9-b636-4189-8002-90d71739e5a7" providerId="ADAL" clId="{9196F01E-70F3-4A0C-A955-92C27D72C040}" dt="2020-08-16T14:03:46.615" v="5166" actId="478"/>
          <ac:spMkLst>
            <pc:docMk/>
            <pc:sldMk cId="3044563482" sldId="303"/>
            <ac:spMk id="2" creationId="{4903F309-7102-4AC2-A4D4-1A10CA81C5E0}"/>
          </ac:spMkLst>
        </pc:spChg>
        <pc:spChg chg="del">
          <ac:chgData name="Padalu Krishna Raju Patra" userId="943e48c9-b636-4189-8002-90d71739e5a7" providerId="ADAL" clId="{9196F01E-70F3-4A0C-A955-92C27D72C040}" dt="2020-08-16T14:03:46.615" v="5166" actId="478"/>
          <ac:spMkLst>
            <pc:docMk/>
            <pc:sldMk cId="3044563482" sldId="303"/>
            <ac:spMk id="3" creationId="{C277DF0B-E7D9-4A81-A4D8-1A7BFD24FFD7}"/>
          </ac:spMkLst>
        </pc:spChg>
        <pc:spChg chg="mod topLvl">
          <ac:chgData name="Padalu Krishna Raju Patra" userId="943e48c9-b636-4189-8002-90d71739e5a7" providerId="ADAL" clId="{9196F01E-70F3-4A0C-A955-92C27D72C040}" dt="2020-08-16T14:04:12.617" v="5197" actId="164"/>
          <ac:spMkLst>
            <pc:docMk/>
            <pc:sldMk cId="3044563482" sldId="303"/>
            <ac:spMk id="5" creationId="{8DB1B71A-B111-46AD-8775-7BFD907C8CB1}"/>
          </ac:spMkLst>
        </pc:spChg>
        <pc:spChg chg="del mod topLvl">
          <ac:chgData name="Padalu Krishna Raju Patra" userId="943e48c9-b636-4189-8002-90d71739e5a7" providerId="ADAL" clId="{9196F01E-70F3-4A0C-A955-92C27D72C040}" dt="2020-08-16T14:04:19.544" v="5199" actId="478"/>
          <ac:spMkLst>
            <pc:docMk/>
            <pc:sldMk cId="3044563482" sldId="303"/>
            <ac:spMk id="8" creationId="{263F5B50-2DBD-4A3C-9E45-EE6F01EDC2F3}"/>
          </ac:spMkLst>
        </pc:spChg>
        <pc:spChg chg="add del mod topLvl">
          <ac:chgData name="Padalu Krishna Raju Patra" userId="943e48c9-b636-4189-8002-90d71739e5a7" providerId="ADAL" clId="{9196F01E-70F3-4A0C-A955-92C27D72C040}" dt="2020-08-16T14:08:07.181" v="5218" actId="478"/>
          <ac:spMkLst>
            <pc:docMk/>
            <pc:sldMk cId="3044563482" sldId="303"/>
            <ac:spMk id="9" creationId="{2694FB0A-FF61-4E36-AFD3-72C6D401A281}"/>
          </ac:spMkLst>
        </pc:spChg>
        <pc:spChg chg="add mod">
          <ac:chgData name="Padalu Krishna Raju Patra" userId="943e48c9-b636-4189-8002-90d71739e5a7" providerId="ADAL" clId="{9196F01E-70F3-4A0C-A955-92C27D72C040}" dt="2020-08-16T14:23:33.517" v="5294" actId="164"/>
          <ac:spMkLst>
            <pc:docMk/>
            <pc:sldMk cId="3044563482" sldId="303"/>
            <ac:spMk id="28" creationId="{B678BAC5-BDAE-431F-AB11-BF4E323F5AE3}"/>
          </ac:spMkLst>
        </pc:spChg>
        <pc:spChg chg="add mod">
          <ac:chgData name="Padalu Krishna Raju Patra" userId="943e48c9-b636-4189-8002-90d71739e5a7" providerId="ADAL" clId="{9196F01E-70F3-4A0C-A955-92C27D72C040}" dt="2020-08-16T14:23:33.517" v="5294" actId="164"/>
          <ac:spMkLst>
            <pc:docMk/>
            <pc:sldMk cId="3044563482" sldId="303"/>
            <ac:spMk id="32" creationId="{31264D29-8B9D-40FF-881C-71E4AAECE362}"/>
          </ac:spMkLst>
        </pc:spChg>
        <pc:grpChg chg="add del">
          <ac:chgData name="Padalu Krishna Raju Patra" userId="943e48c9-b636-4189-8002-90d71739e5a7" providerId="ADAL" clId="{9196F01E-70F3-4A0C-A955-92C27D72C040}" dt="2020-08-16T14:03:58.474" v="5168" actId="165"/>
          <ac:grpSpMkLst>
            <pc:docMk/>
            <pc:sldMk cId="3044563482" sldId="303"/>
            <ac:grpSpMk id="4" creationId="{415387DC-FD6E-4E9A-AA99-1C7038E34F2D}"/>
          </ac:grpSpMkLst>
        </pc:grpChg>
        <pc:grpChg chg="add mod">
          <ac:chgData name="Padalu Krishna Raju Patra" userId="943e48c9-b636-4189-8002-90d71739e5a7" providerId="ADAL" clId="{9196F01E-70F3-4A0C-A955-92C27D72C040}" dt="2020-08-16T14:23:33.517" v="5294" actId="164"/>
          <ac:grpSpMkLst>
            <pc:docMk/>
            <pc:sldMk cId="3044563482" sldId="303"/>
            <ac:grpSpMk id="10" creationId="{8C778F43-4FDF-477A-8723-D60E06C905A2}"/>
          </ac:grpSpMkLst>
        </pc:grpChg>
        <pc:grpChg chg="add mod">
          <ac:chgData name="Padalu Krishna Raju Patra" userId="943e48c9-b636-4189-8002-90d71739e5a7" providerId="ADAL" clId="{9196F01E-70F3-4A0C-A955-92C27D72C040}" dt="2020-08-16T14:23:33.517" v="5294" actId="164"/>
          <ac:grpSpMkLst>
            <pc:docMk/>
            <pc:sldMk cId="3044563482" sldId="303"/>
            <ac:grpSpMk id="33" creationId="{03446486-68E8-4F29-AAAD-739D67BD35FD}"/>
          </ac:grpSpMkLst>
        </pc:grpChg>
        <pc:picChg chg="add del mod">
          <ac:chgData name="Padalu Krishna Raju Patra" userId="943e48c9-b636-4189-8002-90d71739e5a7" providerId="ADAL" clId="{9196F01E-70F3-4A0C-A955-92C27D72C040}" dt="2020-08-16T14:08:10.011" v="5219" actId="478"/>
          <ac:picMkLst>
            <pc:docMk/>
            <pc:sldMk cId="3044563482" sldId="303"/>
            <ac:picMk id="12" creationId="{E3B75571-FE3A-4211-868B-A762D3C90E8D}"/>
          </ac:picMkLst>
        </pc:picChg>
        <pc:picChg chg="add mod ord">
          <ac:chgData name="Padalu Krishna Raju Patra" userId="943e48c9-b636-4189-8002-90d71739e5a7" providerId="ADAL" clId="{9196F01E-70F3-4A0C-A955-92C27D72C040}" dt="2020-08-16T14:23:33.517" v="5294" actId="164"/>
          <ac:picMkLst>
            <pc:docMk/>
            <pc:sldMk cId="3044563482" sldId="303"/>
            <ac:picMk id="13" creationId="{3D63E2E1-AC6E-4F15-85CE-817B29B5FBA0}"/>
          </ac:picMkLst>
        </pc:picChg>
        <pc:picChg chg="add del mod">
          <ac:chgData name="Padalu Krishna Raju Patra" userId="943e48c9-b636-4189-8002-90d71739e5a7" providerId="ADAL" clId="{9196F01E-70F3-4A0C-A955-92C27D72C040}" dt="2020-08-16T14:11:25.289" v="5229" actId="478"/>
          <ac:picMkLst>
            <pc:docMk/>
            <pc:sldMk cId="3044563482" sldId="303"/>
            <ac:picMk id="15" creationId="{04468E67-7F14-426E-A267-B40837F7BD8E}"/>
          </ac:picMkLst>
        </pc:picChg>
        <pc:picChg chg="add del mod">
          <ac:chgData name="Padalu Krishna Raju Patra" userId="943e48c9-b636-4189-8002-90d71739e5a7" providerId="ADAL" clId="{9196F01E-70F3-4A0C-A955-92C27D72C040}" dt="2020-08-16T14:11:23.524" v="5228" actId="478"/>
          <ac:picMkLst>
            <pc:docMk/>
            <pc:sldMk cId="3044563482" sldId="303"/>
            <ac:picMk id="16" creationId="{E274DC16-59D2-4562-AA76-03910D2C4EFB}"/>
          </ac:picMkLst>
        </pc:picChg>
        <pc:picChg chg="add del mod">
          <ac:chgData name="Padalu Krishna Raju Patra" userId="943e48c9-b636-4189-8002-90d71739e5a7" providerId="ADAL" clId="{9196F01E-70F3-4A0C-A955-92C27D72C040}" dt="2020-08-16T14:14:12.141" v="5240" actId="478"/>
          <ac:picMkLst>
            <pc:docMk/>
            <pc:sldMk cId="3044563482" sldId="303"/>
            <ac:picMk id="18" creationId="{022DD8D5-08F0-4DB8-A747-5179741F4C87}"/>
          </ac:picMkLst>
        </pc:picChg>
        <pc:picChg chg="add del mod">
          <ac:chgData name="Padalu Krishna Raju Patra" userId="943e48c9-b636-4189-8002-90d71739e5a7" providerId="ADAL" clId="{9196F01E-70F3-4A0C-A955-92C27D72C040}" dt="2020-08-16T14:19:01.324" v="5262" actId="478"/>
          <ac:picMkLst>
            <pc:docMk/>
            <pc:sldMk cId="3044563482" sldId="303"/>
            <ac:picMk id="20" creationId="{4FD5F193-FBA6-4ABB-A948-E4E4D1E88F8E}"/>
          </ac:picMkLst>
        </pc:picChg>
        <pc:picChg chg="add mod">
          <ac:chgData name="Padalu Krishna Raju Patra" userId="943e48c9-b636-4189-8002-90d71739e5a7" providerId="ADAL" clId="{9196F01E-70F3-4A0C-A955-92C27D72C040}" dt="2020-08-16T14:23:33.517" v="5294" actId="164"/>
          <ac:picMkLst>
            <pc:docMk/>
            <pc:sldMk cId="3044563482" sldId="303"/>
            <ac:picMk id="21" creationId="{C42008FF-5C59-4630-BE4B-CB4611AF3B74}"/>
          </ac:picMkLst>
        </pc:picChg>
        <pc:cxnChg chg="mod topLvl">
          <ac:chgData name="Padalu Krishna Raju Patra" userId="943e48c9-b636-4189-8002-90d71739e5a7" providerId="ADAL" clId="{9196F01E-70F3-4A0C-A955-92C27D72C040}" dt="2020-08-16T14:04:12.617" v="5197" actId="164"/>
          <ac:cxnSpMkLst>
            <pc:docMk/>
            <pc:sldMk cId="3044563482" sldId="303"/>
            <ac:cxnSpMk id="6" creationId="{DA655DAE-024E-47C8-A270-B0D2B3435797}"/>
          </ac:cxnSpMkLst>
        </pc:cxnChg>
        <pc:cxnChg chg="mod topLvl">
          <ac:chgData name="Padalu Krishna Raju Patra" userId="943e48c9-b636-4189-8002-90d71739e5a7" providerId="ADAL" clId="{9196F01E-70F3-4A0C-A955-92C27D72C040}" dt="2020-08-16T14:04:12.617" v="5197" actId="164"/>
          <ac:cxnSpMkLst>
            <pc:docMk/>
            <pc:sldMk cId="3044563482" sldId="303"/>
            <ac:cxnSpMk id="7" creationId="{C50FD56E-B4B6-438D-B5BE-0C3DAB8DAAFC}"/>
          </ac:cxnSpMkLst>
        </pc:cxnChg>
        <pc:cxnChg chg="add del mod">
          <ac:chgData name="Padalu Krishna Raju Patra" userId="943e48c9-b636-4189-8002-90d71739e5a7" providerId="ADAL" clId="{9196F01E-70F3-4A0C-A955-92C27D72C040}" dt="2020-08-16T14:20:06.928" v="5264" actId="478"/>
          <ac:cxnSpMkLst>
            <pc:docMk/>
            <pc:sldMk cId="3044563482" sldId="303"/>
            <ac:cxnSpMk id="23" creationId="{5F76594E-17B0-4308-9C5C-B65B777B5B0B}"/>
          </ac:cxnSpMkLst>
        </pc:cxnChg>
        <pc:cxnChg chg="add mod">
          <ac:chgData name="Padalu Krishna Raju Patra" userId="943e48c9-b636-4189-8002-90d71739e5a7" providerId="ADAL" clId="{9196F01E-70F3-4A0C-A955-92C27D72C040}" dt="2020-08-16T14:23:33.517" v="5294" actId="164"/>
          <ac:cxnSpMkLst>
            <pc:docMk/>
            <pc:sldMk cId="3044563482" sldId="303"/>
            <ac:cxnSpMk id="25" creationId="{8CD008B4-6E37-49C4-A99D-15BDCE41663A}"/>
          </ac:cxnSpMkLst>
        </pc:cxnChg>
        <pc:cxnChg chg="add mod">
          <ac:chgData name="Padalu Krishna Raju Patra" userId="943e48c9-b636-4189-8002-90d71739e5a7" providerId="ADAL" clId="{9196F01E-70F3-4A0C-A955-92C27D72C040}" dt="2020-08-16T14:23:33.517" v="5294" actId="164"/>
          <ac:cxnSpMkLst>
            <pc:docMk/>
            <pc:sldMk cId="3044563482" sldId="303"/>
            <ac:cxnSpMk id="29" creationId="{5D3EA722-C7DC-48C9-B534-FEDC09C70AFD}"/>
          </ac:cxnSpMkLst>
        </pc:cxnChg>
      </pc:sldChg>
      <pc:sldChg chg="addSp delSp modSp add">
        <pc:chgData name="Padalu Krishna Raju Patra" userId="943e48c9-b636-4189-8002-90d71739e5a7" providerId="ADAL" clId="{9196F01E-70F3-4A0C-A955-92C27D72C040}" dt="2020-08-16T15:00:55.215" v="6098" actId="1076"/>
        <pc:sldMkLst>
          <pc:docMk/>
          <pc:sldMk cId="1072806556" sldId="304"/>
        </pc:sldMkLst>
        <pc:spChg chg="mod">
          <ac:chgData name="Padalu Krishna Raju Patra" userId="943e48c9-b636-4189-8002-90d71739e5a7" providerId="ADAL" clId="{9196F01E-70F3-4A0C-A955-92C27D72C040}" dt="2020-08-16T14:42:58.492" v="5861" actId="20577"/>
          <ac:spMkLst>
            <pc:docMk/>
            <pc:sldMk cId="1072806556" sldId="304"/>
            <ac:spMk id="3" creationId="{3158C4AC-7D54-4185-AE99-77FA2BB37E6B}"/>
          </ac:spMkLst>
        </pc:spChg>
        <pc:spChg chg="mod">
          <ac:chgData name="Padalu Krishna Raju Patra" userId="943e48c9-b636-4189-8002-90d71739e5a7" providerId="ADAL" clId="{9196F01E-70F3-4A0C-A955-92C27D72C040}" dt="2020-08-16T14:33:18.090" v="5330" actId="20577"/>
          <ac:spMkLst>
            <pc:docMk/>
            <pc:sldMk cId="1072806556" sldId="304"/>
            <ac:spMk id="63" creationId="{00000000-0000-0000-0000-000000000000}"/>
          </ac:spMkLst>
        </pc:spChg>
        <pc:grpChg chg="add mod">
          <ac:chgData name="Padalu Krishna Raju Patra" userId="943e48c9-b636-4189-8002-90d71739e5a7" providerId="ADAL" clId="{9196F01E-70F3-4A0C-A955-92C27D72C040}" dt="2020-08-16T15:00:55.215" v="6098" actId="1076"/>
          <ac:grpSpMkLst>
            <pc:docMk/>
            <pc:sldMk cId="1072806556" sldId="304"/>
            <ac:grpSpMk id="6" creationId="{C52BCAC6-EB83-4391-B7A6-A501C588F4A9}"/>
          </ac:grpSpMkLst>
        </pc:grpChg>
        <pc:picChg chg="del">
          <ac:chgData name="Padalu Krishna Raju Patra" userId="943e48c9-b636-4189-8002-90d71739e5a7" providerId="ADAL" clId="{9196F01E-70F3-4A0C-A955-92C27D72C040}" dt="2020-08-16T14:33:01.881" v="5301" actId="478"/>
          <ac:picMkLst>
            <pc:docMk/>
            <pc:sldMk cId="1072806556" sldId="304"/>
            <ac:picMk id="4" creationId="{28A6E3D5-B048-432C-B6D2-6F2BC90B3596}"/>
          </ac:picMkLst>
        </pc:picChg>
      </pc:sldChg>
      <pc:sldChg chg="addSp delSp modSp add">
        <pc:chgData name="Padalu Krishna Raju Patra" userId="943e48c9-b636-4189-8002-90d71739e5a7" providerId="ADAL" clId="{9196F01E-70F3-4A0C-A955-92C27D72C040}" dt="2020-08-16T15:40:09.651" v="6822" actId="1076"/>
        <pc:sldMkLst>
          <pc:docMk/>
          <pc:sldMk cId="1303502956" sldId="305"/>
        </pc:sldMkLst>
        <pc:spChg chg="del">
          <ac:chgData name="Padalu Krishna Raju Patra" userId="943e48c9-b636-4189-8002-90d71739e5a7" providerId="ADAL" clId="{9196F01E-70F3-4A0C-A955-92C27D72C040}" dt="2020-08-16T14:43:33.386" v="5863" actId="478"/>
          <ac:spMkLst>
            <pc:docMk/>
            <pc:sldMk cId="1303502956" sldId="305"/>
            <ac:spMk id="3" creationId="{3158C4AC-7D54-4185-AE99-77FA2BB37E6B}"/>
          </ac:spMkLst>
        </pc:spChg>
        <pc:spChg chg="add del mod">
          <ac:chgData name="Padalu Krishna Raju Patra" userId="943e48c9-b636-4189-8002-90d71739e5a7" providerId="ADAL" clId="{9196F01E-70F3-4A0C-A955-92C27D72C040}" dt="2020-08-16T14:43:35.071" v="5864" actId="478"/>
          <ac:spMkLst>
            <pc:docMk/>
            <pc:sldMk cId="1303502956" sldId="305"/>
            <ac:spMk id="4" creationId="{62E8741F-0E00-4993-8854-A096C609C35C}"/>
          </ac:spMkLst>
        </pc:spChg>
        <pc:spChg chg="add mod topLvl">
          <ac:chgData name="Padalu Krishna Raju Patra" userId="943e48c9-b636-4189-8002-90d71739e5a7" providerId="ADAL" clId="{9196F01E-70F3-4A0C-A955-92C27D72C040}" dt="2020-08-16T15:38:36.627" v="6807" actId="164"/>
          <ac:spMkLst>
            <pc:docMk/>
            <pc:sldMk cId="1303502956" sldId="305"/>
            <ac:spMk id="5" creationId="{A3F1500C-D3D8-4B4D-ADA4-5703EC9A42A1}"/>
          </ac:spMkLst>
        </pc:spChg>
        <pc:spChg chg="add del mod topLvl">
          <ac:chgData name="Padalu Krishna Raju Patra" userId="943e48c9-b636-4189-8002-90d71739e5a7" providerId="ADAL" clId="{9196F01E-70F3-4A0C-A955-92C27D72C040}" dt="2020-08-16T14:47:44.749" v="5900" actId="478"/>
          <ac:spMkLst>
            <pc:docMk/>
            <pc:sldMk cId="1303502956" sldId="305"/>
            <ac:spMk id="6" creationId="{26FB8399-5D8D-46C9-AF13-D5CC995B1F7E}"/>
          </ac:spMkLst>
        </pc:spChg>
        <pc:spChg chg="add del mod topLvl">
          <ac:chgData name="Padalu Krishna Raju Patra" userId="943e48c9-b636-4189-8002-90d71739e5a7" providerId="ADAL" clId="{9196F01E-70F3-4A0C-A955-92C27D72C040}" dt="2020-08-16T14:47:44.749" v="5900" actId="478"/>
          <ac:spMkLst>
            <pc:docMk/>
            <pc:sldMk cId="1303502956" sldId="305"/>
            <ac:spMk id="9" creationId="{752B81B8-04ED-483C-81F5-DD96FE6260A5}"/>
          </ac:spMkLst>
        </pc:spChg>
        <pc:spChg chg="add del mod topLvl">
          <ac:chgData name="Padalu Krishna Raju Patra" userId="943e48c9-b636-4189-8002-90d71739e5a7" providerId="ADAL" clId="{9196F01E-70F3-4A0C-A955-92C27D72C040}" dt="2020-08-16T14:47:44.749" v="5900" actId="478"/>
          <ac:spMkLst>
            <pc:docMk/>
            <pc:sldMk cId="1303502956" sldId="305"/>
            <ac:spMk id="10" creationId="{E13C69B3-BA30-45A1-9776-147CCECD50E4}"/>
          </ac:spMkLst>
        </pc:spChg>
        <pc:spChg chg="add del mod topLvl">
          <ac:chgData name="Padalu Krishna Raju Patra" userId="943e48c9-b636-4189-8002-90d71739e5a7" providerId="ADAL" clId="{9196F01E-70F3-4A0C-A955-92C27D72C040}" dt="2020-08-16T14:47:44.749" v="5900" actId="478"/>
          <ac:spMkLst>
            <pc:docMk/>
            <pc:sldMk cId="1303502956" sldId="305"/>
            <ac:spMk id="12" creationId="{FAD37E86-C1F1-45DB-A583-E5C2227E43E3}"/>
          </ac:spMkLst>
        </pc:spChg>
        <pc:spChg chg="del">
          <ac:chgData name="Padalu Krishna Raju Patra" userId="943e48c9-b636-4189-8002-90d71739e5a7" providerId="ADAL" clId="{9196F01E-70F3-4A0C-A955-92C27D72C040}" dt="2020-08-16T14:43:33.386" v="5863" actId="478"/>
          <ac:spMkLst>
            <pc:docMk/>
            <pc:sldMk cId="1303502956" sldId="305"/>
            <ac:spMk id="63" creationId="{00000000-0000-0000-0000-000000000000}"/>
          </ac:spMkLst>
        </pc:spChg>
        <pc:spChg chg="add del mod topLvl">
          <ac:chgData name="Padalu Krishna Raju Patra" userId="943e48c9-b636-4189-8002-90d71739e5a7" providerId="ADAL" clId="{9196F01E-70F3-4A0C-A955-92C27D72C040}" dt="2020-08-16T15:28:57.869" v="6700" actId="478"/>
          <ac:spMkLst>
            <pc:docMk/>
            <pc:sldMk cId="1303502956" sldId="305"/>
            <ac:spMk id="74" creationId="{72C6BFB6-B0CB-4195-9051-8D37AED54B61}"/>
          </ac:spMkLst>
        </pc:spChg>
        <pc:spChg chg="add del mod topLvl">
          <ac:chgData name="Padalu Krishna Raju Patra" userId="943e48c9-b636-4189-8002-90d71739e5a7" providerId="ADAL" clId="{9196F01E-70F3-4A0C-A955-92C27D72C040}" dt="2020-08-16T15:27:11.110" v="6684" actId="478"/>
          <ac:spMkLst>
            <pc:docMk/>
            <pc:sldMk cId="1303502956" sldId="305"/>
            <ac:spMk id="75" creationId="{0FC35A62-B146-4F1E-BEC5-3497FB8F1A8A}"/>
          </ac:spMkLst>
        </pc:spChg>
        <pc:spChg chg="add del mod topLvl">
          <ac:chgData name="Padalu Krishna Raju Patra" userId="943e48c9-b636-4189-8002-90d71739e5a7" providerId="ADAL" clId="{9196F01E-70F3-4A0C-A955-92C27D72C040}" dt="2020-08-16T15:27:09.004" v="6683" actId="478"/>
          <ac:spMkLst>
            <pc:docMk/>
            <pc:sldMk cId="1303502956" sldId="305"/>
            <ac:spMk id="76" creationId="{08DF6C2E-75B8-4FEA-8CCD-C046FBE6B405}"/>
          </ac:spMkLst>
        </pc:spChg>
        <pc:spChg chg="add del mod topLvl">
          <ac:chgData name="Padalu Krishna Raju Patra" userId="943e48c9-b636-4189-8002-90d71739e5a7" providerId="ADAL" clId="{9196F01E-70F3-4A0C-A955-92C27D72C040}" dt="2020-08-16T15:27:07.093" v="6682" actId="478"/>
          <ac:spMkLst>
            <pc:docMk/>
            <pc:sldMk cId="1303502956" sldId="305"/>
            <ac:spMk id="77" creationId="{FF57DCFD-BCDD-4F90-BEE6-8C185C7BE955}"/>
          </ac:spMkLst>
        </pc:spChg>
        <pc:spChg chg="add del mod topLvl">
          <ac:chgData name="Padalu Krishna Raju Patra" userId="943e48c9-b636-4189-8002-90d71739e5a7" providerId="ADAL" clId="{9196F01E-70F3-4A0C-A955-92C27D72C040}" dt="2020-08-16T15:30:03.665" v="6708" actId="478"/>
          <ac:spMkLst>
            <pc:docMk/>
            <pc:sldMk cId="1303502956" sldId="305"/>
            <ac:spMk id="78" creationId="{2D3D9028-3F01-4003-953D-D7C2B88DACD4}"/>
          </ac:spMkLst>
        </pc:spChg>
        <pc:spChg chg="add mod">
          <ac:chgData name="Padalu Krishna Raju Patra" userId="943e48c9-b636-4189-8002-90d71739e5a7" providerId="ADAL" clId="{9196F01E-70F3-4A0C-A955-92C27D72C040}" dt="2020-08-16T14:58:08.419" v="6067"/>
          <ac:spMkLst>
            <pc:docMk/>
            <pc:sldMk cId="1303502956" sldId="305"/>
            <ac:spMk id="79" creationId="{E19E54DD-3C95-4191-8D27-2F2569F99FDF}"/>
          </ac:spMkLst>
        </pc:spChg>
        <pc:spChg chg="add mod">
          <ac:chgData name="Padalu Krishna Raju Patra" userId="943e48c9-b636-4189-8002-90d71739e5a7" providerId="ADAL" clId="{9196F01E-70F3-4A0C-A955-92C27D72C040}" dt="2020-08-16T14:58:08.366" v="6066"/>
          <ac:spMkLst>
            <pc:docMk/>
            <pc:sldMk cId="1303502956" sldId="305"/>
            <ac:spMk id="80" creationId="{F4403CEB-E6B3-4FF9-8321-8FE2AF9CBA53}"/>
          </ac:spMkLst>
        </pc:spChg>
        <pc:spChg chg="add mod">
          <ac:chgData name="Padalu Krishna Raju Patra" userId="943e48c9-b636-4189-8002-90d71739e5a7" providerId="ADAL" clId="{9196F01E-70F3-4A0C-A955-92C27D72C040}" dt="2020-08-16T14:58:07.565" v="6065"/>
          <ac:spMkLst>
            <pc:docMk/>
            <pc:sldMk cId="1303502956" sldId="305"/>
            <ac:spMk id="81" creationId="{3F864803-E319-455F-89E1-57AABEF4DE30}"/>
          </ac:spMkLst>
        </pc:spChg>
        <pc:spChg chg="add del mod topLvl">
          <ac:chgData name="Padalu Krishna Raju Patra" userId="943e48c9-b636-4189-8002-90d71739e5a7" providerId="ADAL" clId="{9196F01E-70F3-4A0C-A955-92C27D72C040}" dt="2020-08-16T15:27:11.110" v="6684" actId="478"/>
          <ac:spMkLst>
            <pc:docMk/>
            <pc:sldMk cId="1303502956" sldId="305"/>
            <ac:spMk id="82" creationId="{54371892-98A4-4050-91D0-57DCBEAC9307}"/>
          </ac:spMkLst>
        </pc:spChg>
        <pc:spChg chg="add del mod topLvl">
          <ac:chgData name="Padalu Krishna Raju Patra" userId="943e48c9-b636-4189-8002-90d71739e5a7" providerId="ADAL" clId="{9196F01E-70F3-4A0C-A955-92C27D72C040}" dt="2020-08-16T15:27:09.004" v="6683" actId="478"/>
          <ac:spMkLst>
            <pc:docMk/>
            <pc:sldMk cId="1303502956" sldId="305"/>
            <ac:spMk id="83" creationId="{C3575EC4-C667-4253-B689-D65B32A650B7}"/>
          </ac:spMkLst>
        </pc:spChg>
        <pc:spChg chg="add del mod topLvl">
          <ac:chgData name="Padalu Krishna Raju Patra" userId="943e48c9-b636-4189-8002-90d71739e5a7" providerId="ADAL" clId="{9196F01E-70F3-4A0C-A955-92C27D72C040}" dt="2020-08-16T15:27:07.093" v="6682" actId="478"/>
          <ac:spMkLst>
            <pc:docMk/>
            <pc:sldMk cId="1303502956" sldId="305"/>
            <ac:spMk id="84" creationId="{D7935681-E112-45A9-AF44-FC56B9FA0B7E}"/>
          </ac:spMkLst>
        </pc:spChg>
        <pc:spChg chg="add del mod">
          <ac:chgData name="Padalu Krishna Raju Patra" userId="943e48c9-b636-4189-8002-90d71739e5a7" providerId="ADAL" clId="{9196F01E-70F3-4A0C-A955-92C27D72C040}" dt="2020-08-16T14:58:28.459" v="6074" actId="478"/>
          <ac:spMkLst>
            <pc:docMk/>
            <pc:sldMk cId="1303502956" sldId="305"/>
            <ac:spMk id="85" creationId="{23BEA4EC-1C5B-4FC1-8CC8-D8C24AF09A2D}"/>
          </ac:spMkLst>
        </pc:spChg>
        <pc:spChg chg="add del mod">
          <ac:chgData name="Padalu Krishna Raju Patra" userId="943e48c9-b636-4189-8002-90d71739e5a7" providerId="ADAL" clId="{9196F01E-70F3-4A0C-A955-92C27D72C040}" dt="2020-08-16T14:58:28.459" v="6074" actId="478"/>
          <ac:spMkLst>
            <pc:docMk/>
            <pc:sldMk cId="1303502956" sldId="305"/>
            <ac:spMk id="86" creationId="{AE7F2B40-2EFC-447C-A2DC-F2C6816EC061}"/>
          </ac:spMkLst>
        </pc:spChg>
        <pc:spChg chg="add del mod">
          <ac:chgData name="Padalu Krishna Raju Patra" userId="943e48c9-b636-4189-8002-90d71739e5a7" providerId="ADAL" clId="{9196F01E-70F3-4A0C-A955-92C27D72C040}" dt="2020-08-16T14:58:28.459" v="6074" actId="478"/>
          <ac:spMkLst>
            <pc:docMk/>
            <pc:sldMk cId="1303502956" sldId="305"/>
            <ac:spMk id="87" creationId="{8E6D53C0-8566-4886-B46D-999AD347D570}"/>
          </ac:spMkLst>
        </pc:spChg>
        <pc:spChg chg="add del mod">
          <ac:chgData name="Padalu Krishna Raju Patra" userId="943e48c9-b636-4189-8002-90d71739e5a7" providerId="ADAL" clId="{9196F01E-70F3-4A0C-A955-92C27D72C040}" dt="2020-08-16T14:58:28.459" v="6074" actId="478"/>
          <ac:spMkLst>
            <pc:docMk/>
            <pc:sldMk cId="1303502956" sldId="305"/>
            <ac:spMk id="88" creationId="{E6ACF32A-D1B5-45C7-9F4A-92685CD06715}"/>
          </ac:spMkLst>
        </pc:spChg>
        <pc:spChg chg="add del mod topLvl">
          <ac:chgData name="Padalu Krishna Raju Patra" userId="943e48c9-b636-4189-8002-90d71739e5a7" providerId="ADAL" clId="{9196F01E-70F3-4A0C-A955-92C27D72C040}" dt="2020-08-16T15:29:04.280" v="6702" actId="478"/>
          <ac:spMkLst>
            <pc:docMk/>
            <pc:sldMk cId="1303502956" sldId="305"/>
            <ac:spMk id="89" creationId="{822B5C71-424C-43C9-99A6-25F358356592}"/>
          </ac:spMkLst>
        </pc:spChg>
        <pc:spChg chg="add del mod topLvl">
          <ac:chgData name="Padalu Krishna Raju Patra" userId="943e48c9-b636-4189-8002-90d71739e5a7" providerId="ADAL" clId="{9196F01E-70F3-4A0C-A955-92C27D72C040}" dt="2020-08-16T15:27:11.110" v="6684" actId="478"/>
          <ac:spMkLst>
            <pc:docMk/>
            <pc:sldMk cId="1303502956" sldId="305"/>
            <ac:spMk id="90" creationId="{D294DDED-A72C-44A8-9305-0AD0237644A9}"/>
          </ac:spMkLst>
        </pc:spChg>
        <pc:spChg chg="add del mod topLvl">
          <ac:chgData name="Padalu Krishna Raju Patra" userId="943e48c9-b636-4189-8002-90d71739e5a7" providerId="ADAL" clId="{9196F01E-70F3-4A0C-A955-92C27D72C040}" dt="2020-08-16T15:27:09.004" v="6683" actId="478"/>
          <ac:spMkLst>
            <pc:docMk/>
            <pc:sldMk cId="1303502956" sldId="305"/>
            <ac:spMk id="91" creationId="{7D4D091C-89B8-4A23-8E95-8C6EED202D1A}"/>
          </ac:spMkLst>
        </pc:spChg>
        <pc:spChg chg="add del mod topLvl">
          <ac:chgData name="Padalu Krishna Raju Patra" userId="943e48c9-b636-4189-8002-90d71739e5a7" providerId="ADAL" clId="{9196F01E-70F3-4A0C-A955-92C27D72C040}" dt="2020-08-16T15:27:07.093" v="6682" actId="478"/>
          <ac:spMkLst>
            <pc:docMk/>
            <pc:sldMk cId="1303502956" sldId="305"/>
            <ac:spMk id="92" creationId="{16A8839A-8FAA-4980-B4E2-3B463EABCFB7}"/>
          </ac:spMkLst>
        </pc:spChg>
        <pc:spChg chg="add mod">
          <ac:chgData name="Padalu Krishna Raju Patra" userId="943e48c9-b636-4189-8002-90d71739e5a7" providerId="ADAL" clId="{9196F01E-70F3-4A0C-A955-92C27D72C040}" dt="2020-08-16T15:38:36.627" v="6807" actId="164"/>
          <ac:spMkLst>
            <pc:docMk/>
            <pc:sldMk cId="1303502956" sldId="305"/>
            <ac:spMk id="106" creationId="{CC69A044-7158-4287-B8AF-166B55BDEB19}"/>
          </ac:spMkLst>
        </pc:spChg>
        <pc:spChg chg="add mod">
          <ac:chgData name="Padalu Krishna Raju Patra" userId="943e48c9-b636-4189-8002-90d71739e5a7" providerId="ADAL" clId="{9196F01E-70F3-4A0C-A955-92C27D72C040}" dt="2020-08-16T15:38:36.627" v="6807" actId="164"/>
          <ac:spMkLst>
            <pc:docMk/>
            <pc:sldMk cId="1303502956" sldId="305"/>
            <ac:spMk id="107" creationId="{C3E347B5-A2C7-4A00-A930-C0FAFBB0B955}"/>
          </ac:spMkLst>
        </pc:spChg>
        <pc:spChg chg="add mod">
          <ac:chgData name="Padalu Krishna Raju Patra" userId="943e48c9-b636-4189-8002-90d71739e5a7" providerId="ADAL" clId="{9196F01E-70F3-4A0C-A955-92C27D72C040}" dt="2020-08-16T15:38:36.627" v="6807" actId="164"/>
          <ac:spMkLst>
            <pc:docMk/>
            <pc:sldMk cId="1303502956" sldId="305"/>
            <ac:spMk id="108" creationId="{B508836A-BEAF-4B9B-B831-726517EDA805}"/>
          </ac:spMkLst>
        </pc:spChg>
        <pc:spChg chg="add mod">
          <ac:chgData name="Padalu Krishna Raju Patra" userId="943e48c9-b636-4189-8002-90d71739e5a7" providerId="ADAL" clId="{9196F01E-70F3-4A0C-A955-92C27D72C040}" dt="2020-08-16T15:38:36.627" v="6807" actId="164"/>
          <ac:spMkLst>
            <pc:docMk/>
            <pc:sldMk cId="1303502956" sldId="305"/>
            <ac:spMk id="109" creationId="{7857DEF9-AC06-4D08-966F-793DFBA338E7}"/>
          </ac:spMkLst>
        </pc:spChg>
        <pc:spChg chg="add mod">
          <ac:chgData name="Padalu Krishna Raju Patra" userId="943e48c9-b636-4189-8002-90d71739e5a7" providerId="ADAL" clId="{9196F01E-70F3-4A0C-A955-92C27D72C040}" dt="2020-08-16T15:38:36.627" v="6807" actId="164"/>
          <ac:spMkLst>
            <pc:docMk/>
            <pc:sldMk cId="1303502956" sldId="305"/>
            <ac:spMk id="110" creationId="{BB489BBE-7135-4319-82BA-C6B6943E9041}"/>
          </ac:spMkLst>
        </pc:spChg>
        <pc:spChg chg="add mod">
          <ac:chgData name="Padalu Krishna Raju Patra" userId="943e48c9-b636-4189-8002-90d71739e5a7" providerId="ADAL" clId="{9196F01E-70F3-4A0C-A955-92C27D72C040}" dt="2020-08-16T15:38:36.627" v="6807" actId="164"/>
          <ac:spMkLst>
            <pc:docMk/>
            <pc:sldMk cId="1303502956" sldId="305"/>
            <ac:spMk id="111" creationId="{43782804-600C-4DB4-910D-BC6110673463}"/>
          </ac:spMkLst>
        </pc:spChg>
        <pc:spChg chg="add mod">
          <ac:chgData name="Padalu Krishna Raju Patra" userId="943e48c9-b636-4189-8002-90d71739e5a7" providerId="ADAL" clId="{9196F01E-70F3-4A0C-A955-92C27D72C040}" dt="2020-08-16T15:38:36.627" v="6807" actId="164"/>
          <ac:spMkLst>
            <pc:docMk/>
            <pc:sldMk cId="1303502956" sldId="305"/>
            <ac:spMk id="112" creationId="{779D8980-6277-48BC-B3C2-65FC63BC3841}"/>
          </ac:spMkLst>
        </pc:spChg>
        <pc:spChg chg="add mod">
          <ac:chgData name="Padalu Krishna Raju Patra" userId="943e48c9-b636-4189-8002-90d71739e5a7" providerId="ADAL" clId="{9196F01E-70F3-4A0C-A955-92C27D72C040}" dt="2020-08-16T15:38:36.627" v="6807" actId="164"/>
          <ac:spMkLst>
            <pc:docMk/>
            <pc:sldMk cId="1303502956" sldId="305"/>
            <ac:spMk id="113" creationId="{69DC2953-A59E-425A-ACBE-E63B99122A04}"/>
          </ac:spMkLst>
        </pc:spChg>
        <pc:spChg chg="add mod">
          <ac:chgData name="Padalu Krishna Raju Patra" userId="943e48c9-b636-4189-8002-90d71739e5a7" providerId="ADAL" clId="{9196F01E-70F3-4A0C-A955-92C27D72C040}" dt="2020-08-16T15:38:36.627" v="6807" actId="164"/>
          <ac:spMkLst>
            <pc:docMk/>
            <pc:sldMk cId="1303502956" sldId="305"/>
            <ac:spMk id="114" creationId="{88A450EA-5624-4F64-905C-C8634904F6F1}"/>
          </ac:spMkLst>
        </pc:spChg>
        <pc:spChg chg="add mod">
          <ac:chgData name="Padalu Krishna Raju Patra" userId="943e48c9-b636-4189-8002-90d71739e5a7" providerId="ADAL" clId="{9196F01E-70F3-4A0C-A955-92C27D72C040}" dt="2020-08-16T15:38:32.097" v="6806" actId="164"/>
          <ac:spMkLst>
            <pc:docMk/>
            <pc:sldMk cId="1303502956" sldId="305"/>
            <ac:spMk id="121" creationId="{8A34BE5A-7A12-48CF-A91D-E28CFB57D911}"/>
          </ac:spMkLst>
        </pc:spChg>
        <pc:spChg chg="add mod">
          <ac:chgData name="Padalu Krishna Raju Patra" userId="943e48c9-b636-4189-8002-90d71739e5a7" providerId="ADAL" clId="{9196F01E-70F3-4A0C-A955-92C27D72C040}" dt="2020-08-16T15:38:32.097" v="6806" actId="164"/>
          <ac:spMkLst>
            <pc:docMk/>
            <pc:sldMk cId="1303502956" sldId="305"/>
            <ac:spMk id="122" creationId="{A314CC1C-8F70-4185-BB38-BD8E4C67FC82}"/>
          </ac:spMkLst>
        </pc:spChg>
        <pc:spChg chg="add mod">
          <ac:chgData name="Padalu Krishna Raju Patra" userId="943e48c9-b636-4189-8002-90d71739e5a7" providerId="ADAL" clId="{9196F01E-70F3-4A0C-A955-92C27D72C040}" dt="2020-08-16T15:38:32.097" v="6806" actId="164"/>
          <ac:spMkLst>
            <pc:docMk/>
            <pc:sldMk cId="1303502956" sldId="305"/>
            <ac:spMk id="123" creationId="{816F7A51-FD27-43DD-8E85-DF8247E2245E}"/>
          </ac:spMkLst>
        </pc:spChg>
        <pc:spChg chg="add mod">
          <ac:chgData name="Padalu Krishna Raju Patra" userId="943e48c9-b636-4189-8002-90d71739e5a7" providerId="ADAL" clId="{9196F01E-70F3-4A0C-A955-92C27D72C040}" dt="2020-08-16T15:38:32.097" v="6806" actId="164"/>
          <ac:spMkLst>
            <pc:docMk/>
            <pc:sldMk cId="1303502956" sldId="305"/>
            <ac:spMk id="124" creationId="{D1F75D92-8F76-425F-AB47-1B17C8E23622}"/>
          </ac:spMkLst>
        </pc:spChg>
        <pc:spChg chg="add mod">
          <ac:chgData name="Padalu Krishna Raju Patra" userId="943e48c9-b636-4189-8002-90d71739e5a7" providerId="ADAL" clId="{9196F01E-70F3-4A0C-A955-92C27D72C040}" dt="2020-08-16T15:38:32.097" v="6806" actId="164"/>
          <ac:spMkLst>
            <pc:docMk/>
            <pc:sldMk cId="1303502956" sldId="305"/>
            <ac:spMk id="125" creationId="{496CF684-AC62-470F-A62C-42BD705FFA3E}"/>
          </ac:spMkLst>
        </pc:spChg>
        <pc:spChg chg="add mod">
          <ac:chgData name="Padalu Krishna Raju Patra" userId="943e48c9-b636-4189-8002-90d71739e5a7" providerId="ADAL" clId="{9196F01E-70F3-4A0C-A955-92C27D72C040}" dt="2020-08-16T15:38:32.097" v="6806" actId="164"/>
          <ac:spMkLst>
            <pc:docMk/>
            <pc:sldMk cId="1303502956" sldId="305"/>
            <ac:spMk id="126" creationId="{B1AD2053-A18B-4F00-B122-A27B74FAFE3D}"/>
          </ac:spMkLst>
        </pc:spChg>
        <pc:spChg chg="add mod">
          <ac:chgData name="Padalu Krishna Raju Patra" userId="943e48c9-b636-4189-8002-90d71739e5a7" providerId="ADAL" clId="{9196F01E-70F3-4A0C-A955-92C27D72C040}" dt="2020-08-16T15:40:09.651" v="6822" actId="1076"/>
          <ac:spMkLst>
            <pc:docMk/>
            <pc:sldMk cId="1303502956" sldId="305"/>
            <ac:spMk id="130" creationId="{02FE0EFC-2EBE-4785-82A2-37E2DF913296}"/>
          </ac:spMkLst>
        </pc:spChg>
        <pc:grpChg chg="add del mod">
          <ac:chgData name="Padalu Krishna Raju Patra" userId="943e48c9-b636-4189-8002-90d71739e5a7" providerId="ADAL" clId="{9196F01E-70F3-4A0C-A955-92C27D72C040}" dt="2020-08-16T14:47:41.609" v="5899" actId="165"/>
          <ac:grpSpMkLst>
            <pc:docMk/>
            <pc:sldMk cId="1303502956" sldId="305"/>
            <ac:grpSpMk id="7" creationId="{AF9BC0B5-F044-46F1-9ACF-6D16C406D484}"/>
          </ac:grpSpMkLst>
        </pc:grpChg>
        <pc:grpChg chg="add del mod">
          <ac:chgData name="Padalu Krishna Raju Patra" userId="943e48c9-b636-4189-8002-90d71739e5a7" providerId="ADAL" clId="{9196F01E-70F3-4A0C-A955-92C27D72C040}" dt="2020-08-16T15:26:36.272" v="6677" actId="165"/>
          <ac:grpSpMkLst>
            <pc:docMk/>
            <pc:sldMk cId="1303502956" sldId="305"/>
            <ac:grpSpMk id="93" creationId="{55EBBB0E-3A85-4294-ABB9-E836C9362B57}"/>
          </ac:grpSpMkLst>
        </pc:grpChg>
        <pc:grpChg chg="add mod">
          <ac:chgData name="Padalu Krishna Raju Patra" userId="943e48c9-b636-4189-8002-90d71739e5a7" providerId="ADAL" clId="{9196F01E-70F3-4A0C-A955-92C27D72C040}" dt="2020-08-16T15:39:03.047" v="6809" actId="164"/>
          <ac:grpSpMkLst>
            <pc:docMk/>
            <pc:sldMk cId="1303502956" sldId="305"/>
            <ac:grpSpMk id="127" creationId="{0401F272-E1C8-4DD1-9AE2-4B4288314060}"/>
          </ac:grpSpMkLst>
        </pc:grpChg>
        <pc:grpChg chg="add mod">
          <ac:chgData name="Padalu Krishna Raju Patra" userId="943e48c9-b636-4189-8002-90d71739e5a7" providerId="ADAL" clId="{9196F01E-70F3-4A0C-A955-92C27D72C040}" dt="2020-08-16T15:40:05.604" v="6821"/>
          <ac:grpSpMkLst>
            <pc:docMk/>
            <pc:sldMk cId="1303502956" sldId="305"/>
            <ac:grpSpMk id="128" creationId="{884406DA-DDB7-4231-AFC4-D3EA3BFCEF7F}"/>
          </ac:grpSpMkLst>
        </pc:grpChg>
        <pc:grpChg chg="add mod">
          <ac:chgData name="Padalu Krishna Raju Patra" userId="943e48c9-b636-4189-8002-90d71739e5a7" providerId="ADAL" clId="{9196F01E-70F3-4A0C-A955-92C27D72C040}" dt="2020-08-16T15:40:05.604" v="6821"/>
          <ac:grpSpMkLst>
            <pc:docMk/>
            <pc:sldMk cId="1303502956" sldId="305"/>
            <ac:grpSpMk id="129" creationId="{A41FCF56-A498-430A-99E9-92164E243FC5}"/>
          </ac:grpSpMkLst>
        </pc:grpChg>
        <pc:picChg chg="del">
          <ac:chgData name="Padalu Krishna Raju Patra" userId="943e48c9-b636-4189-8002-90d71739e5a7" providerId="ADAL" clId="{9196F01E-70F3-4A0C-A955-92C27D72C040}" dt="2020-08-16T14:43:33.386" v="5863" actId="478"/>
          <ac:picMkLst>
            <pc:docMk/>
            <pc:sldMk cId="1303502956" sldId="305"/>
            <ac:picMk id="11" creationId="{3C2EC6E6-A96C-46B0-BBCA-E19314BAD9D8}"/>
          </ac:picMkLst>
        </pc:picChg>
        <pc:cxnChg chg="add del mod">
          <ac:chgData name="Padalu Krishna Raju Patra" userId="943e48c9-b636-4189-8002-90d71739e5a7" providerId="ADAL" clId="{9196F01E-70F3-4A0C-A955-92C27D72C040}" dt="2020-08-16T14:47:37.110" v="5898" actId="478"/>
          <ac:cxnSpMkLst>
            <pc:docMk/>
            <pc:sldMk cId="1303502956" sldId="305"/>
            <ac:cxnSpMk id="13" creationId="{A1194C8D-56D5-499E-A1F4-01AEA29ED013}"/>
          </ac:cxnSpMkLst>
        </pc:cxnChg>
        <pc:cxnChg chg="add del mod topLvl">
          <ac:chgData name="Padalu Krishna Raju Patra" userId="943e48c9-b636-4189-8002-90d71739e5a7" providerId="ADAL" clId="{9196F01E-70F3-4A0C-A955-92C27D72C040}" dt="2020-08-16T15:38:36.627" v="6807" actId="164"/>
          <ac:cxnSpMkLst>
            <pc:docMk/>
            <pc:sldMk cId="1303502956" sldId="305"/>
            <ac:cxnSpMk id="15" creationId="{381FA045-F7BF-44A8-A86A-4A2E3525AE9D}"/>
          </ac:cxnSpMkLst>
        </pc:cxnChg>
        <pc:cxnChg chg="add del mod topLvl">
          <ac:chgData name="Padalu Krishna Raju Patra" userId="943e48c9-b636-4189-8002-90d71739e5a7" providerId="ADAL" clId="{9196F01E-70F3-4A0C-A955-92C27D72C040}" dt="2020-08-16T15:38:36.627" v="6807" actId="164"/>
          <ac:cxnSpMkLst>
            <pc:docMk/>
            <pc:sldMk cId="1303502956" sldId="305"/>
            <ac:cxnSpMk id="17" creationId="{0A7D03EB-DE32-4AF3-BFAB-0FF210F9C19F}"/>
          </ac:cxnSpMkLst>
        </pc:cxnChg>
        <pc:cxnChg chg="add del mod">
          <ac:chgData name="Padalu Krishna Raju Patra" userId="943e48c9-b636-4189-8002-90d71739e5a7" providerId="ADAL" clId="{9196F01E-70F3-4A0C-A955-92C27D72C040}" dt="2020-08-16T14:49:06.526" v="5962" actId="478"/>
          <ac:cxnSpMkLst>
            <pc:docMk/>
            <pc:sldMk cId="1303502956" sldId="305"/>
            <ac:cxnSpMk id="20" creationId="{C2E01503-3575-48CB-A767-E7D1908B7EB9}"/>
          </ac:cxnSpMkLst>
        </pc:cxnChg>
        <pc:cxnChg chg="add del mod topLvl">
          <ac:chgData name="Padalu Krishna Raju Patra" userId="943e48c9-b636-4189-8002-90d71739e5a7" providerId="ADAL" clId="{9196F01E-70F3-4A0C-A955-92C27D72C040}" dt="2020-08-16T15:38:36.627" v="6807" actId="164"/>
          <ac:cxnSpMkLst>
            <pc:docMk/>
            <pc:sldMk cId="1303502956" sldId="305"/>
            <ac:cxnSpMk id="23" creationId="{7021F157-CB75-4D66-AA3F-701AA86EEFF5}"/>
          </ac:cxnSpMkLst>
        </pc:cxnChg>
        <pc:cxnChg chg="add del mod topLvl">
          <ac:chgData name="Padalu Krishna Raju Patra" userId="943e48c9-b636-4189-8002-90d71739e5a7" providerId="ADAL" clId="{9196F01E-70F3-4A0C-A955-92C27D72C040}" dt="2020-08-16T15:27:09.004" v="6683" actId="478"/>
          <ac:cxnSpMkLst>
            <pc:docMk/>
            <pc:sldMk cId="1303502956" sldId="305"/>
            <ac:cxnSpMk id="25" creationId="{44FE5CA0-82C5-469B-9CEB-84813FFF65D3}"/>
          </ac:cxnSpMkLst>
        </pc:cxnChg>
        <pc:cxnChg chg="add del mod topLvl">
          <ac:chgData name="Padalu Krishna Raju Patra" userId="943e48c9-b636-4189-8002-90d71739e5a7" providerId="ADAL" clId="{9196F01E-70F3-4A0C-A955-92C27D72C040}" dt="2020-08-16T15:27:11.110" v="6684" actId="478"/>
          <ac:cxnSpMkLst>
            <pc:docMk/>
            <pc:sldMk cId="1303502956" sldId="305"/>
            <ac:cxnSpMk id="26" creationId="{96F1D5E0-8B86-499D-A204-793581143FB7}"/>
          </ac:cxnSpMkLst>
        </pc:cxnChg>
        <pc:cxnChg chg="add del mod topLvl">
          <ac:chgData name="Padalu Krishna Raju Patra" userId="943e48c9-b636-4189-8002-90d71739e5a7" providerId="ADAL" clId="{9196F01E-70F3-4A0C-A955-92C27D72C040}" dt="2020-08-16T15:27:07.093" v="6682" actId="478"/>
          <ac:cxnSpMkLst>
            <pc:docMk/>
            <pc:sldMk cId="1303502956" sldId="305"/>
            <ac:cxnSpMk id="28" creationId="{029DA494-A636-441B-BD40-F18132FEE272}"/>
          </ac:cxnSpMkLst>
        </pc:cxnChg>
        <pc:cxnChg chg="add del mod">
          <ac:chgData name="Padalu Krishna Raju Patra" userId="943e48c9-b636-4189-8002-90d71739e5a7" providerId="ADAL" clId="{9196F01E-70F3-4A0C-A955-92C27D72C040}" dt="2020-08-16T14:53:11.983" v="6019" actId="478"/>
          <ac:cxnSpMkLst>
            <pc:docMk/>
            <pc:sldMk cId="1303502956" sldId="305"/>
            <ac:cxnSpMk id="29" creationId="{28224EFB-DF58-418D-81EC-26710E1FCE4F}"/>
          </ac:cxnSpMkLst>
        </pc:cxnChg>
        <pc:cxnChg chg="add del mod">
          <ac:chgData name="Padalu Krishna Raju Patra" userId="943e48c9-b636-4189-8002-90d71739e5a7" providerId="ADAL" clId="{9196F01E-70F3-4A0C-A955-92C27D72C040}" dt="2020-08-16T14:53:11.983" v="6019" actId="478"/>
          <ac:cxnSpMkLst>
            <pc:docMk/>
            <pc:sldMk cId="1303502956" sldId="305"/>
            <ac:cxnSpMk id="30" creationId="{4931CAD3-9760-49C5-B2E4-81DB9A64AEFC}"/>
          </ac:cxnSpMkLst>
        </pc:cxnChg>
        <pc:cxnChg chg="add del mod">
          <ac:chgData name="Padalu Krishna Raju Patra" userId="943e48c9-b636-4189-8002-90d71739e5a7" providerId="ADAL" clId="{9196F01E-70F3-4A0C-A955-92C27D72C040}" dt="2020-08-16T14:53:11.983" v="6019" actId="478"/>
          <ac:cxnSpMkLst>
            <pc:docMk/>
            <pc:sldMk cId="1303502956" sldId="305"/>
            <ac:cxnSpMk id="31" creationId="{0E795439-08C9-4F9E-BA09-492402B9BC91}"/>
          </ac:cxnSpMkLst>
        </pc:cxnChg>
        <pc:cxnChg chg="add del mod">
          <ac:chgData name="Padalu Krishna Raju Patra" userId="943e48c9-b636-4189-8002-90d71739e5a7" providerId="ADAL" clId="{9196F01E-70F3-4A0C-A955-92C27D72C040}" dt="2020-08-16T14:53:11.983" v="6019" actId="478"/>
          <ac:cxnSpMkLst>
            <pc:docMk/>
            <pc:sldMk cId="1303502956" sldId="305"/>
            <ac:cxnSpMk id="32" creationId="{37075E87-176F-4DF4-9247-D4630FD738E0}"/>
          </ac:cxnSpMkLst>
        </pc:cxnChg>
        <pc:cxnChg chg="add del mod">
          <ac:chgData name="Padalu Krishna Raju Patra" userId="943e48c9-b636-4189-8002-90d71739e5a7" providerId="ADAL" clId="{9196F01E-70F3-4A0C-A955-92C27D72C040}" dt="2020-08-16T14:53:11.983" v="6019" actId="478"/>
          <ac:cxnSpMkLst>
            <pc:docMk/>
            <pc:sldMk cId="1303502956" sldId="305"/>
            <ac:cxnSpMk id="33" creationId="{284A3B83-E46D-46BC-A094-3065A5BFF141}"/>
          </ac:cxnSpMkLst>
        </pc:cxnChg>
        <pc:cxnChg chg="add del mod">
          <ac:chgData name="Padalu Krishna Raju Patra" userId="943e48c9-b636-4189-8002-90d71739e5a7" providerId="ADAL" clId="{9196F01E-70F3-4A0C-A955-92C27D72C040}" dt="2020-08-16T14:53:11.983" v="6019" actId="478"/>
          <ac:cxnSpMkLst>
            <pc:docMk/>
            <pc:sldMk cId="1303502956" sldId="305"/>
            <ac:cxnSpMk id="34" creationId="{3CFCC22F-E438-48B7-A076-4644089232E5}"/>
          </ac:cxnSpMkLst>
        </pc:cxnChg>
        <pc:cxnChg chg="add mod">
          <ac:chgData name="Padalu Krishna Raju Patra" userId="943e48c9-b636-4189-8002-90d71739e5a7" providerId="ADAL" clId="{9196F01E-70F3-4A0C-A955-92C27D72C040}" dt="2020-08-16T14:52:31.229" v="5996"/>
          <ac:cxnSpMkLst>
            <pc:docMk/>
            <pc:sldMk cId="1303502956" sldId="305"/>
            <ac:cxnSpMk id="39" creationId="{1B258DF2-93B6-4266-8C36-46B7AEF8C8C1}"/>
          </ac:cxnSpMkLst>
        </pc:cxnChg>
        <pc:cxnChg chg="add mod">
          <ac:chgData name="Padalu Krishna Raju Patra" userId="943e48c9-b636-4189-8002-90d71739e5a7" providerId="ADAL" clId="{9196F01E-70F3-4A0C-A955-92C27D72C040}" dt="2020-08-16T14:52:31.229" v="5996"/>
          <ac:cxnSpMkLst>
            <pc:docMk/>
            <pc:sldMk cId="1303502956" sldId="305"/>
            <ac:cxnSpMk id="40" creationId="{5C3FC460-C588-4316-B540-C331180B35FF}"/>
          </ac:cxnSpMkLst>
        </pc:cxnChg>
        <pc:cxnChg chg="add mod">
          <ac:chgData name="Padalu Krishna Raju Patra" userId="943e48c9-b636-4189-8002-90d71739e5a7" providerId="ADAL" clId="{9196F01E-70F3-4A0C-A955-92C27D72C040}" dt="2020-08-16T14:52:31.229" v="5996"/>
          <ac:cxnSpMkLst>
            <pc:docMk/>
            <pc:sldMk cId="1303502956" sldId="305"/>
            <ac:cxnSpMk id="41" creationId="{E05A6C63-9F30-441D-A4B8-E0C33D4ED233}"/>
          </ac:cxnSpMkLst>
        </pc:cxnChg>
        <pc:cxnChg chg="add mod">
          <ac:chgData name="Padalu Krishna Raju Patra" userId="943e48c9-b636-4189-8002-90d71739e5a7" providerId="ADAL" clId="{9196F01E-70F3-4A0C-A955-92C27D72C040}" dt="2020-08-16T14:52:31.229" v="5996"/>
          <ac:cxnSpMkLst>
            <pc:docMk/>
            <pc:sldMk cId="1303502956" sldId="305"/>
            <ac:cxnSpMk id="42" creationId="{EF63B1A8-409C-4356-8CCB-44736A8269A2}"/>
          </ac:cxnSpMkLst>
        </pc:cxnChg>
        <pc:cxnChg chg="add mod">
          <ac:chgData name="Padalu Krishna Raju Patra" userId="943e48c9-b636-4189-8002-90d71739e5a7" providerId="ADAL" clId="{9196F01E-70F3-4A0C-A955-92C27D72C040}" dt="2020-08-16T14:52:31.229" v="5996"/>
          <ac:cxnSpMkLst>
            <pc:docMk/>
            <pc:sldMk cId="1303502956" sldId="305"/>
            <ac:cxnSpMk id="43" creationId="{9C4F3491-A248-4F7C-96F5-460B35D2F542}"/>
          </ac:cxnSpMkLst>
        </pc:cxnChg>
        <pc:cxnChg chg="add mod">
          <ac:chgData name="Padalu Krishna Raju Patra" userId="943e48c9-b636-4189-8002-90d71739e5a7" providerId="ADAL" clId="{9196F01E-70F3-4A0C-A955-92C27D72C040}" dt="2020-08-16T14:52:31.229" v="5996"/>
          <ac:cxnSpMkLst>
            <pc:docMk/>
            <pc:sldMk cId="1303502956" sldId="305"/>
            <ac:cxnSpMk id="44" creationId="{6F59CEA9-40CB-47D7-ACCF-18115702307D}"/>
          </ac:cxnSpMkLst>
        </pc:cxnChg>
        <pc:cxnChg chg="add mod">
          <ac:chgData name="Padalu Krishna Raju Patra" userId="943e48c9-b636-4189-8002-90d71739e5a7" providerId="ADAL" clId="{9196F01E-70F3-4A0C-A955-92C27D72C040}" dt="2020-08-16T14:53:04.961" v="6014"/>
          <ac:cxnSpMkLst>
            <pc:docMk/>
            <pc:sldMk cId="1303502956" sldId="305"/>
            <ac:cxnSpMk id="47" creationId="{D06F8B28-3C23-4AF4-A40D-E8720A035F32}"/>
          </ac:cxnSpMkLst>
        </pc:cxnChg>
        <pc:cxnChg chg="add mod">
          <ac:chgData name="Padalu Krishna Raju Patra" userId="943e48c9-b636-4189-8002-90d71739e5a7" providerId="ADAL" clId="{9196F01E-70F3-4A0C-A955-92C27D72C040}" dt="2020-08-16T14:53:04.961" v="6014"/>
          <ac:cxnSpMkLst>
            <pc:docMk/>
            <pc:sldMk cId="1303502956" sldId="305"/>
            <ac:cxnSpMk id="48" creationId="{D29C2375-02C2-47C6-8332-01036F78392E}"/>
          </ac:cxnSpMkLst>
        </pc:cxnChg>
        <pc:cxnChg chg="add mod">
          <ac:chgData name="Padalu Krishna Raju Patra" userId="943e48c9-b636-4189-8002-90d71739e5a7" providerId="ADAL" clId="{9196F01E-70F3-4A0C-A955-92C27D72C040}" dt="2020-08-16T14:53:04.961" v="6014"/>
          <ac:cxnSpMkLst>
            <pc:docMk/>
            <pc:sldMk cId="1303502956" sldId="305"/>
            <ac:cxnSpMk id="49" creationId="{4BE0F716-E5DD-4035-A51D-9E8778879756}"/>
          </ac:cxnSpMkLst>
        </pc:cxnChg>
        <pc:cxnChg chg="add mod">
          <ac:chgData name="Padalu Krishna Raju Patra" userId="943e48c9-b636-4189-8002-90d71739e5a7" providerId="ADAL" clId="{9196F01E-70F3-4A0C-A955-92C27D72C040}" dt="2020-08-16T14:53:04.961" v="6014"/>
          <ac:cxnSpMkLst>
            <pc:docMk/>
            <pc:sldMk cId="1303502956" sldId="305"/>
            <ac:cxnSpMk id="50" creationId="{24B3A7E4-6761-457C-A099-54B6CC072FCF}"/>
          </ac:cxnSpMkLst>
        </pc:cxnChg>
        <pc:cxnChg chg="add mod">
          <ac:chgData name="Padalu Krishna Raju Patra" userId="943e48c9-b636-4189-8002-90d71739e5a7" providerId="ADAL" clId="{9196F01E-70F3-4A0C-A955-92C27D72C040}" dt="2020-08-16T14:53:04.961" v="6014"/>
          <ac:cxnSpMkLst>
            <pc:docMk/>
            <pc:sldMk cId="1303502956" sldId="305"/>
            <ac:cxnSpMk id="51" creationId="{FBA16A01-7E7B-4738-B8A0-9F43DCCFFFFC}"/>
          </ac:cxnSpMkLst>
        </pc:cxnChg>
        <pc:cxnChg chg="add mod">
          <ac:chgData name="Padalu Krishna Raju Patra" userId="943e48c9-b636-4189-8002-90d71739e5a7" providerId="ADAL" clId="{9196F01E-70F3-4A0C-A955-92C27D72C040}" dt="2020-08-16T14:53:04.961" v="6014"/>
          <ac:cxnSpMkLst>
            <pc:docMk/>
            <pc:sldMk cId="1303502956" sldId="305"/>
            <ac:cxnSpMk id="52" creationId="{2D145C80-866F-464D-9EAA-2FF0B6E1E86B}"/>
          </ac:cxnSpMkLst>
        </pc:cxnChg>
        <pc:cxnChg chg="add del mod topLvl">
          <ac:chgData name="Padalu Krishna Raju Patra" userId="943e48c9-b636-4189-8002-90d71739e5a7" providerId="ADAL" clId="{9196F01E-70F3-4A0C-A955-92C27D72C040}" dt="2020-08-16T15:29:01.163" v="6701" actId="478"/>
          <ac:cxnSpMkLst>
            <pc:docMk/>
            <pc:sldMk cId="1303502956" sldId="305"/>
            <ac:cxnSpMk id="65" creationId="{65A58860-EA52-40A7-9DE3-DD61A90A427B}"/>
          </ac:cxnSpMkLst>
        </pc:cxnChg>
        <pc:cxnChg chg="add del mod topLvl">
          <ac:chgData name="Padalu Krishna Raju Patra" userId="943e48c9-b636-4189-8002-90d71739e5a7" providerId="ADAL" clId="{9196F01E-70F3-4A0C-A955-92C27D72C040}" dt="2020-08-16T15:27:11.110" v="6684" actId="478"/>
          <ac:cxnSpMkLst>
            <pc:docMk/>
            <pc:sldMk cId="1303502956" sldId="305"/>
            <ac:cxnSpMk id="68" creationId="{EEF0ACD4-DD17-4B63-B5BF-1D50D8094776}"/>
          </ac:cxnSpMkLst>
        </pc:cxnChg>
        <pc:cxnChg chg="add del mod topLvl">
          <ac:chgData name="Padalu Krishna Raju Patra" userId="943e48c9-b636-4189-8002-90d71739e5a7" providerId="ADAL" clId="{9196F01E-70F3-4A0C-A955-92C27D72C040}" dt="2020-08-16T15:27:09.004" v="6683" actId="478"/>
          <ac:cxnSpMkLst>
            <pc:docMk/>
            <pc:sldMk cId="1303502956" sldId="305"/>
            <ac:cxnSpMk id="70" creationId="{6D040EAC-CF6D-4723-AB30-8C0153E25131}"/>
          </ac:cxnSpMkLst>
        </pc:cxnChg>
        <pc:cxnChg chg="add del mod topLvl">
          <ac:chgData name="Padalu Krishna Raju Patra" userId="943e48c9-b636-4189-8002-90d71739e5a7" providerId="ADAL" clId="{9196F01E-70F3-4A0C-A955-92C27D72C040}" dt="2020-08-16T15:27:07.093" v="6682" actId="478"/>
          <ac:cxnSpMkLst>
            <pc:docMk/>
            <pc:sldMk cId="1303502956" sldId="305"/>
            <ac:cxnSpMk id="72" creationId="{D25D7E96-A82B-407A-ADD1-21037535F7A3}"/>
          </ac:cxnSpMkLst>
        </pc:cxnChg>
        <pc:cxnChg chg="add mod">
          <ac:chgData name="Padalu Krishna Raju Patra" userId="943e48c9-b636-4189-8002-90d71739e5a7" providerId="ADAL" clId="{9196F01E-70F3-4A0C-A955-92C27D72C040}" dt="2020-08-16T15:38:36.627" v="6807" actId="164"/>
          <ac:cxnSpMkLst>
            <pc:docMk/>
            <pc:sldMk cId="1303502956" sldId="305"/>
            <ac:cxnSpMk id="95" creationId="{BA1B9971-4E65-46DF-9639-A8C8D893807C}"/>
          </ac:cxnSpMkLst>
        </pc:cxnChg>
        <pc:cxnChg chg="add mod">
          <ac:chgData name="Padalu Krishna Raju Patra" userId="943e48c9-b636-4189-8002-90d71739e5a7" providerId="ADAL" clId="{9196F01E-70F3-4A0C-A955-92C27D72C040}" dt="2020-08-16T15:38:36.627" v="6807" actId="164"/>
          <ac:cxnSpMkLst>
            <pc:docMk/>
            <pc:sldMk cId="1303502956" sldId="305"/>
            <ac:cxnSpMk id="97" creationId="{697C0738-FB6B-404D-BFB2-C68D3E461B04}"/>
          </ac:cxnSpMkLst>
        </pc:cxnChg>
        <pc:cxnChg chg="add mod">
          <ac:chgData name="Padalu Krishna Raju Patra" userId="943e48c9-b636-4189-8002-90d71739e5a7" providerId="ADAL" clId="{9196F01E-70F3-4A0C-A955-92C27D72C040}" dt="2020-08-16T15:38:36.627" v="6807" actId="164"/>
          <ac:cxnSpMkLst>
            <pc:docMk/>
            <pc:sldMk cId="1303502956" sldId="305"/>
            <ac:cxnSpMk id="100" creationId="{0FA2243C-7FD3-47E6-AE5D-CF20EEB8BA4D}"/>
          </ac:cxnSpMkLst>
        </pc:cxnChg>
        <pc:cxnChg chg="add mod">
          <ac:chgData name="Padalu Krishna Raju Patra" userId="943e48c9-b636-4189-8002-90d71739e5a7" providerId="ADAL" clId="{9196F01E-70F3-4A0C-A955-92C27D72C040}" dt="2020-08-16T15:38:36.627" v="6807" actId="164"/>
          <ac:cxnSpMkLst>
            <pc:docMk/>
            <pc:sldMk cId="1303502956" sldId="305"/>
            <ac:cxnSpMk id="105" creationId="{4250D1AD-546B-47D5-BA1C-6CDDB8F10708}"/>
          </ac:cxnSpMkLst>
        </pc:cxnChg>
        <pc:cxnChg chg="add mod">
          <ac:chgData name="Padalu Krishna Raju Patra" userId="943e48c9-b636-4189-8002-90d71739e5a7" providerId="ADAL" clId="{9196F01E-70F3-4A0C-A955-92C27D72C040}" dt="2020-08-16T15:38:32.097" v="6806" actId="164"/>
          <ac:cxnSpMkLst>
            <pc:docMk/>
            <pc:sldMk cId="1303502956" sldId="305"/>
            <ac:cxnSpMk id="115" creationId="{B1D47204-63E8-42D6-AB19-A5507C94DD79}"/>
          </ac:cxnSpMkLst>
        </pc:cxnChg>
        <pc:cxnChg chg="add mod">
          <ac:chgData name="Padalu Krishna Raju Patra" userId="943e48c9-b636-4189-8002-90d71739e5a7" providerId="ADAL" clId="{9196F01E-70F3-4A0C-A955-92C27D72C040}" dt="2020-08-16T15:38:32.097" v="6806" actId="164"/>
          <ac:cxnSpMkLst>
            <pc:docMk/>
            <pc:sldMk cId="1303502956" sldId="305"/>
            <ac:cxnSpMk id="116" creationId="{D5F99C22-F105-49F9-9AB3-97889F0DDD49}"/>
          </ac:cxnSpMkLst>
        </pc:cxnChg>
        <pc:cxnChg chg="add mod">
          <ac:chgData name="Padalu Krishna Raju Patra" userId="943e48c9-b636-4189-8002-90d71739e5a7" providerId="ADAL" clId="{9196F01E-70F3-4A0C-A955-92C27D72C040}" dt="2020-08-16T15:38:32.097" v="6806" actId="164"/>
          <ac:cxnSpMkLst>
            <pc:docMk/>
            <pc:sldMk cId="1303502956" sldId="305"/>
            <ac:cxnSpMk id="118" creationId="{EC52D298-4512-4A16-887B-FB98C9A74DBA}"/>
          </ac:cxnSpMkLst>
        </pc:cxnChg>
      </pc:sldChg>
      <pc:sldChg chg="addSp delSp modSp add">
        <pc:chgData name="Padalu Krishna Raju Patra" userId="943e48c9-b636-4189-8002-90d71739e5a7" providerId="ADAL" clId="{9196F01E-70F3-4A0C-A955-92C27D72C040}" dt="2020-08-16T16:10:15.745" v="6871" actId="1076"/>
        <pc:sldMkLst>
          <pc:docMk/>
          <pc:sldMk cId="3808190266" sldId="306"/>
        </pc:sldMkLst>
        <pc:spChg chg="add mod">
          <ac:chgData name="Padalu Krishna Raju Patra" userId="943e48c9-b636-4189-8002-90d71739e5a7" providerId="ADAL" clId="{9196F01E-70F3-4A0C-A955-92C27D72C040}" dt="2020-08-16T16:10:15.745" v="6871" actId="1076"/>
          <ac:spMkLst>
            <pc:docMk/>
            <pc:sldMk cId="3808190266" sldId="306"/>
            <ac:spMk id="2" creationId="{E39A0EDB-F091-401D-BB81-AF49A41509C8}"/>
          </ac:spMkLst>
        </pc:spChg>
        <pc:spChg chg="mod">
          <ac:chgData name="Padalu Krishna Raju Patra" userId="943e48c9-b636-4189-8002-90d71739e5a7" providerId="ADAL" clId="{9196F01E-70F3-4A0C-A955-92C27D72C040}" dt="2020-08-16T15:15:11.775" v="6440" actId="20577"/>
          <ac:spMkLst>
            <pc:docMk/>
            <pc:sldMk cId="3808190266" sldId="306"/>
            <ac:spMk id="3" creationId="{3158C4AC-7D54-4185-AE99-77FA2BB37E6B}"/>
          </ac:spMkLst>
        </pc:spChg>
        <pc:spChg chg="mod">
          <ac:chgData name="Padalu Krishna Raju Patra" userId="943e48c9-b636-4189-8002-90d71739e5a7" providerId="ADAL" clId="{9196F01E-70F3-4A0C-A955-92C27D72C040}" dt="2020-08-16T15:01:59.942" v="6155" actId="20577"/>
          <ac:spMkLst>
            <pc:docMk/>
            <pc:sldMk cId="3808190266" sldId="306"/>
            <ac:spMk id="63" creationId="{00000000-0000-0000-0000-000000000000}"/>
          </ac:spMkLst>
        </pc:spChg>
        <pc:grpChg chg="del">
          <ac:chgData name="Padalu Krishna Raju Patra" userId="943e48c9-b636-4189-8002-90d71739e5a7" providerId="ADAL" clId="{9196F01E-70F3-4A0C-A955-92C27D72C040}" dt="2020-08-16T15:01:19.929" v="6100" actId="478"/>
          <ac:grpSpMkLst>
            <pc:docMk/>
            <pc:sldMk cId="3808190266" sldId="306"/>
            <ac:grpSpMk id="6" creationId="{C52BCAC6-EB83-4391-B7A6-A501C588F4A9}"/>
          </ac:grpSpMkLst>
        </pc:grpChg>
        <pc:grpChg chg="add del mod">
          <ac:chgData name="Padalu Krishna Raju Patra" userId="943e48c9-b636-4189-8002-90d71739e5a7" providerId="ADAL" clId="{9196F01E-70F3-4A0C-A955-92C27D72C040}" dt="2020-08-16T15:40:00.491" v="6820" actId="478"/>
          <ac:grpSpMkLst>
            <pc:docMk/>
            <pc:sldMk cId="3808190266" sldId="306"/>
            <ac:grpSpMk id="31" creationId="{B51A90FE-BBAF-40E5-A195-0BD87BB8DAAD}"/>
          </ac:grpSpMkLst>
        </pc:grpChg>
        <pc:grpChg chg="add mod">
          <ac:chgData name="Padalu Krishna Raju Patra" userId="943e48c9-b636-4189-8002-90d71739e5a7" providerId="ADAL" clId="{9196F01E-70F3-4A0C-A955-92C27D72C040}" dt="2020-08-16T15:40:24" v="6824" actId="1076"/>
          <ac:grpSpMkLst>
            <pc:docMk/>
            <pc:sldMk cId="3808190266" sldId="306"/>
            <ac:grpSpMk id="60" creationId="{8AA39C3C-1AB0-4C3D-A3AF-1B9F408F022F}"/>
          </ac:grpSpMkLst>
        </pc:grpChg>
        <pc:cxnChg chg="mod">
          <ac:chgData name="Padalu Krishna Raju Patra" userId="943e48c9-b636-4189-8002-90d71739e5a7" providerId="ADAL" clId="{9196F01E-70F3-4A0C-A955-92C27D72C040}" dt="2020-08-16T15:01:19.929" v="6100" actId="478"/>
          <ac:cxnSpMkLst>
            <pc:docMk/>
            <pc:sldMk cId="3808190266" sldId="306"/>
            <ac:cxnSpMk id="8" creationId="{19250D0B-CA54-492E-9ED6-69BA3D74E226}"/>
          </ac:cxnSpMkLst>
        </pc:cxnChg>
        <pc:cxnChg chg="mod">
          <ac:chgData name="Padalu Krishna Raju Patra" userId="943e48c9-b636-4189-8002-90d71739e5a7" providerId="ADAL" clId="{9196F01E-70F3-4A0C-A955-92C27D72C040}" dt="2020-08-16T15:01:19.929" v="6100" actId="478"/>
          <ac:cxnSpMkLst>
            <pc:docMk/>
            <pc:sldMk cId="3808190266" sldId="306"/>
            <ac:cxnSpMk id="9" creationId="{91E36B6C-2D8B-438C-881E-2FD09CC98FA9}"/>
          </ac:cxnSpMkLst>
        </pc:cxnChg>
        <pc:cxnChg chg="mod">
          <ac:chgData name="Padalu Krishna Raju Patra" userId="943e48c9-b636-4189-8002-90d71739e5a7" providerId="ADAL" clId="{9196F01E-70F3-4A0C-A955-92C27D72C040}" dt="2020-08-16T15:40:00.491" v="6820" actId="478"/>
          <ac:cxnSpMkLst>
            <pc:docMk/>
            <pc:sldMk cId="3808190266" sldId="306"/>
            <ac:cxnSpMk id="44" creationId="{B1E7AEAA-8CF3-45EE-B184-03DDD957DBD8}"/>
          </ac:cxnSpMkLst>
        </pc:cxnChg>
        <pc:cxnChg chg="mod">
          <ac:chgData name="Padalu Krishna Raju Patra" userId="943e48c9-b636-4189-8002-90d71739e5a7" providerId="ADAL" clId="{9196F01E-70F3-4A0C-A955-92C27D72C040}" dt="2020-08-16T15:40:00.491" v="6820" actId="478"/>
          <ac:cxnSpMkLst>
            <pc:docMk/>
            <pc:sldMk cId="3808190266" sldId="306"/>
            <ac:cxnSpMk id="45" creationId="{DA6C403D-CC9C-4958-8B92-12B6630B1AF3}"/>
          </ac:cxnSpMkLst>
        </pc:cxnChg>
        <pc:cxnChg chg="mod">
          <ac:chgData name="Padalu Krishna Raju Patra" userId="943e48c9-b636-4189-8002-90d71739e5a7" providerId="ADAL" clId="{9196F01E-70F3-4A0C-A955-92C27D72C040}" dt="2020-08-16T15:40:00.491" v="6820" actId="478"/>
          <ac:cxnSpMkLst>
            <pc:docMk/>
            <pc:sldMk cId="3808190266" sldId="306"/>
            <ac:cxnSpMk id="47" creationId="{D9267AB0-DCC9-4DDB-9759-320E2F17E71E}"/>
          </ac:cxnSpMkLst>
        </pc:cxnChg>
        <pc:cxnChg chg="mod">
          <ac:chgData name="Padalu Krishna Raju Patra" userId="943e48c9-b636-4189-8002-90d71739e5a7" providerId="ADAL" clId="{9196F01E-70F3-4A0C-A955-92C27D72C040}" dt="2020-08-16T15:40:00.491" v="6820" actId="478"/>
          <ac:cxnSpMkLst>
            <pc:docMk/>
            <pc:sldMk cId="3808190266" sldId="306"/>
            <ac:cxnSpMk id="48" creationId="{F09097CB-18B4-421F-8088-DB2A424403BD}"/>
          </ac:cxnSpMkLst>
        </pc:cxnChg>
        <pc:cxnChg chg="mod">
          <ac:chgData name="Padalu Krishna Raju Patra" userId="943e48c9-b636-4189-8002-90d71739e5a7" providerId="ADAL" clId="{9196F01E-70F3-4A0C-A955-92C27D72C040}" dt="2020-08-16T15:40:00.491" v="6820" actId="478"/>
          <ac:cxnSpMkLst>
            <pc:docMk/>
            <pc:sldMk cId="3808190266" sldId="306"/>
            <ac:cxnSpMk id="50" creationId="{3055DB76-871F-45BC-A0B2-1BBFC74258FD}"/>
          </ac:cxnSpMkLst>
        </pc:cxnChg>
      </pc:sldChg>
      <pc:sldChg chg="addSp delSp modSp add">
        <pc:chgData name="Padalu Krishna Raju Patra" userId="943e48c9-b636-4189-8002-90d71739e5a7" providerId="ADAL" clId="{9196F01E-70F3-4A0C-A955-92C27D72C040}" dt="2020-08-16T15:40:31.928" v="6826" actId="1076"/>
        <pc:sldMkLst>
          <pc:docMk/>
          <pc:sldMk cId="1011176633" sldId="307"/>
        </pc:sldMkLst>
        <pc:spChg chg="mod">
          <ac:chgData name="Padalu Krishna Raju Patra" userId="943e48c9-b636-4189-8002-90d71739e5a7" providerId="ADAL" clId="{9196F01E-70F3-4A0C-A955-92C27D72C040}" dt="2020-08-16T15:39:34.900" v="6817" actId="1076"/>
          <ac:spMkLst>
            <pc:docMk/>
            <pc:sldMk cId="1011176633" sldId="307"/>
            <ac:spMk id="3" creationId="{3158C4AC-7D54-4185-AE99-77FA2BB37E6B}"/>
          </ac:spMkLst>
        </pc:spChg>
        <pc:grpChg chg="add del">
          <ac:chgData name="Padalu Krishna Raju Patra" userId="943e48c9-b636-4189-8002-90d71739e5a7" providerId="ADAL" clId="{9196F01E-70F3-4A0C-A955-92C27D72C040}" dt="2020-08-16T15:39:19.817" v="6813"/>
          <ac:grpSpMkLst>
            <pc:docMk/>
            <pc:sldMk cId="1011176633" sldId="307"/>
            <ac:grpSpMk id="5" creationId="{ED55FC57-D9F8-490C-8BDF-A3678670557F}"/>
          </ac:grpSpMkLst>
        </pc:grpChg>
        <pc:grpChg chg="add del mod">
          <ac:chgData name="Padalu Krishna Raju Patra" userId="943e48c9-b636-4189-8002-90d71739e5a7" providerId="ADAL" clId="{9196F01E-70F3-4A0C-A955-92C27D72C040}" dt="2020-08-16T15:39:56.566" v="6819" actId="478"/>
          <ac:grpSpMkLst>
            <pc:docMk/>
            <pc:sldMk cId="1011176633" sldId="307"/>
            <ac:grpSpMk id="35" creationId="{5C45D0F8-91A4-45B7-99AB-7AB37246D524}"/>
          </ac:grpSpMkLst>
        </pc:grpChg>
        <pc:grpChg chg="add mod">
          <ac:chgData name="Padalu Krishna Raju Patra" userId="943e48c9-b636-4189-8002-90d71739e5a7" providerId="ADAL" clId="{9196F01E-70F3-4A0C-A955-92C27D72C040}" dt="2020-08-16T15:40:31.928" v="6826" actId="1076"/>
          <ac:grpSpMkLst>
            <pc:docMk/>
            <pc:sldMk cId="1011176633" sldId="307"/>
            <ac:grpSpMk id="65" creationId="{BD8B3112-0F45-4016-8856-9A7FFACA94AB}"/>
          </ac:grpSpMkLst>
        </pc:grpChg>
        <pc:cxnChg chg="mod">
          <ac:chgData name="Padalu Krishna Raju Patra" userId="943e48c9-b636-4189-8002-90d71739e5a7" providerId="ADAL" clId="{9196F01E-70F3-4A0C-A955-92C27D72C040}" dt="2020-08-16T15:39:56.566" v="6819" actId="478"/>
          <ac:cxnSpMkLst>
            <pc:docMk/>
            <pc:sldMk cId="1011176633" sldId="307"/>
            <ac:cxnSpMk id="48" creationId="{15489483-6715-44EA-B934-0B056A4D68DF}"/>
          </ac:cxnSpMkLst>
        </pc:cxnChg>
        <pc:cxnChg chg="mod">
          <ac:chgData name="Padalu Krishna Raju Patra" userId="943e48c9-b636-4189-8002-90d71739e5a7" providerId="ADAL" clId="{9196F01E-70F3-4A0C-A955-92C27D72C040}" dt="2020-08-16T15:39:56.566" v="6819" actId="478"/>
          <ac:cxnSpMkLst>
            <pc:docMk/>
            <pc:sldMk cId="1011176633" sldId="307"/>
            <ac:cxnSpMk id="49" creationId="{2BF25B96-ADCE-4B0A-99A0-8D9FB0A7FF35}"/>
          </ac:cxnSpMkLst>
        </pc:cxnChg>
        <pc:cxnChg chg="mod">
          <ac:chgData name="Padalu Krishna Raju Patra" userId="943e48c9-b636-4189-8002-90d71739e5a7" providerId="ADAL" clId="{9196F01E-70F3-4A0C-A955-92C27D72C040}" dt="2020-08-16T15:39:56.566" v="6819" actId="478"/>
          <ac:cxnSpMkLst>
            <pc:docMk/>
            <pc:sldMk cId="1011176633" sldId="307"/>
            <ac:cxnSpMk id="51" creationId="{AC3E5EDB-3F66-42B8-AB03-FBD5B36DD215}"/>
          </ac:cxnSpMkLst>
        </pc:cxnChg>
        <pc:cxnChg chg="mod">
          <ac:chgData name="Padalu Krishna Raju Patra" userId="943e48c9-b636-4189-8002-90d71739e5a7" providerId="ADAL" clId="{9196F01E-70F3-4A0C-A955-92C27D72C040}" dt="2020-08-16T15:39:56.566" v="6819" actId="478"/>
          <ac:cxnSpMkLst>
            <pc:docMk/>
            <pc:sldMk cId="1011176633" sldId="307"/>
            <ac:cxnSpMk id="52" creationId="{7EF6DA21-23E0-4D6B-B957-81ED47A76244}"/>
          </ac:cxnSpMkLst>
        </pc:cxnChg>
        <pc:cxnChg chg="mod">
          <ac:chgData name="Padalu Krishna Raju Patra" userId="943e48c9-b636-4189-8002-90d71739e5a7" providerId="ADAL" clId="{9196F01E-70F3-4A0C-A955-92C27D72C040}" dt="2020-08-16T15:39:56.566" v="6819" actId="478"/>
          <ac:cxnSpMkLst>
            <pc:docMk/>
            <pc:sldMk cId="1011176633" sldId="307"/>
            <ac:cxnSpMk id="54" creationId="{97187CBD-5976-4642-B7EF-292C759B06DF}"/>
          </ac:cxnSpMkLst>
        </pc:cxnChg>
      </pc:sldChg>
      <pc:sldChg chg="add">
        <pc:chgData name="Padalu Krishna Raju Patra" userId="943e48c9-b636-4189-8002-90d71739e5a7" providerId="ADAL" clId="{9196F01E-70F3-4A0C-A955-92C27D72C040}" dt="2020-08-16T15:26:28.382" v="6675"/>
        <pc:sldMkLst>
          <pc:docMk/>
          <pc:sldMk cId="438114279" sldId="308"/>
        </pc:sldMkLst>
      </pc:sldChg>
    </pc:docChg>
  </pc:docChgLst>
  <pc:docChgLst>
    <pc:chgData name="Padalu Krishna Raju Patra" userId="943e48c9-b636-4189-8002-90d71739e5a7" providerId="ADAL" clId="{39A0F1FF-D782-4AF1-86B3-51C95CFB2F19}"/>
    <pc:docChg chg="undo custSel addSld delSld modSld">
      <pc:chgData name="Padalu Krishna Raju Patra" userId="943e48c9-b636-4189-8002-90d71739e5a7" providerId="ADAL" clId="{39A0F1FF-D782-4AF1-86B3-51C95CFB2F19}" dt="2020-08-09T15:40:50.086" v="1421" actId="688"/>
      <pc:docMkLst>
        <pc:docMk/>
      </pc:docMkLst>
      <pc:sldChg chg="del">
        <pc:chgData name="Padalu Krishna Raju Patra" userId="943e48c9-b636-4189-8002-90d71739e5a7" providerId="ADAL" clId="{39A0F1FF-D782-4AF1-86B3-51C95CFB2F19}" dt="2020-08-09T13:51:35.364" v="6" actId="2696"/>
        <pc:sldMkLst>
          <pc:docMk/>
          <pc:sldMk cId="0" sldId="256"/>
        </pc:sldMkLst>
      </pc:sldChg>
      <pc:sldChg chg="del">
        <pc:chgData name="Padalu Krishna Raju Patra" userId="943e48c9-b636-4189-8002-90d71739e5a7" providerId="ADAL" clId="{39A0F1FF-D782-4AF1-86B3-51C95CFB2F19}" dt="2020-08-09T13:51:37.210" v="7" actId="2696"/>
        <pc:sldMkLst>
          <pc:docMk/>
          <pc:sldMk cId="857964071" sldId="259"/>
        </pc:sldMkLst>
      </pc:sldChg>
      <pc:sldChg chg="del">
        <pc:chgData name="Padalu Krishna Raju Patra" userId="943e48c9-b636-4189-8002-90d71739e5a7" providerId="ADAL" clId="{39A0F1FF-D782-4AF1-86B3-51C95CFB2F19}" dt="2020-08-09T13:51:33.279" v="4" actId="2696"/>
        <pc:sldMkLst>
          <pc:docMk/>
          <pc:sldMk cId="0" sldId="263"/>
        </pc:sldMkLst>
      </pc:sldChg>
      <pc:sldChg chg="del">
        <pc:chgData name="Padalu Krishna Raju Patra" userId="943e48c9-b636-4189-8002-90d71739e5a7" providerId="ADAL" clId="{39A0F1FF-D782-4AF1-86B3-51C95CFB2F19}" dt="2020-08-09T13:51:33.279" v="3" actId="2696"/>
        <pc:sldMkLst>
          <pc:docMk/>
          <pc:sldMk cId="0" sldId="270"/>
        </pc:sldMkLst>
      </pc:sldChg>
      <pc:sldChg chg="del">
        <pc:chgData name="Padalu Krishna Raju Patra" userId="943e48c9-b636-4189-8002-90d71739e5a7" providerId="ADAL" clId="{39A0F1FF-D782-4AF1-86B3-51C95CFB2F19}" dt="2020-08-09T13:51:33.260" v="2" actId="2696"/>
        <pc:sldMkLst>
          <pc:docMk/>
          <pc:sldMk cId="3684686278" sldId="271"/>
        </pc:sldMkLst>
      </pc:sldChg>
      <pc:sldChg chg="del">
        <pc:chgData name="Padalu Krishna Raju Patra" userId="943e48c9-b636-4189-8002-90d71739e5a7" providerId="ADAL" clId="{39A0F1FF-D782-4AF1-86B3-51C95CFB2F19}" dt="2020-08-09T14:15:00.882" v="207" actId="2696"/>
        <pc:sldMkLst>
          <pc:docMk/>
          <pc:sldMk cId="4174588197" sldId="280"/>
        </pc:sldMkLst>
      </pc:sldChg>
      <pc:sldChg chg="addSp delSp modSp add">
        <pc:chgData name="Padalu Krishna Raju Patra" userId="943e48c9-b636-4189-8002-90d71739e5a7" providerId="ADAL" clId="{39A0F1FF-D782-4AF1-86B3-51C95CFB2F19}" dt="2020-08-09T15:06:12.672" v="934" actId="20577"/>
        <pc:sldMkLst>
          <pc:docMk/>
          <pc:sldMk cId="593673380" sldId="281"/>
        </pc:sldMkLst>
        <pc:spChg chg="add del mod">
          <ac:chgData name="Padalu Krishna Raju Patra" userId="943e48c9-b636-4189-8002-90d71739e5a7" providerId="ADAL" clId="{39A0F1FF-D782-4AF1-86B3-51C95CFB2F19}" dt="2020-08-09T13:51:59.974" v="11" actId="478"/>
          <ac:spMkLst>
            <pc:docMk/>
            <pc:sldMk cId="593673380" sldId="281"/>
            <ac:spMk id="2" creationId="{FA9A63EF-51C7-419C-9004-374371E6E2A2}"/>
          </ac:spMkLst>
        </pc:spChg>
        <pc:spChg chg="add mod">
          <ac:chgData name="Padalu Krishna Raju Patra" userId="943e48c9-b636-4189-8002-90d71739e5a7" providerId="ADAL" clId="{39A0F1FF-D782-4AF1-86B3-51C95CFB2F19}" dt="2020-08-09T15:06:12.672" v="934" actId="20577"/>
          <ac:spMkLst>
            <pc:docMk/>
            <pc:sldMk cId="593673380" sldId="281"/>
            <ac:spMk id="3" creationId="{3158C4AC-7D54-4185-AE99-77FA2BB37E6B}"/>
          </ac:spMkLst>
        </pc:spChg>
        <pc:spChg chg="del">
          <ac:chgData name="Padalu Krishna Raju Patra" userId="943e48c9-b636-4189-8002-90d71739e5a7" providerId="ADAL" clId="{39A0F1FF-D782-4AF1-86B3-51C95CFB2F19}" dt="2020-08-09T13:51:45.103" v="9" actId="478"/>
          <ac:spMkLst>
            <pc:docMk/>
            <pc:sldMk cId="593673380" sldId="281"/>
            <ac:spMk id="4" creationId="{EA53FD35-22AB-491B-9451-EDEA56A18462}"/>
          </ac:spMkLst>
        </pc:spChg>
        <pc:spChg chg="del">
          <ac:chgData name="Padalu Krishna Raju Patra" userId="943e48c9-b636-4189-8002-90d71739e5a7" providerId="ADAL" clId="{39A0F1FF-D782-4AF1-86B3-51C95CFB2F19}" dt="2020-08-09T13:51:45.103" v="9" actId="478"/>
          <ac:spMkLst>
            <pc:docMk/>
            <pc:sldMk cId="593673380" sldId="281"/>
            <ac:spMk id="6" creationId="{CE03E838-BAE8-4F8F-8C19-547953C03432}"/>
          </ac:spMkLst>
        </pc:spChg>
        <pc:spChg chg="del">
          <ac:chgData name="Padalu Krishna Raju Patra" userId="943e48c9-b636-4189-8002-90d71739e5a7" providerId="ADAL" clId="{39A0F1FF-D782-4AF1-86B3-51C95CFB2F19}" dt="2020-08-09T13:51:45.103" v="9" actId="478"/>
          <ac:spMkLst>
            <pc:docMk/>
            <pc:sldMk cId="593673380" sldId="281"/>
            <ac:spMk id="10" creationId="{7E2D64F1-0912-4916-9071-BFB726920DAF}"/>
          </ac:spMkLst>
        </pc:spChg>
        <pc:spChg chg="del">
          <ac:chgData name="Padalu Krishna Raju Patra" userId="943e48c9-b636-4189-8002-90d71739e5a7" providerId="ADAL" clId="{39A0F1FF-D782-4AF1-86B3-51C95CFB2F19}" dt="2020-08-09T13:51:45.103" v="9" actId="478"/>
          <ac:spMkLst>
            <pc:docMk/>
            <pc:sldMk cId="593673380" sldId="281"/>
            <ac:spMk id="35" creationId="{C304B5DF-0CD6-4C5A-8E9A-40C18A31EB15}"/>
          </ac:spMkLst>
        </pc:spChg>
        <pc:spChg chg="del">
          <ac:chgData name="Padalu Krishna Raju Patra" userId="943e48c9-b636-4189-8002-90d71739e5a7" providerId="ADAL" clId="{39A0F1FF-D782-4AF1-86B3-51C95CFB2F19}" dt="2020-08-09T13:51:45.103" v="9" actId="478"/>
          <ac:spMkLst>
            <pc:docMk/>
            <pc:sldMk cId="593673380" sldId="281"/>
            <ac:spMk id="36" creationId="{6F7EAB4E-FFDE-43AA-897A-A3C7A3FC9598}"/>
          </ac:spMkLst>
        </pc:spChg>
        <pc:spChg chg="mod">
          <ac:chgData name="Padalu Krishna Raju Patra" userId="943e48c9-b636-4189-8002-90d71739e5a7" providerId="ADAL" clId="{39A0F1FF-D782-4AF1-86B3-51C95CFB2F19}" dt="2020-08-09T13:54:02.255" v="61" actId="20577"/>
          <ac:spMkLst>
            <pc:docMk/>
            <pc:sldMk cId="593673380" sldId="281"/>
            <ac:spMk id="63" creationId="{00000000-0000-0000-0000-000000000000}"/>
          </ac:spMkLst>
        </pc:spChg>
        <pc:picChg chg="add">
          <ac:chgData name="Padalu Krishna Raju Patra" userId="943e48c9-b636-4189-8002-90d71739e5a7" providerId="ADAL" clId="{39A0F1FF-D782-4AF1-86B3-51C95CFB2F19}" dt="2020-08-09T14:14:57.194" v="206"/>
          <ac:picMkLst>
            <pc:docMk/>
            <pc:sldMk cId="593673380" sldId="281"/>
            <ac:picMk id="11" creationId="{3C2EC6E6-A96C-46B0-BBCA-E19314BAD9D8}"/>
          </ac:picMkLst>
        </pc:picChg>
        <pc:picChg chg="del">
          <ac:chgData name="Padalu Krishna Raju Patra" userId="943e48c9-b636-4189-8002-90d71739e5a7" providerId="ADAL" clId="{39A0F1FF-D782-4AF1-86B3-51C95CFB2F19}" dt="2020-08-09T13:51:45.103" v="9" actId="478"/>
          <ac:picMkLst>
            <pc:docMk/>
            <pc:sldMk cId="593673380" sldId="281"/>
            <ac:picMk id="62" creationId="{00000000-0000-0000-0000-000000000000}"/>
          </ac:picMkLst>
        </pc:picChg>
      </pc:sldChg>
      <pc:sldChg chg="del">
        <pc:chgData name="Padalu Krishna Raju Patra" userId="943e48c9-b636-4189-8002-90d71739e5a7" providerId="ADAL" clId="{39A0F1FF-D782-4AF1-86B3-51C95CFB2F19}" dt="2020-08-09T13:51:32.979" v="0" actId="2696"/>
        <pc:sldMkLst>
          <pc:docMk/>
          <pc:sldMk cId="986015035" sldId="281"/>
        </pc:sldMkLst>
      </pc:sldChg>
      <pc:sldChg chg="add del">
        <pc:chgData name="Padalu Krishna Raju Patra" userId="943e48c9-b636-4189-8002-90d71739e5a7" providerId="ADAL" clId="{39A0F1FF-D782-4AF1-86B3-51C95CFB2F19}" dt="2020-08-09T14:15:03.585" v="209" actId="2696"/>
        <pc:sldMkLst>
          <pc:docMk/>
          <pc:sldMk cId="569956827" sldId="282"/>
        </pc:sldMkLst>
      </pc:sldChg>
      <pc:sldChg chg="modSp add">
        <pc:chgData name="Padalu Krishna Raju Patra" userId="943e48c9-b636-4189-8002-90d71739e5a7" providerId="ADAL" clId="{39A0F1FF-D782-4AF1-86B3-51C95CFB2F19}" dt="2020-08-09T15:07:36.872" v="948" actId="20577"/>
        <pc:sldMkLst>
          <pc:docMk/>
          <pc:sldMk cId="1570717588" sldId="282"/>
        </pc:sldMkLst>
        <pc:spChg chg="mod">
          <ac:chgData name="Padalu Krishna Raju Patra" userId="943e48c9-b636-4189-8002-90d71739e5a7" providerId="ADAL" clId="{39A0F1FF-D782-4AF1-86B3-51C95CFB2F19}" dt="2020-08-09T15:07:36.872" v="948" actId="20577"/>
          <ac:spMkLst>
            <pc:docMk/>
            <pc:sldMk cId="1570717588" sldId="282"/>
            <ac:spMk id="3" creationId="{3158C4AC-7D54-4185-AE99-77FA2BB37E6B}"/>
          </ac:spMkLst>
        </pc:spChg>
        <pc:spChg chg="mod">
          <ac:chgData name="Padalu Krishna Raju Patra" userId="943e48c9-b636-4189-8002-90d71739e5a7" providerId="ADAL" clId="{39A0F1FF-D782-4AF1-86B3-51C95CFB2F19}" dt="2020-08-09T14:15:10.603" v="216" actId="20577"/>
          <ac:spMkLst>
            <pc:docMk/>
            <pc:sldMk cId="1570717588" sldId="282"/>
            <ac:spMk id="63" creationId="{00000000-0000-0000-0000-000000000000}"/>
          </ac:spMkLst>
        </pc:spChg>
      </pc:sldChg>
      <pc:sldChg chg="del">
        <pc:chgData name="Padalu Krishna Raju Patra" userId="943e48c9-b636-4189-8002-90d71739e5a7" providerId="ADAL" clId="{39A0F1FF-D782-4AF1-86B3-51C95CFB2F19}" dt="2020-08-09T13:51:33.209" v="1" actId="2696"/>
        <pc:sldMkLst>
          <pc:docMk/>
          <pc:sldMk cId="2463092241" sldId="282"/>
        </pc:sldMkLst>
      </pc:sldChg>
      <pc:sldChg chg="modSp add">
        <pc:chgData name="Padalu Krishna Raju Patra" userId="943e48c9-b636-4189-8002-90d71739e5a7" providerId="ADAL" clId="{39A0F1FF-D782-4AF1-86B3-51C95CFB2F19}" dt="2020-08-09T14:41:40.301" v="668" actId="20577"/>
        <pc:sldMkLst>
          <pc:docMk/>
          <pc:sldMk cId="2783346342" sldId="283"/>
        </pc:sldMkLst>
        <pc:spChg chg="mod">
          <ac:chgData name="Padalu Krishna Raju Patra" userId="943e48c9-b636-4189-8002-90d71739e5a7" providerId="ADAL" clId="{39A0F1FF-D782-4AF1-86B3-51C95CFB2F19}" dt="2020-08-09T14:41:40.301" v="668" actId="20577"/>
          <ac:spMkLst>
            <pc:docMk/>
            <pc:sldMk cId="2783346342" sldId="283"/>
            <ac:spMk id="3" creationId="{3158C4AC-7D54-4185-AE99-77FA2BB37E6B}"/>
          </ac:spMkLst>
        </pc:spChg>
        <pc:spChg chg="mod">
          <ac:chgData name="Padalu Krishna Raju Patra" userId="943e48c9-b636-4189-8002-90d71739e5a7" providerId="ADAL" clId="{39A0F1FF-D782-4AF1-86B3-51C95CFB2F19}" dt="2020-08-09T14:29:55.144" v="338" actId="20577"/>
          <ac:spMkLst>
            <pc:docMk/>
            <pc:sldMk cId="2783346342" sldId="283"/>
            <ac:spMk id="63" creationId="{00000000-0000-0000-0000-000000000000}"/>
          </ac:spMkLst>
        </pc:spChg>
      </pc:sldChg>
      <pc:sldChg chg="addSp modSp add">
        <pc:chgData name="Padalu Krishna Raju Patra" userId="943e48c9-b636-4189-8002-90d71739e5a7" providerId="ADAL" clId="{39A0F1FF-D782-4AF1-86B3-51C95CFB2F19}" dt="2020-08-09T15:18:31.674" v="1097" actId="114"/>
        <pc:sldMkLst>
          <pc:docMk/>
          <pc:sldMk cId="1361163373" sldId="284"/>
        </pc:sldMkLst>
        <pc:spChg chg="mod">
          <ac:chgData name="Padalu Krishna Raju Patra" userId="943e48c9-b636-4189-8002-90d71739e5a7" providerId="ADAL" clId="{39A0F1FF-D782-4AF1-86B3-51C95CFB2F19}" dt="2020-08-09T15:10:11.065" v="961" actId="948"/>
          <ac:spMkLst>
            <pc:docMk/>
            <pc:sldMk cId="1361163373" sldId="284"/>
            <ac:spMk id="3" creationId="{3158C4AC-7D54-4185-AE99-77FA2BB37E6B}"/>
          </ac:spMkLst>
        </pc:spChg>
        <pc:spChg chg="add mod">
          <ac:chgData name="Padalu Krishna Raju Patra" userId="943e48c9-b636-4189-8002-90d71739e5a7" providerId="ADAL" clId="{39A0F1FF-D782-4AF1-86B3-51C95CFB2F19}" dt="2020-08-09T15:12:22.468" v="1030" actId="6549"/>
          <ac:spMkLst>
            <pc:docMk/>
            <pc:sldMk cId="1361163373" sldId="284"/>
            <ac:spMk id="5" creationId="{D39FAC86-1E93-4481-B224-B07DB3F19E41}"/>
          </ac:spMkLst>
        </pc:spChg>
        <pc:spChg chg="add mod">
          <ac:chgData name="Padalu Krishna Raju Patra" userId="943e48c9-b636-4189-8002-90d71739e5a7" providerId="ADAL" clId="{39A0F1FF-D782-4AF1-86B3-51C95CFB2F19}" dt="2020-08-09T15:18:31.674" v="1097" actId="114"/>
          <ac:spMkLst>
            <pc:docMk/>
            <pc:sldMk cId="1361163373" sldId="284"/>
            <ac:spMk id="6" creationId="{212E8148-EDFA-4C18-A070-B332F2F37E63}"/>
          </ac:spMkLst>
        </pc:spChg>
      </pc:sldChg>
      <pc:sldChg chg="delSp modSp add">
        <pc:chgData name="Padalu Krishna Raju Patra" userId="943e48c9-b636-4189-8002-90d71739e5a7" providerId="ADAL" clId="{39A0F1FF-D782-4AF1-86B3-51C95CFB2F19}" dt="2020-08-09T15:18:11.585" v="1094" actId="114"/>
        <pc:sldMkLst>
          <pc:docMk/>
          <pc:sldMk cId="390824666" sldId="285"/>
        </pc:sldMkLst>
        <pc:spChg chg="mod">
          <ac:chgData name="Padalu Krishna Raju Patra" userId="943e48c9-b636-4189-8002-90d71739e5a7" providerId="ADAL" clId="{39A0F1FF-D782-4AF1-86B3-51C95CFB2F19}" dt="2020-08-09T15:18:11.585" v="1094" actId="114"/>
          <ac:spMkLst>
            <pc:docMk/>
            <pc:sldMk cId="390824666" sldId="285"/>
            <ac:spMk id="3" creationId="{3158C4AC-7D54-4185-AE99-77FA2BB37E6B}"/>
          </ac:spMkLst>
        </pc:spChg>
        <pc:spChg chg="del">
          <ac:chgData name="Padalu Krishna Raju Patra" userId="943e48c9-b636-4189-8002-90d71739e5a7" providerId="ADAL" clId="{39A0F1FF-D782-4AF1-86B3-51C95CFB2F19}" dt="2020-08-09T15:01:19.706" v="897" actId="478"/>
          <ac:spMkLst>
            <pc:docMk/>
            <pc:sldMk cId="390824666" sldId="285"/>
            <ac:spMk id="5" creationId="{D39FAC86-1E93-4481-B224-B07DB3F19E41}"/>
          </ac:spMkLst>
        </pc:spChg>
      </pc:sldChg>
      <pc:sldChg chg="addSp delSp modSp add">
        <pc:chgData name="Padalu Krishna Raju Patra" userId="943e48c9-b636-4189-8002-90d71739e5a7" providerId="ADAL" clId="{39A0F1FF-D782-4AF1-86B3-51C95CFB2F19}" dt="2020-08-09T15:39:13.581" v="1387" actId="1076"/>
        <pc:sldMkLst>
          <pc:docMk/>
          <pc:sldMk cId="2111611885" sldId="286"/>
        </pc:sldMkLst>
        <pc:spChg chg="del mod">
          <ac:chgData name="Padalu Krishna Raju Patra" userId="943e48c9-b636-4189-8002-90d71739e5a7" providerId="ADAL" clId="{39A0F1FF-D782-4AF1-86B3-51C95CFB2F19}" dt="2020-08-09T15:19:31.901" v="1140" actId="478"/>
          <ac:spMkLst>
            <pc:docMk/>
            <pc:sldMk cId="2111611885" sldId="286"/>
            <ac:spMk id="3" creationId="{3158C4AC-7D54-4185-AE99-77FA2BB37E6B}"/>
          </ac:spMkLst>
        </pc:spChg>
        <pc:spChg chg="add del mod">
          <ac:chgData name="Padalu Krishna Raju Patra" userId="943e48c9-b636-4189-8002-90d71739e5a7" providerId="ADAL" clId="{39A0F1FF-D782-4AF1-86B3-51C95CFB2F19}" dt="2020-08-09T15:19:36.895" v="1141" actId="478"/>
          <ac:spMkLst>
            <pc:docMk/>
            <pc:sldMk cId="2111611885" sldId="286"/>
            <ac:spMk id="4" creationId="{20DF9636-6AFE-4414-AF84-B26F3F40EBB6}"/>
          </ac:spMkLst>
        </pc:spChg>
        <pc:spChg chg="add del mod">
          <ac:chgData name="Padalu Krishna Raju Patra" userId="943e48c9-b636-4189-8002-90d71739e5a7" providerId="ADAL" clId="{39A0F1FF-D782-4AF1-86B3-51C95CFB2F19}" dt="2020-08-09T15:30:28.333" v="1271" actId="478"/>
          <ac:spMkLst>
            <pc:docMk/>
            <pc:sldMk cId="2111611885" sldId="286"/>
            <ac:spMk id="18" creationId="{5220EA80-3E8D-41DF-9124-FD5D50E4821C}"/>
          </ac:spMkLst>
        </pc:spChg>
        <pc:spChg chg="mod">
          <ac:chgData name="Padalu Krishna Raju Patra" userId="943e48c9-b636-4189-8002-90d71739e5a7" providerId="ADAL" clId="{39A0F1FF-D782-4AF1-86B3-51C95CFB2F19}" dt="2020-08-09T15:28:43.499" v="1259" actId="1076"/>
          <ac:spMkLst>
            <pc:docMk/>
            <pc:sldMk cId="2111611885" sldId="286"/>
            <ac:spMk id="63" creationId="{00000000-0000-0000-0000-000000000000}"/>
          </ac:spMkLst>
        </pc:spChg>
        <pc:grpChg chg="mod">
          <ac:chgData name="Padalu Krishna Raju Patra" userId="943e48c9-b636-4189-8002-90d71739e5a7" providerId="ADAL" clId="{39A0F1FF-D782-4AF1-86B3-51C95CFB2F19}" dt="2020-08-09T15:28:49.995" v="1260" actId="1076"/>
          <ac:grpSpMkLst>
            <pc:docMk/>
            <pc:sldMk cId="2111611885" sldId="286"/>
            <ac:grpSpMk id="6" creationId="{DE022EBC-4941-49B3-93FA-16F1E846CAFB}"/>
          </ac:grpSpMkLst>
        </pc:grpChg>
        <pc:grpChg chg="add del">
          <ac:chgData name="Padalu Krishna Raju Patra" userId="943e48c9-b636-4189-8002-90d71739e5a7" providerId="ADAL" clId="{39A0F1FF-D782-4AF1-86B3-51C95CFB2F19}" dt="2020-08-09T15:38:53.893" v="1378"/>
          <ac:grpSpMkLst>
            <pc:docMk/>
            <pc:sldMk cId="2111611885" sldId="286"/>
            <ac:grpSpMk id="25" creationId="{2D037481-2434-46D9-AA44-FCE000A5E3B2}"/>
          </ac:grpSpMkLst>
        </pc:grpChg>
        <pc:graphicFrameChg chg="add del mod">
          <ac:chgData name="Padalu Krishna Raju Patra" userId="943e48c9-b636-4189-8002-90d71739e5a7" providerId="ADAL" clId="{39A0F1FF-D782-4AF1-86B3-51C95CFB2F19}" dt="2020-08-09T15:27:57.102" v="1249" actId="18245"/>
          <ac:graphicFrameMkLst>
            <pc:docMk/>
            <pc:sldMk cId="2111611885" sldId="286"/>
            <ac:graphicFrameMk id="5" creationId="{31D85B43-FF9C-4500-A97A-027E4ACA3140}"/>
          </ac:graphicFrameMkLst>
        </pc:graphicFrameChg>
        <pc:picChg chg="add mod">
          <ac:chgData name="Padalu Krishna Raju Patra" userId="943e48c9-b636-4189-8002-90d71739e5a7" providerId="ADAL" clId="{39A0F1FF-D782-4AF1-86B3-51C95CFB2F19}" dt="2020-08-09T15:39:06.636" v="1385" actId="1076"/>
          <ac:picMkLst>
            <pc:docMk/>
            <pc:sldMk cId="2111611885" sldId="286"/>
            <ac:picMk id="24" creationId="{BF39FBEB-979B-4E79-807B-2FABF6D7FD17}"/>
          </ac:picMkLst>
        </pc:picChg>
        <pc:picChg chg="add mod">
          <ac:chgData name="Padalu Krishna Raju Patra" userId="943e48c9-b636-4189-8002-90d71739e5a7" providerId="ADAL" clId="{39A0F1FF-D782-4AF1-86B3-51C95CFB2F19}" dt="2020-08-09T15:39:13.581" v="1387" actId="1076"/>
          <ac:picMkLst>
            <pc:docMk/>
            <pc:sldMk cId="2111611885" sldId="286"/>
            <ac:picMk id="34" creationId="{EFD8BCA2-CB0A-43BA-9490-5D062353CF77}"/>
          </ac:picMkLst>
        </pc:picChg>
        <pc:cxnChg chg="add del mod">
          <ac:chgData name="Padalu Krishna Raju Patra" userId="943e48c9-b636-4189-8002-90d71739e5a7" providerId="ADAL" clId="{39A0F1FF-D782-4AF1-86B3-51C95CFB2F19}" dt="2020-08-09T15:38:50.457" v="1376" actId="478"/>
          <ac:cxnSpMkLst>
            <pc:docMk/>
            <pc:sldMk cId="2111611885" sldId="286"/>
            <ac:cxnSpMk id="20" creationId="{2E16A2CA-97AF-4DEB-91A2-0B2A810BB9B1}"/>
          </ac:cxnSpMkLst>
        </pc:cxnChg>
        <pc:cxnChg chg="add del mod">
          <ac:chgData name="Padalu Krishna Raju Patra" userId="943e48c9-b636-4189-8002-90d71739e5a7" providerId="ADAL" clId="{39A0F1FF-D782-4AF1-86B3-51C95CFB2F19}" dt="2020-08-09T15:38:50.457" v="1376" actId="478"/>
          <ac:cxnSpMkLst>
            <pc:docMk/>
            <pc:sldMk cId="2111611885" sldId="286"/>
            <ac:cxnSpMk id="22" creationId="{C6FA1B44-0DCC-4579-8933-58D0EC7E6DCE}"/>
          </ac:cxnSpMkLst>
        </pc:cxnChg>
      </pc:sldChg>
      <pc:sldChg chg="addSp modSp add">
        <pc:chgData name="Padalu Krishna Raju Patra" userId="943e48c9-b636-4189-8002-90d71739e5a7" providerId="ADAL" clId="{39A0F1FF-D782-4AF1-86B3-51C95CFB2F19}" dt="2020-08-09T15:40:50.086" v="1421" actId="688"/>
        <pc:sldMkLst>
          <pc:docMk/>
          <pc:sldMk cId="3485225775" sldId="287"/>
        </pc:sldMkLst>
        <pc:spChg chg="add mod">
          <ac:chgData name="Padalu Krishna Raju Patra" userId="943e48c9-b636-4189-8002-90d71739e5a7" providerId="ADAL" clId="{39A0F1FF-D782-4AF1-86B3-51C95CFB2F19}" dt="2020-08-09T15:40:50.086" v="1421" actId="688"/>
          <ac:spMkLst>
            <pc:docMk/>
            <pc:sldMk cId="3485225775" sldId="287"/>
            <ac:spMk id="2" creationId="{4F06BA06-CB2E-4E66-842C-3ECF83C9695F}"/>
          </ac:spMkLst>
        </pc:spChg>
        <pc:grpChg chg="add mod">
          <ac:chgData name="Padalu Krishna Raju Patra" userId="943e48c9-b636-4189-8002-90d71739e5a7" providerId="ADAL" clId="{39A0F1FF-D782-4AF1-86B3-51C95CFB2F19}" dt="2020-08-09T15:39:49.004" v="1390" actId="1076"/>
          <ac:grpSpMkLst>
            <pc:docMk/>
            <pc:sldMk cId="3485225775" sldId="287"/>
            <ac:grpSpMk id="6" creationId="{7CDC4191-95D8-4B35-80C5-DAF61B593CE2}"/>
          </ac:grpSpMkLst>
        </pc:grpChg>
      </pc:sldChg>
      <pc:sldChg chg="addSp delSp modSp add del">
        <pc:chgData name="Padalu Krishna Raju Patra" userId="943e48c9-b636-4189-8002-90d71739e5a7" providerId="ADAL" clId="{39A0F1FF-D782-4AF1-86B3-51C95CFB2F19}" dt="2020-08-09T15:39:55.976" v="1391" actId="2696"/>
        <pc:sldMkLst>
          <pc:docMk/>
          <pc:sldMk cId="3888275913" sldId="288"/>
        </pc:sldMkLst>
        <pc:spChg chg="del">
          <ac:chgData name="Padalu Krishna Raju Patra" userId="943e48c9-b636-4189-8002-90d71739e5a7" providerId="ADAL" clId="{39A0F1FF-D782-4AF1-86B3-51C95CFB2F19}" dt="2020-08-09T15:32:00.753" v="1278" actId="478"/>
          <ac:spMkLst>
            <pc:docMk/>
            <pc:sldMk cId="3888275913" sldId="288"/>
            <ac:spMk id="2" creationId="{6811950E-4DB9-41B9-9605-CCC6EFCD650E}"/>
          </ac:spMkLst>
        </pc:spChg>
        <pc:spChg chg="del">
          <ac:chgData name="Padalu Krishna Raju Patra" userId="943e48c9-b636-4189-8002-90d71739e5a7" providerId="ADAL" clId="{39A0F1FF-D782-4AF1-86B3-51C95CFB2F19}" dt="2020-08-09T15:32:00.753" v="1278" actId="478"/>
          <ac:spMkLst>
            <pc:docMk/>
            <pc:sldMk cId="3888275913" sldId="288"/>
            <ac:spMk id="3" creationId="{61B1A262-422D-4DFE-804B-322F01D8E235}"/>
          </ac:spMkLst>
        </pc:spChg>
        <pc:spChg chg="add del mod">
          <ac:chgData name="Padalu Krishna Raju Patra" userId="943e48c9-b636-4189-8002-90d71739e5a7" providerId="ADAL" clId="{39A0F1FF-D782-4AF1-86B3-51C95CFB2F19}" dt="2020-08-09T15:34:09.777" v="1337" actId="478"/>
          <ac:spMkLst>
            <pc:docMk/>
            <pc:sldMk cId="3888275913" sldId="288"/>
            <ac:spMk id="7" creationId="{5A6274D7-A698-4719-B4F8-A7481940852A}"/>
          </ac:spMkLst>
        </pc:spChg>
        <pc:spChg chg="add mod">
          <ac:chgData name="Padalu Krishna Raju Patra" userId="943e48c9-b636-4189-8002-90d71739e5a7" providerId="ADAL" clId="{39A0F1FF-D782-4AF1-86B3-51C95CFB2F19}" dt="2020-08-09T15:38:39.026" v="1375" actId="164"/>
          <ac:spMkLst>
            <pc:docMk/>
            <pc:sldMk cId="3888275913" sldId="288"/>
            <ac:spMk id="8" creationId="{321026EC-C6A1-4A88-BAD1-3953A20217BE}"/>
          </ac:spMkLst>
        </pc:spChg>
        <pc:spChg chg="add mod">
          <ac:chgData name="Padalu Krishna Raju Patra" userId="943e48c9-b636-4189-8002-90d71739e5a7" providerId="ADAL" clId="{39A0F1FF-D782-4AF1-86B3-51C95CFB2F19}" dt="2020-08-09T15:38:39.026" v="1375" actId="164"/>
          <ac:spMkLst>
            <pc:docMk/>
            <pc:sldMk cId="3888275913" sldId="288"/>
            <ac:spMk id="9" creationId="{3235111F-E913-41EE-94D2-BB93769418A2}"/>
          </ac:spMkLst>
        </pc:spChg>
        <pc:spChg chg="add del mod">
          <ac:chgData name="Padalu Krishna Raju Patra" userId="943e48c9-b636-4189-8002-90d71739e5a7" providerId="ADAL" clId="{39A0F1FF-D782-4AF1-86B3-51C95CFB2F19}" dt="2020-08-09T15:37:21.723" v="1354" actId="478"/>
          <ac:spMkLst>
            <pc:docMk/>
            <pc:sldMk cId="3888275913" sldId="288"/>
            <ac:spMk id="10" creationId="{1C481999-8FBF-40ED-B913-159F28F4C41A}"/>
          </ac:spMkLst>
        </pc:spChg>
        <pc:spChg chg="add mod">
          <ac:chgData name="Padalu Krishna Raju Patra" userId="943e48c9-b636-4189-8002-90d71739e5a7" providerId="ADAL" clId="{39A0F1FF-D782-4AF1-86B3-51C95CFB2F19}" dt="2020-08-09T15:38:39.026" v="1375" actId="164"/>
          <ac:spMkLst>
            <pc:docMk/>
            <pc:sldMk cId="3888275913" sldId="288"/>
            <ac:spMk id="11" creationId="{2F365E7E-431F-436A-A248-3C6305DDEC28}"/>
          </ac:spMkLst>
        </pc:spChg>
        <pc:spChg chg="add mod">
          <ac:chgData name="Padalu Krishna Raju Patra" userId="943e48c9-b636-4189-8002-90d71739e5a7" providerId="ADAL" clId="{39A0F1FF-D782-4AF1-86B3-51C95CFB2F19}" dt="2020-08-09T15:38:39.026" v="1375" actId="164"/>
          <ac:spMkLst>
            <pc:docMk/>
            <pc:sldMk cId="3888275913" sldId="288"/>
            <ac:spMk id="12" creationId="{84F16363-5756-43C2-AFA5-26B48CCC99B2}"/>
          </ac:spMkLst>
        </pc:spChg>
        <pc:grpChg chg="add mod">
          <ac:chgData name="Padalu Krishna Raju Patra" userId="943e48c9-b636-4189-8002-90d71739e5a7" providerId="ADAL" clId="{39A0F1FF-D782-4AF1-86B3-51C95CFB2F19}" dt="2020-08-09T15:38:39.026" v="1375" actId="164"/>
          <ac:grpSpMkLst>
            <pc:docMk/>
            <pc:sldMk cId="3888275913" sldId="288"/>
            <ac:grpSpMk id="6" creationId="{7E82789B-1E94-45B0-BC36-3B535BE3047A}"/>
          </ac:grpSpMkLst>
        </pc:grpChg>
        <pc:grpChg chg="add del mod">
          <ac:chgData name="Padalu Krishna Raju Patra" userId="943e48c9-b636-4189-8002-90d71739e5a7" providerId="ADAL" clId="{39A0F1FF-D782-4AF1-86B3-51C95CFB2F19}" dt="2020-08-09T15:39:44.730" v="1388"/>
          <ac:grpSpMkLst>
            <pc:docMk/>
            <pc:sldMk cId="3888275913" sldId="288"/>
            <ac:grpSpMk id="15" creationId="{2D05902D-11C2-412F-BB15-6726F5888198}"/>
          </ac:grpSpMkLst>
        </pc:grpChg>
        <pc:cxnChg chg="add mod">
          <ac:chgData name="Padalu Krishna Raju Patra" userId="943e48c9-b636-4189-8002-90d71739e5a7" providerId="ADAL" clId="{39A0F1FF-D782-4AF1-86B3-51C95CFB2F19}" dt="2020-08-09T15:38:20.101" v="1370" actId="14100"/>
          <ac:cxnSpMkLst>
            <pc:docMk/>
            <pc:sldMk cId="3888275913" sldId="288"/>
            <ac:cxnSpMk id="4" creationId="{27A38661-E825-43D2-8468-962F0E6A1C5C}"/>
          </ac:cxnSpMkLst>
        </pc:cxnChg>
        <pc:cxnChg chg="add mod">
          <ac:chgData name="Padalu Krishna Raju Patra" userId="943e48c9-b636-4189-8002-90d71739e5a7" providerId="ADAL" clId="{39A0F1FF-D782-4AF1-86B3-51C95CFB2F19}" dt="2020-08-09T15:38:25.941" v="1372" actId="14100"/>
          <ac:cxnSpMkLst>
            <pc:docMk/>
            <pc:sldMk cId="3888275913" sldId="288"/>
            <ac:cxnSpMk id="5" creationId="{2895EDBA-D454-4774-A0C6-86E5ACD7003E}"/>
          </ac:cxnSpMkLst>
        </pc:cxnChg>
      </pc:sldChg>
      <pc:sldMasterChg chg="delSldLayout">
        <pc:chgData name="Padalu Krishna Raju Patra" userId="943e48c9-b636-4189-8002-90d71739e5a7" providerId="ADAL" clId="{39A0F1FF-D782-4AF1-86B3-51C95CFB2F19}" dt="2020-08-09T14:15:00.882" v="208" actId="2696"/>
        <pc:sldMasterMkLst>
          <pc:docMk/>
          <pc:sldMasterMk cId="0" sldId="2147483659"/>
        </pc:sldMasterMkLst>
        <pc:sldLayoutChg chg="del">
          <pc:chgData name="Padalu Krishna Raju Patra" userId="943e48c9-b636-4189-8002-90d71739e5a7" providerId="ADAL" clId="{39A0F1FF-D782-4AF1-86B3-51C95CFB2F19}" dt="2020-08-09T14:15:00.882" v="208" actId="2696"/>
          <pc:sldLayoutMkLst>
            <pc:docMk/>
            <pc:sldMasterMk cId="0" sldId="2147483659"/>
            <pc:sldLayoutMk cId="0" sldId="2147483648"/>
          </pc:sldLayoutMkLst>
        </pc:sldLayoutChg>
        <pc:sldLayoutChg chg="del">
          <pc:chgData name="Padalu Krishna Raju Patra" userId="943e48c9-b636-4189-8002-90d71739e5a7" providerId="ADAL" clId="{39A0F1FF-D782-4AF1-86B3-51C95CFB2F19}" dt="2020-08-09T13:51:33.295" v="5" actId="2696"/>
          <pc:sldLayoutMkLst>
            <pc:docMk/>
            <pc:sldMasterMk cId="0" sldId="2147483659"/>
            <pc:sldLayoutMk cId="928982515" sldId="2147483660"/>
          </pc:sldLayoutMkLst>
        </pc:sldLayoutChg>
      </pc:sldMasterChg>
    </pc:docChg>
  </pc:docChgLst>
  <pc:docChgLst>
    <pc:chgData name="Padalu Krishna Raju Patra" userId="943e48c9-b636-4189-8002-90d71739e5a7" providerId="ADAL" clId="{924D7AEE-D39C-4E86-B34C-75CF4C870954}"/>
    <pc:docChg chg="undo custSel addSld delSld modSld sldOrd">
      <pc:chgData name="Padalu Krishna Raju Patra" userId="943e48c9-b636-4189-8002-90d71739e5a7" providerId="ADAL" clId="{924D7AEE-D39C-4E86-B34C-75CF4C870954}" dt="2020-08-19T10:34:03.314" v="1427" actId="1076"/>
      <pc:docMkLst>
        <pc:docMk/>
      </pc:docMkLst>
      <pc:sldChg chg="del">
        <pc:chgData name="Padalu Krishna Raju Patra" userId="943e48c9-b636-4189-8002-90d71739e5a7" providerId="ADAL" clId="{924D7AEE-D39C-4E86-B34C-75CF4C870954}" dt="2020-08-19T06:42:00.106" v="2" actId="2696"/>
        <pc:sldMkLst>
          <pc:docMk/>
          <pc:sldMk cId="1684580362" sldId="286"/>
        </pc:sldMkLst>
      </pc:sldChg>
      <pc:sldChg chg="addSp delSp modSp add">
        <pc:chgData name="Padalu Krishna Raju Patra" userId="943e48c9-b636-4189-8002-90d71739e5a7" providerId="ADAL" clId="{924D7AEE-D39C-4E86-B34C-75CF4C870954}" dt="2020-08-19T07:25:36.660" v="545" actId="1076"/>
        <pc:sldMkLst>
          <pc:docMk/>
          <pc:sldMk cId="3375736992" sldId="287"/>
        </pc:sldMkLst>
        <pc:spChg chg="del">
          <ac:chgData name="Padalu Krishna Raju Patra" userId="943e48c9-b636-4189-8002-90d71739e5a7" providerId="ADAL" clId="{924D7AEE-D39C-4E86-B34C-75CF4C870954}" dt="2020-08-19T06:41:57.828" v="1" actId="478"/>
          <ac:spMkLst>
            <pc:docMk/>
            <pc:sldMk cId="3375736992" sldId="287"/>
            <ac:spMk id="3" creationId="{F6E67284-5A9D-45C1-8ACC-1EAA99796CBE}"/>
          </ac:spMkLst>
        </pc:spChg>
        <pc:spChg chg="add del mod">
          <ac:chgData name="Padalu Krishna Raju Patra" userId="943e48c9-b636-4189-8002-90d71739e5a7" providerId="ADAL" clId="{924D7AEE-D39C-4E86-B34C-75CF4C870954}" dt="2020-08-19T06:42:44.278" v="4" actId="478"/>
          <ac:spMkLst>
            <pc:docMk/>
            <pc:sldMk cId="3375736992" sldId="287"/>
            <ac:spMk id="4" creationId="{BE108122-BBFA-4699-A9A9-4610A6E740D1}"/>
          </ac:spMkLst>
        </pc:spChg>
        <pc:spChg chg="add mod">
          <ac:chgData name="Padalu Krishna Raju Patra" userId="943e48c9-b636-4189-8002-90d71739e5a7" providerId="ADAL" clId="{924D7AEE-D39C-4E86-B34C-75CF4C870954}" dt="2020-08-19T07:02:04.076" v="366" actId="14100"/>
          <ac:spMkLst>
            <pc:docMk/>
            <pc:sldMk cId="3375736992" sldId="287"/>
            <ac:spMk id="8" creationId="{C101E82B-637B-4EB9-B711-23573A6EE85D}"/>
          </ac:spMkLst>
        </pc:spChg>
        <pc:spChg chg="add mod">
          <ac:chgData name="Padalu Krishna Raju Patra" userId="943e48c9-b636-4189-8002-90d71739e5a7" providerId="ADAL" clId="{924D7AEE-D39C-4E86-B34C-75CF4C870954}" dt="2020-08-19T06:54:30.286" v="301" actId="1582"/>
          <ac:spMkLst>
            <pc:docMk/>
            <pc:sldMk cId="3375736992" sldId="287"/>
            <ac:spMk id="9" creationId="{FE74484D-2ABA-428A-9309-CD6270D306DC}"/>
          </ac:spMkLst>
        </pc:spChg>
        <pc:spChg chg="del">
          <ac:chgData name="Padalu Krishna Raju Patra" userId="943e48c9-b636-4189-8002-90d71739e5a7" providerId="ADAL" clId="{924D7AEE-D39C-4E86-B34C-75CF4C870954}" dt="2020-08-19T06:41:57.828" v="1" actId="478"/>
          <ac:spMkLst>
            <pc:docMk/>
            <pc:sldMk cId="3375736992" sldId="287"/>
            <ac:spMk id="32" creationId="{70FE8EEE-46B0-4A01-936C-4CE490B07BFC}"/>
          </ac:spMkLst>
        </pc:spChg>
        <pc:spChg chg="del">
          <ac:chgData name="Padalu Krishna Raju Patra" userId="943e48c9-b636-4189-8002-90d71739e5a7" providerId="ADAL" clId="{924D7AEE-D39C-4E86-B34C-75CF4C870954}" dt="2020-08-19T06:41:57.828" v="1" actId="478"/>
          <ac:spMkLst>
            <pc:docMk/>
            <pc:sldMk cId="3375736992" sldId="287"/>
            <ac:spMk id="35" creationId="{550D0F98-6564-4F66-A67A-9391DA274230}"/>
          </ac:spMkLst>
        </pc:spChg>
        <pc:spChg chg="del">
          <ac:chgData name="Padalu Krishna Raju Patra" userId="943e48c9-b636-4189-8002-90d71739e5a7" providerId="ADAL" clId="{924D7AEE-D39C-4E86-B34C-75CF4C870954}" dt="2020-08-19T06:41:57.828" v="1" actId="478"/>
          <ac:spMkLst>
            <pc:docMk/>
            <pc:sldMk cId="3375736992" sldId="287"/>
            <ac:spMk id="36" creationId="{1D4BE01C-CBC4-4E02-9AA8-FA6B6442D6FB}"/>
          </ac:spMkLst>
        </pc:spChg>
        <pc:spChg chg="mod">
          <ac:chgData name="Padalu Krishna Raju Patra" userId="943e48c9-b636-4189-8002-90d71739e5a7" providerId="ADAL" clId="{924D7AEE-D39C-4E86-B34C-75CF4C870954}" dt="2020-08-19T06:43:47.868" v="23" actId="20577"/>
          <ac:spMkLst>
            <pc:docMk/>
            <pc:sldMk cId="3375736992" sldId="287"/>
            <ac:spMk id="63" creationId="{00000000-0000-0000-0000-000000000000}"/>
          </ac:spMkLst>
        </pc:spChg>
        <pc:grpChg chg="add mod">
          <ac:chgData name="Padalu Krishna Raju Patra" userId="943e48c9-b636-4189-8002-90d71739e5a7" providerId="ADAL" clId="{924D7AEE-D39C-4E86-B34C-75CF4C870954}" dt="2020-08-19T07:25:36.660" v="545" actId="1076"/>
          <ac:grpSpMkLst>
            <pc:docMk/>
            <pc:sldMk cId="3375736992" sldId="287"/>
            <ac:grpSpMk id="17" creationId="{B9BB8FFE-76AB-4FFF-91C7-6C26330897A9}"/>
          </ac:grpSpMkLst>
        </pc:grpChg>
        <pc:picChg chg="del">
          <ac:chgData name="Padalu Krishna Raju Patra" userId="943e48c9-b636-4189-8002-90d71739e5a7" providerId="ADAL" clId="{924D7AEE-D39C-4E86-B34C-75CF4C870954}" dt="2020-08-19T06:41:57.828" v="1" actId="478"/>
          <ac:picMkLst>
            <pc:docMk/>
            <pc:sldMk cId="3375736992" sldId="287"/>
            <ac:picMk id="2" creationId="{23993C53-57EB-477D-BE37-296A135D570A}"/>
          </ac:picMkLst>
        </pc:picChg>
        <pc:picChg chg="del">
          <ac:chgData name="Padalu Krishna Raju Patra" userId="943e48c9-b636-4189-8002-90d71739e5a7" providerId="ADAL" clId="{924D7AEE-D39C-4E86-B34C-75CF4C870954}" dt="2020-08-19T06:41:57.828" v="1" actId="478"/>
          <ac:picMkLst>
            <pc:docMk/>
            <pc:sldMk cId="3375736992" sldId="287"/>
            <ac:picMk id="5" creationId="{C85F1FF3-AB60-4B0B-B324-F24FBCA9C118}"/>
          </ac:picMkLst>
        </pc:picChg>
        <pc:picChg chg="del">
          <ac:chgData name="Padalu Krishna Raju Patra" userId="943e48c9-b636-4189-8002-90d71739e5a7" providerId="ADAL" clId="{924D7AEE-D39C-4E86-B34C-75CF4C870954}" dt="2020-08-19T06:41:57.828" v="1" actId="478"/>
          <ac:picMkLst>
            <pc:docMk/>
            <pc:sldMk cId="3375736992" sldId="287"/>
            <ac:picMk id="7" creationId="{453294DA-95C3-4926-B5C8-030B2F926274}"/>
          </ac:picMkLst>
        </pc:picChg>
        <pc:picChg chg="del">
          <ac:chgData name="Padalu Krishna Raju Patra" userId="943e48c9-b636-4189-8002-90d71739e5a7" providerId="ADAL" clId="{924D7AEE-D39C-4E86-B34C-75CF4C870954}" dt="2020-08-19T06:41:57.828" v="1" actId="478"/>
          <ac:picMkLst>
            <pc:docMk/>
            <pc:sldMk cId="3375736992" sldId="287"/>
            <ac:picMk id="11" creationId="{3C2EC6E6-A96C-46B0-BBCA-E19314BAD9D8}"/>
          </ac:picMkLst>
        </pc:picChg>
        <pc:picChg chg="add">
          <ac:chgData name="Padalu Krishna Raju Patra" userId="943e48c9-b636-4189-8002-90d71739e5a7" providerId="ADAL" clId="{924D7AEE-D39C-4E86-B34C-75CF4C870954}" dt="2020-08-19T07:02:19.599" v="367"/>
          <ac:picMkLst>
            <pc:docMk/>
            <pc:sldMk cId="3375736992" sldId="287"/>
            <ac:picMk id="16" creationId="{ACEBFCAC-7A18-41BC-944D-A9F807CE8ADF}"/>
          </ac:picMkLst>
        </pc:picChg>
        <pc:cxnChg chg="del">
          <ac:chgData name="Padalu Krishna Raju Patra" userId="943e48c9-b636-4189-8002-90d71739e5a7" providerId="ADAL" clId="{924D7AEE-D39C-4E86-B34C-75CF4C870954}" dt="2020-08-19T06:41:57.828" v="1" actId="478"/>
          <ac:cxnSpMkLst>
            <pc:docMk/>
            <pc:sldMk cId="3375736992" sldId="287"/>
            <ac:cxnSpMk id="6" creationId="{840E7E46-EC3D-4375-959A-9A798FD0F02D}"/>
          </ac:cxnSpMkLst>
        </pc:cxnChg>
        <pc:cxnChg chg="del">
          <ac:chgData name="Padalu Krishna Raju Patra" userId="943e48c9-b636-4189-8002-90d71739e5a7" providerId="ADAL" clId="{924D7AEE-D39C-4E86-B34C-75CF4C870954}" dt="2020-08-19T06:41:57.828" v="1" actId="478"/>
          <ac:cxnSpMkLst>
            <pc:docMk/>
            <pc:sldMk cId="3375736992" sldId="287"/>
            <ac:cxnSpMk id="15" creationId="{EF76D1D9-14B8-4A5E-84FF-8937C78B36F7}"/>
          </ac:cxnSpMkLst>
        </pc:cxnChg>
      </pc:sldChg>
      <pc:sldChg chg="addSp delSp modSp add">
        <pc:chgData name="Padalu Krishna Raju Patra" userId="943e48c9-b636-4189-8002-90d71739e5a7" providerId="ADAL" clId="{924D7AEE-D39C-4E86-B34C-75CF4C870954}" dt="2020-08-19T08:10:18.720" v="1079" actId="114"/>
        <pc:sldMkLst>
          <pc:docMk/>
          <pc:sldMk cId="92244973" sldId="288"/>
        </pc:sldMkLst>
        <pc:spChg chg="mod">
          <ac:chgData name="Padalu Krishna Raju Patra" userId="943e48c9-b636-4189-8002-90d71739e5a7" providerId="ADAL" clId="{924D7AEE-D39C-4E86-B34C-75CF4C870954}" dt="2020-08-19T08:10:18.720" v="1079" actId="114"/>
          <ac:spMkLst>
            <pc:docMk/>
            <pc:sldMk cId="92244973" sldId="288"/>
            <ac:spMk id="8" creationId="{C101E82B-637B-4EB9-B711-23573A6EE85D}"/>
          </ac:spMkLst>
        </pc:spChg>
        <pc:spChg chg="del">
          <ac:chgData name="Padalu Krishna Raju Patra" userId="943e48c9-b636-4189-8002-90d71739e5a7" providerId="ADAL" clId="{924D7AEE-D39C-4E86-B34C-75CF4C870954}" dt="2020-08-19T07:06:20.523" v="440" actId="478"/>
          <ac:spMkLst>
            <pc:docMk/>
            <pc:sldMk cId="92244973" sldId="288"/>
            <ac:spMk id="9" creationId="{FE74484D-2ABA-428A-9309-CD6270D306DC}"/>
          </ac:spMkLst>
        </pc:spChg>
        <pc:grpChg chg="add mod">
          <ac:chgData name="Padalu Krishna Raju Patra" userId="943e48c9-b636-4189-8002-90d71739e5a7" providerId="ADAL" clId="{924D7AEE-D39C-4E86-B34C-75CF4C870954}" dt="2020-08-19T07:25:53.373" v="547" actId="1076"/>
          <ac:grpSpMkLst>
            <pc:docMk/>
            <pc:sldMk cId="92244973" sldId="288"/>
            <ac:grpSpMk id="6" creationId="{05E0D191-CB60-4F21-9ED4-8019DDF1032C}"/>
          </ac:grpSpMkLst>
        </pc:grpChg>
      </pc:sldChg>
      <pc:sldChg chg="delSp modSp add">
        <pc:chgData name="Padalu Krishna Raju Patra" userId="943e48c9-b636-4189-8002-90d71739e5a7" providerId="ADAL" clId="{924D7AEE-D39C-4E86-B34C-75CF4C870954}" dt="2020-08-19T10:14:43.254" v="1418" actId="114"/>
        <pc:sldMkLst>
          <pc:docMk/>
          <pc:sldMk cId="3242695791" sldId="289"/>
        </pc:sldMkLst>
        <pc:spChg chg="mod">
          <ac:chgData name="Padalu Krishna Raju Patra" userId="943e48c9-b636-4189-8002-90d71739e5a7" providerId="ADAL" clId="{924D7AEE-D39C-4E86-B34C-75CF4C870954}" dt="2020-08-19T10:14:43.254" v="1418" actId="114"/>
          <ac:spMkLst>
            <pc:docMk/>
            <pc:sldMk cId="3242695791" sldId="289"/>
            <ac:spMk id="8" creationId="{C101E82B-637B-4EB9-B711-23573A6EE85D}"/>
          </ac:spMkLst>
        </pc:spChg>
        <pc:spChg chg="mod">
          <ac:chgData name="Padalu Krishna Raju Patra" userId="943e48c9-b636-4189-8002-90d71739e5a7" providerId="ADAL" clId="{924D7AEE-D39C-4E86-B34C-75CF4C870954}" dt="2020-08-19T07:32:26.344" v="594" actId="20577"/>
          <ac:spMkLst>
            <pc:docMk/>
            <pc:sldMk cId="3242695791" sldId="289"/>
            <ac:spMk id="63" creationId="{00000000-0000-0000-0000-000000000000}"/>
          </ac:spMkLst>
        </pc:spChg>
        <pc:grpChg chg="del">
          <ac:chgData name="Padalu Krishna Raju Patra" userId="943e48c9-b636-4189-8002-90d71739e5a7" providerId="ADAL" clId="{924D7AEE-D39C-4E86-B34C-75CF4C870954}" dt="2020-08-19T07:30:20.900" v="549" actId="478"/>
          <ac:grpSpMkLst>
            <pc:docMk/>
            <pc:sldMk cId="3242695791" sldId="289"/>
            <ac:grpSpMk id="6" creationId="{05E0D191-CB60-4F21-9ED4-8019DDF1032C}"/>
          </ac:grpSpMkLst>
        </pc:grpChg>
        <pc:cxnChg chg="mod">
          <ac:chgData name="Padalu Krishna Raju Patra" userId="943e48c9-b636-4189-8002-90d71739e5a7" providerId="ADAL" clId="{924D7AEE-D39C-4E86-B34C-75CF4C870954}" dt="2020-08-19T07:30:20.900" v="549" actId="478"/>
          <ac:cxnSpMkLst>
            <pc:docMk/>
            <pc:sldMk cId="3242695791" sldId="289"/>
            <ac:cxnSpMk id="10" creationId="{3ECD92E2-4242-46BD-84E6-22B700C59824}"/>
          </ac:cxnSpMkLst>
        </pc:cxnChg>
        <pc:cxnChg chg="mod">
          <ac:chgData name="Padalu Krishna Raju Patra" userId="943e48c9-b636-4189-8002-90d71739e5a7" providerId="ADAL" clId="{924D7AEE-D39C-4E86-B34C-75CF4C870954}" dt="2020-08-19T07:30:20.900" v="549" actId="478"/>
          <ac:cxnSpMkLst>
            <pc:docMk/>
            <pc:sldMk cId="3242695791" sldId="289"/>
            <ac:cxnSpMk id="11" creationId="{AE567743-9059-42E7-B66A-4BDA9B2BE297}"/>
          </ac:cxnSpMkLst>
        </pc:cxnChg>
        <pc:cxnChg chg="mod">
          <ac:chgData name="Padalu Krishna Raju Patra" userId="943e48c9-b636-4189-8002-90d71739e5a7" providerId="ADAL" clId="{924D7AEE-D39C-4E86-B34C-75CF4C870954}" dt="2020-08-19T07:30:20.900" v="549" actId="478"/>
          <ac:cxnSpMkLst>
            <pc:docMk/>
            <pc:sldMk cId="3242695791" sldId="289"/>
            <ac:cxnSpMk id="12" creationId="{FD2F57C7-856F-4E5A-9014-0040FC565C1D}"/>
          </ac:cxnSpMkLst>
        </pc:cxnChg>
        <pc:cxnChg chg="mod">
          <ac:chgData name="Padalu Krishna Raju Patra" userId="943e48c9-b636-4189-8002-90d71739e5a7" providerId="ADAL" clId="{924D7AEE-D39C-4E86-B34C-75CF4C870954}" dt="2020-08-19T07:30:20.900" v="549" actId="478"/>
          <ac:cxnSpMkLst>
            <pc:docMk/>
            <pc:sldMk cId="3242695791" sldId="289"/>
            <ac:cxnSpMk id="13" creationId="{83C7EBCB-17CD-4568-AEB0-F901B1EB7544}"/>
          </ac:cxnSpMkLst>
        </pc:cxnChg>
        <pc:cxnChg chg="mod">
          <ac:chgData name="Padalu Krishna Raju Patra" userId="943e48c9-b636-4189-8002-90d71739e5a7" providerId="ADAL" clId="{924D7AEE-D39C-4E86-B34C-75CF4C870954}" dt="2020-08-19T07:30:20.900" v="549" actId="478"/>
          <ac:cxnSpMkLst>
            <pc:docMk/>
            <pc:sldMk cId="3242695791" sldId="289"/>
            <ac:cxnSpMk id="14" creationId="{4F44BBD4-67BD-4DB8-AD34-DA0909B0B230}"/>
          </ac:cxnSpMkLst>
        </pc:cxnChg>
      </pc:sldChg>
      <pc:sldChg chg="addSp delSp modSp add ord">
        <pc:chgData name="Padalu Krishna Raju Patra" userId="943e48c9-b636-4189-8002-90d71739e5a7" providerId="ADAL" clId="{924D7AEE-D39C-4E86-B34C-75CF4C870954}" dt="2020-08-19T10:18:24.723" v="1422" actId="1076"/>
        <pc:sldMkLst>
          <pc:docMk/>
          <pc:sldMk cId="1347800946" sldId="290"/>
        </pc:sldMkLst>
        <pc:spChg chg="mod">
          <ac:chgData name="Padalu Krishna Raju Patra" userId="943e48c9-b636-4189-8002-90d71739e5a7" providerId="ADAL" clId="{924D7AEE-D39C-4E86-B34C-75CF4C870954}" dt="2020-08-19T09:19:02.255" v="1247" actId="20577"/>
          <ac:spMkLst>
            <pc:docMk/>
            <pc:sldMk cId="1347800946" sldId="290"/>
            <ac:spMk id="8" creationId="{C101E82B-637B-4EB9-B711-23573A6EE85D}"/>
          </ac:spMkLst>
        </pc:spChg>
        <pc:spChg chg="mod">
          <ac:chgData name="Padalu Krishna Raju Patra" userId="943e48c9-b636-4189-8002-90d71739e5a7" providerId="ADAL" clId="{924D7AEE-D39C-4E86-B34C-75CF4C870954}" dt="2020-08-19T07:45:03.547" v="1056" actId="16959"/>
          <ac:spMkLst>
            <pc:docMk/>
            <pc:sldMk cId="1347800946" sldId="290"/>
            <ac:spMk id="63" creationId="{00000000-0000-0000-0000-000000000000}"/>
          </ac:spMkLst>
        </pc:spChg>
        <pc:grpChg chg="add del">
          <ac:chgData name="Padalu Krishna Raju Patra" userId="943e48c9-b636-4189-8002-90d71739e5a7" providerId="ADAL" clId="{924D7AEE-D39C-4E86-B34C-75CF4C870954}" dt="2020-08-19T10:18:17.428" v="1420"/>
          <ac:grpSpMkLst>
            <pc:docMk/>
            <pc:sldMk cId="1347800946" sldId="290"/>
            <ac:grpSpMk id="5" creationId="{5E528AE9-6DB2-4838-9858-386409A77279}"/>
          </ac:grpSpMkLst>
        </pc:grpChg>
        <pc:grpChg chg="add mod">
          <ac:chgData name="Padalu Krishna Raju Patra" userId="943e48c9-b636-4189-8002-90d71739e5a7" providerId="ADAL" clId="{924D7AEE-D39C-4E86-B34C-75CF4C870954}" dt="2020-08-19T10:18:24.723" v="1422" actId="1076"/>
          <ac:grpSpMkLst>
            <pc:docMk/>
            <pc:sldMk cId="1347800946" sldId="290"/>
            <ac:grpSpMk id="24" creationId="{37FBC55E-EA34-46F9-BDAB-DA7D2AD791ED}"/>
          </ac:grpSpMkLst>
        </pc:grpChg>
      </pc:sldChg>
      <pc:sldChg chg="addSp delSp modSp add">
        <pc:chgData name="Padalu Krishna Raju Patra" userId="943e48c9-b636-4189-8002-90d71739e5a7" providerId="ADAL" clId="{924D7AEE-D39C-4E86-B34C-75CF4C870954}" dt="2020-08-19T10:34:03.314" v="1427" actId="1076"/>
        <pc:sldMkLst>
          <pc:docMk/>
          <pc:sldMk cId="2831890497" sldId="291"/>
        </pc:sldMkLst>
        <pc:spChg chg="mod">
          <ac:chgData name="Padalu Krishna Raju Patra" userId="943e48c9-b636-4189-8002-90d71739e5a7" providerId="ADAL" clId="{924D7AEE-D39C-4E86-B34C-75CF4C870954}" dt="2020-08-19T09:28:14.395" v="1416" actId="20577"/>
          <ac:spMkLst>
            <pc:docMk/>
            <pc:sldMk cId="2831890497" sldId="291"/>
            <ac:spMk id="8" creationId="{C101E82B-637B-4EB9-B711-23573A6EE85D}"/>
          </ac:spMkLst>
        </pc:spChg>
        <pc:spChg chg="mod">
          <ac:chgData name="Padalu Krishna Raju Patra" userId="943e48c9-b636-4189-8002-90d71739e5a7" providerId="ADAL" clId="{924D7AEE-D39C-4E86-B34C-75CF4C870954}" dt="2020-08-19T09:19:14.642" v="1261" actId="20577"/>
          <ac:spMkLst>
            <pc:docMk/>
            <pc:sldMk cId="2831890497" sldId="291"/>
            <ac:spMk id="63" creationId="{00000000-0000-0000-0000-000000000000}"/>
          </ac:spMkLst>
        </pc:spChg>
        <pc:grpChg chg="add del mod">
          <ac:chgData name="Padalu Krishna Raju Patra" userId="943e48c9-b636-4189-8002-90d71739e5a7" providerId="ADAL" clId="{924D7AEE-D39C-4E86-B34C-75CF4C870954}" dt="2020-08-19T10:18:55.312" v="1425" actId="478"/>
          <ac:grpSpMkLst>
            <pc:docMk/>
            <pc:sldMk cId="2831890497" sldId="291"/>
            <ac:grpSpMk id="5" creationId="{D294DDD5-3D52-4873-9450-FEFDA2D705D5}"/>
          </ac:grpSpMkLst>
        </pc:grpChg>
        <pc:grpChg chg="add mod">
          <ac:chgData name="Padalu Krishna Raju Patra" userId="943e48c9-b636-4189-8002-90d71739e5a7" providerId="ADAL" clId="{924D7AEE-D39C-4E86-B34C-75CF4C870954}" dt="2020-08-19T10:34:03.314" v="1427" actId="1076"/>
          <ac:grpSpMkLst>
            <pc:docMk/>
            <pc:sldMk cId="2831890497" sldId="291"/>
            <ac:grpSpMk id="24" creationId="{8FB91DE6-9CF1-451F-B156-DF7B0024980A}"/>
          </ac:grpSpMkLst>
        </pc:grpChg>
        <pc:cxnChg chg="mod">
          <ac:chgData name="Padalu Krishna Raju Patra" userId="943e48c9-b636-4189-8002-90d71739e5a7" providerId="ADAL" clId="{924D7AEE-D39C-4E86-B34C-75CF4C870954}" dt="2020-08-19T10:18:55.312" v="1425" actId="478"/>
          <ac:cxnSpMkLst>
            <pc:docMk/>
            <pc:sldMk cId="2831890497" sldId="291"/>
            <ac:cxnSpMk id="7" creationId="{BD60ACE5-3A9D-4487-900A-449F3F01DD04}"/>
          </ac:cxnSpMkLst>
        </pc:cxnChg>
        <pc:cxnChg chg="mod">
          <ac:chgData name="Padalu Krishna Raju Patra" userId="943e48c9-b636-4189-8002-90d71739e5a7" providerId="ADAL" clId="{924D7AEE-D39C-4E86-B34C-75CF4C870954}" dt="2020-08-19T10:18:55.312" v="1425" actId="478"/>
          <ac:cxnSpMkLst>
            <pc:docMk/>
            <pc:sldMk cId="2831890497" sldId="291"/>
            <ac:cxnSpMk id="9" creationId="{7543DBE4-3CDC-4B8A-A724-F1423DA09153}"/>
          </ac:cxnSpMkLst>
        </pc:cxnChg>
      </pc:sldChg>
    </pc:docChg>
  </pc:docChgLst>
  <pc:docChgLst>
    <pc:chgData name="Padalu Krishna Raju Patra" userId="943e48c9-b636-4189-8002-90d71739e5a7" providerId="ADAL" clId="{B2390302-64BD-471B-8992-4BE17A9D00C2}"/>
    <pc:docChg chg="undo redo custSel addSld delSld modSld">
      <pc:chgData name="Padalu Krishna Raju Patra" userId="943e48c9-b636-4189-8002-90d71739e5a7" providerId="ADAL" clId="{B2390302-64BD-471B-8992-4BE17A9D00C2}" dt="2020-07-20T14:28:30.368" v="266" actId="2696"/>
      <pc:docMkLst>
        <pc:docMk/>
      </pc:docMkLst>
      <pc:sldChg chg="addSp modSp add">
        <pc:chgData name="Padalu Krishna Raju Patra" userId="943e48c9-b636-4189-8002-90d71739e5a7" providerId="ADAL" clId="{B2390302-64BD-471B-8992-4BE17A9D00C2}" dt="2020-07-20T14:26:52.130" v="250" actId="207"/>
        <pc:sldMkLst>
          <pc:docMk/>
          <pc:sldMk cId="0" sldId="257"/>
        </pc:sldMkLst>
        <pc:spChg chg="mod">
          <ac:chgData name="Padalu Krishna Raju Patra" userId="943e48c9-b636-4189-8002-90d71739e5a7" providerId="ADAL" clId="{B2390302-64BD-471B-8992-4BE17A9D00C2}" dt="2020-07-20T14:26:52.130" v="250" actId="207"/>
          <ac:spMkLst>
            <pc:docMk/>
            <pc:sldMk cId="0" sldId="257"/>
            <ac:spMk id="1048585" creationId="{00000000-0000-0000-0000-000000000000}"/>
          </ac:spMkLst>
        </pc:spChg>
        <pc:spChg chg="mod">
          <ac:chgData name="Padalu Krishna Raju Patra" userId="943e48c9-b636-4189-8002-90d71739e5a7" providerId="ADAL" clId="{B2390302-64BD-471B-8992-4BE17A9D00C2}" dt="2020-07-20T14:26:52.130" v="250" actId="207"/>
          <ac:spMkLst>
            <pc:docMk/>
            <pc:sldMk cId="0" sldId="257"/>
            <ac:spMk id="1048621" creationId="{00000000-0000-0000-0000-000000000000}"/>
          </ac:spMkLst>
        </pc:spChg>
        <pc:spChg chg="mod">
          <ac:chgData name="Padalu Krishna Raju Patra" userId="943e48c9-b636-4189-8002-90d71739e5a7" providerId="ADAL" clId="{B2390302-64BD-471B-8992-4BE17A9D00C2}" dt="2020-07-20T14:26:52.130" v="250" actId="207"/>
          <ac:spMkLst>
            <pc:docMk/>
            <pc:sldMk cId="0" sldId="257"/>
            <ac:spMk id="1048625" creationId="{00000000-0000-0000-0000-000000000000}"/>
          </ac:spMkLst>
        </pc:spChg>
        <pc:spChg chg="mod">
          <ac:chgData name="Padalu Krishna Raju Patra" userId="943e48c9-b636-4189-8002-90d71739e5a7" providerId="ADAL" clId="{B2390302-64BD-471B-8992-4BE17A9D00C2}" dt="2020-07-20T14:26:52.130" v="250" actId="207"/>
          <ac:spMkLst>
            <pc:docMk/>
            <pc:sldMk cId="0" sldId="257"/>
            <ac:spMk id="1048631" creationId="{00000000-0000-0000-0000-000000000000}"/>
          </ac:spMkLst>
        </pc:spChg>
        <pc:spChg chg="mod">
          <ac:chgData name="Padalu Krishna Raju Patra" userId="943e48c9-b636-4189-8002-90d71739e5a7" providerId="ADAL" clId="{B2390302-64BD-471B-8992-4BE17A9D00C2}" dt="2020-07-20T14:26:52.130" v="250" actId="207"/>
          <ac:spMkLst>
            <pc:docMk/>
            <pc:sldMk cId="0" sldId="257"/>
            <ac:spMk id="1048632" creationId="{00000000-0000-0000-0000-000000000000}"/>
          </ac:spMkLst>
        </pc:spChg>
        <pc:spChg chg="mod">
          <ac:chgData name="Padalu Krishna Raju Patra" userId="943e48c9-b636-4189-8002-90d71739e5a7" providerId="ADAL" clId="{B2390302-64BD-471B-8992-4BE17A9D00C2}" dt="2020-07-20T14:26:52.130" v="250" actId="207"/>
          <ac:spMkLst>
            <pc:docMk/>
            <pc:sldMk cId="0" sldId="257"/>
            <ac:spMk id="1048652" creationId="{00000000-0000-0000-0000-000000000000}"/>
          </ac:spMkLst>
        </pc:spChg>
        <pc:spChg chg="mod">
          <ac:chgData name="Padalu Krishna Raju Patra" userId="943e48c9-b636-4189-8002-90d71739e5a7" providerId="ADAL" clId="{B2390302-64BD-471B-8992-4BE17A9D00C2}" dt="2020-07-20T14:26:52.130" v="250" actId="207"/>
          <ac:spMkLst>
            <pc:docMk/>
            <pc:sldMk cId="0" sldId="257"/>
            <ac:spMk id="1048654" creationId="{00000000-0000-0000-0000-000000000000}"/>
          </ac:spMkLst>
        </pc:spChg>
        <pc:spChg chg="mod">
          <ac:chgData name="Padalu Krishna Raju Patra" userId="943e48c9-b636-4189-8002-90d71739e5a7" providerId="ADAL" clId="{B2390302-64BD-471B-8992-4BE17A9D00C2}" dt="2020-07-20T14:26:52.130" v="250" actId="207"/>
          <ac:spMkLst>
            <pc:docMk/>
            <pc:sldMk cId="0" sldId="257"/>
            <ac:spMk id="1048655" creationId="{00000000-0000-0000-0000-000000000000}"/>
          </ac:spMkLst>
        </pc:spChg>
        <pc:spChg chg="mod">
          <ac:chgData name="Padalu Krishna Raju Patra" userId="943e48c9-b636-4189-8002-90d71739e5a7" providerId="ADAL" clId="{B2390302-64BD-471B-8992-4BE17A9D00C2}" dt="2020-07-20T14:26:52.130" v="250" actId="207"/>
          <ac:spMkLst>
            <pc:docMk/>
            <pc:sldMk cId="0" sldId="257"/>
            <ac:spMk id="1048656" creationId="{00000000-0000-0000-0000-000000000000}"/>
          </ac:spMkLst>
        </pc:spChg>
        <pc:grpChg chg="mod">
          <ac:chgData name="Padalu Krishna Raju Patra" userId="943e48c9-b636-4189-8002-90d71739e5a7" providerId="ADAL" clId="{B2390302-64BD-471B-8992-4BE17A9D00C2}" dt="2020-07-20T14:26:52.130" v="250" actId="207"/>
          <ac:grpSpMkLst>
            <pc:docMk/>
            <pc:sldMk cId="0" sldId="257"/>
            <ac:grpSpMk id="40"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41"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43"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45"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47"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48"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49"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51"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52"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54"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55"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57"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58"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60"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61"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62"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64"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70"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74" creationId="{00000000-0000-0000-0000-000000000000}"/>
          </ac:grpSpMkLst>
        </pc:grpChg>
        <pc:grpChg chg="mod">
          <ac:chgData name="Padalu Krishna Raju Patra" userId="943e48c9-b636-4189-8002-90d71739e5a7" providerId="ADAL" clId="{B2390302-64BD-471B-8992-4BE17A9D00C2}" dt="2020-07-20T14:26:52.130" v="250" actId="207"/>
          <ac:grpSpMkLst>
            <pc:docMk/>
            <pc:sldMk cId="0" sldId="257"/>
            <ac:grpSpMk id="75" creationId="{00000000-0000-0000-0000-000000000000}"/>
          </ac:grpSpMkLst>
        </pc:grpChg>
        <pc:picChg chg="add mod">
          <ac:chgData name="Padalu Krishna Raju Patra" userId="943e48c9-b636-4189-8002-90d71739e5a7" providerId="ADAL" clId="{B2390302-64BD-471B-8992-4BE17A9D00C2}" dt="2020-07-20T14:26:52.130" v="250" actId="207"/>
          <ac:picMkLst>
            <pc:docMk/>
            <pc:sldMk cId="0" sldId="257"/>
            <ac:picMk id="136" creationId="{250C7DC0-C5D3-4AE7-8E9B-E8AD543C5308}"/>
          </ac:picMkLst>
        </pc:picChg>
        <pc:cxnChg chg="mod">
          <ac:chgData name="Padalu Krishna Raju Patra" userId="943e48c9-b636-4189-8002-90d71739e5a7" providerId="ADAL" clId="{B2390302-64BD-471B-8992-4BE17A9D00C2}" dt="2020-07-20T14:26:52.130" v="250" actId="207"/>
          <ac:cxnSpMkLst>
            <pc:docMk/>
            <pc:sldMk cId="0" sldId="257"/>
            <ac:cxnSpMk id="3145730" creationId="{00000000-0000-0000-0000-000000000000}"/>
          </ac:cxnSpMkLst>
        </pc:cxnChg>
        <pc:cxnChg chg="mod">
          <ac:chgData name="Padalu Krishna Raju Patra" userId="943e48c9-b636-4189-8002-90d71739e5a7" providerId="ADAL" clId="{B2390302-64BD-471B-8992-4BE17A9D00C2}" dt="2020-07-20T14:26:52.130" v="250" actId="207"/>
          <ac:cxnSpMkLst>
            <pc:docMk/>
            <pc:sldMk cId="0" sldId="257"/>
            <ac:cxnSpMk id="3145732" creationId="{00000000-0000-0000-0000-000000000000}"/>
          </ac:cxnSpMkLst>
        </pc:cxnChg>
        <pc:cxnChg chg="mod">
          <ac:chgData name="Padalu Krishna Raju Patra" userId="943e48c9-b636-4189-8002-90d71739e5a7" providerId="ADAL" clId="{B2390302-64BD-471B-8992-4BE17A9D00C2}" dt="2020-07-20T14:26:52.130" v="250" actId="207"/>
          <ac:cxnSpMkLst>
            <pc:docMk/>
            <pc:sldMk cId="0" sldId="257"/>
            <ac:cxnSpMk id="3145733" creationId="{00000000-0000-0000-0000-000000000000}"/>
          </ac:cxnSpMkLst>
        </pc:cxnChg>
        <pc:cxnChg chg="mod">
          <ac:chgData name="Padalu Krishna Raju Patra" userId="943e48c9-b636-4189-8002-90d71739e5a7" providerId="ADAL" clId="{B2390302-64BD-471B-8992-4BE17A9D00C2}" dt="2020-07-20T14:26:52.130" v="250" actId="207"/>
          <ac:cxnSpMkLst>
            <pc:docMk/>
            <pc:sldMk cId="0" sldId="257"/>
            <ac:cxnSpMk id="3145734" creationId="{00000000-0000-0000-0000-000000000000}"/>
          </ac:cxnSpMkLst>
        </pc:cxnChg>
        <pc:cxnChg chg="mod">
          <ac:chgData name="Padalu Krishna Raju Patra" userId="943e48c9-b636-4189-8002-90d71739e5a7" providerId="ADAL" clId="{B2390302-64BD-471B-8992-4BE17A9D00C2}" dt="2020-07-20T14:26:52.130" v="250" actId="207"/>
          <ac:cxnSpMkLst>
            <pc:docMk/>
            <pc:sldMk cId="0" sldId="257"/>
            <ac:cxnSpMk id="3145741" creationId="{00000000-0000-0000-0000-000000000000}"/>
          </ac:cxnSpMkLst>
        </pc:cxnChg>
        <pc:cxnChg chg="mod">
          <ac:chgData name="Padalu Krishna Raju Patra" userId="943e48c9-b636-4189-8002-90d71739e5a7" providerId="ADAL" clId="{B2390302-64BD-471B-8992-4BE17A9D00C2}" dt="2020-07-20T14:26:52.130" v="250" actId="207"/>
          <ac:cxnSpMkLst>
            <pc:docMk/>
            <pc:sldMk cId="0" sldId="257"/>
            <ac:cxnSpMk id="3145742" creationId="{00000000-0000-0000-0000-000000000000}"/>
          </ac:cxnSpMkLst>
        </pc:cxnChg>
        <pc:cxnChg chg="mod">
          <ac:chgData name="Padalu Krishna Raju Patra" userId="943e48c9-b636-4189-8002-90d71739e5a7" providerId="ADAL" clId="{B2390302-64BD-471B-8992-4BE17A9D00C2}" dt="2020-07-20T14:26:52.130" v="250" actId="207"/>
          <ac:cxnSpMkLst>
            <pc:docMk/>
            <pc:sldMk cId="0" sldId="257"/>
            <ac:cxnSpMk id="3145743" creationId="{00000000-0000-0000-0000-000000000000}"/>
          </ac:cxnSpMkLst>
        </pc:cxnChg>
        <pc:cxnChg chg="mod">
          <ac:chgData name="Padalu Krishna Raju Patra" userId="943e48c9-b636-4189-8002-90d71739e5a7" providerId="ADAL" clId="{B2390302-64BD-471B-8992-4BE17A9D00C2}" dt="2020-07-20T14:26:52.130" v="250" actId="207"/>
          <ac:cxnSpMkLst>
            <pc:docMk/>
            <pc:sldMk cId="0" sldId="257"/>
            <ac:cxnSpMk id="3145744" creationId="{00000000-0000-0000-0000-000000000000}"/>
          </ac:cxnSpMkLst>
        </pc:cxnChg>
      </pc:sldChg>
      <pc:sldChg chg="addSp modSp add">
        <pc:chgData name="Padalu Krishna Raju Patra" userId="943e48c9-b636-4189-8002-90d71739e5a7" providerId="ADAL" clId="{B2390302-64BD-471B-8992-4BE17A9D00C2}" dt="2020-07-20T14:26:56.139" v="251" actId="207"/>
        <pc:sldMkLst>
          <pc:docMk/>
          <pc:sldMk cId="1610798711" sldId="258"/>
        </pc:sldMkLst>
        <pc:spChg chg="mod">
          <ac:chgData name="Padalu Krishna Raju Patra" userId="943e48c9-b636-4189-8002-90d71739e5a7" providerId="ADAL" clId="{B2390302-64BD-471B-8992-4BE17A9D00C2}" dt="2020-07-20T14:26:56.139" v="251" actId="207"/>
          <ac:spMkLst>
            <pc:docMk/>
            <pc:sldMk cId="1610798711" sldId="258"/>
            <ac:spMk id="1048657" creationId="{00000000-0000-0000-0000-000000000000}"/>
          </ac:spMkLst>
        </pc:spChg>
        <pc:spChg chg="mod">
          <ac:chgData name="Padalu Krishna Raju Patra" userId="943e48c9-b636-4189-8002-90d71739e5a7" providerId="ADAL" clId="{B2390302-64BD-471B-8992-4BE17A9D00C2}" dt="2020-07-20T14:26:56.139" v="251" actId="207"/>
          <ac:spMkLst>
            <pc:docMk/>
            <pc:sldMk cId="1610798711" sldId="258"/>
            <ac:spMk id="1048685" creationId="{00000000-0000-0000-0000-000000000000}"/>
          </ac:spMkLst>
        </pc:spChg>
        <pc:spChg chg="mod">
          <ac:chgData name="Padalu Krishna Raju Patra" userId="943e48c9-b636-4189-8002-90d71739e5a7" providerId="ADAL" clId="{B2390302-64BD-471B-8992-4BE17A9D00C2}" dt="2020-07-20T14:26:56.139" v="251" actId="207"/>
          <ac:spMkLst>
            <pc:docMk/>
            <pc:sldMk cId="1610798711" sldId="258"/>
            <ac:spMk id="1048687" creationId="{00000000-0000-0000-0000-000000000000}"/>
          </ac:spMkLst>
        </pc:spChg>
        <pc:spChg chg="mod">
          <ac:chgData name="Padalu Krishna Raju Patra" userId="943e48c9-b636-4189-8002-90d71739e5a7" providerId="ADAL" clId="{B2390302-64BD-471B-8992-4BE17A9D00C2}" dt="2020-07-20T14:26:56.139" v="251" actId="207"/>
          <ac:spMkLst>
            <pc:docMk/>
            <pc:sldMk cId="1610798711" sldId="258"/>
            <ac:spMk id="1048696" creationId="{00000000-0000-0000-0000-000000000000}"/>
          </ac:spMkLst>
        </pc:spChg>
        <pc:spChg chg="mod">
          <ac:chgData name="Padalu Krishna Raju Patra" userId="943e48c9-b636-4189-8002-90d71739e5a7" providerId="ADAL" clId="{B2390302-64BD-471B-8992-4BE17A9D00C2}" dt="2020-07-20T14:26:56.139" v="251" actId="207"/>
          <ac:spMkLst>
            <pc:docMk/>
            <pc:sldMk cId="1610798711" sldId="258"/>
            <ac:spMk id="1048697" creationId="{00000000-0000-0000-0000-000000000000}"/>
          </ac:spMkLst>
        </pc:spChg>
        <pc:spChg chg="mod">
          <ac:chgData name="Padalu Krishna Raju Patra" userId="943e48c9-b636-4189-8002-90d71739e5a7" providerId="ADAL" clId="{B2390302-64BD-471B-8992-4BE17A9D00C2}" dt="2020-07-20T14:26:56.139" v="251" actId="207"/>
          <ac:spMkLst>
            <pc:docMk/>
            <pc:sldMk cId="1610798711" sldId="258"/>
            <ac:spMk id="1048706" creationId="{00000000-0000-0000-0000-000000000000}"/>
          </ac:spMkLst>
        </pc:spChg>
        <pc:spChg chg="mod">
          <ac:chgData name="Padalu Krishna Raju Patra" userId="943e48c9-b636-4189-8002-90d71739e5a7" providerId="ADAL" clId="{B2390302-64BD-471B-8992-4BE17A9D00C2}" dt="2020-07-20T14:26:56.139" v="251" actId="207"/>
          <ac:spMkLst>
            <pc:docMk/>
            <pc:sldMk cId="1610798711" sldId="258"/>
            <ac:spMk id="1048707" creationId="{00000000-0000-0000-0000-000000000000}"/>
          </ac:spMkLst>
        </pc:spChg>
        <pc:spChg chg="mod">
          <ac:chgData name="Padalu Krishna Raju Patra" userId="943e48c9-b636-4189-8002-90d71739e5a7" providerId="ADAL" clId="{B2390302-64BD-471B-8992-4BE17A9D00C2}" dt="2020-07-20T14:26:56.139" v="251" actId="207"/>
          <ac:spMkLst>
            <pc:docMk/>
            <pc:sldMk cId="1610798711" sldId="258"/>
            <ac:spMk id="1048708" creationId="{00000000-0000-0000-0000-000000000000}"/>
          </ac:spMkLst>
        </pc:spChg>
        <pc:grpChg chg="mod">
          <ac:chgData name="Padalu Krishna Raju Patra" userId="943e48c9-b636-4189-8002-90d71739e5a7" providerId="ADAL" clId="{B2390302-64BD-471B-8992-4BE17A9D00C2}" dt="2020-07-20T14:26:56.139" v="251" actId="207"/>
          <ac:grpSpMkLst>
            <pc:docMk/>
            <pc:sldMk cId="1610798711" sldId="258"/>
            <ac:grpSpMk id="77" creationId="{00000000-0000-0000-0000-000000000000}"/>
          </ac:grpSpMkLst>
        </pc:grpChg>
        <pc:grpChg chg="mod">
          <ac:chgData name="Padalu Krishna Raju Patra" userId="943e48c9-b636-4189-8002-90d71739e5a7" providerId="ADAL" clId="{B2390302-64BD-471B-8992-4BE17A9D00C2}" dt="2020-07-20T14:26:56.139" v="251" actId="207"/>
          <ac:grpSpMkLst>
            <pc:docMk/>
            <pc:sldMk cId="1610798711" sldId="258"/>
            <ac:grpSpMk id="78" creationId="{00000000-0000-0000-0000-000000000000}"/>
          </ac:grpSpMkLst>
        </pc:grpChg>
        <pc:grpChg chg="mod">
          <ac:chgData name="Padalu Krishna Raju Patra" userId="943e48c9-b636-4189-8002-90d71739e5a7" providerId="ADAL" clId="{B2390302-64BD-471B-8992-4BE17A9D00C2}" dt="2020-07-20T14:26:56.139" v="251" actId="207"/>
          <ac:grpSpMkLst>
            <pc:docMk/>
            <pc:sldMk cId="1610798711" sldId="258"/>
            <ac:grpSpMk id="83" creationId="{00000000-0000-0000-0000-000000000000}"/>
          </ac:grpSpMkLst>
        </pc:grpChg>
        <pc:grpChg chg="mod">
          <ac:chgData name="Padalu Krishna Raju Patra" userId="943e48c9-b636-4189-8002-90d71739e5a7" providerId="ADAL" clId="{B2390302-64BD-471B-8992-4BE17A9D00C2}" dt="2020-07-20T14:26:56.139" v="251" actId="207"/>
          <ac:grpSpMkLst>
            <pc:docMk/>
            <pc:sldMk cId="1610798711" sldId="258"/>
            <ac:grpSpMk id="89" creationId="{00000000-0000-0000-0000-000000000000}"/>
          </ac:grpSpMkLst>
        </pc:grpChg>
        <pc:grpChg chg="mod">
          <ac:chgData name="Padalu Krishna Raju Patra" userId="943e48c9-b636-4189-8002-90d71739e5a7" providerId="ADAL" clId="{B2390302-64BD-471B-8992-4BE17A9D00C2}" dt="2020-07-20T14:26:56.139" v="251" actId="207"/>
          <ac:grpSpMkLst>
            <pc:docMk/>
            <pc:sldMk cId="1610798711" sldId="258"/>
            <ac:grpSpMk id="90" creationId="{00000000-0000-0000-0000-000000000000}"/>
          </ac:grpSpMkLst>
        </pc:grpChg>
        <pc:grpChg chg="mod">
          <ac:chgData name="Padalu Krishna Raju Patra" userId="943e48c9-b636-4189-8002-90d71739e5a7" providerId="ADAL" clId="{B2390302-64BD-471B-8992-4BE17A9D00C2}" dt="2020-07-20T14:26:56.139" v="251" actId="207"/>
          <ac:grpSpMkLst>
            <pc:docMk/>
            <pc:sldMk cId="1610798711" sldId="258"/>
            <ac:grpSpMk id="94" creationId="{00000000-0000-0000-0000-000000000000}"/>
          </ac:grpSpMkLst>
        </pc:grpChg>
        <pc:picChg chg="add mod">
          <ac:chgData name="Padalu Krishna Raju Patra" userId="943e48c9-b636-4189-8002-90d71739e5a7" providerId="ADAL" clId="{B2390302-64BD-471B-8992-4BE17A9D00C2}" dt="2020-07-20T14:26:56.139" v="251" actId="207"/>
          <ac:picMkLst>
            <pc:docMk/>
            <pc:sldMk cId="1610798711" sldId="258"/>
            <ac:picMk id="98" creationId="{8E33CD0D-221D-4C93-A2FC-71FA7E8A1579}"/>
          </ac:picMkLst>
        </pc:picChg>
      </pc:sldChg>
      <pc:sldChg chg="addSp delSp">
        <pc:chgData name="Padalu Krishna Raju Patra" userId="943e48c9-b636-4189-8002-90d71739e5a7" providerId="ADAL" clId="{B2390302-64BD-471B-8992-4BE17A9D00C2}" dt="2020-07-20T14:15:53.376" v="137"/>
        <pc:sldMkLst>
          <pc:docMk/>
          <pc:sldMk cId="857964071" sldId="259"/>
        </pc:sldMkLst>
        <pc:picChg chg="add del">
          <ac:chgData name="Padalu Krishna Raju Patra" userId="943e48c9-b636-4189-8002-90d71739e5a7" providerId="ADAL" clId="{B2390302-64BD-471B-8992-4BE17A9D00C2}" dt="2020-07-20T14:15:53.376" v="137"/>
          <ac:picMkLst>
            <pc:docMk/>
            <pc:sldMk cId="857964071" sldId="259"/>
            <ac:picMk id="5" creationId="{82510556-FD6C-4193-A80E-C46297D41DAE}"/>
          </ac:picMkLst>
        </pc:picChg>
      </pc:sldChg>
      <pc:sldChg chg="addSp modSp add">
        <pc:chgData name="Padalu Krishna Raju Patra" userId="943e48c9-b636-4189-8002-90d71739e5a7" providerId="ADAL" clId="{B2390302-64BD-471B-8992-4BE17A9D00C2}" dt="2020-07-20T14:27:04.822" v="253" actId="207"/>
        <pc:sldMkLst>
          <pc:docMk/>
          <pc:sldMk cId="1485384784" sldId="260"/>
        </pc:sldMkLst>
        <pc:spChg chg="mod">
          <ac:chgData name="Padalu Krishna Raju Patra" userId="943e48c9-b636-4189-8002-90d71739e5a7" providerId="ADAL" clId="{B2390302-64BD-471B-8992-4BE17A9D00C2}" dt="2020-07-20T14:27:04.822" v="253" actId="207"/>
          <ac:spMkLst>
            <pc:docMk/>
            <pc:sldMk cId="1485384784" sldId="260"/>
            <ac:spMk id="1048812" creationId="{00000000-0000-0000-0000-000000000000}"/>
          </ac:spMkLst>
        </pc:spChg>
        <pc:spChg chg="mod">
          <ac:chgData name="Padalu Krishna Raju Patra" userId="943e48c9-b636-4189-8002-90d71739e5a7" providerId="ADAL" clId="{B2390302-64BD-471B-8992-4BE17A9D00C2}" dt="2020-07-20T14:27:04.822" v="253" actId="207"/>
          <ac:spMkLst>
            <pc:docMk/>
            <pc:sldMk cId="1485384784" sldId="260"/>
            <ac:spMk id="1048849" creationId="{00000000-0000-0000-0000-000000000000}"/>
          </ac:spMkLst>
        </pc:spChg>
        <pc:spChg chg="mod">
          <ac:chgData name="Padalu Krishna Raju Patra" userId="943e48c9-b636-4189-8002-90d71739e5a7" providerId="ADAL" clId="{B2390302-64BD-471B-8992-4BE17A9D00C2}" dt="2020-07-20T14:27:04.822" v="253" actId="207"/>
          <ac:spMkLst>
            <pc:docMk/>
            <pc:sldMk cId="1485384784" sldId="260"/>
            <ac:spMk id="1048850" creationId="{00000000-0000-0000-0000-000000000000}"/>
          </ac:spMkLst>
        </pc:spChg>
        <pc:spChg chg="mod">
          <ac:chgData name="Padalu Krishna Raju Patra" userId="943e48c9-b636-4189-8002-90d71739e5a7" providerId="ADAL" clId="{B2390302-64BD-471B-8992-4BE17A9D00C2}" dt="2020-07-20T14:27:04.822" v="253" actId="207"/>
          <ac:spMkLst>
            <pc:docMk/>
            <pc:sldMk cId="1485384784" sldId="260"/>
            <ac:spMk id="1048859" creationId="{00000000-0000-0000-0000-000000000000}"/>
          </ac:spMkLst>
        </pc:spChg>
        <pc:spChg chg="mod">
          <ac:chgData name="Padalu Krishna Raju Patra" userId="943e48c9-b636-4189-8002-90d71739e5a7" providerId="ADAL" clId="{B2390302-64BD-471B-8992-4BE17A9D00C2}" dt="2020-07-20T14:27:04.822" v="253" actId="207"/>
          <ac:spMkLst>
            <pc:docMk/>
            <pc:sldMk cId="1485384784" sldId="260"/>
            <ac:spMk id="1048860" creationId="{00000000-0000-0000-0000-000000000000}"/>
          </ac:spMkLst>
        </pc:spChg>
        <pc:spChg chg="mod">
          <ac:chgData name="Padalu Krishna Raju Patra" userId="943e48c9-b636-4189-8002-90d71739e5a7" providerId="ADAL" clId="{B2390302-64BD-471B-8992-4BE17A9D00C2}" dt="2020-07-20T14:27:04.822" v="253" actId="207"/>
          <ac:spMkLst>
            <pc:docMk/>
            <pc:sldMk cId="1485384784" sldId="260"/>
            <ac:spMk id="1048861" creationId="{00000000-0000-0000-0000-000000000000}"/>
          </ac:spMkLst>
        </pc:spChg>
        <pc:spChg chg="mod">
          <ac:chgData name="Padalu Krishna Raju Patra" userId="943e48c9-b636-4189-8002-90d71739e5a7" providerId="ADAL" clId="{B2390302-64BD-471B-8992-4BE17A9D00C2}" dt="2020-07-20T14:27:04.822" v="253" actId="207"/>
          <ac:spMkLst>
            <pc:docMk/>
            <pc:sldMk cId="1485384784" sldId="260"/>
            <ac:spMk id="1048862" creationId="{00000000-0000-0000-0000-000000000000}"/>
          </ac:spMkLst>
        </pc:spChg>
        <pc:spChg chg="mod">
          <ac:chgData name="Padalu Krishna Raju Patra" userId="943e48c9-b636-4189-8002-90d71739e5a7" providerId="ADAL" clId="{B2390302-64BD-471B-8992-4BE17A9D00C2}" dt="2020-07-20T14:27:04.822" v="253" actId="207"/>
          <ac:spMkLst>
            <pc:docMk/>
            <pc:sldMk cId="1485384784" sldId="260"/>
            <ac:spMk id="1048863" creationId="{00000000-0000-0000-0000-000000000000}"/>
          </ac:spMkLst>
        </pc:spChg>
        <pc:grpChg chg="mod">
          <ac:chgData name="Padalu Krishna Raju Patra" userId="943e48c9-b636-4189-8002-90d71739e5a7" providerId="ADAL" clId="{B2390302-64BD-471B-8992-4BE17A9D00C2}" dt="2020-07-20T14:27:04.822" v="253" actId="207"/>
          <ac:grpSpMkLst>
            <pc:docMk/>
            <pc:sldMk cId="1485384784" sldId="260"/>
            <ac:grpSpMk id="148" creationId="{00000000-0000-0000-0000-000000000000}"/>
          </ac:grpSpMkLst>
        </pc:grpChg>
        <pc:grpChg chg="mod">
          <ac:chgData name="Padalu Krishna Raju Patra" userId="943e48c9-b636-4189-8002-90d71739e5a7" providerId="ADAL" clId="{B2390302-64BD-471B-8992-4BE17A9D00C2}" dt="2020-07-20T14:27:04.822" v="253" actId="207"/>
          <ac:grpSpMkLst>
            <pc:docMk/>
            <pc:sldMk cId="1485384784" sldId="260"/>
            <ac:grpSpMk id="149" creationId="{00000000-0000-0000-0000-000000000000}"/>
          </ac:grpSpMkLst>
        </pc:grpChg>
        <pc:grpChg chg="mod">
          <ac:chgData name="Padalu Krishna Raju Patra" userId="943e48c9-b636-4189-8002-90d71739e5a7" providerId="ADAL" clId="{B2390302-64BD-471B-8992-4BE17A9D00C2}" dt="2020-07-20T14:27:04.822" v="253" actId="207"/>
          <ac:grpSpMkLst>
            <pc:docMk/>
            <pc:sldMk cId="1485384784" sldId="260"/>
            <ac:grpSpMk id="155" creationId="{00000000-0000-0000-0000-000000000000}"/>
          </ac:grpSpMkLst>
        </pc:grpChg>
        <pc:grpChg chg="mod">
          <ac:chgData name="Padalu Krishna Raju Patra" userId="943e48c9-b636-4189-8002-90d71739e5a7" providerId="ADAL" clId="{B2390302-64BD-471B-8992-4BE17A9D00C2}" dt="2020-07-20T14:27:04.822" v="253" actId="207"/>
          <ac:grpSpMkLst>
            <pc:docMk/>
            <pc:sldMk cId="1485384784" sldId="260"/>
            <ac:grpSpMk id="158" creationId="{00000000-0000-0000-0000-000000000000}"/>
          </ac:grpSpMkLst>
        </pc:grpChg>
        <pc:grpChg chg="mod">
          <ac:chgData name="Padalu Krishna Raju Patra" userId="943e48c9-b636-4189-8002-90d71739e5a7" providerId="ADAL" clId="{B2390302-64BD-471B-8992-4BE17A9D00C2}" dt="2020-07-20T14:27:04.822" v="253" actId="207"/>
          <ac:grpSpMkLst>
            <pc:docMk/>
            <pc:sldMk cId="1485384784" sldId="260"/>
            <ac:grpSpMk id="161" creationId="{00000000-0000-0000-0000-000000000000}"/>
          </ac:grpSpMkLst>
        </pc:grpChg>
        <pc:picChg chg="add mod">
          <ac:chgData name="Padalu Krishna Raju Patra" userId="943e48c9-b636-4189-8002-90d71739e5a7" providerId="ADAL" clId="{B2390302-64BD-471B-8992-4BE17A9D00C2}" dt="2020-07-20T14:27:04.822" v="253" actId="207"/>
          <ac:picMkLst>
            <pc:docMk/>
            <pc:sldMk cId="1485384784" sldId="260"/>
            <ac:picMk id="81" creationId="{EEDF331C-0886-476D-8F0A-A7E90D683ECA}"/>
          </ac:picMkLst>
        </pc:picChg>
      </pc:sldChg>
      <pc:sldChg chg="addSp modSp add">
        <pc:chgData name="Padalu Krishna Raju Patra" userId="943e48c9-b636-4189-8002-90d71739e5a7" providerId="ADAL" clId="{B2390302-64BD-471B-8992-4BE17A9D00C2}" dt="2020-07-20T14:27:09.289" v="254" actId="207"/>
        <pc:sldMkLst>
          <pc:docMk/>
          <pc:sldMk cId="2625088041" sldId="261"/>
        </pc:sldMkLst>
        <pc:spChg chg="mod">
          <ac:chgData name="Padalu Krishna Raju Patra" userId="943e48c9-b636-4189-8002-90d71739e5a7" providerId="ADAL" clId="{B2390302-64BD-471B-8992-4BE17A9D00C2}" dt="2020-07-20T14:27:09.289" v="254" actId="207"/>
          <ac:spMkLst>
            <pc:docMk/>
            <pc:sldMk cId="2625088041" sldId="261"/>
            <ac:spMk id="1048864" creationId="{00000000-0000-0000-0000-000000000000}"/>
          </ac:spMkLst>
        </pc:spChg>
        <pc:spChg chg="mod">
          <ac:chgData name="Padalu Krishna Raju Patra" userId="943e48c9-b636-4189-8002-90d71739e5a7" providerId="ADAL" clId="{B2390302-64BD-471B-8992-4BE17A9D00C2}" dt="2020-07-20T14:27:09.289" v="254" actId="207"/>
          <ac:spMkLst>
            <pc:docMk/>
            <pc:sldMk cId="2625088041" sldId="261"/>
            <ac:spMk id="1048914" creationId="{00000000-0000-0000-0000-000000000000}"/>
          </ac:spMkLst>
        </pc:spChg>
        <pc:spChg chg="mod">
          <ac:chgData name="Padalu Krishna Raju Patra" userId="943e48c9-b636-4189-8002-90d71739e5a7" providerId="ADAL" clId="{B2390302-64BD-471B-8992-4BE17A9D00C2}" dt="2020-07-20T14:27:09.289" v="254" actId="207"/>
          <ac:spMkLst>
            <pc:docMk/>
            <pc:sldMk cId="2625088041" sldId="261"/>
            <ac:spMk id="1048927" creationId="{00000000-0000-0000-0000-000000000000}"/>
          </ac:spMkLst>
        </pc:spChg>
        <pc:spChg chg="mod">
          <ac:chgData name="Padalu Krishna Raju Patra" userId="943e48c9-b636-4189-8002-90d71739e5a7" providerId="ADAL" clId="{B2390302-64BD-471B-8992-4BE17A9D00C2}" dt="2020-07-20T14:27:09.289" v="254" actId="207"/>
          <ac:spMkLst>
            <pc:docMk/>
            <pc:sldMk cId="2625088041" sldId="261"/>
            <ac:spMk id="1048950" creationId="{00000000-0000-0000-0000-000000000000}"/>
          </ac:spMkLst>
        </pc:spChg>
        <pc:spChg chg="mod">
          <ac:chgData name="Padalu Krishna Raju Patra" userId="943e48c9-b636-4189-8002-90d71739e5a7" providerId="ADAL" clId="{B2390302-64BD-471B-8992-4BE17A9D00C2}" dt="2020-07-20T14:27:09.289" v="254" actId="207"/>
          <ac:spMkLst>
            <pc:docMk/>
            <pc:sldMk cId="2625088041" sldId="261"/>
            <ac:spMk id="1048951" creationId="{00000000-0000-0000-0000-000000000000}"/>
          </ac:spMkLst>
        </pc:spChg>
        <pc:spChg chg="mod">
          <ac:chgData name="Padalu Krishna Raju Patra" userId="943e48c9-b636-4189-8002-90d71739e5a7" providerId="ADAL" clId="{B2390302-64BD-471B-8992-4BE17A9D00C2}" dt="2020-07-20T14:27:09.289" v="254" actId="207"/>
          <ac:spMkLst>
            <pc:docMk/>
            <pc:sldMk cId="2625088041" sldId="261"/>
            <ac:spMk id="1048952" creationId="{00000000-0000-0000-0000-000000000000}"/>
          </ac:spMkLst>
        </pc:spChg>
        <pc:grpChg chg="mod">
          <ac:chgData name="Padalu Krishna Raju Patra" userId="943e48c9-b636-4189-8002-90d71739e5a7" providerId="ADAL" clId="{B2390302-64BD-471B-8992-4BE17A9D00C2}" dt="2020-07-20T14:27:09.289" v="254" actId="207"/>
          <ac:grpSpMkLst>
            <pc:docMk/>
            <pc:sldMk cId="2625088041" sldId="261"/>
            <ac:grpSpMk id="166" creationId="{00000000-0000-0000-0000-000000000000}"/>
          </ac:grpSpMkLst>
        </pc:grpChg>
        <pc:grpChg chg="mod">
          <ac:chgData name="Padalu Krishna Raju Patra" userId="943e48c9-b636-4189-8002-90d71739e5a7" providerId="ADAL" clId="{B2390302-64BD-471B-8992-4BE17A9D00C2}" dt="2020-07-20T14:27:09.289" v="254" actId="207"/>
          <ac:grpSpMkLst>
            <pc:docMk/>
            <pc:sldMk cId="2625088041" sldId="261"/>
            <ac:grpSpMk id="169" creationId="{00000000-0000-0000-0000-000000000000}"/>
          </ac:grpSpMkLst>
        </pc:grpChg>
        <pc:grpChg chg="mod">
          <ac:chgData name="Padalu Krishna Raju Patra" userId="943e48c9-b636-4189-8002-90d71739e5a7" providerId="ADAL" clId="{B2390302-64BD-471B-8992-4BE17A9D00C2}" dt="2020-07-20T14:27:09.289" v="254" actId="207"/>
          <ac:grpSpMkLst>
            <pc:docMk/>
            <pc:sldMk cId="2625088041" sldId="261"/>
            <ac:grpSpMk id="175" creationId="{00000000-0000-0000-0000-000000000000}"/>
          </ac:grpSpMkLst>
        </pc:grpChg>
        <pc:grpChg chg="mod">
          <ac:chgData name="Padalu Krishna Raju Patra" userId="943e48c9-b636-4189-8002-90d71739e5a7" providerId="ADAL" clId="{B2390302-64BD-471B-8992-4BE17A9D00C2}" dt="2020-07-20T14:27:09.289" v="254" actId="207"/>
          <ac:grpSpMkLst>
            <pc:docMk/>
            <pc:sldMk cId="2625088041" sldId="261"/>
            <ac:grpSpMk id="182" creationId="{00000000-0000-0000-0000-000000000000}"/>
          </ac:grpSpMkLst>
        </pc:grpChg>
        <pc:grpChg chg="mod">
          <ac:chgData name="Padalu Krishna Raju Patra" userId="943e48c9-b636-4189-8002-90d71739e5a7" providerId="ADAL" clId="{B2390302-64BD-471B-8992-4BE17A9D00C2}" dt="2020-07-20T14:27:09.289" v="254" actId="207"/>
          <ac:grpSpMkLst>
            <pc:docMk/>
            <pc:sldMk cId="2625088041" sldId="261"/>
            <ac:grpSpMk id="188" creationId="{00000000-0000-0000-0000-000000000000}"/>
          </ac:grpSpMkLst>
        </pc:grpChg>
        <pc:grpChg chg="mod">
          <ac:chgData name="Padalu Krishna Raju Patra" userId="943e48c9-b636-4189-8002-90d71739e5a7" providerId="ADAL" clId="{B2390302-64BD-471B-8992-4BE17A9D00C2}" dt="2020-07-20T14:27:09.289" v="254" actId="207"/>
          <ac:grpSpMkLst>
            <pc:docMk/>
            <pc:sldMk cId="2625088041" sldId="261"/>
            <ac:grpSpMk id="192" creationId="{00000000-0000-0000-0000-000000000000}"/>
          </ac:grpSpMkLst>
        </pc:grpChg>
        <pc:grpChg chg="mod">
          <ac:chgData name="Padalu Krishna Raju Patra" userId="943e48c9-b636-4189-8002-90d71739e5a7" providerId="ADAL" clId="{B2390302-64BD-471B-8992-4BE17A9D00C2}" dt="2020-07-20T14:27:09.289" v="254" actId="207"/>
          <ac:grpSpMkLst>
            <pc:docMk/>
            <pc:sldMk cId="2625088041" sldId="261"/>
            <ac:grpSpMk id="193" creationId="{00000000-0000-0000-0000-000000000000}"/>
          </ac:grpSpMkLst>
        </pc:grpChg>
        <pc:grpChg chg="mod">
          <ac:chgData name="Padalu Krishna Raju Patra" userId="943e48c9-b636-4189-8002-90d71739e5a7" providerId="ADAL" clId="{B2390302-64BD-471B-8992-4BE17A9D00C2}" dt="2020-07-20T14:27:09.289" v="254" actId="207"/>
          <ac:grpSpMkLst>
            <pc:docMk/>
            <pc:sldMk cId="2625088041" sldId="261"/>
            <ac:grpSpMk id="195" creationId="{00000000-0000-0000-0000-000000000000}"/>
          </ac:grpSpMkLst>
        </pc:grpChg>
        <pc:grpChg chg="mod">
          <ac:chgData name="Padalu Krishna Raju Patra" userId="943e48c9-b636-4189-8002-90d71739e5a7" providerId="ADAL" clId="{B2390302-64BD-471B-8992-4BE17A9D00C2}" dt="2020-07-20T14:27:09.289" v="254" actId="207"/>
          <ac:grpSpMkLst>
            <pc:docMk/>
            <pc:sldMk cId="2625088041" sldId="261"/>
            <ac:grpSpMk id="197" creationId="{00000000-0000-0000-0000-000000000000}"/>
          </ac:grpSpMkLst>
        </pc:grpChg>
        <pc:grpChg chg="mod">
          <ac:chgData name="Padalu Krishna Raju Patra" userId="943e48c9-b636-4189-8002-90d71739e5a7" providerId="ADAL" clId="{B2390302-64BD-471B-8992-4BE17A9D00C2}" dt="2020-07-20T14:27:09.289" v="254" actId="207"/>
          <ac:grpSpMkLst>
            <pc:docMk/>
            <pc:sldMk cId="2625088041" sldId="261"/>
            <ac:grpSpMk id="200" creationId="{00000000-0000-0000-0000-000000000000}"/>
          </ac:grpSpMkLst>
        </pc:grpChg>
        <pc:picChg chg="add mod">
          <ac:chgData name="Padalu Krishna Raju Patra" userId="943e48c9-b636-4189-8002-90d71739e5a7" providerId="ADAL" clId="{B2390302-64BD-471B-8992-4BE17A9D00C2}" dt="2020-07-20T14:27:09.289" v="254" actId="207"/>
          <ac:picMkLst>
            <pc:docMk/>
            <pc:sldMk cId="2625088041" sldId="261"/>
            <ac:picMk id="145" creationId="{F5444FA2-3F51-40A2-B791-64DC6C9D6891}"/>
          </ac:picMkLst>
        </pc:picChg>
      </pc:sldChg>
      <pc:sldChg chg="addSp modSp add">
        <pc:chgData name="Padalu Krishna Raju Patra" userId="943e48c9-b636-4189-8002-90d71739e5a7" providerId="ADAL" clId="{B2390302-64BD-471B-8992-4BE17A9D00C2}" dt="2020-07-20T14:27:13.201" v="255" actId="207"/>
        <pc:sldMkLst>
          <pc:docMk/>
          <pc:sldMk cId="2179055900" sldId="262"/>
        </pc:sldMkLst>
        <pc:spChg chg="mod">
          <ac:chgData name="Padalu Krishna Raju Patra" userId="943e48c9-b636-4189-8002-90d71739e5a7" providerId="ADAL" clId="{B2390302-64BD-471B-8992-4BE17A9D00C2}" dt="2020-07-20T14:27:13.201" v="255" actId="207"/>
          <ac:spMkLst>
            <pc:docMk/>
            <pc:sldMk cId="2179055900" sldId="262"/>
            <ac:spMk id="1048956"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66"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67"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68"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69"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90"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91"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92"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93"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94" creationId="{00000000-0000-0000-0000-000000000000}"/>
          </ac:spMkLst>
        </pc:spChg>
        <pc:spChg chg="mod">
          <ac:chgData name="Padalu Krishna Raju Patra" userId="943e48c9-b636-4189-8002-90d71739e5a7" providerId="ADAL" clId="{B2390302-64BD-471B-8992-4BE17A9D00C2}" dt="2020-07-20T14:27:13.201" v="255" actId="207"/>
          <ac:spMkLst>
            <pc:docMk/>
            <pc:sldMk cId="2179055900" sldId="262"/>
            <ac:spMk id="1048995" creationId="{00000000-0000-0000-0000-000000000000}"/>
          </ac:spMkLst>
        </pc:spChg>
        <pc:grpChg chg="mod">
          <ac:chgData name="Padalu Krishna Raju Patra" userId="943e48c9-b636-4189-8002-90d71739e5a7" providerId="ADAL" clId="{B2390302-64BD-471B-8992-4BE17A9D00C2}" dt="2020-07-20T14:27:13.201" v="255" actId="207"/>
          <ac:grpSpMkLst>
            <pc:docMk/>
            <pc:sldMk cId="2179055900" sldId="262"/>
            <ac:grpSpMk id="210" creationId="{00000000-0000-0000-0000-000000000000}"/>
          </ac:grpSpMkLst>
        </pc:grpChg>
        <pc:grpChg chg="mod">
          <ac:chgData name="Padalu Krishna Raju Patra" userId="943e48c9-b636-4189-8002-90d71739e5a7" providerId="ADAL" clId="{B2390302-64BD-471B-8992-4BE17A9D00C2}" dt="2020-07-20T14:27:13.201" v="255" actId="207"/>
          <ac:grpSpMkLst>
            <pc:docMk/>
            <pc:sldMk cId="2179055900" sldId="262"/>
            <ac:grpSpMk id="212" creationId="{00000000-0000-0000-0000-000000000000}"/>
          </ac:grpSpMkLst>
        </pc:grpChg>
        <pc:grpChg chg="mod">
          <ac:chgData name="Padalu Krishna Raju Patra" userId="943e48c9-b636-4189-8002-90d71739e5a7" providerId="ADAL" clId="{B2390302-64BD-471B-8992-4BE17A9D00C2}" dt="2020-07-20T14:27:13.201" v="255" actId="207"/>
          <ac:grpSpMkLst>
            <pc:docMk/>
            <pc:sldMk cId="2179055900" sldId="262"/>
            <ac:grpSpMk id="215" creationId="{00000000-0000-0000-0000-000000000000}"/>
          </ac:grpSpMkLst>
        </pc:grpChg>
        <pc:grpChg chg="mod">
          <ac:chgData name="Padalu Krishna Raju Patra" userId="943e48c9-b636-4189-8002-90d71739e5a7" providerId="ADAL" clId="{B2390302-64BD-471B-8992-4BE17A9D00C2}" dt="2020-07-20T14:27:13.201" v="255" actId="207"/>
          <ac:grpSpMkLst>
            <pc:docMk/>
            <pc:sldMk cId="2179055900" sldId="262"/>
            <ac:grpSpMk id="216" creationId="{00000000-0000-0000-0000-000000000000}"/>
          </ac:grpSpMkLst>
        </pc:grpChg>
        <pc:grpChg chg="mod">
          <ac:chgData name="Padalu Krishna Raju Patra" userId="943e48c9-b636-4189-8002-90d71739e5a7" providerId="ADAL" clId="{B2390302-64BD-471B-8992-4BE17A9D00C2}" dt="2020-07-20T14:27:13.201" v="255" actId="207"/>
          <ac:grpSpMkLst>
            <pc:docMk/>
            <pc:sldMk cId="2179055900" sldId="262"/>
            <ac:grpSpMk id="218" creationId="{00000000-0000-0000-0000-000000000000}"/>
          </ac:grpSpMkLst>
        </pc:grpChg>
        <pc:grpChg chg="mod">
          <ac:chgData name="Padalu Krishna Raju Patra" userId="943e48c9-b636-4189-8002-90d71739e5a7" providerId="ADAL" clId="{B2390302-64BD-471B-8992-4BE17A9D00C2}" dt="2020-07-20T14:27:13.201" v="255" actId="207"/>
          <ac:grpSpMkLst>
            <pc:docMk/>
            <pc:sldMk cId="2179055900" sldId="262"/>
            <ac:grpSpMk id="219" creationId="{00000000-0000-0000-0000-000000000000}"/>
          </ac:grpSpMkLst>
        </pc:grpChg>
        <pc:grpChg chg="mod">
          <ac:chgData name="Padalu Krishna Raju Patra" userId="943e48c9-b636-4189-8002-90d71739e5a7" providerId="ADAL" clId="{B2390302-64BD-471B-8992-4BE17A9D00C2}" dt="2020-07-20T14:27:13.201" v="255" actId="207"/>
          <ac:grpSpMkLst>
            <pc:docMk/>
            <pc:sldMk cId="2179055900" sldId="262"/>
            <ac:grpSpMk id="223" creationId="{00000000-0000-0000-0000-000000000000}"/>
          </ac:grpSpMkLst>
        </pc:grpChg>
        <pc:grpChg chg="mod">
          <ac:chgData name="Padalu Krishna Raju Patra" userId="943e48c9-b636-4189-8002-90d71739e5a7" providerId="ADAL" clId="{B2390302-64BD-471B-8992-4BE17A9D00C2}" dt="2020-07-20T14:27:13.201" v="255" actId="207"/>
          <ac:grpSpMkLst>
            <pc:docMk/>
            <pc:sldMk cId="2179055900" sldId="262"/>
            <ac:grpSpMk id="226" creationId="{00000000-0000-0000-0000-000000000000}"/>
          </ac:grpSpMkLst>
        </pc:grpChg>
        <pc:grpChg chg="mod">
          <ac:chgData name="Padalu Krishna Raju Patra" userId="943e48c9-b636-4189-8002-90d71739e5a7" providerId="ADAL" clId="{B2390302-64BD-471B-8992-4BE17A9D00C2}" dt="2020-07-20T14:27:13.201" v="255" actId="207"/>
          <ac:grpSpMkLst>
            <pc:docMk/>
            <pc:sldMk cId="2179055900" sldId="262"/>
            <ac:grpSpMk id="227" creationId="{00000000-0000-0000-0000-000000000000}"/>
          </ac:grpSpMkLst>
        </pc:grpChg>
        <pc:picChg chg="add mod">
          <ac:chgData name="Padalu Krishna Raju Patra" userId="943e48c9-b636-4189-8002-90d71739e5a7" providerId="ADAL" clId="{B2390302-64BD-471B-8992-4BE17A9D00C2}" dt="2020-07-20T14:27:13.201" v="255" actId="207"/>
          <ac:picMkLst>
            <pc:docMk/>
            <pc:sldMk cId="2179055900" sldId="262"/>
            <ac:picMk id="92" creationId="{EFAFD9CB-843A-40B5-9A77-48FA5641F93F}"/>
          </ac:picMkLst>
        </pc:picChg>
      </pc:sldChg>
      <pc:sldChg chg="addSp modSp add">
        <pc:chgData name="Padalu Krishna Raju Patra" userId="943e48c9-b636-4189-8002-90d71739e5a7" providerId="ADAL" clId="{B2390302-64BD-471B-8992-4BE17A9D00C2}" dt="2020-07-20T14:27:22.662" v="257" actId="207"/>
        <pc:sldMkLst>
          <pc:docMk/>
          <pc:sldMk cId="1286353827" sldId="263"/>
        </pc:sldMkLst>
        <pc:spChg chg="mod">
          <ac:chgData name="Padalu Krishna Raju Patra" userId="943e48c9-b636-4189-8002-90d71739e5a7" providerId="ADAL" clId="{B2390302-64BD-471B-8992-4BE17A9D00C2}" dt="2020-07-20T14:27:22.662" v="257" actId="207"/>
          <ac:spMkLst>
            <pc:docMk/>
            <pc:sldMk cId="1286353827" sldId="263"/>
            <ac:spMk id="1048996" creationId="{00000000-0000-0000-0000-000000000000}"/>
          </ac:spMkLst>
        </pc:spChg>
        <pc:spChg chg="mod">
          <ac:chgData name="Padalu Krishna Raju Patra" userId="943e48c9-b636-4189-8002-90d71739e5a7" providerId="ADAL" clId="{B2390302-64BD-471B-8992-4BE17A9D00C2}" dt="2020-07-20T14:27:22.662" v="257" actId="207"/>
          <ac:spMkLst>
            <pc:docMk/>
            <pc:sldMk cId="1286353827" sldId="263"/>
            <ac:spMk id="1048997" creationId="{00000000-0000-0000-0000-000000000000}"/>
          </ac:spMkLst>
        </pc:spChg>
        <pc:spChg chg="mod">
          <ac:chgData name="Padalu Krishna Raju Patra" userId="943e48c9-b636-4189-8002-90d71739e5a7" providerId="ADAL" clId="{B2390302-64BD-471B-8992-4BE17A9D00C2}" dt="2020-07-20T14:27:22.662" v="257" actId="207"/>
          <ac:spMkLst>
            <pc:docMk/>
            <pc:sldMk cId="1286353827" sldId="263"/>
            <ac:spMk id="1049003" creationId="{00000000-0000-0000-0000-000000000000}"/>
          </ac:spMkLst>
        </pc:spChg>
        <pc:spChg chg="mod">
          <ac:chgData name="Padalu Krishna Raju Patra" userId="943e48c9-b636-4189-8002-90d71739e5a7" providerId="ADAL" clId="{B2390302-64BD-471B-8992-4BE17A9D00C2}" dt="2020-07-20T14:27:22.662" v="257" actId="207"/>
          <ac:spMkLst>
            <pc:docMk/>
            <pc:sldMk cId="1286353827" sldId="263"/>
            <ac:spMk id="1049008" creationId="{00000000-0000-0000-0000-000000000000}"/>
          </ac:spMkLst>
        </pc:spChg>
        <pc:spChg chg="mod">
          <ac:chgData name="Padalu Krishna Raju Patra" userId="943e48c9-b636-4189-8002-90d71739e5a7" providerId="ADAL" clId="{B2390302-64BD-471B-8992-4BE17A9D00C2}" dt="2020-07-20T14:27:22.662" v="257" actId="207"/>
          <ac:spMkLst>
            <pc:docMk/>
            <pc:sldMk cId="1286353827" sldId="263"/>
            <ac:spMk id="1049010" creationId="{00000000-0000-0000-0000-000000000000}"/>
          </ac:spMkLst>
        </pc:spChg>
        <pc:spChg chg="mod">
          <ac:chgData name="Padalu Krishna Raju Patra" userId="943e48c9-b636-4189-8002-90d71739e5a7" providerId="ADAL" clId="{B2390302-64BD-471B-8992-4BE17A9D00C2}" dt="2020-07-20T14:27:22.662" v="257" actId="207"/>
          <ac:spMkLst>
            <pc:docMk/>
            <pc:sldMk cId="1286353827" sldId="263"/>
            <ac:spMk id="1049011" creationId="{00000000-0000-0000-0000-000000000000}"/>
          </ac:spMkLst>
        </pc:spChg>
        <pc:spChg chg="mod">
          <ac:chgData name="Padalu Krishna Raju Patra" userId="943e48c9-b636-4189-8002-90d71739e5a7" providerId="ADAL" clId="{B2390302-64BD-471B-8992-4BE17A9D00C2}" dt="2020-07-20T14:27:22.662" v="257" actId="207"/>
          <ac:spMkLst>
            <pc:docMk/>
            <pc:sldMk cId="1286353827" sldId="263"/>
            <ac:spMk id="1049015" creationId="{00000000-0000-0000-0000-000000000000}"/>
          </ac:spMkLst>
        </pc:spChg>
        <pc:spChg chg="mod">
          <ac:chgData name="Padalu Krishna Raju Patra" userId="943e48c9-b636-4189-8002-90d71739e5a7" providerId="ADAL" clId="{B2390302-64BD-471B-8992-4BE17A9D00C2}" dt="2020-07-20T14:27:22.662" v="257" actId="207"/>
          <ac:spMkLst>
            <pc:docMk/>
            <pc:sldMk cId="1286353827" sldId="263"/>
            <ac:spMk id="1049016" creationId="{00000000-0000-0000-0000-000000000000}"/>
          </ac:spMkLst>
        </pc:spChg>
        <pc:spChg chg="mod">
          <ac:chgData name="Padalu Krishna Raju Patra" userId="943e48c9-b636-4189-8002-90d71739e5a7" providerId="ADAL" clId="{B2390302-64BD-471B-8992-4BE17A9D00C2}" dt="2020-07-20T14:27:22.662" v="257" actId="207"/>
          <ac:spMkLst>
            <pc:docMk/>
            <pc:sldMk cId="1286353827" sldId="263"/>
            <ac:spMk id="1049017" creationId="{00000000-0000-0000-0000-000000000000}"/>
          </ac:spMkLst>
        </pc:spChg>
        <pc:spChg chg="mod">
          <ac:chgData name="Padalu Krishna Raju Patra" userId="943e48c9-b636-4189-8002-90d71739e5a7" providerId="ADAL" clId="{B2390302-64BD-471B-8992-4BE17A9D00C2}" dt="2020-07-20T14:27:22.662" v="257" actId="207"/>
          <ac:spMkLst>
            <pc:docMk/>
            <pc:sldMk cId="1286353827" sldId="263"/>
            <ac:spMk id="1049018" creationId="{00000000-0000-0000-0000-000000000000}"/>
          </ac:spMkLst>
        </pc:spChg>
        <pc:grpChg chg="mod">
          <ac:chgData name="Padalu Krishna Raju Patra" userId="943e48c9-b636-4189-8002-90d71739e5a7" providerId="ADAL" clId="{B2390302-64BD-471B-8992-4BE17A9D00C2}" dt="2020-07-20T14:27:22.662" v="257" actId="207"/>
          <ac:grpSpMkLst>
            <pc:docMk/>
            <pc:sldMk cId="1286353827" sldId="263"/>
            <ac:grpSpMk id="230" creationId="{00000000-0000-0000-0000-000000000000}"/>
          </ac:grpSpMkLst>
        </pc:grpChg>
        <pc:grpChg chg="mod">
          <ac:chgData name="Padalu Krishna Raju Patra" userId="943e48c9-b636-4189-8002-90d71739e5a7" providerId="ADAL" clId="{B2390302-64BD-471B-8992-4BE17A9D00C2}" dt="2020-07-20T14:27:22.662" v="257" actId="207"/>
          <ac:grpSpMkLst>
            <pc:docMk/>
            <pc:sldMk cId="1286353827" sldId="263"/>
            <ac:grpSpMk id="231" creationId="{00000000-0000-0000-0000-000000000000}"/>
          </ac:grpSpMkLst>
        </pc:grpChg>
        <pc:grpChg chg="mod">
          <ac:chgData name="Padalu Krishna Raju Patra" userId="943e48c9-b636-4189-8002-90d71739e5a7" providerId="ADAL" clId="{B2390302-64BD-471B-8992-4BE17A9D00C2}" dt="2020-07-20T14:27:22.662" v="257" actId="207"/>
          <ac:grpSpMkLst>
            <pc:docMk/>
            <pc:sldMk cId="1286353827" sldId="263"/>
            <ac:grpSpMk id="232" creationId="{00000000-0000-0000-0000-000000000000}"/>
          </ac:grpSpMkLst>
        </pc:grpChg>
        <pc:grpChg chg="mod">
          <ac:chgData name="Padalu Krishna Raju Patra" userId="943e48c9-b636-4189-8002-90d71739e5a7" providerId="ADAL" clId="{B2390302-64BD-471B-8992-4BE17A9D00C2}" dt="2020-07-20T14:27:22.662" v="257" actId="207"/>
          <ac:grpSpMkLst>
            <pc:docMk/>
            <pc:sldMk cId="1286353827" sldId="263"/>
            <ac:grpSpMk id="233" creationId="{00000000-0000-0000-0000-000000000000}"/>
          </ac:grpSpMkLst>
        </pc:grpChg>
        <pc:grpChg chg="mod">
          <ac:chgData name="Padalu Krishna Raju Patra" userId="943e48c9-b636-4189-8002-90d71739e5a7" providerId="ADAL" clId="{B2390302-64BD-471B-8992-4BE17A9D00C2}" dt="2020-07-20T14:27:22.662" v="257" actId="207"/>
          <ac:grpSpMkLst>
            <pc:docMk/>
            <pc:sldMk cId="1286353827" sldId="263"/>
            <ac:grpSpMk id="234" creationId="{00000000-0000-0000-0000-000000000000}"/>
          </ac:grpSpMkLst>
        </pc:grpChg>
        <pc:grpChg chg="mod">
          <ac:chgData name="Padalu Krishna Raju Patra" userId="943e48c9-b636-4189-8002-90d71739e5a7" providerId="ADAL" clId="{B2390302-64BD-471B-8992-4BE17A9D00C2}" dt="2020-07-20T14:27:22.662" v="257" actId="207"/>
          <ac:grpSpMkLst>
            <pc:docMk/>
            <pc:sldMk cId="1286353827" sldId="263"/>
            <ac:grpSpMk id="235" creationId="{00000000-0000-0000-0000-000000000000}"/>
          </ac:grpSpMkLst>
        </pc:grpChg>
        <pc:grpChg chg="mod">
          <ac:chgData name="Padalu Krishna Raju Patra" userId="943e48c9-b636-4189-8002-90d71739e5a7" providerId="ADAL" clId="{B2390302-64BD-471B-8992-4BE17A9D00C2}" dt="2020-07-20T14:27:22.662" v="257" actId="207"/>
          <ac:grpSpMkLst>
            <pc:docMk/>
            <pc:sldMk cId="1286353827" sldId="263"/>
            <ac:grpSpMk id="237" creationId="{00000000-0000-0000-0000-000000000000}"/>
          </ac:grpSpMkLst>
        </pc:grpChg>
        <pc:grpChg chg="mod">
          <ac:chgData name="Padalu Krishna Raju Patra" userId="943e48c9-b636-4189-8002-90d71739e5a7" providerId="ADAL" clId="{B2390302-64BD-471B-8992-4BE17A9D00C2}" dt="2020-07-20T14:27:22.662" v="257" actId="207"/>
          <ac:grpSpMkLst>
            <pc:docMk/>
            <pc:sldMk cId="1286353827" sldId="263"/>
            <ac:grpSpMk id="239" creationId="{00000000-0000-0000-0000-000000000000}"/>
          </ac:grpSpMkLst>
        </pc:grpChg>
        <pc:grpChg chg="mod">
          <ac:chgData name="Padalu Krishna Raju Patra" userId="943e48c9-b636-4189-8002-90d71739e5a7" providerId="ADAL" clId="{B2390302-64BD-471B-8992-4BE17A9D00C2}" dt="2020-07-20T14:27:22.662" v="257" actId="207"/>
          <ac:grpSpMkLst>
            <pc:docMk/>
            <pc:sldMk cId="1286353827" sldId="263"/>
            <ac:grpSpMk id="240" creationId="{00000000-0000-0000-0000-000000000000}"/>
          </ac:grpSpMkLst>
        </pc:grpChg>
        <pc:grpChg chg="mod">
          <ac:chgData name="Padalu Krishna Raju Patra" userId="943e48c9-b636-4189-8002-90d71739e5a7" providerId="ADAL" clId="{B2390302-64BD-471B-8992-4BE17A9D00C2}" dt="2020-07-20T14:27:22.662" v="257" actId="207"/>
          <ac:grpSpMkLst>
            <pc:docMk/>
            <pc:sldMk cId="1286353827" sldId="263"/>
            <ac:grpSpMk id="242" creationId="{00000000-0000-0000-0000-000000000000}"/>
          </ac:grpSpMkLst>
        </pc:grpChg>
        <pc:picChg chg="add mod">
          <ac:chgData name="Padalu Krishna Raju Patra" userId="943e48c9-b636-4189-8002-90d71739e5a7" providerId="ADAL" clId="{B2390302-64BD-471B-8992-4BE17A9D00C2}" dt="2020-07-20T14:27:22.662" v="257" actId="207"/>
          <ac:picMkLst>
            <pc:docMk/>
            <pc:sldMk cId="1286353827" sldId="263"/>
            <ac:picMk id="58" creationId="{343ED7BE-30D4-4BAA-BBEF-E3C30FBBFE71}"/>
          </ac:picMkLst>
        </pc:picChg>
        <pc:cxnChg chg="mod">
          <ac:chgData name="Padalu Krishna Raju Patra" userId="943e48c9-b636-4189-8002-90d71739e5a7" providerId="ADAL" clId="{B2390302-64BD-471B-8992-4BE17A9D00C2}" dt="2020-07-20T14:27:22.662" v="257" actId="207"/>
          <ac:cxnSpMkLst>
            <pc:docMk/>
            <pc:sldMk cId="1286353827" sldId="263"/>
            <ac:cxnSpMk id="3145848" creationId="{00000000-0000-0000-0000-000000000000}"/>
          </ac:cxnSpMkLst>
        </pc:cxnChg>
      </pc:sldChg>
      <pc:sldChg chg="addSp modSp add">
        <pc:chgData name="Padalu Krishna Raju Patra" userId="943e48c9-b636-4189-8002-90d71739e5a7" providerId="ADAL" clId="{B2390302-64BD-471B-8992-4BE17A9D00C2}" dt="2020-07-20T14:27:54.670" v="259" actId="207"/>
        <pc:sldMkLst>
          <pc:docMk/>
          <pc:sldMk cId="1586024830" sldId="264"/>
        </pc:sldMkLst>
        <pc:spChg chg="mod">
          <ac:chgData name="Padalu Krishna Raju Patra" userId="943e48c9-b636-4189-8002-90d71739e5a7" providerId="ADAL" clId="{B2390302-64BD-471B-8992-4BE17A9D00C2}" dt="2020-07-20T14:27:54.670" v="259" actId="207"/>
          <ac:spMkLst>
            <pc:docMk/>
            <pc:sldMk cId="1586024830" sldId="264"/>
            <ac:spMk id="1049019"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20"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21"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22"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23"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31"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36"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37"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46"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50"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51"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55"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56" creationId="{00000000-0000-0000-0000-000000000000}"/>
          </ac:spMkLst>
        </pc:spChg>
        <pc:spChg chg="mod">
          <ac:chgData name="Padalu Krishna Raju Patra" userId="943e48c9-b636-4189-8002-90d71739e5a7" providerId="ADAL" clId="{B2390302-64BD-471B-8992-4BE17A9D00C2}" dt="2020-07-20T14:27:54.670" v="259" actId="207"/>
          <ac:spMkLst>
            <pc:docMk/>
            <pc:sldMk cId="1586024830" sldId="264"/>
            <ac:spMk id="1049057" creationId="{00000000-0000-0000-0000-000000000000}"/>
          </ac:spMkLst>
        </pc:spChg>
        <pc:grpChg chg="mod">
          <ac:chgData name="Padalu Krishna Raju Patra" userId="943e48c9-b636-4189-8002-90d71739e5a7" providerId="ADAL" clId="{B2390302-64BD-471B-8992-4BE17A9D00C2}" dt="2020-07-20T14:27:54.670" v="259" actId="207"/>
          <ac:grpSpMkLst>
            <pc:docMk/>
            <pc:sldMk cId="1586024830" sldId="264"/>
            <ac:grpSpMk id="244"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45"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46"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47"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49"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51"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53"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54"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55"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56"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57"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58" creationId="{00000000-0000-0000-0000-000000000000}"/>
          </ac:grpSpMkLst>
        </pc:grpChg>
        <pc:grpChg chg="mod">
          <ac:chgData name="Padalu Krishna Raju Patra" userId="943e48c9-b636-4189-8002-90d71739e5a7" providerId="ADAL" clId="{B2390302-64BD-471B-8992-4BE17A9D00C2}" dt="2020-07-20T14:27:54.670" v="259" actId="207"/>
          <ac:grpSpMkLst>
            <pc:docMk/>
            <pc:sldMk cId="1586024830" sldId="264"/>
            <ac:grpSpMk id="260" creationId="{00000000-0000-0000-0000-000000000000}"/>
          </ac:grpSpMkLst>
        </pc:grpChg>
        <pc:picChg chg="add mod">
          <ac:chgData name="Padalu Krishna Raju Patra" userId="943e48c9-b636-4189-8002-90d71739e5a7" providerId="ADAL" clId="{B2390302-64BD-471B-8992-4BE17A9D00C2}" dt="2020-07-20T14:27:54.670" v="259" actId="207"/>
          <ac:picMkLst>
            <pc:docMk/>
            <pc:sldMk cId="1586024830" sldId="264"/>
            <ac:picMk id="73" creationId="{579330F8-E60D-4DAE-8EA7-A3BC87E6A332}"/>
          </ac:picMkLst>
        </pc:picChg>
        <pc:cxnChg chg="mod">
          <ac:chgData name="Padalu Krishna Raju Patra" userId="943e48c9-b636-4189-8002-90d71739e5a7" providerId="ADAL" clId="{B2390302-64BD-471B-8992-4BE17A9D00C2}" dt="2020-07-20T14:27:54.670" v="259" actId="207"/>
          <ac:cxnSpMkLst>
            <pc:docMk/>
            <pc:sldMk cId="1586024830" sldId="264"/>
            <ac:cxnSpMk id="3145860" creationId="{00000000-0000-0000-0000-000000000000}"/>
          </ac:cxnSpMkLst>
        </pc:cxnChg>
        <pc:cxnChg chg="mod">
          <ac:chgData name="Padalu Krishna Raju Patra" userId="943e48c9-b636-4189-8002-90d71739e5a7" providerId="ADAL" clId="{B2390302-64BD-471B-8992-4BE17A9D00C2}" dt="2020-07-20T14:27:54.670" v="259" actId="207"/>
          <ac:cxnSpMkLst>
            <pc:docMk/>
            <pc:sldMk cId="1586024830" sldId="264"/>
            <ac:cxnSpMk id="3145865" creationId="{00000000-0000-0000-0000-000000000000}"/>
          </ac:cxnSpMkLst>
        </pc:cxnChg>
      </pc:sldChg>
      <pc:sldChg chg="addSp modSp add">
        <pc:chgData name="Padalu Krishna Raju Patra" userId="943e48c9-b636-4189-8002-90d71739e5a7" providerId="ADAL" clId="{B2390302-64BD-471B-8992-4BE17A9D00C2}" dt="2020-07-20T14:27:49.892" v="258" actId="207"/>
        <pc:sldMkLst>
          <pc:docMk/>
          <pc:sldMk cId="3173441483" sldId="265"/>
        </pc:sldMkLst>
        <pc:spChg chg="mod">
          <ac:chgData name="Padalu Krishna Raju Patra" userId="943e48c9-b636-4189-8002-90d71739e5a7" providerId="ADAL" clId="{B2390302-64BD-471B-8992-4BE17A9D00C2}" dt="2020-07-20T14:27:49.892" v="258" actId="207"/>
          <ac:spMkLst>
            <pc:docMk/>
            <pc:sldMk cId="3173441483" sldId="265"/>
            <ac:spMk id="1048956"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66"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67"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68"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69"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90"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91"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92"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93"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94" creationId="{00000000-0000-0000-0000-000000000000}"/>
          </ac:spMkLst>
        </pc:spChg>
        <pc:spChg chg="mod">
          <ac:chgData name="Padalu Krishna Raju Patra" userId="943e48c9-b636-4189-8002-90d71739e5a7" providerId="ADAL" clId="{B2390302-64BD-471B-8992-4BE17A9D00C2}" dt="2020-07-20T14:27:49.892" v="258" actId="207"/>
          <ac:spMkLst>
            <pc:docMk/>
            <pc:sldMk cId="3173441483" sldId="265"/>
            <ac:spMk id="1048995" creationId="{00000000-0000-0000-0000-000000000000}"/>
          </ac:spMkLst>
        </pc:spChg>
        <pc:grpChg chg="mod">
          <ac:chgData name="Padalu Krishna Raju Patra" userId="943e48c9-b636-4189-8002-90d71739e5a7" providerId="ADAL" clId="{B2390302-64BD-471B-8992-4BE17A9D00C2}" dt="2020-07-20T14:27:49.892" v="258" actId="207"/>
          <ac:grpSpMkLst>
            <pc:docMk/>
            <pc:sldMk cId="3173441483" sldId="265"/>
            <ac:grpSpMk id="210" creationId="{00000000-0000-0000-0000-000000000000}"/>
          </ac:grpSpMkLst>
        </pc:grpChg>
        <pc:grpChg chg="mod">
          <ac:chgData name="Padalu Krishna Raju Patra" userId="943e48c9-b636-4189-8002-90d71739e5a7" providerId="ADAL" clId="{B2390302-64BD-471B-8992-4BE17A9D00C2}" dt="2020-07-20T14:27:49.892" v="258" actId="207"/>
          <ac:grpSpMkLst>
            <pc:docMk/>
            <pc:sldMk cId="3173441483" sldId="265"/>
            <ac:grpSpMk id="212" creationId="{00000000-0000-0000-0000-000000000000}"/>
          </ac:grpSpMkLst>
        </pc:grpChg>
        <pc:grpChg chg="mod">
          <ac:chgData name="Padalu Krishna Raju Patra" userId="943e48c9-b636-4189-8002-90d71739e5a7" providerId="ADAL" clId="{B2390302-64BD-471B-8992-4BE17A9D00C2}" dt="2020-07-20T14:27:49.892" v="258" actId="207"/>
          <ac:grpSpMkLst>
            <pc:docMk/>
            <pc:sldMk cId="3173441483" sldId="265"/>
            <ac:grpSpMk id="215" creationId="{00000000-0000-0000-0000-000000000000}"/>
          </ac:grpSpMkLst>
        </pc:grpChg>
        <pc:grpChg chg="mod">
          <ac:chgData name="Padalu Krishna Raju Patra" userId="943e48c9-b636-4189-8002-90d71739e5a7" providerId="ADAL" clId="{B2390302-64BD-471B-8992-4BE17A9D00C2}" dt="2020-07-20T14:27:49.892" v="258" actId="207"/>
          <ac:grpSpMkLst>
            <pc:docMk/>
            <pc:sldMk cId="3173441483" sldId="265"/>
            <ac:grpSpMk id="216" creationId="{00000000-0000-0000-0000-000000000000}"/>
          </ac:grpSpMkLst>
        </pc:grpChg>
        <pc:grpChg chg="mod">
          <ac:chgData name="Padalu Krishna Raju Patra" userId="943e48c9-b636-4189-8002-90d71739e5a7" providerId="ADAL" clId="{B2390302-64BD-471B-8992-4BE17A9D00C2}" dt="2020-07-20T14:27:49.892" v="258" actId="207"/>
          <ac:grpSpMkLst>
            <pc:docMk/>
            <pc:sldMk cId="3173441483" sldId="265"/>
            <ac:grpSpMk id="218" creationId="{00000000-0000-0000-0000-000000000000}"/>
          </ac:grpSpMkLst>
        </pc:grpChg>
        <pc:grpChg chg="mod">
          <ac:chgData name="Padalu Krishna Raju Patra" userId="943e48c9-b636-4189-8002-90d71739e5a7" providerId="ADAL" clId="{B2390302-64BD-471B-8992-4BE17A9D00C2}" dt="2020-07-20T14:27:49.892" v="258" actId="207"/>
          <ac:grpSpMkLst>
            <pc:docMk/>
            <pc:sldMk cId="3173441483" sldId="265"/>
            <ac:grpSpMk id="219" creationId="{00000000-0000-0000-0000-000000000000}"/>
          </ac:grpSpMkLst>
        </pc:grpChg>
        <pc:grpChg chg="mod">
          <ac:chgData name="Padalu Krishna Raju Patra" userId="943e48c9-b636-4189-8002-90d71739e5a7" providerId="ADAL" clId="{B2390302-64BD-471B-8992-4BE17A9D00C2}" dt="2020-07-20T14:27:49.892" v="258" actId="207"/>
          <ac:grpSpMkLst>
            <pc:docMk/>
            <pc:sldMk cId="3173441483" sldId="265"/>
            <ac:grpSpMk id="223" creationId="{00000000-0000-0000-0000-000000000000}"/>
          </ac:grpSpMkLst>
        </pc:grpChg>
        <pc:grpChg chg="mod">
          <ac:chgData name="Padalu Krishna Raju Patra" userId="943e48c9-b636-4189-8002-90d71739e5a7" providerId="ADAL" clId="{B2390302-64BD-471B-8992-4BE17A9D00C2}" dt="2020-07-20T14:27:49.892" v="258" actId="207"/>
          <ac:grpSpMkLst>
            <pc:docMk/>
            <pc:sldMk cId="3173441483" sldId="265"/>
            <ac:grpSpMk id="226" creationId="{00000000-0000-0000-0000-000000000000}"/>
          </ac:grpSpMkLst>
        </pc:grpChg>
        <pc:grpChg chg="mod">
          <ac:chgData name="Padalu Krishna Raju Patra" userId="943e48c9-b636-4189-8002-90d71739e5a7" providerId="ADAL" clId="{B2390302-64BD-471B-8992-4BE17A9D00C2}" dt="2020-07-20T14:27:49.892" v="258" actId="207"/>
          <ac:grpSpMkLst>
            <pc:docMk/>
            <pc:sldMk cId="3173441483" sldId="265"/>
            <ac:grpSpMk id="227" creationId="{00000000-0000-0000-0000-000000000000}"/>
          </ac:grpSpMkLst>
        </pc:grpChg>
        <pc:picChg chg="add mod">
          <ac:chgData name="Padalu Krishna Raju Patra" userId="943e48c9-b636-4189-8002-90d71739e5a7" providerId="ADAL" clId="{B2390302-64BD-471B-8992-4BE17A9D00C2}" dt="2020-07-20T14:27:49.892" v="258" actId="207"/>
          <ac:picMkLst>
            <pc:docMk/>
            <pc:sldMk cId="3173441483" sldId="265"/>
            <ac:picMk id="92" creationId="{4FEBFF01-421C-4163-A5F9-0704376A92DA}"/>
          </ac:picMkLst>
        </pc:picChg>
      </pc:sldChg>
      <pc:sldChg chg="addSp modSp add del">
        <pc:chgData name="Padalu Krishna Raju Patra" userId="943e48c9-b636-4189-8002-90d71739e5a7" providerId="ADAL" clId="{B2390302-64BD-471B-8992-4BE17A9D00C2}" dt="2020-07-20T14:22:43.536" v="214" actId="2696"/>
        <pc:sldMkLst>
          <pc:docMk/>
          <pc:sldMk cId="1361163373" sldId="284"/>
        </pc:sldMkLst>
        <pc:spChg chg="mod">
          <ac:chgData name="Padalu Krishna Raju Patra" userId="943e48c9-b636-4189-8002-90d71739e5a7" providerId="ADAL" clId="{B2390302-64BD-471B-8992-4BE17A9D00C2}" dt="2020-07-20T14:17:27.537" v="163" actId="122"/>
          <ac:spMkLst>
            <pc:docMk/>
            <pc:sldMk cId="1361163373" sldId="284"/>
            <ac:spMk id="1048581" creationId="{00000000-0000-0000-0000-000000000000}"/>
          </ac:spMkLst>
        </pc:spChg>
        <pc:spChg chg="mod">
          <ac:chgData name="Padalu Krishna Raju Patra" userId="943e48c9-b636-4189-8002-90d71739e5a7" providerId="ADAL" clId="{B2390302-64BD-471B-8992-4BE17A9D00C2}" dt="2020-07-20T14:18:25.616" v="176" actId="115"/>
          <ac:spMkLst>
            <pc:docMk/>
            <pc:sldMk cId="1361163373" sldId="284"/>
            <ac:spMk id="1048582" creationId="{00000000-0000-0000-0000-000000000000}"/>
          </ac:spMkLst>
        </pc:spChg>
        <pc:picChg chg="add">
          <ac:chgData name="Padalu Krishna Raju Patra" userId="943e48c9-b636-4189-8002-90d71739e5a7" providerId="ADAL" clId="{B2390302-64BD-471B-8992-4BE17A9D00C2}" dt="2020-07-20T14:14:58.642" v="101"/>
          <ac:picMkLst>
            <pc:docMk/>
            <pc:sldMk cId="1361163373" sldId="284"/>
            <ac:picMk id="5" creationId="{265C42A3-06FE-4952-B93B-71BA07C046D4}"/>
          </ac:picMkLst>
        </pc:picChg>
      </pc:sldChg>
      <pc:sldChg chg="addSp modSp add">
        <pc:chgData name="Padalu Krishna Raju Patra" userId="943e48c9-b636-4189-8002-90d71739e5a7" providerId="ADAL" clId="{B2390302-64BD-471B-8992-4BE17A9D00C2}" dt="2020-07-20T14:23:10.859" v="217" actId="207"/>
        <pc:sldMkLst>
          <pc:docMk/>
          <pc:sldMk cId="390824666" sldId="285"/>
        </pc:sldMkLst>
        <pc:spChg chg="mod">
          <ac:chgData name="Padalu Krishna Raju Patra" userId="943e48c9-b636-4189-8002-90d71739e5a7" providerId="ADAL" clId="{B2390302-64BD-471B-8992-4BE17A9D00C2}" dt="2020-07-20T14:23:10.859" v="217" actId="207"/>
          <ac:spMkLst>
            <pc:docMk/>
            <pc:sldMk cId="390824666" sldId="285"/>
            <ac:spMk id="1048585" creationId="{00000000-0000-0000-0000-000000000000}"/>
          </ac:spMkLst>
        </pc:spChg>
        <pc:picChg chg="add">
          <ac:chgData name="Padalu Krishna Raju Patra" userId="943e48c9-b636-4189-8002-90d71739e5a7" providerId="ADAL" clId="{B2390302-64BD-471B-8992-4BE17A9D00C2}" dt="2020-07-20T14:15:00.847" v="102"/>
          <ac:picMkLst>
            <pc:docMk/>
            <pc:sldMk cId="390824666" sldId="285"/>
            <ac:picMk id="6" creationId="{E3C4063D-F5A4-4AB0-99C2-C331BBF8AA25}"/>
          </ac:picMkLst>
        </pc:picChg>
      </pc:sldChg>
      <pc:sldChg chg="addSp modSp add">
        <pc:chgData name="Padalu Krishna Raju Patra" userId="943e48c9-b636-4189-8002-90d71739e5a7" providerId="ADAL" clId="{B2390302-64BD-471B-8992-4BE17A9D00C2}" dt="2020-07-20T14:23:32.241" v="218" actId="207"/>
        <pc:sldMkLst>
          <pc:docMk/>
          <pc:sldMk cId="2111611885" sldId="286"/>
        </pc:sldMkLst>
        <pc:spChg chg="mod">
          <ac:chgData name="Padalu Krishna Raju Patra" userId="943e48c9-b636-4189-8002-90d71739e5a7" providerId="ADAL" clId="{B2390302-64BD-471B-8992-4BE17A9D00C2}" dt="2020-07-20T14:23:32.241" v="218" actId="207"/>
          <ac:spMkLst>
            <pc:docMk/>
            <pc:sldMk cId="2111611885" sldId="286"/>
            <ac:spMk id="1048589" creationId="{00000000-0000-0000-0000-000000000000}"/>
          </ac:spMkLst>
        </pc:spChg>
        <pc:spChg chg="mod">
          <ac:chgData name="Padalu Krishna Raju Patra" userId="943e48c9-b636-4189-8002-90d71739e5a7" providerId="ADAL" clId="{B2390302-64BD-471B-8992-4BE17A9D00C2}" dt="2020-07-20T14:23:32.241" v="218" actId="207"/>
          <ac:spMkLst>
            <pc:docMk/>
            <pc:sldMk cId="2111611885" sldId="286"/>
            <ac:spMk id="1048590" creationId="{00000000-0000-0000-0000-000000000000}"/>
          </ac:spMkLst>
        </pc:spChg>
        <pc:spChg chg="mod">
          <ac:chgData name="Padalu Krishna Raju Patra" userId="943e48c9-b636-4189-8002-90d71739e5a7" providerId="ADAL" clId="{B2390302-64BD-471B-8992-4BE17A9D00C2}" dt="2020-07-20T14:23:32.241" v="218" actId="207"/>
          <ac:spMkLst>
            <pc:docMk/>
            <pc:sldMk cId="2111611885" sldId="286"/>
            <ac:spMk id="1048595" creationId="{00000000-0000-0000-0000-000000000000}"/>
          </ac:spMkLst>
        </pc:spChg>
        <pc:spChg chg="mod">
          <ac:chgData name="Padalu Krishna Raju Patra" userId="943e48c9-b636-4189-8002-90d71739e5a7" providerId="ADAL" clId="{B2390302-64BD-471B-8992-4BE17A9D00C2}" dt="2020-07-20T14:23:32.241" v="218" actId="207"/>
          <ac:spMkLst>
            <pc:docMk/>
            <pc:sldMk cId="2111611885" sldId="286"/>
            <ac:spMk id="1048596" creationId="{00000000-0000-0000-0000-000000000000}"/>
          </ac:spMkLst>
        </pc:spChg>
        <pc:spChg chg="mod">
          <ac:chgData name="Padalu Krishna Raju Patra" userId="943e48c9-b636-4189-8002-90d71739e5a7" providerId="ADAL" clId="{B2390302-64BD-471B-8992-4BE17A9D00C2}" dt="2020-07-20T14:23:32.241" v="218" actId="207"/>
          <ac:spMkLst>
            <pc:docMk/>
            <pc:sldMk cId="2111611885" sldId="286"/>
            <ac:spMk id="1048597" creationId="{00000000-0000-0000-0000-000000000000}"/>
          </ac:spMkLst>
        </pc:spChg>
        <pc:spChg chg="mod">
          <ac:chgData name="Padalu Krishna Raju Patra" userId="943e48c9-b636-4189-8002-90d71739e5a7" providerId="ADAL" clId="{B2390302-64BD-471B-8992-4BE17A9D00C2}" dt="2020-07-20T14:23:32.241" v="218" actId="207"/>
          <ac:spMkLst>
            <pc:docMk/>
            <pc:sldMk cId="2111611885" sldId="286"/>
            <ac:spMk id="1048598" creationId="{00000000-0000-0000-0000-000000000000}"/>
          </ac:spMkLst>
        </pc:spChg>
        <pc:grpChg chg="mod">
          <ac:chgData name="Padalu Krishna Raju Patra" userId="943e48c9-b636-4189-8002-90d71739e5a7" providerId="ADAL" clId="{B2390302-64BD-471B-8992-4BE17A9D00C2}" dt="2020-07-20T14:23:32.241" v="218" actId="207"/>
          <ac:grpSpMkLst>
            <pc:docMk/>
            <pc:sldMk cId="2111611885" sldId="286"/>
            <ac:grpSpMk id="45" creationId="{00000000-0000-0000-0000-000000000000}"/>
          </ac:grpSpMkLst>
        </pc:grpChg>
        <pc:grpChg chg="mod">
          <ac:chgData name="Padalu Krishna Raju Patra" userId="943e48c9-b636-4189-8002-90d71739e5a7" providerId="ADAL" clId="{B2390302-64BD-471B-8992-4BE17A9D00C2}" dt="2020-07-20T14:23:32.241" v="218" actId="207"/>
          <ac:grpSpMkLst>
            <pc:docMk/>
            <pc:sldMk cId="2111611885" sldId="286"/>
            <ac:grpSpMk id="47" creationId="{00000000-0000-0000-0000-000000000000}"/>
          </ac:grpSpMkLst>
        </pc:grpChg>
        <pc:picChg chg="add mod">
          <ac:chgData name="Padalu Krishna Raju Patra" userId="943e48c9-b636-4189-8002-90d71739e5a7" providerId="ADAL" clId="{B2390302-64BD-471B-8992-4BE17A9D00C2}" dt="2020-07-20T14:23:32.241" v="218" actId="207"/>
          <ac:picMkLst>
            <pc:docMk/>
            <pc:sldMk cId="2111611885" sldId="286"/>
            <ac:picMk id="18" creationId="{C14C7ADC-03F7-4151-882E-2FC6DFEA0BE4}"/>
          </ac:picMkLst>
        </pc:picChg>
      </pc:sldChg>
      <pc:sldChg chg="addSp modSp add">
        <pc:chgData name="Padalu Krishna Raju Patra" userId="943e48c9-b636-4189-8002-90d71739e5a7" providerId="ADAL" clId="{B2390302-64BD-471B-8992-4BE17A9D00C2}" dt="2020-07-20T14:25:06.886" v="237" actId="1036"/>
        <pc:sldMkLst>
          <pc:docMk/>
          <pc:sldMk cId="3485225775" sldId="287"/>
        </pc:sldMkLst>
        <pc:spChg chg="mod">
          <ac:chgData name="Padalu Krishna Raju Patra" userId="943e48c9-b636-4189-8002-90d71739e5a7" providerId="ADAL" clId="{B2390302-64BD-471B-8992-4BE17A9D00C2}" dt="2020-07-20T14:24:04.267" v="219" actId="207"/>
          <ac:spMkLst>
            <pc:docMk/>
            <pc:sldMk cId="3485225775" sldId="287"/>
            <ac:spMk id="1048599"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00"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01" creationId="{00000000-0000-0000-0000-000000000000}"/>
          </ac:spMkLst>
        </pc:spChg>
        <pc:spChg chg="mod">
          <ac:chgData name="Padalu Krishna Raju Patra" userId="943e48c9-b636-4189-8002-90d71739e5a7" providerId="ADAL" clId="{B2390302-64BD-471B-8992-4BE17A9D00C2}" dt="2020-07-20T14:24:55.166" v="221" actId="20577"/>
          <ac:spMkLst>
            <pc:docMk/>
            <pc:sldMk cId="3485225775" sldId="287"/>
            <ac:spMk id="1048602" creationId="{00000000-0000-0000-0000-000000000000}"/>
          </ac:spMkLst>
        </pc:spChg>
        <pc:spChg chg="mod">
          <ac:chgData name="Padalu Krishna Raju Patra" userId="943e48c9-b636-4189-8002-90d71739e5a7" providerId="ADAL" clId="{B2390302-64BD-471B-8992-4BE17A9D00C2}" dt="2020-07-20T14:25:01.106" v="231" actId="1036"/>
          <ac:spMkLst>
            <pc:docMk/>
            <pc:sldMk cId="3485225775" sldId="287"/>
            <ac:spMk id="1048603"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07"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08"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09"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10"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11"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12"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13"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14"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17"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18"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24"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25"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26"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35"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38"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39" creationId="{00000000-0000-0000-0000-000000000000}"/>
          </ac:spMkLst>
        </pc:spChg>
        <pc:spChg chg="mod">
          <ac:chgData name="Padalu Krishna Raju Patra" userId="943e48c9-b636-4189-8002-90d71739e5a7" providerId="ADAL" clId="{B2390302-64BD-471B-8992-4BE17A9D00C2}" dt="2020-07-20T14:24:04.267" v="219" actId="207"/>
          <ac:spMkLst>
            <pc:docMk/>
            <pc:sldMk cId="3485225775" sldId="287"/>
            <ac:spMk id="1048640" creationId="{00000000-0000-0000-0000-000000000000}"/>
          </ac:spMkLst>
        </pc:spChg>
        <pc:grpChg chg="mod">
          <ac:chgData name="Padalu Krishna Raju Patra" userId="943e48c9-b636-4189-8002-90d71739e5a7" providerId="ADAL" clId="{B2390302-64BD-471B-8992-4BE17A9D00C2}" dt="2020-07-20T14:24:04.267" v="219" actId="207"/>
          <ac:grpSpMkLst>
            <pc:docMk/>
            <pc:sldMk cId="3485225775" sldId="287"/>
            <ac:grpSpMk id="50" creationId="{00000000-0000-0000-0000-000000000000}"/>
          </ac:grpSpMkLst>
        </pc:grpChg>
        <pc:grpChg chg="mod">
          <ac:chgData name="Padalu Krishna Raju Patra" userId="943e48c9-b636-4189-8002-90d71739e5a7" providerId="ADAL" clId="{B2390302-64BD-471B-8992-4BE17A9D00C2}" dt="2020-07-20T14:24:04.267" v="219" actId="207"/>
          <ac:grpSpMkLst>
            <pc:docMk/>
            <pc:sldMk cId="3485225775" sldId="287"/>
            <ac:grpSpMk id="52" creationId="{00000000-0000-0000-0000-000000000000}"/>
          </ac:grpSpMkLst>
        </pc:grpChg>
        <pc:grpChg chg="mod">
          <ac:chgData name="Padalu Krishna Raju Patra" userId="943e48c9-b636-4189-8002-90d71739e5a7" providerId="ADAL" clId="{B2390302-64BD-471B-8992-4BE17A9D00C2}" dt="2020-07-20T14:24:04.267" v="219" actId="207"/>
          <ac:grpSpMkLst>
            <pc:docMk/>
            <pc:sldMk cId="3485225775" sldId="287"/>
            <ac:grpSpMk id="54" creationId="{00000000-0000-0000-0000-000000000000}"/>
          </ac:grpSpMkLst>
        </pc:grpChg>
        <pc:grpChg chg="mod">
          <ac:chgData name="Padalu Krishna Raju Patra" userId="943e48c9-b636-4189-8002-90d71739e5a7" providerId="ADAL" clId="{B2390302-64BD-471B-8992-4BE17A9D00C2}" dt="2020-07-20T14:24:04.267" v="219" actId="207"/>
          <ac:grpSpMkLst>
            <pc:docMk/>
            <pc:sldMk cId="3485225775" sldId="287"/>
            <ac:grpSpMk id="56" creationId="{00000000-0000-0000-0000-000000000000}"/>
          </ac:grpSpMkLst>
        </pc:grpChg>
        <pc:grpChg chg="mod">
          <ac:chgData name="Padalu Krishna Raju Patra" userId="943e48c9-b636-4189-8002-90d71739e5a7" providerId="ADAL" clId="{B2390302-64BD-471B-8992-4BE17A9D00C2}" dt="2020-07-20T14:24:04.267" v="219" actId="207"/>
          <ac:grpSpMkLst>
            <pc:docMk/>
            <pc:sldMk cId="3485225775" sldId="287"/>
            <ac:grpSpMk id="58" creationId="{00000000-0000-0000-0000-000000000000}"/>
          </ac:grpSpMkLst>
        </pc:grpChg>
        <pc:grpChg chg="mod">
          <ac:chgData name="Padalu Krishna Raju Patra" userId="943e48c9-b636-4189-8002-90d71739e5a7" providerId="ADAL" clId="{B2390302-64BD-471B-8992-4BE17A9D00C2}" dt="2020-07-20T14:24:04.267" v="219" actId="207"/>
          <ac:grpSpMkLst>
            <pc:docMk/>
            <pc:sldMk cId="3485225775" sldId="287"/>
            <ac:grpSpMk id="61" creationId="{00000000-0000-0000-0000-000000000000}"/>
          </ac:grpSpMkLst>
        </pc:grpChg>
        <pc:grpChg chg="mod">
          <ac:chgData name="Padalu Krishna Raju Patra" userId="943e48c9-b636-4189-8002-90d71739e5a7" providerId="ADAL" clId="{B2390302-64BD-471B-8992-4BE17A9D00C2}" dt="2020-07-20T14:24:04.267" v="219" actId="207"/>
          <ac:grpSpMkLst>
            <pc:docMk/>
            <pc:sldMk cId="3485225775" sldId="287"/>
            <ac:grpSpMk id="64" creationId="{00000000-0000-0000-0000-000000000000}"/>
          </ac:grpSpMkLst>
        </pc:grpChg>
        <pc:grpChg chg="mod">
          <ac:chgData name="Padalu Krishna Raju Patra" userId="943e48c9-b636-4189-8002-90d71739e5a7" providerId="ADAL" clId="{B2390302-64BD-471B-8992-4BE17A9D00C2}" dt="2020-07-20T14:24:04.267" v="219" actId="207"/>
          <ac:grpSpMkLst>
            <pc:docMk/>
            <pc:sldMk cId="3485225775" sldId="287"/>
            <ac:grpSpMk id="69" creationId="{00000000-0000-0000-0000-000000000000}"/>
          </ac:grpSpMkLst>
        </pc:grpChg>
        <pc:picChg chg="add mod">
          <ac:chgData name="Padalu Krishna Raju Patra" userId="943e48c9-b636-4189-8002-90d71739e5a7" providerId="ADAL" clId="{B2390302-64BD-471B-8992-4BE17A9D00C2}" dt="2020-07-20T14:24:04.267" v="219" actId="207"/>
          <ac:picMkLst>
            <pc:docMk/>
            <pc:sldMk cId="3485225775" sldId="287"/>
            <ac:picMk id="77" creationId="{829B79A5-45C5-4C87-A1D5-D0AC6E7B2EA3}"/>
          </ac:picMkLst>
        </pc:picChg>
        <pc:cxnChg chg="mod">
          <ac:chgData name="Padalu Krishna Raju Patra" userId="943e48c9-b636-4189-8002-90d71739e5a7" providerId="ADAL" clId="{B2390302-64BD-471B-8992-4BE17A9D00C2}" dt="2020-07-20T14:25:06.886" v="237" actId="1036"/>
          <ac:cxnSpMkLst>
            <pc:docMk/>
            <pc:sldMk cId="3485225775" sldId="287"/>
            <ac:cxnSpMk id="3145730" creationId="{00000000-0000-0000-0000-000000000000}"/>
          </ac:cxnSpMkLst>
        </pc:cxnChg>
        <pc:cxnChg chg="mod">
          <ac:chgData name="Padalu Krishna Raju Patra" userId="943e48c9-b636-4189-8002-90d71739e5a7" providerId="ADAL" clId="{B2390302-64BD-471B-8992-4BE17A9D00C2}" dt="2020-07-20T14:24:04.267" v="219" actId="207"/>
          <ac:cxnSpMkLst>
            <pc:docMk/>
            <pc:sldMk cId="3485225775" sldId="287"/>
            <ac:cxnSpMk id="3145735" creationId="{00000000-0000-0000-0000-000000000000}"/>
          </ac:cxnSpMkLst>
        </pc:cxnChg>
      </pc:sldChg>
      <pc:sldChg chg="addSp modSp add">
        <pc:chgData name="Padalu Krishna Raju Patra" userId="943e48c9-b636-4189-8002-90d71739e5a7" providerId="ADAL" clId="{B2390302-64BD-471B-8992-4BE17A9D00C2}" dt="2020-07-20T14:25:21.138" v="238" actId="207"/>
        <pc:sldMkLst>
          <pc:docMk/>
          <pc:sldMk cId="606343765" sldId="288"/>
        </pc:sldMkLst>
        <pc:spChg chg="mod">
          <ac:chgData name="Padalu Krishna Raju Patra" userId="943e48c9-b636-4189-8002-90d71739e5a7" providerId="ADAL" clId="{B2390302-64BD-471B-8992-4BE17A9D00C2}" dt="2020-07-20T14:25:21.138" v="238" actId="207"/>
          <ac:spMkLst>
            <pc:docMk/>
            <pc:sldMk cId="606343765" sldId="288"/>
            <ac:spMk id="1048641" creationId="{00000000-0000-0000-0000-000000000000}"/>
          </ac:spMkLst>
        </pc:spChg>
        <pc:spChg chg="mod">
          <ac:chgData name="Padalu Krishna Raju Patra" userId="943e48c9-b636-4189-8002-90d71739e5a7" providerId="ADAL" clId="{B2390302-64BD-471B-8992-4BE17A9D00C2}" dt="2020-07-20T14:25:21.138" v="238" actId="207"/>
          <ac:spMkLst>
            <pc:docMk/>
            <pc:sldMk cId="606343765" sldId="288"/>
            <ac:spMk id="1048648" creationId="{00000000-0000-0000-0000-000000000000}"/>
          </ac:spMkLst>
        </pc:spChg>
        <pc:spChg chg="mod">
          <ac:chgData name="Padalu Krishna Raju Patra" userId="943e48c9-b636-4189-8002-90d71739e5a7" providerId="ADAL" clId="{B2390302-64BD-471B-8992-4BE17A9D00C2}" dt="2020-07-20T14:25:21.138" v="238" actId="207"/>
          <ac:spMkLst>
            <pc:docMk/>
            <pc:sldMk cId="606343765" sldId="288"/>
            <ac:spMk id="1048674" creationId="{00000000-0000-0000-0000-000000000000}"/>
          </ac:spMkLst>
        </pc:spChg>
        <pc:spChg chg="mod">
          <ac:chgData name="Padalu Krishna Raju Patra" userId="943e48c9-b636-4189-8002-90d71739e5a7" providerId="ADAL" clId="{B2390302-64BD-471B-8992-4BE17A9D00C2}" dt="2020-07-20T14:25:21.138" v="238" actId="207"/>
          <ac:spMkLst>
            <pc:docMk/>
            <pc:sldMk cId="606343765" sldId="288"/>
            <ac:spMk id="1048675" creationId="{00000000-0000-0000-0000-000000000000}"/>
          </ac:spMkLst>
        </pc:spChg>
        <pc:spChg chg="mod">
          <ac:chgData name="Padalu Krishna Raju Patra" userId="943e48c9-b636-4189-8002-90d71739e5a7" providerId="ADAL" clId="{B2390302-64BD-471B-8992-4BE17A9D00C2}" dt="2020-07-20T14:25:21.138" v="238" actId="207"/>
          <ac:spMkLst>
            <pc:docMk/>
            <pc:sldMk cId="606343765" sldId="288"/>
            <ac:spMk id="1048676" creationId="{00000000-0000-0000-0000-000000000000}"/>
          </ac:spMkLst>
        </pc:spChg>
        <pc:grpChg chg="mod">
          <ac:chgData name="Padalu Krishna Raju Patra" userId="943e48c9-b636-4189-8002-90d71739e5a7" providerId="ADAL" clId="{B2390302-64BD-471B-8992-4BE17A9D00C2}" dt="2020-07-20T14:25:21.138" v="238" actId="207"/>
          <ac:grpSpMkLst>
            <pc:docMk/>
            <pc:sldMk cId="606343765" sldId="288"/>
            <ac:grpSpMk id="71"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73"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74"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75"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77"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79"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80"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81"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82"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83"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85"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87" creationId="{00000000-0000-0000-0000-000000000000}"/>
          </ac:grpSpMkLst>
        </pc:grpChg>
        <pc:grpChg chg="mod">
          <ac:chgData name="Padalu Krishna Raju Patra" userId="943e48c9-b636-4189-8002-90d71739e5a7" providerId="ADAL" clId="{B2390302-64BD-471B-8992-4BE17A9D00C2}" dt="2020-07-20T14:25:21.138" v="238" actId="207"/>
          <ac:grpSpMkLst>
            <pc:docMk/>
            <pc:sldMk cId="606343765" sldId="288"/>
            <ac:grpSpMk id="89" creationId="{00000000-0000-0000-0000-000000000000}"/>
          </ac:grpSpMkLst>
        </pc:grpChg>
        <pc:picChg chg="add mod">
          <ac:chgData name="Padalu Krishna Raju Patra" userId="943e48c9-b636-4189-8002-90d71739e5a7" providerId="ADAL" clId="{B2390302-64BD-471B-8992-4BE17A9D00C2}" dt="2020-07-20T14:25:21.138" v="238" actId="207"/>
          <ac:picMkLst>
            <pc:docMk/>
            <pc:sldMk cId="606343765" sldId="288"/>
            <ac:picMk id="90" creationId="{FEE94C42-5839-4F7C-959F-BD21FBCAD75A}"/>
          </ac:picMkLst>
        </pc:picChg>
      </pc:sldChg>
      <pc:sldChg chg="addSp modSp add">
        <pc:chgData name="Padalu Krishna Raju Patra" userId="943e48c9-b636-4189-8002-90d71739e5a7" providerId="ADAL" clId="{B2390302-64BD-471B-8992-4BE17A9D00C2}" dt="2020-07-20T14:25:57.511" v="239" actId="207"/>
        <pc:sldMkLst>
          <pc:docMk/>
          <pc:sldMk cId="1640227892" sldId="289"/>
        </pc:sldMkLst>
        <pc:spChg chg="mod">
          <ac:chgData name="Padalu Krishna Raju Patra" userId="943e48c9-b636-4189-8002-90d71739e5a7" providerId="ADAL" clId="{B2390302-64BD-471B-8992-4BE17A9D00C2}" dt="2020-07-20T14:25:57.511" v="239" actId="207"/>
          <ac:spMkLst>
            <pc:docMk/>
            <pc:sldMk cId="1640227892" sldId="289"/>
            <ac:spMk id="1048680"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685"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687"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697"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698"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706"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715"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716"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717"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718"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726"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727" creationId="{00000000-0000-0000-0000-000000000000}"/>
          </ac:spMkLst>
        </pc:spChg>
        <pc:spChg chg="mod">
          <ac:chgData name="Padalu Krishna Raju Patra" userId="943e48c9-b636-4189-8002-90d71739e5a7" providerId="ADAL" clId="{B2390302-64BD-471B-8992-4BE17A9D00C2}" dt="2020-07-20T14:25:57.511" v="239" actId="207"/>
          <ac:spMkLst>
            <pc:docMk/>
            <pc:sldMk cId="1640227892" sldId="289"/>
            <ac:spMk id="1048728" creationId="{00000000-0000-0000-0000-000000000000}"/>
          </ac:spMkLst>
        </pc:spChg>
        <pc:grpChg chg="mod">
          <ac:chgData name="Padalu Krishna Raju Patra" userId="943e48c9-b636-4189-8002-90d71739e5a7" providerId="ADAL" clId="{B2390302-64BD-471B-8992-4BE17A9D00C2}" dt="2020-07-20T14:25:57.511" v="239" actId="207"/>
          <ac:grpSpMkLst>
            <pc:docMk/>
            <pc:sldMk cId="1640227892" sldId="289"/>
            <ac:grpSpMk id="93" creationId="{00000000-0000-0000-0000-000000000000}"/>
          </ac:grpSpMkLst>
        </pc:grpChg>
        <pc:grpChg chg="mod">
          <ac:chgData name="Padalu Krishna Raju Patra" userId="943e48c9-b636-4189-8002-90d71739e5a7" providerId="ADAL" clId="{B2390302-64BD-471B-8992-4BE17A9D00C2}" dt="2020-07-20T14:25:57.511" v="239" actId="207"/>
          <ac:grpSpMkLst>
            <pc:docMk/>
            <pc:sldMk cId="1640227892" sldId="289"/>
            <ac:grpSpMk id="97" creationId="{00000000-0000-0000-0000-000000000000}"/>
          </ac:grpSpMkLst>
        </pc:grpChg>
        <pc:grpChg chg="mod">
          <ac:chgData name="Padalu Krishna Raju Patra" userId="943e48c9-b636-4189-8002-90d71739e5a7" providerId="ADAL" clId="{B2390302-64BD-471B-8992-4BE17A9D00C2}" dt="2020-07-20T14:25:57.511" v="239" actId="207"/>
          <ac:grpSpMkLst>
            <pc:docMk/>
            <pc:sldMk cId="1640227892" sldId="289"/>
            <ac:grpSpMk id="98" creationId="{00000000-0000-0000-0000-000000000000}"/>
          </ac:grpSpMkLst>
        </pc:grpChg>
        <pc:grpChg chg="mod">
          <ac:chgData name="Padalu Krishna Raju Patra" userId="943e48c9-b636-4189-8002-90d71739e5a7" providerId="ADAL" clId="{B2390302-64BD-471B-8992-4BE17A9D00C2}" dt="2020-07-20T14:25:57.511" v="239" actId="207"/>
          <ac:grpSpMkLst>
            <pc:docMk/>
            <pc:sldMk cId="1640227892" sldId="289"/>
            <ac:grpSpMk id="100" creationId="{00000000-0000-0000-0000-000000000000}"/>
          </ac:grpSpMkLst>
        </pc:grpChg>
        <pc:grpChg chg="mod">
          <ac:chgData name="Padalu Krishna Raju Patra" userId="943e48c9-b636-4189-8002-90d71739e5a7" providerId="ADAL" clId="{B2390302-64BD-471B-8992-4BE17A9D00C2}" dt="2020-07-20T14:25:57.511" v="239" actId="207"/>
          <ac:grpSpMkLst>
            <pc:docMk/>
            <pc:sldMk cId="1640227892" sldId="289"/>
            <ac:grpSpMk id="104" creationId="{00000000-0000-0000-0000-000000000000}"/>
          </ac:grpSpMkLst>
        </pc:grpChg>
        <pc:grpChg chg="mod">
          <ac:chgData name="Padalu Krishna Raju Patra" userId="943e48c9-b636-4189-8002-90d71739e5a7" providerId="ADAL" clId="{B2390302-64BD-471B-8992-4BE17A9D00C2}" dt="2020-07-20T14:25:57.511" v="239" actId="207"/>
          <ac:grpSpMkLst>
            <pc:docMk/>
            <pc:sldMk cId="1640227892" sldId="289"/>
            <ac:grpSpMk id="108" creationId="{00000000-0000-0000-0000-000000000000}"/>
          </ac:grpSpMkLst>
        </pc:grpChg>
        <pc:grpChg chg="mod">
          <ac:chgData name="Padalu Krishna Raju Patra" userId="943e48c9-b636-4189-8002-90d71739e5a7" providerId="ADAL" clId="{B2390302-64BD-471B-8992-4BE17A9D00C2}" dt="2020-07-20T14:25:57.511" v="239" actId="207"/>
          <ac:grpSpMkLst>
            <pc:docMk/>
            <pc:sldMk cId="1640227892" sldId="289"/>
            <ac:grpSpMk id="110" creationId="{00000000-0000-0000-0000-000000000000}"/>
          </ac:grpSpMkLst>
        </pc:grpChg>
        <pc:grpChg chg="mod">
          <ac:chgData name="Padalu Krishna Raju Patra" userId="943e48c9-b636-4189-8002-90d71739e5a7" providerId="ADAL" clId="{B2390302-64BD-471B-8992-4BE17A9D00C2}" dt="2020-07-20T14:25:57.511" v="239" actId="207"/>
          <ac:grpSpMkLst>
            <pc:docMk/>
            <pc:sldMk cId="1640227892" sldId="289"/>
            <ac:grpSpMk id="112" creationId="{00000000-0000-0000-0000-000000000000}"/>
          </ac:grpSpMkLst>
        </pc:grpChg>
        <pc:picChg chg="add mod">
          <ac:chgData name="Padalu Krishna Raju Patra" userId="943e48c9-b636-4189-8002-90d71739e5a7" providerId="ADAL" clId="{B2390302-64BD-471B-8992-4BE17A9D00C2}" dt="2020-07-20T14:25:57.511" v="239" actId="207"/>
          <ac:picMkLst>
            <pc:docMk/>
            <pc:sldMk cId="1640227892" sldId="289"/>
            <ac:picMk id="87" creationId="{A74AFAAA-E850-4E5F-A74D-197EFEE0822C}"/>
          </ac:picMkLst>
        </pc:picChg>
      </pc:sldChg>
      <pc:sldChg chg="addSp modSp add">
        <pc:chgData name="Padalu Krishna Raju Patra" userId="943e48c9-b636-4189-8002-90d71739e5a7" providerId="ADAL" clId="{B2390302-64BD-471B-8992-4BE17A9D00C2}" dt="2020-07-20T14:26:02.400" v="240" actId="207"/>
        <pc:sldMkLst>
          <pc:docMk/>
          <pc:sldMk cId="3436986723" sldId="290"/>
        </pc:sldMkLst>
        <pc:spChg chg="mod">
          <ac:chgData name="Padalu Krishna Raju Patra" userId="943e48c9-b636-4189-8002-90d71739e5a7" providerId="ADAL" clId="{B2390302-64BD-471B-8992-4BE17A9D00C2}" dt="2020-07-20T14:26:02.400" v="240" actId="207"/>
          <ac:spMkLst>
            <pc:docMk/>
            <pc:sldMk cId="3436986723" sldId="290"/>
            <ac:spMk id="1048729" creationId="{00000000-0000-0000-0000-000000000000}"/>
          </ac:spMkLst>
        </pc:spChg>
        <pc:spChg chg="mod">
          <ac:chgData name="Padalu Krishna Raju Patra" userId="943e48c9-b636-4189-8002-90d71739e5a7" providerId="ADAL" clId="{B2390302-64BD-471B-8992-4BE17A9D00C2}" dt="2020-07-20T14:26:02.400" v="240" actId="207"/>
          <ac:spMkLst>
            <pc:docMk/>
            <pc:sldMk cId="3436986723" sldId="290"/>
            <ac:spMk id="1048730" creationId="{00000000-0000-0000-0000-000000000000}"/>
          </ac:spMkLst>
        </pc:spChg>
        <pc:spChg chg="mod">
          <ac:chgData name="Padalu Krishna Raju Patra" userId="943e48c9-b636-4189-8002-90d71739e5a7" providerId="ADAL" clId="{B2390302-64BD-471B-8992-4BE17A9D00C2}" dt="2020-07-20T14:26:02.400" v="240" actId="207"/>
          <ac:spMkLst>
            <pc:docMk/>
            <pc:sldMk cId="3436986723" sldId="290"/>
            <ac:spMk id="1048731" creationId="{00000000-0000-0000-0000-000000000000}"/>
          </ac:spMkLst>
        </pc:spChg>
        <pc:spChg chg="mod">
          <ac:chgData name="Padalu Krishna Raju Patra" userId="943e48c9-b636-4189-8002-90d71739e5a7" providerId="ADAL" clId="{B2390302-64BD-471B-8992-4BE17A9D00C2}" dt="2020-07-20T14:26:02.400" v="240" actId="207"/>
          <ac:spMkLst>
            <pc:docMk/>
            <pc:sldMk cId="3436986723" sldId="290"/>
            <ac:spMk id="1048739" creationId="{00000000-0000-0000-0000-000000000000}"/>
          </ac:spMkLst>
        </pc:spChg>
        <pc:spChg chg="mod">
          <ac:chgData name="Padalu Krishna Raju Patra" userId="943e48c9-b636-4189-8002-90d71739e5a7" providerId="ADAL" clId="{B2390302-64BD-471B-8992-4BE17A9D00C2}" dt="2020-07-20T14:26:02.400" v="240" actId="207"/>
          <ac:spMkLst>
            <pc:docMk/>
            <pc:sldMk cId="3436986723" sldId="290"/>
            <ac:spMk id="1048757" creationId="{00000000-0000-0000-0000-000000000000}"/>
          </ac:spMkLst>
        </pc:spChg>
        <pc:spChg chg="mod">
          <ac:chgData name="Padalu Krishna Raju Patra" userId="943e48c9-b636-4189-8002-90d71739e5a7" providerId="ADAL" clId="{B2390302-64BD-471B-8992-4BE17A9D00C2}" dt="2020-07-20T14:26:02.400" v="240" actId="207"/>
          <ac:spMkLst>
            <pc:docMk/>
            <pc:sldMk cId="3436986723" sldId="290"/>
            <ac:spMk id="1048758" creationId="{00000000-0000-0000-0000-000000000000}"/>
          </ac:spMkLst>
        </pc:spChg>
        <pc:spChg chg="mod">
          <ac:chgData name="Padalu Krishna Raju Patra" userId="943e48c9-b636-4189-8002-90d71739e5a7" providerId="ADAL" clId="{B2390302-64BD-471B-8992-4BE17A9D00C2}" dt="2020-07-20T14:26:02.400" v="240" actId="207"/>
          <ac:spMkLst>
            <pc:docMk/>
            <pc:sldMk cId="3436986723" sldId="290"/>
            <ac:spMk id="1048775" creationId="{00000000-0000-0000-0000-000000000000}"/>
          </ac:spMkLst>
        </pc:spChg>
        <pc:spChg chg="mod">
          <ac:chgData name="Padalu Krishna Raju Patra" userId="943e48c9-b636-4189-8002-90d71739e5a7" providerId="ADAL" clId="{B2390302-64BD-471B-8992-4BE17A9D00C2}" dt="2020-07-20T14:26:02.400" v="240" actId="207"/>
          <ac:spMkLst>
            <pc:docMk/>
            <pc:sldMk cId="3436986723" sldId="290"/>
            <ac:spMk id="1048781" creationId="{00000000-0000-0000-0000-000000000000}"/>
          </ac:spMkLst>
        </pc:spChg>
        <pc:spChg chg="mod">
          <ac:chgData name="Padalu Krishna Raju Patra" userId="943e48c9-b636-4189-8002-90d71739e5a7" providerId="ADAL" clId="{B2390302-64BD-471B-8992-4BE17A9D00C2}" dt="2020-07-20T14:26:02.400" v="240" actId="207"/>
          <ac:spMkLst>
            <pc:docMk/>
            <pc:sldMk cId="3436986723" sldId="290"/>
            <ac:spMk id="1048782" creationId="{00000000-0000-0000-0000-000000000000}"/>
          </ac:spMkLst>
        </pc:spChg>
        <pc:spChg chg="mod">
          <ac:chgData name="Padalu Krishna Raju Patra" userId="943e48c9-b636-4189-8002-90d71739e5a7" providerId="ADAL" clId="{B2390302-64BD-471B-8992-4BE17A9D00C2}" dt="2020-07-20T14:26:02.400" v="240" actId="207"/>
          <ac:spMkLst>
            <pc:docMk/>
            <pc:sldMk cId="3436986723" sldId="290"/>
            <ac:spMk id="1048783" creationId="{00000000-0000-0000-0000-000000000000}"/>
          </ac:spMkLst>
        </pc:spChg>
        <pc:grpChg chg="mod">
          <ac:chgData name="Padalu Krishna Raju Patra" userId="943e48c9-b636-4189-8002-90d71739e5a7" providerId="ADAL" clId="{B2390302-64BD-471B-8992-4BE17A9D00C2}" dt="2020-07-20T14:26:02.400" v="240" actId="207"/>
          <ac:grpSpMkLst>
            <pc:docMk/>
            <pc:sldMk cId="3436986723" sldId="290"/>
            <ac:grpSpMk id="116"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21"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22"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24"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26"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28"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30"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32"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34"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36" creationId="{00000000-0000-0000-0000-000000000000}"/>
          </ac:grpSpMkLst>
        </pc:grpChg>
        <pc:grpChg chg="mod">
          <ac:chgData name="Padalu Krishna Raju Patra" userId="943e48c9-b636-4189-8002-90d71739e5a7" providerId="ADAL" clId="{B2390302-64BD-471B-8992-4BE17A9D00C2}" dt="2020-07-20T14:26:02.400" v="240" actId="207"/>
          <ac:grpSpMkLst>
            <pc:docMk/>
            <pc:sldMk cId="3436986723" sldId="290"/>
            <ac:grpSpMk id="138" creationId="{00000000-0000-0000-0000-000000000000}"/>
          </ac:grpSpMkLst>
        </pc:grpChg>
        <pc:picChg chg="add mod">
          <ac:chgData name="Padalu Krishna Raju Patra" userId="943e48c9-b636-4189-8002-90d71739e5a7" providerId="ADAL" clId="{B2390302-64BD-471B-8992-4BE17A9D00C2}" dt="2020-07-20T14:26:02.400" v="240" actId="207"/>
          <ac:picMkLst>
            <pc:docMk/>
            <pc:sldMk cId="3436986723" sldId="290"/>
            <ac:picMk id="97" creationId="{96577103-08C2-42FD-A45D-615DC7A28FDC}"/>
          </ac:picMkLst>
        </pc:picChg>
      </pc:sldChg>
      <pc:sldChg chg="addSp modSp add">
        <pc:chgData name="Padalu Krishna Raju Patra" userId="943e48c9-b636-4189-8002-90d71739e5a7" providerId="ADAL" clId="{B2390302-64BD-471B-8992-4BE17A9D00C2}" dt="2020-07-20T14:26:06.288" v="241" actId="207"/>
        <pc:sldMkLst>
          <pc:docMk/>
          <pc:sldMk cId="1914616909" sldId="291"/>
        </pc:sldMkLst>
        <pc:spChg chg="mod">
          <ac:chgData name="Padalu Krishna Raju Patra" userId="943e48c9-b636-4189-8002-90d71739e5a7" providerId="ADAL" clId="{B2390302-64BD-471B-8992-4BE17A9D00C2}" dt="2020-07-20T14:26:06.288" v="241" actId="207"/>
          <ac:spMkLst>
            <pc:docMk/>
            <pc:sldMk cId="1914616909" sldId="291"/>
            <ac:spMk id="1048791"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795"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796"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797"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834"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835"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836"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837"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838"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839"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840"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841" creationId="{00000000-0000-0000-0000-000000000000}"/>
          </ac:spMkLst>
        </pc:spChg>
        <pc:spChg chg="mod">
          <ac:chgData name="Padalu Krishna Raju Patra" userId="943e48c9-b636-4189-8002-90d71739e5a7" providerId="ADAL" clId="{B2390302-64BD-471B-8992-4BE17A9D00C2}" dt="2020-07-20T14:26:06.288" v="241" actId="207"/>
          <ac:spMkLst>
            <pc:docMk/>
            <pc:sldMk cId="1914616909" sldId="291"/>
            <ac:spMk id="1048842" creationId="{00000000-0000-0000-0000-000000000000}"/>
          </ac:spMkLst>
        </pc:spChg>
        <pc:grpChg chg="mod">
          <ac:chgData name="Padalu Krishna Raju Patra" userId="943e48c9-b636-4189-8002-90d71739e5a7" providerId="ADAL" clId="{B2390302-64BD-471B-8992-4BE17A9D00C2}" dt="2020-07-20T14:26:06.288" v="241" actId="207"/>
          <ac:grpSpMkLst>
            <pc:docMk/>
            <pc:sldMk cId="1914616909" sldId="291"/>
            <ac:grpSpMk id="146"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47"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48"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52"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56"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57"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58"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60"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64"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66"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68" creationId="{00000000-0000-0000-0000-000000000000}"/>
          </ac:grpSpMkLst>
        </pc:grpChg>
        <pc:grpChg chg="mod">
          <ac:chgData name="Padalu Krishna Raju Patra" userId="943e48c9-b636-4189-8002-90d71739e5a7" providerId="ADAL" clId="{B2390302-64BD-471B-8992-4BE17A9D00C2}" dt="2020-07-20T14:26:06.288" v="241" actId="207"/>
          <ac:grpSpMkLst>
            <pc:docMk/>
            <pc:sldMk cId="1914616909" sldId="291"/>
            <ac:grpSpMk id="170" creationId="{00000000-0000-0000-0000-000000000000}"/>
          </ac:grpSpMkLst>
        </pc:grpChg>
        <pc:picChg chg="add mod">
          <ac:chgData name="Padalu Krishna Raju Patra" userId="943e48c9-b636-4189-8002-90d71739e5a7" providerId="ADAL" clId="{B2390302-64BD-471B-8992-4BE17A9D00C2}" dt="2020-07-20T14:26:06.288" v="241" actId="207"/>
          <ac:picMkLst>
            <pc:docMk/>
            <pc:sldMk cId="1914616909" sldId="291"/>
            <ac:picMk id="106" creationId="{EB8EF80B-FF18-4EF6-B06B-3A879234130A}"/>
          </ac:picMkLst>
        </pc:picChg>
      </pc:sldChg>
      <pc:sldChg chg="addSp modSp add">
        <pc:chgData name="Padalu Krishna Raju Patra" userId="943e48c9-b636-4189-8002-90d71739e5a7" providerId="ADAL" clId="{B2390302-64BD-471B-8992-4BE17A9D00C2}" dt="2020-07-20T14:26:11.372" v="242" actId="207"/>
        <pc:sldMkLst>
          <pc:docMk/>
          <pc:sldMk cId="3478141242" sldId="292"/>
        </pc:sldMkLst>
        <pc:spChg chg="mod">
          <ac:chgData name="Padalu Krishna Raju Patra" userId="943e48c9-b636-4189-8002-90d71739e5a7" providerId="ADAL" clId="{B2390302-64BD-471B-8992-4BE17A9D00C2}" dt="2020-07-20T14:26:11.372" v="242" actId="207"/>
          <ac:spMkLst>
            <pc:docMk/>
            <pc:sldMk cId="3478141242" sldId="292"/>
            <ac:spMk id="1048846" creationId="{00000000-0000-0000-0000-000000000000}"/>
          </ac:spMkLst>
        </pc:spChg>
        <pc:spChg chg="mod">
          <ac:chgData name="Padalu Krishna Raju Patra" userId="943e48c9-b636-4189-8002-90d71739e5a7" providerId="ADAL" clId="{B2390302-64BD-471B-8992-4BE17A9D00C2}" dt="2020-07-20T14:26:11.372" v="242" actId="207"/>
          <ac:spMkLst>
            <pc:docMk/>
            <pc:sldMk cId="3478141242" sldId="292"/>
            <ac:spMk id="1048863" creationId="{00000000-0000-0000-0000-000000000000}"/>
          </ac:spMkLst>
        </pc:spChg>
        <pc:spChg chg="mod">
          <ac:chgData name="Padalu Krishna Raju Patra" userId="943e48c9-b636-4189-8002-90d71739e5a7" providerId="ADAL" clId="{B2390302-64BD-471B-8992-4BE17A9D00C2}" dt="2020-07-20T14:26:11.372" v="242" actId="207"/>
          <ac:spMkLst>
            <pc:docMk/>
            <pc:sldMk cId="3478141242" sldId="292"/>
            <ac:spMk id="1048864" creationId="{00000000-0000-0000-0000-000000000000}"/>
          </ac:spMkLst>
        </pc:spChg>
        <pc:spChg chg="mod">
          <ac:chgData name="Padalu Krishna Raju Patra" userId="943e48c9-b636-4189-8002-90d71739e5a7" providerId="ADAL" clId="{B2390302-64BD-471B-8992-4BE17A9D00C2}" dt="2020-07-20T14:26:11.372" v="242" actId="207"/>
          <ac:spMkLst>
            <pc:docMk/>
            <pc:sldMk cId="3478141242" sldId="292"/>
            <ac:spMk id="1048865" creationId="{00000000-0000-0000-0000-000000000000}"/>
          </ac:spMkLst>
        </pc:spChg>
        <pc:grpChg chg="mod">
          <ac:chgData name="Padalu Krishna Raju Patra" userId="943e48c9-b636-4189-8002-90d71739e5a7" providerId="ADAL" clId="{B2390302-64BD-471B-8992-4BE17A9D00C2}" dt="2020-07-20T14:26:11.372" v="242" actId="207"/>
          <ac:grpSpMkLst>
            <pc:docMk/>
            <pc:sldMk cId="3478141242" sldId="292"/>
            <ac:grpSpMk id="176"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77"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78"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79"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80"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81"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82"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84"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86"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88" creationId="{00000000-0000-0000-0000-000000000000}"/>
          </ac:grpSpMkLst>
        </pc:grpChg>
        <pc:grpChg chg="mod">
          <ac:chgData name="Padalu Krishna Raju Patra" userId="943e48c9-b636-4189-8002-90d71739e5a7" providerId="ADAL" clId="{B2390302-64BD-471B-8992-4BE17A9D00C2}" dt="2020-07-20T14:26:11.372" v="242" actId="207"/>
          <ac:grpSpMkLst>
            <pc:docMk/>
            <pc:sldMk cId="3478141242" sldId="292"/>
            <ac:grpSpMk id="190" creationId="{00000000-0000-0000-0000-000000000000}"/>
          </ac:grpSpMkLst>
        </pc:grpChg>
        <pc:picChg chg="add mod">
          <ac:chgData name="Padalu Krishna Raju Patra" userId="943e48c9-b636-4189-8002-90d71739e5a7" providerId="ADAL" clId="{B2390302-64BD-471B-8992-4BE17A9D00C2}" dt="2020-07-20T14:26:11.372" v="242" actId="207"/>
          <ac:picMkLst>
            <pc:docMk/>
            <pc:sldMk cId="3478141242" sldId="292"/>
            <ac:picMk id="58" creationId="{BA8CD888-286D-4637-9681-80943D971538}"/>
          </ac:picMkLst>
        </pc:picChg>
      </pc:sldChg>
      <pc:sldChg chg="addSp modSp add">
        <pc:chgData name="Padalu Krishna Raju Patra" userId="943e48c9-b636-4189-8002-90d71739e5a7" providerId="ADAL" clId="{B2390302-64BD-471B-8992-4BE17A9D00C2}" dt="2020-07-20T14:26:16.635" v="243" actId="207"/>
        <pc:sldMkLst>
          <pc:docMk/>
          <pc:sldMk cId="3661773000" sldId="293"/>
        </pc:sldMkLst>
        <pc:spChg chg="mod">
          <ac:chgData name="Padalu Krishna Raju Patra" userId="943e48c9-b636-4189-8002-90d71739e5a7" providerId="ADAL" clId="{B2390302-64BD-471B-8992-4BE17A9D00C2}" dt="2020-07-20T14:26:16.635" v="243" actId="207"/>
          <ac:spMkLst>
            <pc:docMk/>
            <pc:sldMk cId="3661773000" sldId="293"/>
            <ac:spMk id="1048866" creationId="{00000000-0000-0000-0000-000000000000}"/>
          </ac:spMkLst>
        </pc:spChg>
        <pc:spChg chg="mod">
          <ac:chgData name="Padalu Krishna Raju Patra" userId="943e48c9-b636-4189-8002-90d71739e5a7" providerId="ADAL" clId="{B2390302-64BD-471B-8992-4BE17A9D00C2}" dt="2020-07-20T14:26:16.635" v="243" actId="207"/>
          <ac:spMkLst>
            <pc:docMk/>
            <pc:sldMk cId="3661773000" sldId="293"/>
            <ac:spMk id="1048867" creationId="{00000000-0000-0000-0000-000000000000}"/>
          </ac:spMkLst>
        </pc:spChg>
        <pc:spChg chg="mod">
          <ac:chgData name="Padalu Krishna Raju Patra" userId="943e48c9-b636-4189-8002-90d71739e5a7" providerId="ADAL" clId="{B2390302-64BD-471B-8992-4BE17A9D00C2}" dt="2020-07-20T14:26:16.635" v="243" actId="207"/>
          <ac:spMkLst>
            <pc:docMk/>
            <pc:sldMk cId="3661773000" sldId="293"/>
            <ac:spMk id="1048868" creationId="{00000000-0000-0000-0000-000000000000}"/>
          </ac:spMkLst>
        </pc:spChg>
        <pc:spChg chg="mod">
          <ac:chgData name="Padalu Krishna Raju Patra" userId="943e48c9-b636-4189-8002-90d71739e5a7" providerId="ADAL" clId="{B2390302-64BD-471B-8992-4BE17A9D00C2}" dt="2020-07-20T14:26:16.635" v="243" actId="207"/>
          <ac:spMkLst>
            <pc:docMk/>
            <pc:sldMk cId="3661773000" sldId="293"/>
            <ac:spMk id="1048869" creationId="{00000000-0000-0000-0000-000000000000}"/>
          </ac:spMkLst>
        </pc:spChg>
        <pc:spChg chg="mod">
          <ac:chgData name="Padalu Krishna Raju Patra" userId="943e48c9-b636-4189-8002-90d71739e5a7" providerId="ADAL" clId="{B2390302-64BD-471B-8992-4BE17A9D00C2}" dt="2020-07-20T14:26:16.635" v="243" actId="207"/>
          <ac:spMkLst>
            <pc:docMk/>
            <pc:sldMk cId="3661773000" sldId="293"/>
            <ac:spMk id="1048875" creationId="{00000000-0000-0000-0000-000000000000}"/>
          </ac:spMkLst>
        </pc:spChg>
        <pc:spChg chg="mod">
          <ac:chgData name="Padalu Krishna Raju Patra" userId="943e48c9-b636-4189-8002-90d71739e5a7" providerId="ADAL" clId="{B2390302-64BD-471B-8992-4BE17A9D00C2}" dt="2020-07-20T14:26:16.635" v="243" actId="207"/>
          <ac:spMkLst>
            <pc:docMk/>
            <pc:sldMk cId="3661773000" sldId="293"/>
            <ac:spMk id="1048880" creationId="{00000000-0000-0000-0000-000000000000}"/>
          </ac:spMkLst>
        </pc:spChg>
        <pc:spChg chg="mod">
          <ac:chgData name="Padalu Krishna Raju Patra" userId="943e48c9-b636-4189-8002-90d71739e5a7" providerId="ADAL" clId="{B2390302-64BD-471B-8992-4BE17A9D00C2}" dt="2020-07-20T14:26:16.635" v="243" actId="207"/>
          <ac:spMkLst>
            <pc:docMk/>
            <pc:sldMk cId="3661773000" sldId="293"/>
            <ac:spMk id="1048882" creationId="{00000000-0000-0000-0000-000000000000}"/>
          </ac:spMkLst>
        </pc:spChg>
        <pc:spChg chg="mod">
          <ac:chgData name="Padalu Krishna Raju Patra" userId="943e48c9-b636-4189-8002-90d71739e5a7" providerId="ADAL" clId="{B2390302-64BD-471B-8992-4BE17A9D00C2}" dt="2020-07-20T14:26:16.635" v="243" actId="207"/>
          <ac:spMkLst>
            <pc:docMk/>
            <pc:sldMk cId="3661773000" sldId="293"/>
            <ac:spMk id="1048883" creationId="{00000000-0000-0000-0000-000000000000}"/>
          </ac:spMkLst>
        </pc:spChg>
        <pc:spChg chg="mod">
          <ac:chgData name="Padalu Krishna Raju Patra" userId="943e48c9-b636-4189-8002-90d71739e5a7" providerId="ADAL" clId="{B2390302-64BD-471B-8992-4BE17A9D00C2}" dt="2020-07-20T14:26:16.635" v="243" actId="207"/>
          <ac:spMkLst>
            <pc:docMk/>
            <pc:sldMk cId="3661773000" sldId="293"/>
            <ac:spMk id="1048884" creationId="{00000000-0000-0000-0000-000000000000}"/>
          </ac:spMkLst>
        </pc:spChg>
        <pc:spChg chg="mod">
          <ac:chgData name="Padalu Krishna Raju Patra" userId="943e48c9-b636-4189-8002-90d71739e5a7" providerId="ADAL" clId="{B2390302-64BD-471B-8992-4BE17A9D00C2}" dt="2020-07-20T14:26:16.635" v="243" actId="207"/>
          <ac:spMkLst>
            <pc:docMk/>
            <pc:sldMk cId="3661773000" sldId="293"/>
            <ac:spMk id="1048885" creationId="{00000000-0000-0000-0000-000000000000}"/>
          </ac:spMkLst>
        </pc:spChg>
        <pc:grpChg chg="mod">
          <ac:chgData name="Padalu Krishna Raju Patra" userId="943e48c9-b636-4189-8002-90d71739e5a7" providerId="ADAL" clId="{B2390302-64BD-471B-8992-4BE17A9D00C2}" dt="2020-07-20T14:26:16.635" v="243" actId="207"/>
          <ac:grpSpMkLst>
            <pc:docMk/>
            <pc:sldMk cId="3661773000" sldId="293"/>
            <ac:grpSpMk id="193" creationId="{00000000-0000-0000-0000-000000000000}"/>
          </ac:grpSpMkLst>
        </pc:grpChg>
        <pc:grpChg chg="mod">
          <ac:chgData name="Padalu Krishna Raju Patra" userId="943e48c9-b636-4189-8002-90d71739e5a7" providerId="ADAL" clId="{B2390302-64BD-471B-8992-4BE17A9D00C2}" dt="2020-07-20T14:26:16.635" v="243" actId="207"/>
          <ac:grpSpMkLst>
            <pc:docMk/>
            <pc:sldMk cId="3661773000" sldId="293"/>
            <ac:grpSpMk id="194" creationId="{00000000-0000-0000-0000-000000000000}"/>
          </ac:grpSpMkLst>
        </pc:grpChg>
        <pc:grpChg chg="mod">
          <ac:chgData name="Padalu Krishna Raju Patra" userId="943e48c9-b636-4189-8002-90d71739e5a7" providerId="ADAL" clId="{B2390302-64BD-471B-8992-4BE17A9D00C2}" dt="2020-07-20T14:26:16.635" v="243" actId="207"/>
          <ac:grpSpMkLst>
            <pc:docMk/>
            <pc:sldMk cId="3661773000" sldId="293"/>
            <ac:grpSpMk id="196" creationId="{00000000-0000-0000-0000-000000000000}"/>
          </ac:grpSpMkLst>
        </pc:grpChg>
        <pc:grpChg chg="mod">
          <ac:chgData name="Padalu Krishna Raju Patra" userId="943e48c9-b636-4189-8002-90d71739e5a7" providerId="ADAL" clId="{B2390302-64BD-471B-8992-4BE17A9D00C2}" dt="2020-07-20T14:26:16.635" v="243" actId="207"/>
          <ac:grpSpMkLst>
            <pc:docMk/>
            <pc:sldMk cId="3661773000" sldId="293"/>
            <ac:grpSpMk id="198" creationId="{00000000-0000-0000-0000-000000000000}"/>
          </ac:grpSpMkLst>
        </pc:grpChg>
        <pc:grpChg chg="mod">
          <ac:chgData name="Padalu Krishna Raju Patra" userId="943e48c9-b636-4189-8002-90d71739e5a7" providerId="ADAL" clId="{B2390302-64BD-471B-8992-4BE17A9D00C2}" dt="2020-07-20T14:26:16.635" v="243" actId="207"/>
          <ac:grpSpMkLst>
            <pc:docMk/>
            <pc:sldMk cId="3661773000" sldId="293"/>
            <ac:grpSpMk id="199" creationId="{00000000-0000-0000-0000-000000000000}"/>
          </ac:grpSpMkLst>
        </pc:grpChg>
        <pc:grpChg chg="mod">
          <ac:chgData name="Padalu Krishna Raju Patra" userId="943e48c9-b636-4189-8002-90d71739e5a7" providerId="ADAL" clId="{B2390302-64BD-471B-8992-4BE17A9D00C2}" dt="2020-07-20T14:26:16.635" v="243" actId="207"/>
          <ac:grpSpMkLst>
            <pc:docMk/>
            <pc:sldMk cId="3661773000" sldId="293"/>
            <ac:grpSpMk id="200" creationId="{00000000-0000-0000-0000-000000000000}"/>
          </ac:grpSpMkLst>
        </pc:grpChg>
        <pc:grpChg chg="mod">
          <ac:chgData name="Padalu Krishna Raju Patra" userId="943e48c9-b636-4189-8002-90d71739e5a7" providerId="ADAL" clId="{B2390302-64BD-471B-8992-4BE17A9D00C2}" dt="2020-07-20T14:26:16.635" v="243" actId="207"/>
          <ac:grpSpMkLst>
            <pc:docMk/>
            <pc:sldMk cId="3661773000" sldId="293"/>
            <ac:grpSpMk id="201" creationId="{00000000-0000-0000-0000-000000000000}"/>
          </ac:grpSpMkLst>
        </pc:grpChg>
        <pc:picChg chg="add mod">
          <ac:chgData name="Padalu Krishna Raju Patra" userId="943e48c9-b636-4189-8002-90d71739e5a7" providerId="ADAL" clId="{B2390302-64BD-471B-8992-4BE17A9D00C2}" dt="2020-07-20T14:26:16.635" v="243" actId="207"/>
          <ac:picMkLst>
            <pc:docMk/>
            <pc:sldMk cId="3661773000" sldId="293"/>
            <ac:picMk id="52" creationId="{DB11409A-6ED1-4759-8851-6E8F5313959C}"/>
          </ac:picMkLst>
        </pc:picChg>
        <pc:cxnChg chg="mod">
          <ac:chgData name="Padalu Krishna Raju Patra" userId="943e48c9-b636-4189-8002-90d71739e5a7" providerId="ADAL" clId="{B2390302-64BD-471B-8992-4BE17A9D00C2}" dt="2020-07-20T14:26:16.635" v="243" actId="207"/>
          <ac:cxnSpMkLst>
            <pc:docMk/>
            <pc:sldMk cId="3661773000" sldId="293"/>
            <ac:cxnSpMk id="3145851" creationId="{00000000-0000-0000-0000-000000000000}"/>
          </ac:cxnSpMkLst>
        </pc:cxnChg>
      </pc:sldChg>
      <pc:sldChg chg="addSp modSp add">
        <pc:chgData name="Padalu Krishna Raju Patra" userId="943e48c9-b636-4189-8002-90d71739e5a7" providerId="ADAL" clId="{B2390302-64BD-471B-8992-4BE17A9D00C2}" dt="2020-07-20T14:26:21.485" v="244" actId="207"/>
        <pc:sldMkLst>
          <pc:docMk/>
          <pc:sldMk cId="3436428834" sldId="294"/>
        </pc:sldMkLst>
        <pc:spChg chg="mod">
          <ac:chgData name="Padalu Krishna Raju Patra" userId="943e48c9-b636-4189-8002-90d71739e5a7" providerId="ADAL" clId="{B2390302-64BD-471B-8992-4BE17A9D00C2}" dt="2020-07-20T14:26:21.485" v="244" actId="207"/>
          <ac:spMkLst>
            <pc:docMk/>
            <pc:sldMk cId="3436428834" sldId="294"/>
            <ac:spMk id="1048886" creationId="{00000000-0000-0000-0000-000000000000}"/>
          </ac:spMkLst>
        </pc:spChg>
        <pc:spChg chg="mod">
          <ac:chgData name="Padalu Krishna Raju Patra" userId="943e48c9-b636-4189-8002-90d71739e5a7" providerId="ADAL" clId="{B2390302-64BD-471B-8992-4BE17A9D00C2}" dt="2020-07-20T14:26:21.485" v="244" actId="207"/>
          <ac:spMkLst>
            <pc:docMk/>
            <pc:sldMk cId="3436428834" sldId="294"/>
            <ac:spMk id="1048893" creationId="{00000000-0000-0000-0000-000000000000}"/>
          </ac:spMkLst>
        </pc:spChg>
        <pc:spChg chg="mod">
          <ac:chgData name="Padalu Krishna Raju Patra" userId="943e48c9-b636-4189-8002-90d71739e5a7" providerId="ADAL" clId="{B2390302-64BD-471B-8992-4BE17A9D00C2}" dt="2020-07-20T14:26:21.485" v="244" actId="207"/>
          <ac:spMkLst>
            <pc:docMk/>
            <pc:sldMk cId="3436428834" sldId="294"/>
            <ac:spMk id="1048895" creationId="{00000000-0000-0000-0000-000000000000}"/>
          </ac:spMkLst>
        </pc:spChg>
        <pc:spChg chg="mod">
          <ac:chgData name="Padalu Krishna Raju Patra" userId="943e48c9-b636-4189-8002-90d71739e5a7" providerId="ADAL" clId="{B2390302-64BD-471B-8992-4BE17A9D00C2}" dt="2020-07-20T14:26:21.485" v="244" actId="207"/>
          <ac:spMkLst>
            <pc:docMk/>
            <pc:sldMk cId="3436428834" sldId="294"/>
            <ac:spMk id="1048902" creationId="{00000000-0000-0000-0000-000000000000}"/>
          </ac:spMkLst>
        </pc:spChg>
        <pc:spChg chg="mod">
          <ac:chgData name="Padalu Krishna Raju Patra" userId="943e48c9-b636-4189-8002-90d71739e5a7" providerId="ADAL" clId="{B2390302-64BD-471B-8992-4BE17A9D00C2}" dt="2020-07-20T14:26:21.485" v="244" actId="207"/>
          <ac:spMkLst>
            <pc:docMk/>
            <pc:sldMk cId="3436428834" sldId="294"/>
            <ac:spMk id="1048908" creationId="{00000000-0000-0000-0000-000000000000}"/>
          </ac:spMkLst>
        </pc:spChg>
        <pc:spChg chg="mod">
          <ac:chgData name="Padalu Krishna Raju Patra" userId="943e48c9-b636-4189-8002-90d71739e5a7" providerId="ADAL" clId="{B2390302-64BD-471B-8992-4BE17A9D00C2}" dt="2020-07-20T14:26:21.485" v="244" actId="207"/>
          <ac:spMkLst>
            <pc:docMk/>
            <pc:sldMk cId="3436428834" sldId="294"/>
            <ac:spMk id="1048909" creationId="{00000000-0000-0000-0000-000000000000}"/>
          </ac:spMkLst>
        </pc:spChg>
        <pc:spChg chg="mod">
          <ac:chgData name="Padalu Krishna Raju Patra" userId="943e48c9-b636-4189-8002-90d71739e5a7" providerId="ADAL" clId="{B2390302-64BD-471B-8992-4BE17A9D00C2}" dt="2020-07-20T14:26:21.485" v="244" actId="207"/>
          <ac:spMkLst>
            <pc:docMk/>
            <pc:sldMk cId="3436428834" sldId="294"/>
            <ac:spMk id="1048910" creationId="{00000000-0000-0000-0000-000000000000}"/>
          </ac:spMkLst>
        </pc:spChg>
        <pc:spChg chg="mod">
          <ac:chgData name="Padalu Krishna Raju Patra" userId="943e48c9-b636-4189-8002-90d71739e5a7" providerId="ADAL" clId="{B2390302-64BD-471B-8992-4BE17A9D00C2}" dt="2020-07-20T14:26:21.485" v="244" actId="207"/>
          <ac:spMkLst>
            <pc:docMk/>
            <pc:sldMk cId="3436428834" sldId="294"/>
            <ac:spMk id="1048911" creationId="{00000000-0000-0000-0000-000000000000}"/>
          </ac:spMkLst>
        </pc:spChg>
        <pc:spChg chg="mod">
          <ac:chgData name="Padalu Krishna Raju Patra" userId="943e48c9-b636-4189-8002-90d71739e5a7" providerId="ADAL" clId="{B2390302-64BD-471B-8992-4BE17A9D00C2}" dt="2020-07-20T14:26:21.485" v="244" actId="207"/>
          <ac:spMkLst>
            <pc:docMk/>
            <pc:sldMk cId="3436428834" sldId="294"/>
            <ac:spMk id="1048912" creationId="{00000000-0000-0000-0000-000000000000}"/>
          </ac:spMkLst>
        </pc:spChg>
        <pc:spChg chg="mod">
          <ac:chgData name="Padalu Krishna Raju Patra" userId="943e48c9-b636-4189-8002-90d71739e5a7" providerId="ADAL" clId="{B2390302-64BD-471B-8992-4BE17A9D00C2}" dt="2020-07-20T14:26:21.485" v="244" actId="207"/>
          <ac:spMkLst>
            <pc:docMk/>
            <pc:sldMk cId="3436428834" sldId="294"/>
            <ac:spMk id="1048913" creationId="{00000000-0000-0000-0000-000000000000}"/>
          </ac:spMkLst>
        </pc:spChg>
        <pc:grpChg chg="mod">
          <ac:chgData name="Padalu Krishna Raju Patra" userId="943e48c9-b636-4189-8002-90d71739e5a7" providerId="ADAL" clId="{B2390302-64BD-471B-8992-4BE17A9D00C2}" dt="2020-07-20T14:26:21.485" v="244" actId="207"/>
          <ac:grpSpMkLst>
            <pc:docMk/>
            <pc:sldMk cId="3436428834" sldId="294"/>
            <ac:grpSpMk id="204"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06"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08"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09"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11"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13"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15"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16"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18"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19" creationId="{00000000-0000-0000-0000-000000000000}"/>
          </ac:grpSpMkLst>
        </pc:grpChg>
        <pc:grpChg chg="mod">
          <ac:chgData name="Padalu Krishna Raju Patra" userId="943e48c9-b636-4189-8002-90d71739e5a7" providerId="ADAL" clId="{B2390302-64BD-471B-8992-4BE17A9D00C2}" dt="2020-07-20T14:26:21.485" v="244" actId="207"/>
          <ac:grpSpMkLst>
            <pc:docMk/>
            <pc:sldMk cId="3436428834" sldId="294"/>
            <ac:grpSpMk id="220" creationId="{00000000-0000-0000-0000-000000000000}"/>
          </ac:grpSpMkLst>
        </pc:grpChg>
        <pc:picChg chg="add mod">
          <ac:chgData name="Padalu Krishna Raju Patra" userId="943e48c9-b636-4189-8002-90d71739e5a7" providerId="ADAL" clId="{B2390302-64BD-471B-8992-4BE17A9D00C2}" dt="2020-07-20T14:26:21.485" v="244" actId="207"/>
          <ac:picMkLst>
            <pc:docMk/>
            <pc:sldMk cId="3436428834" sldId="294"/>
            <ac:picMk id="71" creationId="{D12F9814-A099-4CFD-B7EB-4E2C3554ACF4}"/>
          </ac:picMkLst>
        </pc:picChg>
        <pc:picChg chg="mod">
          <ac:chgData name="Padalu Krishna Raju Patra" userId="943e48c9-b636-4189-8002-90d71739e5a7" providerId="ADAL" clId="{B2390302-64BD-471B-8992-4BE17A9D00C2}" dt="2020-07-20T14:26:21.485" v="244" actId="207"/>
          <ac:picMkLst>
            <pc:docMk/>
            <pc:sldMk cId="3436428834" sldId="294"/>
            <ac:picMk id="2097152" creationId="{00000000-0000-0000-0000-000000000000}"/>
          </ac:picMkLst>
        </pc:picChg>
        <pc:cxnChg chg="mod">
          <ac:chgData name="Padalu Krishna Raju Patra" userId="943e48c9-b636-4189-8002-90d71739e5a7" providerId="ADAL" clId="{B2390302-64BD-471B-8992-4BE17A9D00C2}" dt="2020-07-20T14:26:21.485" v="244" actId="207"/>
          <ac:cxnSpMkLst>
            <pc:docMk/>
            <pc:sldMk cId="3436428834" sldId="294"/>
            <ac:cxnSpMk id="3145856" creationId="{00000000-0000-0000-0000-000000000000}"/>
          </ac:cxnSpMkLst>
        </pc:cxnChg>
        <pc:cxnChg chg="mod">
          <ac:chgData name="Padalu Krishna Raju Patra" userId="943e48c9-b636-4189-8002-90d71739e5a7" providerId="ADAL" clId="{B2390302-64BD-471B-8992-4BE17A9D00C2}" dt="2020-07-20T14:26:21.485" v="244" actId="207"/>
          <ac:cxnSpMkLst>
            <pc:docMk/>
            <pc:sldMk cId="3436428834" sldId="294"/>
            <ac:cxnSpMk id="3145863" creationId="{00000000-0000-0000-0000-000000000000}"/>
          </ac:cxnSpMkLst>
        </pc:cxnChg>
      </pc:sldChg>
      <pc:sldChg chg="addSp modSp add">
        <pc:chgData name="Padalu Krishna Raju Patra" userId="943e48c9-b636-4189-8002-90d71739e5a7" providerId="ADAL" clId="{B2390302-64BD-471B-8992-4BE17A9D00C2}" dt="2020-07-20T14:26:26.565" v="245" actId="207"/>
        <pc:sldMkLst>
          <pc:docMk/>
          <pc:sldMk cId="67204302" sldId="295"/>
        </pc:sldMkLst>
        <pc:spChg chg="mod">
          <ac:chgData name="Padalu Krishna Raju Patra" userId="943e48c9-b636-4189-8002-90d71739e5a7" providerId="ADAL" clId="{B2390302-64BD-471B-8992-4BE17A9D00C2}" dt="2020-07-20T14:26:26.565" v="245" actId="207"/>
          <ac:spMkLst>
            <pc:docMk/>
            <pc:sldMk cId="67204302" sldId="295"/>
            <ac:spMk id="1048914"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21"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25"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30"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33"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35"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36"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37"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38"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39"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41"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44"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57"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58" creationId="{00000000-0000-0000-0000-000000000000}"/>
          </ac:spMkLst>
        </pc:spChg>
        <pc:spChg chg="mod">
          <ac:chgData name="Padalu Krishna Raju Patra" userId="943e48c9-b636-4189-8002-90d71739e5a7" providerId="ADAL" clId="{B2390302-64BD-471B-8992-4BE17A9D00C2}" dt="2020-07-20T14:26:26.565" v="245" actId="207"/>
          <ac:spMkLst>
            <pc:docMk/>
            <pc:sldMk cId="67204302" sldId="295"/>
            <ac:spMk id="1048959" creationId="{00000000-0000-0000-0000-000000000000}"/>
          </ac:spMkLst>
        </pc:spChg>
        <pc:grpChg chg="mod">
          <ac:chgData name="Padalu Krishna Raju Patra" userId="943e48c9-b636-4189-8002-90d71739e5a7" providerId="ADAL" clId="{B2390302-64BD-471B-8992-4BE17A9D00C2}" dt="2020-07-20T14:26:26.565" v="245" actId="207"/>
          <ac:grpSpMkLst>
            <pc:docMk/>
            <pc:sldMk cId="67204302" sldId="295"/>
            <ac:grpSpMk id="225"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27"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29"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30"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32"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34"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35"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37"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39"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41"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42"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45"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46" creationId="{00000000-0000-0000-0000-000000000000}"/>
          </ac:grpSpMkLst>
        </pc:grpChg>
        <pc:grpChg chg="mod">
          <ac:chgData name="Padalu Krishna Raju Patra" userId="943e48c9-b636-4189-8002-90d71739e5a7" providerId="ADAL" clId="{B2390302-64BD-471B-8992-4BE17A9D00C2}" dt="2020-07-20T14:26:26.565" v="245" actId="207"/>
          <ac:grpSpMkLst>
            <pc:docMk/>
            <pc:sldMk cId="67204302" sldId="295"/>
            <ac:grpSpMk id="250" creationId="{00000000-0000-0000-0000-000000000000}"/>
          </ac:grpSpMkLst>
        </pc:grpChg>
        <pc:picChg chg="add mod">
          <ac:chgData name="Padalu Krishna Raju Patra" userId="943e48c9-b636-4189-8002-90d71739e5a7" providerId="ADAL" clId="{B2390302-64BD-471B-8992-4BE17A9D00C2}" dt="2020-07-20T14:26:26.565" v="245" actId="207"/>
          <ac:picMkLst>
            <pc:docMk/>
            <pc:sldMk cId="67204302" sldId="295"/>
            <ac:picMk id="137" creationId="{01629B41-9B80-4360-9135-93AF9538BFEF}"/>
          </ac:picMkLst>
        </pc:picChg>
        <pc:picChg chg="mod">
          <ac:chgData name="Padalu Krishna Raju Patra" userId="943e48c9-b636-4189-8002-90d71739e5a7" providerId="ADAL" clId="{B2390302-64BD-471B-8992-4BE17A9D00C2}" dt="2020-07-20T14:26:26.565" v="245" actId="207"/>
          <ac:picMkLst>
            <pc:docMk/>
            <pc:sldMk cId="67204302" sldId="295"/>
            <ac:picMk id="2097153" creationId="{00000000-0000-0000-0000-000000000000}"/>
          </ac:picMkLst>
        </pc:picChg>
        <pc:cxnChg chg="mod">
          <ac:chgData name="Padalu Krishna Raju Patra" userId="943e48c9-b636-4189-8002-90d71739e5a7" providerId="ADAL" clId="{B2390302-64BD-471B-8992-4BE17A9D00C2}" dt="2020-07-20T14:26:26.565" v="245" actId="207"/>
          <ac:cxnSpMkLst>
            <pc:docMk/>
            <pc:sldMk cId="67204302" sldId="295"/>
            <ac:cxnSpMk id="3145877" creationId="{00000000-0000-0000-0000-000000000000}"/>
          </ac:cxnSpMkLst>
        </pc:cxnChg>
        <pc:cxnChg chg="mod">
          <ac:chgData name="Padalu Krishna Raju Patra" userId="943e48c9-b636-4189-8002-90d71739e5a7" providerId="ADAL" clId="{B2390302-64BD-471B-8992-4BE17A9D00C2}" dt="2020-07-20T14:26:26.565" v="245" actId="207"/>
          <ac:cxnSpMkLst>
            <pc:docMk/>
            <pc:sldMk cId="67204302" sldId="295"/>
            <ac:cxnSpMk id="3145882" creationId="{00000000-0000-0000-0000-000000000000}"/>
          </ac:cxnSpMkLst>
        </pc:cxnChg>
        <pc:cxnChg chg="mod">
          <ac:chgData name="Padalu Krishna Raju Patra" userId="943e48c9-b636-4189-8002-90d71739e5a7" providerId="ADAL" clId="{B2390302-64BD-471B-8992-4BE17A9D00C2}" dt="2020-07-20T14:26:26.565" v="245" actId="207"/>
          <ac:cxnSpMkLst>
            <pc:docMk/>
            <pc:sldMk cId="67204302" sldId="295"/>
            <ac:cxnSpMk id="3145883" creationId="{00000000-0000-0000-0000-000000000000}"/>
          </ac:cxnSpMkLst>
        </pc:cxnChg>
        <pc:cxnChg chg="mod">
          <ac:chgData name="Padalu Krishna Raju Patra" userId="943e48c9-b636-4189-8002-90d71739e5a7" providerId="ADAL" clId="{B2390302-64BD-471B-8992-4BE17A9D00C2}" dt="2020-07-20T14:26:26.565" v="245" actId="207"/>
          <ac:cxnSpMkLst>
            <pc:docMk/>
            <pc:sldMk cId="67204302" sldId="295"/>
            <ac:cxnSpMk id="3145892" creationId="{00000000-0000-0000-0000-000000000000}"/>
          </ac:cxnSpMkLst>
        </pc:cxnChg>
        <pc:cxnChg chg="mod">
          <ac:chgData name="Padalu Krishna Raju Patra" userId="943e48c9-b636-4189-8002-90d71739e5a7" providerId="ADAL" clId="{B2390302-64BD-471B-8992-4BE17A9D00C2}" dt="2020-07-20T14:26:26.565" v="245" actId="207"/>
          <ac:cxnSpMkLst>
            <pc:docMk/>
            <pc:sldMk cId="67204302" sldId="295"/>
            <ac:cxnSpMk id="3145900" creationId="{00000000-0000-0000-0000-000000000000}"/>
          </ac:cxnSpMkLst>
        </pc:cxnChg>
        <pc:cxnChg chg="mod">
          <ac:chgData name="Padalu Krishna Raju Patra" userId="943e48c9-b636-4189-8002-90d71739e5a7" providerId="ADAL" clId="{B2390302-64BD-471B-8992-4BE17A9D00C2}" dt="2020-07-20T14:26:26.565" v="245" actId="207"/>
          <ac:cxnSpMkLst>
            <pc:docMk/>
            <pc:sldMk cId="67204302" sldId="295"/>
            <ac:cxnSpMk id="3145901" creationId="{00000000-0000-0000-0000-000000000000}"/>
          </ac:cxnSpMkLst>
        </pc:cxnChg>
      </pc:sldChg>
      <pc:sldChg chg="addSp modSp add">
        <pc:chgData name="Padalu Krishna Raju Patra" userId="943e48c9-b636-4189-8002-90d71739e5a7" providerId="ADAL" clId="{B2390302-64BD-471B-8992-4BE17A9D00C2}" dt="2020-07-20T14:26:32.528" v="246" actId="207"/>
        <pc:sldMkLst>
          <pc:docMk/>
          <pc:sldMk cId="29713258" sldId="296"/>
        </pc:sldMkLst>
        <pc:spChg chg="mod">
          <ac:chgData name="Padalu Krishna Raju Patra" userId="943e48c9-b636-4189-8002-90d71739e5a7" providerId="ADAL" clId="{B2390302-64BD-471B-8992-4BE17A9D00C2}" dt="2020-07-20T14:26:32.528" v="246" actId="207"/>
          <ac:spMkLst>
            <pc:docMk/>
            <pc:sldMk cId="29713258" sldId="296"/>
            <ac:spMk id="1048960"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61"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64"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69"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71"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72"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73"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74"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75"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76"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77"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78"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79"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80"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81" creationId="{00000000-0000-0000-0000-000000000000}"/>
          </ac:spMkLst>
        </pc:spChg>
        <pc:spChg chg="mod">
          <ac:chgData name="Padalu Krishna Raju Patra" userId="943e48c9-b636-4189-8002-90d71739e5a7" providerId="ADAL" clId="{B2390302-64BD-471B-8992-4BE17A9D00C2}" dt="2020-07-20T14:26:32.528" v="246" actId="207"/>
          <ac:spMkLst>
            <pc:docMk/>
            <pc:sldMk cId="29713258" sldId="296"/>
            <ac:spMk id="1048982" creationId="{00000000-0000-0000-0000-000000000000}"/>
          </ac:spMkLst>
        </pc:spChg>
        <pc:grpChg chg="mod">
          <ac:chgData name="Padalu Krishna Raju Patra" userId="943e48c9-b636-4189-8002-90d71739e5a7" providerId="ADAL" clId="{B2390302-64BD-471B-8992-4BE17A9D00C2}" dt="2020-07-20T14:26:32.528" v="246" actId="207"/>
          <ac:grpSpMkLst>
            <pc:docMk/>
            <pc:sldMk cId="29713258" sldId="296"/>
            <ac:grpSpMk id="264" creationId="{00000000-0000-0000-0000-000000000000}"/>
          </ac:grpSpMkLst>
        </pc:grpChg>
        <pc:grpChg chg="mod">
          <ac:chgData name="Padalu Krishna Raju Patra" userId="943e48c9-b636-4189-8002-90d71739e5a7" providerId="ADAL" clId="{B2390302-64BD-471B-8992-4BE17A9D00C2}" dt="2020-07-20T14:26:32.528" v="246" actId="207"/>
          <ac:grpSpMkLst>
            <pc:docMk/>
            <pc:sldMk cId="29713258" sldId="296"/>
            <ac:grpSpMk id="265" creationId="{00000000-0000-0000-0000-000000000000}"/>
          </ac:grpSpMkLst>
        </pc:grpChg>
        <pc:grpChg chg="mod">
          <ac:chgData name="Padalu Krishna Raju Patra" userId="943e48c9-b636-4189-8002-90d71739e5a7" providerId="ADAL" clId="{B2390302-64BD-471B-8992-4BE17A9D00C2}" dt="2020-07-20T14:26:32.528" v="246" actId="207"/>
          <ac:grpSpMkLst>
            <pc:docMk/>
            <pc:sldMk cId="29713258" sldId="296"/>
            <ac:grpSpMk id="266" creationId="{00000000-0000-0000-0000-000000000000}"/>
          </ac:grpSpMkLst>
        </pc:grpChg>
        <pc:grpChg chg="mod">
          <ac:chgData name="Padalu Krishna Raju Patra" userId="943e48c9-b636-4189-8002-90d71739e5a7" providerId="ADAL" clId="{B2390302-64BD-471B-8992-4BE17A9D00C2}" dt="2020-07-20T14:26:32.528" v="246" actId="207"/>
          <ac:grpSpMkLst>
            <pc:docMk/>
            <pc:sldMk cId="29713258" sldId="296"/>
            <ac:grpSpMk id="268" creationId="{00000000-0000-0000-0000-000000000000}"/>
          </ac:grpSpMkLst>
        </pc:grpChg>
        <pc:grpChg chg="mod">
          <ac:chgData name="Padalu Krishna Raju Patra" userId="943e48c9-b636-4189-8002-90d71739e5a7" providerId="ADAL" clId="{B2390302-64BD-471B-8992-4BE17A9D00C2}" dt="2020-07-20T14:26:32.528" v="246" actId="207"/>
          <ac:grpSpMkLst>
            <pc:docMk/>
            <pc:sldMk cId="29713258" sldId="296"/>
            <ac:grpSpMk id="270" creationId="{00000000-0000-0000-0000-000000000000}"/>
          </ac:grpSpMkLst>
        </pc:grpChg>
        <pc:picChg chg="add mod">
          <ac:chgData name="Padalu Krishna Raju Patra" userId="943e48c9-b636-4189-8002-90d71739e5a7" providerId="ADAL" clId="{B2390302-64BD-471B-8992-4BE17A9D00C2}" dt="2020-07-20T14:26:32.528" v="246" actId="207"/>
          <ac:picMkLst>
            <pc:docMk/>
            <pc:sldMk cId="29713258" sldId="296"/>
            <ac:picMk id="46" creationId="{D8AD4171-A536-4F20-AA36-B21DE7D0F33A}"/>
          </ac:picMkLst>
        </pc:picChg>
        <pc:cxnChg chg="mod">
          <ac:chgData name="Padalu Krishna Raju Patra" userId="943e48c9-b636-4189-8002-90d71739e5a7" providerId="ADAL" clId="{B2390302-64BD-471B-8992-4BE17A9D00C2}" dt="2020-07-20T14:26:32.528" v="246" actId="207"/>
          <ac:cxnSpMkLst>
            <pc:docMk/>
            <pc:sldMk cId="29713258" sldId="296"/>
            <ac:cxnSpMk id="3145937" creationId="{00000000-0000-0000-0000-000000000000}"/>
          </ac:cxnSpMkLst>
        </pc:cxnChg>
      </pc:sldChg>
      <pc:sldChg chg="addSp modSp add">
        <pc:chgData name="Padalu Krishna Raju Patra" userId="943e48c9-b636-4189-8002-90d71739e5a7" providerId="ADAL" clId="{B2390302-64BD-471B-8992-4BE17A9D00C2}" dt="2020-07-20T14:26:37.252" v="247" actId="207"/>
        <pc:sldMkLst>
          <pc:docMk/>
          <pc:sldMk cId="447088460" sldId="297"/>
        </pc:sldMkLst>
        <pc:spChg chg="mod">
          <ac:chgData name="Padalu Krishna Raju Patra" userId="943e48c9-b636-4189-8002-90d71739e5a7" providerId="ADAL" clId="{B2390302-64BD-471B-8992-4BE17A9D00C2}" dt="2020-07-20T14:26:37.252" v="247" actId="207"/>
          <ac:spMkLst>
            <pc:docMk/>
            <pc:sldMk cId="447088460" sldId="297"/>
            <ac:spMk id="1048983" creationId="{00000000-0000-0000-0000-000000000000}"/>
          </ac:spMkLst>
        </pc:spChg>
        <pc:spChg chg="mod">
          <ac:chgData name="Padalu Krishna Raju Patra" userId="943e48c9-b636-4189-8002-90d71739e5a7" providerId="ADAL" clId="{B2390302-64BD-471B-8992-4BE17A9D00C2}" dt="2020-07-20T14:26:37.252" v="247" actId="207"/>
          <ac:spMkLst>
            <pc:docMk/>
            <pc:sldMk cId="447088460" sldId="297"/>
            <ac:spMk id="1048984" creationId="{00000000-0000-0000-0000-000000000000}"/>
          </ac:spMkLst>
        </pc:spChg>
        <pc:spChg chg="mod">
          <ac:chgData name="Padalu Krishna Raju Patra" userId="943e48c9-b636-4189-8002-90d71739e5a7" providerId="ADAL" clId="{B2390302-64BD-471B-8992-4BE17A9D00C2}" dt="2020-07-20T14:26:37.252" v="247" actId="207"/>
          <ac:spMkLst>
            <pc:docMk/>
            <pc:sldMk cId="447088460" sldId="297"/>
            <ac:spMk id="1048985" creationId="{00000000-0000-0000-0000-000000000000}"/>
          </ac:spMkLst>
        </pc:spChg>
        <pc:spChg chg="mod">
          <ac:chgData name="Padalu Krishna Raju Patra" userId="943e48c9-b636-4189-8002-90d71739e5a7" providerId="ADAL" clId="{B2390302-64BD-471B-8992-4BE17A9D00C2}" dt="2020-07-20T14:26:37.252" v="247" actId="207"/>
          <ac:spMkLst>
            <pc:docMk/>
            <pc:sldMk cId="447088460" sldId="297"/>
            <ac:spMk id="1048992" creationId="{00000000-0000-0000-0000-000000000000}"/>
          </ac:spMkLst>
        </pc:spChg>
        <pc:spChg chg="mod">
          <ac:chgData name="Padalu Krishna Raju Patra" userId="943e48c9-b636-4189-8002-90d71739e5a7" providerId="ADAL" clId="{B2390302-64BD-471B-8992-4BE17A9D00C2}" dt="2020-07-20T14:26:37.252" v="247" actId="207"/>
          <ac:spMkLst>
            <pc:docMk/>
            <pc:sldMk cId="447088460" sldId="297"/>
            <ac:spMk id="1048996" creationId="{00000000-0000-0000-0000-000000000000}"/>
          </ac:spMkLst>
        </pc:spChg>
        <pc:spChg chg="mod">
          <ac:chgData name="Padalu Krishna Raju Patra" userId="943e48c9-b636-4189-8002-90d71739e5a7" providerId="ADAL" clId="{B2390302-64BD-471B-8992-4BE17A9D00C2}" dt="2020-07-20T14:26:37.252" v="247" actId="207"/>
          <ac:spMkLst>
            <pc:docMk/>
            <pc:sldMk cId="447088460" sldId="297"/>
            <ac:spMk id="1049003" creationId="{00000000-0000-0000-0000-000000000000}"/>
          </ac:spMkLst>
        </pc:spChg>
        <pc:spChg chg="mod">
          <ac:chgData name="Padalu Krishna Raju Patra" userId="943e48c9-b636-4189-8002-90d71739e5a7" providerId="ADAL" clId="{B2390302-64BD-471B-8992-4BE17A9D00C2}" dt="2020-07-20T14:26:37.252" v="247" actId="207"/>
          <ac:spMkLst>
            <pc:docMk/>
            <pc:sldMk cId="447088460" sldId="297"/>
            <ac:spMk id="1049014" creationId="{00000000-0000-0000-0000-000000000000}"/>
          </ac:spMkLst>
        </pc:spChg>
        <pc:spChg chg="mod">
          <ac:chgData name="Padalu Krishna Raju Patra" userId="943e48c9-b636-4189-8002-90d71739e5a7" providerId="ADAL" clId="{B2390302-64BD-471B-8992-4BE17A9D00C2}" dt="2020-07-20T14:26:37.252" v="247" actId="207"/>
          <ac:spMkLst>
            <pc:docMk/>
            <pc:sldMk cId="447088460" sldId="297"/>
            <ac:spMk id="1049015" creationId="{00000000-0000-0000-0000-000000000000}"/>
          </ac:spMkLst>
        </pc:spChg>
        <pc:spChg chg="mod">
          <ac:chgData name="Padalu Krishna Raju Patra" userId="943e48c9-b636-4189-8002-90d71739e5a7" providerId="ADAL" clId="{B2390302-64BD-471B-8992-4BE17A9D00C2}" dt="2020-07-20T14:26:37.252" v="247" actId="207"/>
          <ac:spMkLst>
            <pc:docMk/>
            <pc:sldMk cId="447088460" sldId="297"/>
            <ac:spMk id="1049016" creationId="{00000000-0000-0000-0000-000000000000}"/>
          </ac:spMkLst>
        </pc:spChg>
        <pc:grpChg chg="mod">
          <ac:chgData name="Padalu Krishna Raju Patra" userId="943e48c9-b636-4189-8002-90d71739e5a7" providerId="ADAL" clId="{B2390302-64BD-471B-8992-4BE17A9D00C2}" dt="2020-07-20T14:26:37.252" v="247" actId="207"/>
          <ac:grpSpMkLst>
            <pc:docMk/>
            <pc:sldMk cId="447088460" sldId="297"/>
            <ac:grpSpMk id="273"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75"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77"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78"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80"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82"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83"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85"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87"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89"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91"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93" creationId="{00000000-0000-0000-0000-000000000000}"/>
          </ac:grpSpMkLst>
        </pc:grpChg>
        <pc:grpChg chg="mod">
          <ac:chgData name="Padalu Krishna Raju Patra" userId="943e48c9-b636-4189-8002-90d71739e5a7" providerId="ADAL" clId="{B2390302-64BD-471B-8992-4BE17A9D00C2}" dt="2020-07-20T14:26:37.252" v="247" actId="207"/>
          <ac:grpSpMkLst>
            <pc:docMk/>
            <pc:sldMk cId="447088460" sldId="297"/>
            <ac:grpSpMk id="295" creationId="{00000000-0000-0000-0000-000000000000}"/>
          </ac:grpSpMkLst>
        </pc:grpChg>
        <pc:picChg chg="add mod">
          <ac:chgData name="Padalu Krishna Raju Patra" userId="943e48c9-b636-4189-8002-90d71739e5a7" providerId="ADAL" clId="{B2390302-64BD-471B-8992-4BE17A9D00C2}" dt="2020-07-20T14:26:37.252" v="247" actId="207"/>
          <ac:picMkLst>
            <pc:docMk/>
            <pc:sldMk cId="447088460" sldId="297"/>
            <ac:picMk id="91" creationId="{99D16A31-E2D5-423A-9C3D-2F3334143A2A}"/>
          </ac:picMkLst>
        </pc:picChg>
        <pc:cxnChg chg="mod">
          <ac:chgData name="Padalu Krishna Raju Patra" userId="943e48c9-b636-4189-8002-90d71739e5a7" providerId="ADAL" clId="{B2390302-64BD-471B-8992-4BE17A9D00C2}" dt="2020-07-20T14:26:37.252" v="247" actId="207"/>
          <ac:cxnSpMkLst>
            <pc:docMk/>
            <pc:sldMk cId="447088460" sldId="297"/>
            <ac:cxnSpMk id="3145940" creationId="{00000000-0000-0000-0000-000000000000}"/>
          </ac:cxnSpMkLst>
        </pc:cxnChg>
        <pc:cxnChg chg="mod">
          <ac:chgData name="Padalu Krishna Raju Patra" userId="943e48c9-b636-4189-8002-90d71739e5a7" providerId="ADAL" clId="{B2390302-64BD-471B-8992-4BE17A9D00C2}" dt="2020-07-20T14:26:37.252" v="247" actId="207"/>
          <ac:cxnSpMkLst>
            <pc:docMk/>
            <pc:sldMk cId="447088460" sldId="297"/>
            <ac:cxnSpMk id="3145945" creationId="{00000000-0000-0000-0000-000000000000}"/>
          </ac:cxnSpMkLst>
        </pc:cxnChg>
        <pc:cxnChg chg="mod">
          <ac:chgData name="Padalu Krishna Raju Patra" userId="943e48c9-b636-4189-8002-90d71739e5a7" providerId="ADAL" clId="{B2390302-64BD-471B-8992-4BE17A9D00C2}" dt="2020-07-20T14:26:37.252" v="247" actId="207"/>
          <ac:cxnSpMkLst>
            <pc:docMk/>
            <pc:sldMk cId="447088460" sldId="297"/>
            <ac:cxnSpMk id="3145946" creationId="{00000000-0000-0000-0000-000000000000}"/>
          </ac:cxnSpMkLst>
        </pc:cxnChg>
      </pc:sldChg>
      <pc:sldChg chg="addSp modSp add">
        <pc:chgData name="Padalu Krishna Raju Patra" userId="943e48c9-b636-4189-8002-90d71739e5a7" providerId="ADAL" clId="{B2390302-64BD-471B-8992-4BE17A9D00C2}" dt="2020-07-20T14:26:41.077" v="248" actId="207"/>
        <pc:sldMkLst>
          <pc:docMk/>
          <pc:sldMk cId="262505049" sldId="298"/>
        </pc:sldMkLst>
        <pc:spChg chg="mod">
          <ac:chgData name="Padalu Krishna Raju Patra" userId="943e48c9-b636-4189-8002-90d71739e5a7" providerId="ADAL" clId="{B2390302-64BD-471B-8992-4BE17A9D00C2}" dt="2020-07-20T14:26:41.077" v="248" actId="207"/>
          <ac:spMkLst>
            <pc:docMk/>
            <pc:sldMk cId="262505049" sldId="298"/>
            <ac:spMk id="1049017" creationId="{00000000-0000-0000-0000-000000000000}"/>
          </ac:spMkLst>
        </pc:spChg>
        <pc:spChg chg="mod">
          <ac:chgData name="Padalu Krishna Raju Patra" userId="943e48c9-b636-4189-8002-90d71739e5a7" providerId="ADAL" clId="{B2390302-64BD-471B-8992-4BE17A9D00C2}" dt="2020-07-20T14:26:41.077" v="248" actId="207"/>
          <ac:spMkLst>
            <pc:docMk/>
            <pc:sldMk cId="262505049" sldId="298"/>
            <ac:spMk id="1049018" creationId="{00000000-0000-0000-0000-000000000000}"/>
          </ac:spMkLst>
        </pc:spChg>
        <pc:spChg chg="mod">
          <ac:chgData name="Padalu Krishna Raju Patra" userId="943e48c9-b636-4189-8002-90d71739e5a7" providerId="ADAL" clId="{B2390302-64BD-471B-8992-4BE17A9D00C2}" dt="2020-07-20T14:26:41.077" v="248" actId="207"/>
          <ac:spMkLst>
            <pc:docMk/>
            <pc:sldMk cId="262505049" sldId="298"/>
            <ac:spMk id="1049023" creationId="{00000000-0000-0000-0000-000000000000}"/>
          </ac:spMkLst>
        </pc:spChg>
        <pc:spChg chg="mod">
          <ac:chgData name="Padalu Krishna Raju Patra" userId="943e48c9-b636-4189-8002-90d71739e5a7" providerId="ADAL" clId="{B2390302-64BD-471B-8992-4BE17A9D00C2}" dt="2020-07-20T14:26:41.077" v="248" actId="207"/>
          <ac:spMkLst>
            <pc:docMk/>
            <pc:sldMk cId="262505049" sldId="298"/>
            <ac:spMk id="1049028" creationId="{00000000-0000-0000-0000-000000000000}"/>
          </ac:spMkLst>
        </pc:spChg>
        <pc:spChg chg="mod">
          <ac:chgData name="Padalu Krishna Raju Patra" userId="943e48c9-b636-4189-8002-90d71739e5a7" providerId="ADAL" clId="{B2390302-64BD-471B-8992-4BE17A9D00C2}" dt="2020-07-20T14:26:41.077" v="248" actId="207"/>
          <ac:spMkLst>
            <pc:docMk/>
            <pc:sldMk cId="262505049" sldId="298"/>
            <ac:spMk id="1049030" creationId="{00000000-0000-0000-0000-000000000000}"/>
          </ac:spMkLst>
        </pc:spChg>
        <pc:spChg chg="mod">
          <ac:chgData name="Padalu Krishna Raju Patra" userId="943e48c9-b636-4189-8002-90d71739e5a7" providerId="ADAL" clId="{B2390302-64BD-471B-8992-4BE17A9D00C2}" dt="2020-07-20T14:26:41.077" v="248" actId="207"/>
          <ac:spMkLst>
            <pc:docMk/>
            <pc:sldMk cId="262505049" sldId="298"/>
            <ac:spMk id="1049031" creationId="{00000000-0000-0000-0000-000000000000}"/>
          </ac:spMkLst>
        </pc:spChg>
        <pc:spChg chg="mod">
          <ac:chgData name="Padalu Krishna Raju Patra" userId="943e48c9-b636-4189-8002-90d71739e5a7" providerId="ADAL" clId="{B2390302-64BD-471B-8992-4BE17A9D00C2}" dt="2020-07-20T14:26:41.077" v="248" actId="207"/>
          <ac:spMkLst>
            <pc:docMk/>
            <pc:sldMk cId="262505049" sldId="298"/>
            <ac:spMk id="1049042" creationId="{00000000-0000-0000-0000-000000000000}"/>
          </ac:spMkLst>
        </pc:spChg>
        <pc:spChg chg="mod">
          <ac:chgData name="Padalu Krishna Raju Patra" userId="943e48c9-b636-4189-8002-90d71739e5a7" providerId="ADAL" clId="{B2390302-64BD-471B-8992-4BE17A9D00C2}" dt="2020-07-20T14:26:41.077" v="248" actId="207"/>
          <ac:spMkLst>
            <pc:docMk/>
            <pc:sldMk cId="262505049" sldId="298"/>
            <ac:spMk id="1049043" creationId="{00000000-0000-0000-0000-000000000000}"/>
          </ac:spMkLst>
        </pc:spChg>
        <pc:spChg chg="mod">
          <ac:chgData name="Padalu Krishna Raju Patra" userId="943e48c9-b636-4189-8002-90d71739e5a7" providerId="ADAL" clId="{B2390302-64BD-471B-8992-4BE17A9D00C2}" dt="2020-07-20T14:26:41.077" v="248" actId="207"/>
          <ac:spMkLst>
            <pc:docMk/>
            <pc:sldMk cId="262505049" sldId="298"/>
            <ac:spMk id="1049044" creationId="{00000000-0000-0000-0000-000000000000}"/>
          </ac:spMkLst>
        </pc:spChg>
        <pc:grpChg chg="mod">
          <ac:chgData name="Padalu Krishna Raju Patra" userId="943e48c9-b636-4189-8002-90d71739e5a7" providerId="ADAL" clId="{B2390302-64BD-471B-8992-4BE17A9D00C2}" dt="2020-07-20T14:26:41.077" v="248" actId="207"/>
          <ac:grpSpMkLst>
            <pc:docMk/>
            <pc:sldMk cId="262505049" sldId="298"/>
            <ac:grpSpMk id="301" creationId="{00000000-0000-0000-0000-000000000000}"/>
          </ac:grpSpMkLst>
        </pc:grpChg>
        <pc:grpChg chg="mod">
          <ac:chgData name="Padalu Krishna Raju Patra" userId="943e48c9-b636-4189-8002-90d71739e5a7" providerId="ADAL" clId="{B2390302-64BD-471B-8992-4BE17A9D00C2}" dt="2020-07-20T14:26:41.077" v="248" actId="207"/>
          <ac:grpSpMkLst>
            <pc:docMk/>
            <pc:sldMk cId="262505049" sldId="298"/>
            <ac:grpSpMk id="302" creationId="{00000000-0000-0000-0000-000000000000}"/>
          </ac:grpSpMkLst>
        </pc:grpChg>
        <pc:grpChg chg="mod">
          <ac:chgData name="Padalu Krishna Raju Patra" userId="943e48c9-b636-4189-8002-90d71739e5a7" providerId="ADAL" clId="{B2390302-64BD-471B-8992-4BE17A9D00C2}" dt="2020-07-20T14:26:41.077" v="248" actId="207"/>
          <ac:grpSpMkLst>
            <pc:docMk/>
            <pc:sldMk cId="262505049" sldId="298"/>
            <ac:grpSpMk id="303" creationId="{00000000-0000-0000-0000-000000000000}"/>
          </ac:grpSpMkLst>
        </pc:grpChg>
        <pc:grpChg chg="mod">
          <ac:chgData name="Padalu Krishna Raju Patra" userId="943e48c9-b636-4189-8002-90d71739e5a7" providerId="ADAL" clId="{B2390302-64BD-471B-8992-4BE17A9D00C2}" dt="2020-07-20T14:26:41.077" v="248" actId="207"/>
          <ac:grpSpMkLst>
            <pc:docMk/>
            <pc:sldMk cId="262505049" sldId="298"/>
            <ac:grpSpMk id="304" creationId="{00000000-0000-0000-0000-000000000000}"/>
          </ac:grpSpMkLst>
        </pc:grpChg>
        <pc:grpChg chg="mod">
          <ac:chgData name="Padalu Krishna Raju Patra" userId="943e48c9-b636-4189-8002-90d71739e5a7" providerId="ADAL" clId="{B2390302-64BD-471B-8992-4BE17A9D00C2}" dt="2020-07-20T14:26:41.077" v="248" actId="207"/>
          <ac:grpSpMkLst>
            <pc:docMk/>
            <pc:sldMk cId="262505049" sldId="298"/>
            <ac:grpSpMk id="305" creationId="{00000000-0000-0000-0000-000000000000}"/>
          </ac:grpSpMkLst>
        </pc:grpChg>
        <pc:grpChg chg="mod">
          <ac:chgData name="Padalu Krishna Raju Patra" userId="943e48c9-b636-4189-8002-90d71739e5a7" providerId="ADAL" clId="{B2390302-64BD-471B-8992-4BE17A9D00C2}" dt="2020-07-20T14:26:41.077" v="248" actId="207"/>
          <ac:grpSpMkLst>
            <pc:docMk/>
            <pc:sldMk cId="262505049" sldId="298"/>
            <ac:grpSpMk id="307" creationId="{00000000-0000-0000-0000-000000000000}"/>
          </ac:grpSpMkLst>
        </pc:grpChg>
        <pc:grpChg chg="mod">
          <ac:chgData name="Padalu Krishna Raju Patra" userId="943e48c9-b636-4189-8002-90d71739e5a7" providerId="ADAL" clId="{B2390302-64BD-471B-8992-4BE17A9D00C2}" dt="2020-07-20T14:26:41.077" v="248" actId="207"/>
          <ac:grpSpMkLst>
            <pc:docMk/>
            <pc:sldMk cId="262505049" sldId="298"/>
            <ac:grpSpMk id="309" creationId="{00000000-0000-0000-0000-000000000000}"/>
          </ac:grpSpMkLst>
        </pc:grpChg>
        <pc:grpChg chg="mod">
          <ac:chgData name="Padalu Krishna Raju Patra" userId="943e48c9-b636-4189-8002-90d71739e5a7" providerId="ADAL" clId="{B2390302-64BD-471B-8992-4BE17A9D00C2}" dt="2020-07-20T14:26:41.077" v="248" actId="207"/>
          <ac:grpSpMkLst>
            <pc:docMk/>
            <pc:sldMk cId="262505049" sldId="298"/>
            <ac:grpSpMk id="311" creationId="{00000000-0000-0000-0000-000000000000}"/>
          </ac:grpSpMkLst>
        </pc:grpChg>
        <pc:grpChg chg="mod">
          <ac:chgData name="Padalu Krishna Raju Patra" userId="943e48c9-b636-4189-8002-90d71739e5a7" providerId="ADAL" clId="{B2390302-64BD-471B-8992-4BE17A9D00C2}" dt="2020-07-20T14:26:41.077" v="248" actId="207"/>
          <ac:grpSpMkLst>
            <pc:docMk/>
            <pc:sldMk cId="262505049" sldId="298"/>
            <ac:grpSpMk id="313" creationId="{00000000-0000-0000-0000-000000000000}"/>
          </ac:grpSpMkLst>
        </pc:grpChg>
        <pc:grpChg chg="mod">
          <ac:chgData name="Padalu Krishna Raju Patra" userId="943e48c9-b636-4189-8002-90d71739e5a7" providerId="ADAL" clId="{B2390302-64BD-471B-8992-4BE17A9D00C2}" dt="2020-07-20T14:26:41.077" v="248" actId="207"/>
          <ac:grpSpMkLst>
            <pc:docMk/>
            <pc:sldMk cId="262505049" sldId="298"/>
            <ac:grpSpMk id="316" creationId="{00000000-0000-0000-0000-000000000000}"/>
          </ac:grpSpMkLst>
        </pc:grpChg>
        <pc:picChg chg="add mod">
          <ac:chgData name="Padalu Krishna Raju Patra" userId="943e48c9-b636-4189-8002-90d71739e5a7" providerId="ADAL" clId="{B2390302-64BD-471B-8992-4BE17A9D00C2}" dt="2020-07-20T14:26:41.077" v="248" actId="207"/>
          <ac:picMkLst>
            <pc:docMk/>
            <pc:sldMk cId="262505049" sldId="298"/>
            <ac:picMk id="79" creationId="{614DA241-0F83-454D-8ABC-017E529813F6}"/>
          </ac:picMkLst>
        </pc:picChg>
        <pc:cxnChg chg="mod">
          <ac:chgData name="Padalu Krishna Raju Patra" userId="943e48c9-b636-4189-8002-90d71739e5a7" providerId="ADAL" clId="{B2390302-64BD-471B-8992-4BE17A9D00C2}" dt="2020-07-20T14:26:41.077" v="248" actId="207"/>
          <ac:cxnSpMkLst>
            <pc:docMk/>
            <pc:sldMk cId="262505049" sldId="298"/>
            <ac:cxnSpMk id="3145983" creationId="{00000000-0000-0000-0000-000000000000}"/>
          </ac:cxnSpMkLst>
        </pc:cxnChg>
      </pc:sldChg>
      <pc:sldChg chg="addSp modSp add del">
        <pc:chgData name="Padalu Krishna Raju Patra" userId="943e48c9-b636-4189-8002-90d71739e5a7" providerId="ADAL" clId="{B2390302-64BD-471B-8992-4BE17A9D00C2}" dt="2020-07-20T14:28:26.743" v="260" actId="2696"/>
        <pc:sldMkLst>
          <pc:docMk/>
          <pc:sldMk cId="369215761" sldId="299"/>
        </pc:sldMkLst>
        <pc:picChg chg="mod">
          <ac:chgData name="Padalu Krishna Raju Patra" userId="943e48c9-b636-4189-8002-90d71739e5a7" providerId="ADAL" clId="{B2390302-64BD-471B-8992-4BE17A9D00C2}" dt="2020-07-20T14:16:41.809" v="143" actId="14100"/>
          <ac:picMkLst>
            <pc:docMk/>
            <pc:sldMk cId="369215761" sldId="299"/>
            <ac:picMk id="3" creationId="{BCBF06DE-8D19-4016-B536-CFECC8DAC830}"/>
          </ac:picMkLst>
        </pc:picChg>
        <pc:picChg chg="add">
          <ac:chgData name="Padalu Krishna Raju Patra" userId="943e48c9-b636-4189-8002-90d71739e5a7" providerId="ADAL" clId="{B2390302-64BD-471B-8992-4BE17A9D00C2}" dt="2020-07-20T14:15:42.795" v="129"/>
          <ac:picMkLst>
            <pc:docMk/>
            <pc:sldMk cId="369215761" sldId="299"/>
            <ac:picMk id="4" creationId="{6EF4D163-BF9E-4705-A907-13349FE32889}"/>
          </ac:picMkLst>
        </pc:picChg>
      </pc:sldChg>
      <pc:sldChg chg="addSp add del">
        <pc:chgData name="Padalu Krishna Raju Patra" userId="943e48c9-b636-4189-8002-90d71739e5a7" providerId="ADAL" clId="{B2390302-64BD-471B-8992-4BE17A9D00C2}" dt="2020-07-20T14:28:27.757" v="261" actId="2696"/>
        <pc:sldMkLst>
          <pc:docMk/>
          <pc:sldMk cId="2025104425" sldId="300"/>
        </pc:sldMkLst>
        <pc:picChg chg="add">
          <ac:chgData name="Padalu Krishna Raju Patra" userId="943e48c9-b636-4189-8002-90d71739e5a7" providerId="ADAL" clId="{B2390302-64BD-471B-8992-4BE17A9D00C2}" dt="2020-07-20T14:15:44.314" v="130"/>
          <ac:picMkLst>
            <pc:docMk/>
            <pc:sldMk cId="2025104425" sldId="300"/>
            <ac:picMk id="4" creationId="{97294991-CBFF-4DDC-A91D-072734444086}"/>
          </ac:picMkLst>
        </pc:picChg>
      </pc:sldChg>
      <pc:sldChg chg="addSp add del">
        <pc:chgData name="Padalu Krishna Raju Patra" userId="943e48c9-b636-4189-8002-90d71739e5a7" providerId="ADAL" clId="{B2390302-64BD-471B-8992-4BE17A9D00C2}" dt="2020-07-20T14:28:28.220" v="262" actId="2696"/>
        <pc:sldMkLst>
          <pc:docMk/>
          <pc:sldMk cId="3556688386" sldId="301"/>
        </pc:sldMkLst>
        <pc:picChg chg="add">
          <ac:chgData name="Padalu Krishna Raju Patra" userId="943e48c9-b636-4189-8002-90d71739e5a7" providerId="ADAL" clId="{B2390302-64BD-471B-8992-4BE17A9D00C2}" dt="2020-07-20T14:15:45.586" v="131"/>
          <ac:picMkLst>
            <pc:docMk/>
            <pc:sldMk cId="3556688386" sldId="301"/>
            <ac:picMk id="4" creationId="{8ED0E4B1-04B1-401B-9EE0-36A737A79EFD}"/>
          </ac:picMkLst>
        </pc:picChg>
      </pc:sldChg>
      <pc:sldChg chg="addSp add del">
        <pc:chgData name="Padalu Krishna Raju Patra" userId="943e48c9-b636-4189-8002-90d71739e5a7" providerId="ADAL" clId="{B2390302-64BD-471B-8992-4BE17A9D00C2}" dt="2020-07-20T14:28:28.670" v="263" actId="2696"/>
        <pc:sldMkLst>
          <pc:docMk/>
          <pc:sldMk cId="1470541894" sldId="302"/>
        </pc:sldMkLst>
        <pc:picChg chg="add">
          <ac:chgData name="Padalu Krishna Raju Patra" userId="943e48c9-b636-4189-8002-90d71739e5a7" providerId="ADAL" clId="{B2390302-64BD-471B-8992-4BE17A9D00C2}" dt="2020-07-20T14:15:46.788" v="132"/>
          <ac:picMkLst>
            <pc:docMk/>
            <pc:sldMk cId="1470541894" sldId="302"/>
            <ac:picMk id="4" creationId="{ACDF5AC5-41EE-4913-8D63-D9D0F61602F3}"/>
          </ac:picMkLst>
        </pc:picChg>
      </pc:sldChg>
      <pc:sldChg chg="addSp add del">
        <pc:chgData name="Padalu Krishna Raju Patra" userId="943e48c9-b636-4189-8002-90d71739e5a7" providerId="ADAL" clId="{B2390302-64BD-471B-8992-4BE17A9D00C2}" dt="2020-07-20T14:28:29.151" v="264" actId="2696"/>
        <pc:sldMkLst>
          <pc:docMk/>
          <pc:sldMk cId="3958587243" sldId="303"/>
        </pc:sldMkLst>
        <pc:picChg chg="add">
          <ac:chgData name="Padalu Krishna Raju Patra" userId="943e48c9-b636-4189-8002-90d71739e5a7" providerId="ADAL" clId="{B2390302-64BD-471B-8992-4BE17A9D00C2}" dt="2020-07-20T14:15:48.253" v="133"/>
          <ac:picMkLst>
            <pc:docMk/>
            <pc:sldMk cId="3958587243" sldId="303"/>
            <ac:picMk id="4" creationId="{4C754A4C-0BC5-446E-931C-9FA4EAB84C62}"/>
          </ac:picMkLst>
        </pc:picChg>
      </pc:sldChg>
      <pc:sldChg chg="addSp add del">
        <pc:chgData name="Padalu Krishna Raju Patra" userId="943e48c9-b636-4189-8002-90d71739e5a7" providerId="ADAL" clId="{B2390302-64BD-471B-8992-4BE17A9D00C2}" dt="2020-07-20T14:28:29.789" v="265" actId="2696"/>
        <pc:sldMkLst>
          <pc:docMk/>
          <pc:sldMk cId="1103959463" sldId="304"/>
        </pc:sldMkLst>
        <pc:picChg chg="add">
          <ac:chgData name="Padalu Krishna Raju Patra" userId="943e48c9-b636-4189-8002-90d71739e5a7" providerId="ADAL" clId="{B2390302-64BD-471B-8992-4BE17A9D00C2}" dt="2020-07-20T14:15:49.583" v="134"/>
          <ac:picMkLst>
            <pc:docMk/>
            <pc:sldMk cId="1103959463" sldId="304"/>
            <ac:picMk id="4" creationId="{41F9739D-359E-4B4E-8DFD-6FF02DA7068C}"/>
          </ac:picMkLst>
        </pc:picChg>
      </pc:sldChg>
      <pc:sldChg chg="addSp modSp add del">
        <pc:chgData name="Padalu Krishna Raju Patra" userId="943e48c9-b636-4189-8002-90d71739e5a7" providerId="ADAL" clId="{B2390302-64BD-471B-8992-4BE17A9D00C2}" dt="2020-07-20T14:28:30.368" v="266" actId="2696"/>
        <pc:sldMkLst>
          <pc:docMk/>
          <pc:sldMk cId="300205900" sldId="305"/>
        </pc:sldMkLst>
        <pc:picChg chg="mod">
          <ac:chgData name="Padalu Krishna Raju Patra" userId="943e48c9-b636-4189-8002-90d71739e5a7" providerId="ADAL" clId="{B2390302-64BD-471B-8992-4BE17A9D00C2}" dt="2020-07-20T14:22:18.200" v="213" actId="14100"/>
          <ac:picMkLst>
            <pc:docMk/>
            <pc:sldMk cId="300205900" sldId="305"/>
            <ac:picMk id="3" creationId="{BDE1B2E3-4C67-4501-8334-E8E0E1084DED}"/>
          </ac:picMkLst>
        </pc:picChg>
        <pc:picChg chg="add">
          <ac:chgData name="Padalu Krishna Raju Patra" userId="943e48c9-b636-4189-8002-90d71739e5a7" providerId="ADAL" clId="{B2390302-64BD-471B-8992-4BE17A9D00C2}" dt="2020-07-20T14:15:50.917" v="135"/>
          <ac:picMkLst>
            <pc:docMk/>
            <pc:sldMk cId="300205900" sldId="305"/>
            <ac:picMk id="4" creationId="{AF4E012A-F131-4403-B1C9-FD097FB09796}"/>
          </ac:picMkLst>
        </pc:picChg>
      </pc:sldChg>
      <pc:sldChg chg="addSp modSp add">
        <pc:chgData name="Padalu Krishna Raju Patra" userId="943e48c9-b636-4189-8002-90d71739e5a7" providerId="ADAL" clId="{B2390302-64BD-471B-8992-4BE17A9D00C2}" dt="2020-07-20T14:27:19.358" v="256" actId="207"/>
        <pc:sldMkLst>
          <pc:docMk/>
          <pc:sldMk cId="2365094652" sldId="311"/>
        </pc:sldMkLst>
        <pc:spChg chg="mod">
          <ac:chgData name="Padalu Krishna Raju Patra" userId="943e48c9-b636-4189-8002-90d71739e5a7" providerId="ADAL" clId="{B2390302-64BD-471B-8992-4BE17A9D00C2}" dt="2020-07-20T14:27:19.358" v="256" actId="207"/>
          <ac:spMkLst>
            <pc:docMk/>
            <pc:sldMk cId="2365094652" sldId="311"/>
            <ac:spMk id="1048956"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66"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67"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68"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69"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90"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91"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92"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93"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94" creationId="{00000000-0000-0000-0000-000000000000}"/>
          </ac:spMkLst>
        </pc:spChg>
        <pc:spChg chg="mod">
          <ac:chgData name="Padalu Krishna Raju Patra" userId="943e48c9-b636-4189-8002-90d71739e5a7" providerId="ADAL" clId="{B2390302-64BD-471B-8992-4BE17A9D00C2}" dt="2020-07-20T14:27:19.358" v="256" actId="207"/>
          <ac:spMkLst>
            <pc:docMk/>
            <pc:sldMk cId="2365094652" sldId="311"/>
            <ac:spMk id="1048995" creationId="{00000000-0000-0000-0000-000000000000}"/>
          </ac:spMkLst>
        </pc:spChg>
        <pc:grpChg chg="mod">
          <ac:chgData name="Padalu Krishna Raju Patra" userId="943e48c9-b636-4189-8002-90d71739e5a7" providerId="ADAL" clId="{B2390302-64BD-471B-8992-4BE17A9D00C2}" dt="2020-07-20T14:27:19.358" v="256" actId="207"/>
          <ac:grpSpMkLst>
            <pc:docMk/>
            <pc:sldMk cId="2365094652" sldId="311"/>
            <ac:grpSpMk id="210" creationId="{00000000-0000-0000-0000-000000000000}"/>
          </ac:grpSpMkLst>
        </pc:grpChg>
        <pc:grpChg chg="mod">
          <ac:chgData name="Padalu Krishna Raju Patra" userId="943e48c9-b636-4189-8002-90d71739e5a7" providerId="ADAL" clId="{B2390302-64BD-471B-8992-4BE17A9D00C2}" dt="2020-07-20T14:27:19.358" v="256" actId="207"/>
          <ac:grpSpMkLst>
            <pc:docMk/>
            <pc:sldMk cId="2365094652" sldId="311"/>
            <ac:grpSpMk id="212" creationId="{00000000-0000-0000-0000-000000000000}"/>
          </ac:grpSpMkLst>
        </pc:grpChg>
        <pc:grpChg chg="mod">
          <ac:chgData name="Padalu Krishna Raju Patra" userId="943e48c9-b636-4189-8002-90d71739e5a7" providerId="ADAL" clId="{B2390302-64BD-471B-8992-4BE17A9D00C2}" dt="2020-07-20T14:27:19.358" v="256" actId="207"/>
          <ac:grpSpMkLst>
            <pc:docMk/>
            <pc:sldMk cId="2365094652" sldId="311"/>
            <ac:grpSpMk id="215" creationId="{00000000-0000-0000-0000-000000000000}"/>
          </ac:grpSpMkLst>
        </pc:grpChg>
        <pc:grpChg chg="mod">
          <ac:chgData name="Padalu Krishna Raju Patra" userId="943e48c9-b636-4189-8002-90d71739e5a7" providerId="ADAL" clId="{B2390302-64BD-471B-8992-4BE17A9D00C2}" dt="2020-07-20T14:27:19.358" v="256" actId="207"/>
          <ac:grpSpMkLst>
            <pc:docMk/>
            <pc:sldMk cId="2365094652" sldId="311"/>
            <ac:grpSpMk id="216" creationId="{00000000-0000-0000-0000-000000000000}"/>
          </ac:grpSpMkLst>
        </pc:grpChg>
        <pc:grpChg chg="mod">
          <ac:chgData name="Padalu Krishna Raju Patra" userId="943e48c9-b636-4189-8002-90d71739e5a7" providerId="ADAL" clId="{B2390302-64BD-471B-8992-4BE17A9D00C2}" dt="2020-07-20T14:27:19.358" v="256" actId="207"/>
          <ac:grpSpMkLst>
            <pc:docMk/>
            <pc:sldMk cId="2365094652" sldId="311"/>
            <ac:grpSpMk id="218" creationId="{00000000-0000-0000-0000-000000000000}"/>
          </ac:grpSpMkLst>
        </pc:grpChg>
        <pc:grpChg chg="mod">
          <ac:chgData name="Padalu Krishna Raju Patra" userId="943e48c9-b636-4189-8002-90d71739e5a7" providerId="ADAL" clId="{B2390302-64BD-471B-8992-4BE17A9D00C2}" dt="2020-07-20T14:27:19.358" v="256" actId="207"/>
          <ac:grpSpMkLst>
            <pc:docMk/>
            <pc:sldMk cId="2365094652" sldId="311"/>
            <ac:grpSpMk id="219" creationId="{00000000-0000-0000-0000-000000000000}"/>
          </ac:grpSpMkLst>
        </pc:grpChg>
        <pc:grpChg chg="mod">
          <ac:chgData name="Padalu Krishna Raju Patra" userId="943e48c9-b636-4189-8002-90d71739e5a7" providerId="ADAL" clId="{B2390302-64BD-471B-8992-4BE17A9D00C2}" dt="2020-07-20T14:27:19.358" v="256" actId="207"/>
          <ac:grpSpMkLst>
            <pc:docMk/>
            <pc:sldMk cId="2365094652" sldId="311"/>
            <ac:grpSpMk id="223" creationId="{00000000-0000-0000-0000-000000000000}"/>
          </ac:grpSpMkLst>
        </pc:grpChg>
        <pc:grpChg chg="mod">
          <ac:chgData name="Padalu Krishna Raju Patra" userId="943e48c9-b636-4189-8002-90d71739e5a7" providerId="ADAL" clId="{B2390302-64BD-471B-8992-4BE17A9D00C2}" dt="2020-07-20T14:27:19.358" v="256" actId="207"/>
          <ac:grpSpMkLst>
            <pc:docMk/>
            <pc:sldMk cId="2365094652" sldId="311"/>
            <ac:grpSpMk id="226" creationId="{00000000-0000-0000-0000-000000000000}"/>
          </ac:grpSpMkLst>
        </pc:grpChg>
        <pc:grpChg chg="mod">
          <ac:chgData name="Padalu Krishna Raju Patra" userId="943e48c9-b636-4189-8002-90d71739e5a7" providerId="ADAL" clId="{B2390302-64BD-471B-8992-4BE17A9D00C2}" dt="2020-07-20T14:27:19.358" v="256" actId="207"/>
          <ac:grpSpMkLst>
            <pc:docMk/>
            <pc:sldMk cId="2365094652" sldId="311"/>
            <ac:grpSpMk id="227" creationId="{00000000-0000-0000-0000-000000000000}"/>
          </ac:grpSpMkLst>
        </pc:grpChg>
        <pc:picChg chg="add mod">
          <ac:chgData name="Padalu Krishna Raju Patra" userId="943e48c9-b636-4189-8002-90d71739e5a7" providerId="ADAL" clId="{B2390302-64BD-471B-8992-4BE17A9D00C2}" dt="2020-07-20T14:27:19.358" v="256" actId="207"/>
          <ac:picMkLst>
            <pc:docMk/>
            <pc:sldMk cId="2365094652" sldId="311"/>
            <ac:picMk id="92" creationId="{D2B122A6-95AB-4F45-8209-F2640D96F6A2}"/>
          </ac:picMkLst>
        </pc:picChg>
      </pc:sldChg>
      <pc:sldChg chg="del">
        <pc:chgData name="Padalu Krishna Raju Patra" userId="943e48c9-b636-4189-8002-90d71739e5a7" providerId="ADAL" clId="{B2390302-64BD-471B-8992-4BE17A9D00C2}" dt="2020-07-20T14:03:42.471" v="0" actId="2696"/>
        <pc:sldMkLst>
          <pc:docMk/>
          <pc:sldMk cId="1075303274" sldId="462"/>
        </pc:sldMkLst>
      </pc:sldChg>
      <pc:sldChg chg="addSp delSp modSp del modAnim">
        <pc:chgData name="Padalu Krishna Raju Patra" userId="943e48c9-b636-4189-8002-90d71739e5a7" providerId="ADAL" clId="{B2390302-64BD-471B-8992-4BE17A9D00C2}" dt="2020-07-20T14:16:03.565" v="138" actId="2696"/>
        <pc:sldMkLst>
          <pc:docMk/>
          <pc:sldMk cId="1490074136" sldId="463"/>
        </pc:sldMkLst>
        <pc:spChg chg="add del">
          <ac:chgData name="Padalu Krishna Raju Patra" userId="943e48c9-b636-4189-8002-90d71739e5a7" providerId="ADAL" clId="{B2390302-64BD-471B-8992-4BE17A9D00C2}" dt="2020-07-20T14:05:44.845" v="21" actId="478"/>
          <ac:spMkLst>
            <pc:docMk/>
            <pc:sldMk cId="1490074136" sldId="463"/>
            <ac:spMk id="2" creationId="{EE34331B-7A09-4452-AEE9-43265DD60EA6}"/>
          </ac:spMkLst>
        </pc:spChg>
        <pc:spChg chg="del mod">
          <ac:chgData name="Padalu Krishna Raju Patra" userId="943e48c9-b636-4189-8002-90d71739e5a7" providerId="ADAL" clId="{B2390302-64BD-471B-8992-4BE17A9D00C2}" dt="2020-07-20T14:05:54.190" v="25" actId="478"/>
          <ac:spMkLst>
            <pc:docMk/>
            <pc:sldMk cId="1490074136" sldId="463"/>
            <ac:spMk id="3" creationId="{20B98525-2D49-458A-94C4-3CE67BDDADF1}"/>
          </ac:spMkLst>
        </pc:spChg>
        <pc:spChg chg="del mod">
          <ac:chgData name="Padalu Krishna Raju Patra" userId="943e48c9-b636-4189-8002-90d71739e5a7" providerId="ADAL" clId="{B2390302-64BD-471B-8992-4BE17A9D00C2}" dt="2020-07-20T14:12:29.769" v="82" actId="478"/>
          <ac:spMkLst>
            <pc:docMk/>
            <pc:sldMk cId="1490074136" sldId="463"/>
            <ac:spMk id="5" creationId="{7FEA0DF9-1F18-4BF4-BE97-DC1992ADD306}"/>
          </ac:spMkLst>
        </pc:spChg>
        <pc:spChg chg="add del mod">
          <ac:chgData name="Padalu Krishna Raju Patra" userId="943e48c9-b636-4189-8002-90d71739e5a7" providerId="ADAL" clId="{B2390302-64BD-471B-8992-4BE17A9D00C2}" dt="2020-07-20T14:05:57.138" v="26" actId="478"/>
          <ac:spMkLst>
            <pc:docMk/>
            <pc:sldMk cId="1490074136" sldId="463"/>
            <ac:spMk id="7" creationId="{259308DB-D9FA-4217-B72A-B4624BD95269}"/>
          </ac:spMkLst>
        </pc:spChg>
        <pc:spChg chg="add del">
          <ac:chgData name="Padalu Krishna Raju Patra" userId="943e48c9-b636-4189-8002-90d71739e5a7" providerId="ADAL" clId="{B2390302-64BD-471B-8992-4BE17A9D00C2}" dt="2020-07-20T14:06:12.719" v="28"/>
          <ac:spMkLst>
            <pc:docMk/>
            <pc:sldMk cId="1490074136" sldId="463"/>
            <ac:spMk id="11" creationId="{93E83C8F-1A9D-434E-8AC8-07674196BE80}"/>
          </ac:spMkLst>
        </pc:spChg>
        <pc:spChg chg="add del">
          <ac:chgData name="Padalu Krishna Raju Patra" userId="943e48c9-b636-4189-8002-90d71739e5a7" providerId="ADAL" clId="{B2390302-64BD-471B-8992-4BE17A9D00C2}" dt="2020-07-20T14:06:36.523" v="30"/>
          <ac:spMkLst>
            <pc:docMk/>
            <pc:sldMk cId="1490074136" sldId="463"/>
            <ac:spMk id="12" creationId="{916DA971-606A-4DB5-8177-0596999679FB}"/>
          </ac:spMkLst>
        </pc:spChg>
        <pc:spChg chg="add del mod">
          <ac:chgData name="Padalu Krishna Raju Patra" userId="943e48c9-b636-4189-8002-90d71739e5a7" providerId="ADAL" clId="{B2390302-64BD-471B-8992-4BE17A9D00C2}" dt="2020-07-20T14:12:29.769" v="82" actId="478"/>
          <ac:spMkLst>
            <pc:docMk/>
            <pc:sldMk cId="1490074136" sldId="463"/>
            <ac:spMk id="13" creationId="{A9AD66CB-7707-4B4E-B675-C655507F9F60}"/>
          </ac:spMkLst>
        </pc:spChg>
        <pc:spChg chg="add del mod">
          <ac:chgData name="Padalu Krishna Raju Patra" userId="943e48c9-b636-4189-8002-90d71739e5a7" providerId="ADAL" clId="{B2390302-64BD-471B-8992-4BE17A9D00C2}" dt="2020-07-20T14:12:38.734" v="85" actId="478"/>
          <ac:spMkLst>
            <pc:docMk/>
            <pc:sldMk cId="1490074136" sldId="463"/>
            <ac:spMk id="15" creationId="{07262B5F-DD6C-4FF0-A763-869CD52F8216}"/>
          </ac:spMkLst>
        </pc:spChg>
        <pc:spChg chg="add del mod">
          <ac:chgData name="Padalu Krishna Raju Patra" userId="943e48c9-b636-4189-8002-90d71739e5a7" providerId="ADAL" clId="{B2390302-64BD-471B-8992-4BE17A9D00C2}" dt="2020-07-20T14:12:35.959" v="84" actId="478"/>
          <ac:spMkLst>
            <pc:docMk/>
            <pc:sldMk cId="1490074136" sldId="463"/>
            <ac:spMk id="17" creationId="{72956EBD-DC71-4D83-92C1-AD5595055117}"/>
          </ac:spMkLst>
        </pc:spChg>
        <pc:graphicFrameChg chg="del">
          <ac:chgData name="Padalu Krishna Raju Patra" userId="943e48c9-b636-4189-8002-90d71739e5a7" providerId="ADAL" clId="{B2390302-64BD-471B-8992-4BE17A9D00C2}" dt="2020-07-20T14:05:15.791" v="11" actId="478"/>
          <ac:graphicFrameMkLst>
            <pc:docMk/>
            <pc:sldMk cId="1490074136" sldId="463"/>
            <ac:graphicFrameMk id="8" creationId="{7E1AEC04-B001-4133-A539-0EEBFA85CDF9}"/>
          </ac:graphicFrameMkLst>
        </pc:graphicFrameChg>
        <pc:picChg chg="mod">
          <ac:chgData name="Padalu Krishna Raju Patra" userId="943e48c9-b636-4189-8002-90d71739e5a7" providerId="ADAL" clId="{B2390302-64BD-471B-8992-4BE17A9D00C2}" dt="2020-07-20T14:11:59.644" v="80" actId="1035"/>
          <ac:picMkLst>
            <pc:docMk/>
            <pc:sldMk cId="1490074136" sldId="463"/>
            <ac:picMk id="4" creationId="{A0F3506D-809E-4D40-AB7B-048E6AA8C809}"/>
          </ac:picMkLst>
        </pc:picChg>
        <pc:picChg chg="del mod">
          <ac:chgData name="Padalu Krishna Raju Patra" userId="943e48c9-b636-4189-8002-90d71739e5a7" providerId="ADAL" clId="{B2390302-64BD-471B-8992-4BE17A9D00C2}" dt="2020-07-20T14:05:14.738" v="10" actId="478"/>
          <ac:picMkLst>
            <pc:docMk/>
            <pc:sldMk cId="1490074136" sldId="463"/>
            <ac:picMk id="9" creationId="{50C2AB3A-8F3B-4226-8A06-22AE44748329}"/>
          </ac:picMkLst>
        </pc:picChg>
        <pc:picChg chg="del">
          <ac:chgData name="Padalu Krishna Raju Patra" userId="943e48c9-b636-4189-8002-90d71739e5a7" providerId="ADAL" clId="{B2390302-64BD-471B-8992-4BE17A9D00C2}" dt="2020-07-20T14:05:13.664" v="8" actId="478"/>
          <ac:picMkLst>
            <pc:docMk/>
            <pc:sldMk cId="1490074136" sldId="463"/>
            <ac:picMk id="10" creationId="{A502D1EE-1765-4EC4-96CC-FA069B358BF8}"/>
          </ac:picMkLst>
        </pc:picChg>
        <pc:picChg chg="add mod">
          <ac:chgData name="Padalu Krishna Raju Patra" userId="943e48c9-b636-4189-8002-90d71739e5a7" providerId="ADAL" clId="{B2390302-64BD-471B-8992-4BE17A9D00C2}" dt="2020-07-20T14:14:52.988" v="100" actId="1037"/>
          <ac:picMkLst>
            <pc:docMk/>
            <pc:sldMk cId="1490074136" sldId="463"/>
            <ac:picMk id="16" creationId="{84FD45E0-1189-4C08-9B7A-294C883A4875}"/>
          </ac:picMkLst>
        </pc:picChg>
      </pc:sldChg>
      <pc:sldChg chg="addSp add del">
        <pc:chgData name="Padalu Krishna Raju Patra" userId="943e48c9-b636-4189-8002-90d71739e5a7" providerId="ADAL" clId="{B2390302-64BD-471B-8992-4BE17A9D00C2}" dt="2020-07-20T14:26:48.223" v="249" actId="2696"/>
        <pc:sldMkLst>
          <pc:docMk/>
          <pc:sldMk cId="0" sldId="464"/>
        </pc:sldMkLst>
        <pc:picChg chg="add">
          <ac:chgData name="Padalu Krishna Raju Patra" userId="943e48c9-b636-4189-8002-90d71739e5a7" providerId="ADAL" clId="{B2390302-64BD-471B-8992-4BE17A9D00C2}" dt="2020-07-20T14:15:27.381" v="118"/>
          <ac:picMkLst>
            <pc:docMk/>
            <pc:sldMk cId="0" sldId="464"/>
            <ac:picMk id="5" creationId="{3529DBB7-B2E7-4722-B539-EDD5CD9FE72A}"/>
          </ac:picMkLst>
        </pc:picChg>
      </pc:sldChg>
      <pc:sldChg chg="modSp add del">
        <pc:chgData name="Padalu Krishna Raju Patra" userId="943e48c9-b636-4189-8002-90d71739e5a7" providerId="ADAL" clId="{B2390302-64BD-471B-8992-4BE17A9D00C2}" dt="2020-07-20T14:12:26.201" v="81" actId="2696"/>
        <pc:sldMkLst>
          <pc:docMk/>
          <pc:sldMk cId="894549365" sldId="464"/>
        </pc:sldMkLst>
        <pc:spChg chg="mod">
          <ac:chgData name="Padalu Krishna Raju Patra" userId="943e48c9-b636-4189-8002-90d71739e5a7" providerId="ADAL" clId="{B2390302-64BD-471B-8992-4BE17A9D00C2}" dt="2020-07-20T14:08:41.128" v="70" actId="113"/>
          <ac:spMkLst>
            <pc:docMk/>
            <pc:sldMk cId="894549365" sldId="464"/>
            <ac:spMk id="3" creationId="{20B98525-2D49-458A-94C4-3CE67BDDADF1}"/>
          </ac:spMkLst>
        </pc:spChg>
        <pc:spChg chg="mod">
          <ac:chgData name="Padalu Krishna Raju Patra" userId="943e48c9-b636-4189-8002-90d71739e5a7" providerId="ADAL" clId="{B2390302-64BD-471B-8992-4BE17A9D00C2}" dt="2020-07-20T14:07:24.221" v="38"/>
          <ac:spMkLst>
            <pc:docMk/>
            <pc:sldMk cId="894549365" sldId="464"/>
            <ac:spMk id="5" creationId="{7FEA0DF9-1F18-4BF4-BE97-DC1992ADD306}"/>
          </ac:spMkLst>
        </pc:spChg>
      </pc:sldChg>
      <pc:sldChg chg="del">
        <pc:chgData name="Padalu Krishna Raju Patra" userId="943e48c9-b636-4189-8002-90d71739e5a7" providerId="ADAL" clId="{B2390302-64BD-471B-8992-4BE17A9D00C2}" dt="2020-07-20T14:03:46.811" v="1" actId="2696"/>
        <pc:sldMkLst>
          <pc:docMk/>
          <pc:sldMk cId="3508813941" sldId="464"/>
        </pc:sldMkLst>
      </pc:sldChg>
      <pc:sldChg chg="addSp modSp add">
        <pc:chgData name="Padalu Krishna Raju Patra" userId="943e48c9-b636-4189-8002-90d71739e5a7" providerId="ADAL" clId="{B2390302-64BD-471B-8992-4BE17A9D00C2}" dt="2020-07-20T14:26:59.361" v="252" actId="207"/>
        <pc:sldMkLst>
          <pc:docMk/>
          <pc:sldMk cId="0" sldId="465"/>
        </pc:sldMkLst>
        <pc:spChg chg="mod">
          <ac:chgData name="Padalu Krishna Raju Patra" userId="943e48c9-b636-4189-8002-90d71739e5a7" providerId="ADAL" clId="{B2390302-64BD-471B-8992-4BE17A9D00C2}" dt="2020-07-20T14:26:59.361" v="252" actId="207"/>
          <ac:spMkLst>
            <pc:docMk/>
            <pc:sldMk cId="0" sldId="465"/>
            <ac:spMk id="1048714" creationId="{00000000-0000-0000-0000-000000000000}"/>
          </ac:spMkLst>
        </pc:spChg>
        <pc:spChg chg="mod">
          <ac:chgData name="Padalu Krishna Raju Patra" userId="943e48c9-b636-4189-8002-90d71739e5a7" providerId="ADAL" clId="{B2390302-64BD-471B-8992-4BE17A9D00C2}" dt="2020-07-20T14:26:59.361" v="252" actId="207"/>
          <ac:spMkLst>
            <pc:docMk/>
            <pc:sldMk cId="0" sldId="465"/>
            <ac:spMk id="1048764" creationId="{00000000-0000-0000-0000-000000000000}"/>
          </ac:spMkLst>
        </pc:spChg>
        <pc:spChg chg="mod">
          <ac:chgData name="Padalu Krishna Raju Patra" userId="943e48c9-b636-4189-8002-90d71739e5a7" providerId="ADAL" clId="{B2390302-64BD-471B-8992-4BE17A9D00C2}" dt="2020-07-20T14:26:59.361" v="252" actId="207"/>
          <ac:spMkLst>
            <pc:docMk/>
            <pc:sldMk cId="0" sldId="465"/>
            <ac:spMk id="1048785" creationId="{00000000-0000-0000-0000-000000000000}"/>
          </ac:spMkLst>
        </pc:spChg>
        <pc:spChg chg="mod">
          <ac:chgData name="Padalu Krishna Raju Patra" userId="943e48c9-b636-4189-8002-90d71739e5a7" providerId="ADAL" clId="{B2390302-64BD-471B-8992-4BE17A9D00C2}" dt="2020-07-20T14:26:59.361" v="252" actId="207"/>
          <ac:spMkLst>
            <pc:docMk/>
            <pc:sldMk cId="0" sldId="465"/>
            <ac:spMk id="1048803" creationId="{00000000-0000-0000-0000-000000000000}"/>
          </ac:spMkLst>
        </pc:spChg>
        <pc:spChg chg="mod">
          <ac:chgData name="Padalu Krishna Raju Patra" userId="943e48c9-b636-4189-8002-90d71739e5a7" providerId="ADAL" clId="{B2390302-64BD-471B-8992-4BE17A9D00C2}" dt="2020-07-20T14:26:59.361" v="252" actId="207"/>
          <ac:spMkLst>
            <pc:docMk/>
            <pc:sldMk cId="0" sldId="465"/>
            <ac:spMk id="1048809" creationId="{00000000-0000-0000-0000-000000000000}"/>
          </ac:spMkLst>
        </pc:spChg>
        <pc:spChg chg="mod">
          <ac:chgData name="Padalu Krishna Raju Patra" userId="943e48c9-b636-4189-8002-90d71739e5a7" providerId="ADAL" clId="{B2390302-64BD-471B-8992-4BE17A9D00C2}" dt="2020-07-20T14:26:59.361" v="252" actId="207"/>
          <ac:spMkLst>
            <pc:docMk/>
            <pc:sldMk cId="0" sldId="465"/>
            <ac:spMk id="1048810" creationId="{00000000-0000-0000-0000-000000000000}"/>
          </ac:spMkLst>
        </pc:spChg>
        <pc:spChg chg="mod">
          <ac:chgData name="Padalu Krishna Raju Patra" userId="943e48c9-b636-4189-8002-90d71739e5a7" providerId="ADAL" clId="{B2390302-64BD-471B-8992-4BE17A9D00C2}" dt="2020-07-20T14:26:59.361" v="252" actId="207"/>
          <ac:spMkLst>
            <pc:docMk/>
            <pc:sldMk cId="0" sldId="465"/>
            <ac:spMk id="1048811" creationId="{00000000-0000-0000-0000-000000000000}"/>
          </ac:spMkLst>
        </pc:spChg>
        <pc:grpChg chg="mod">
          <ac:chgData name="Padalu Krishna Raju Patra" userId="943e48c9-b636-4189-8002-90d71739e5a7" providerId="ADAL" clId="{B2390302-64BD-471B-8992-4BE17A9D00C2}" dt="2020-07-20T14:26:59.361" v="252" actId="207"/>
          <ac:grpSpMkLst>
            <pc:docMk/>
            <pc:sldMk cId="0" sldId="465"/>
            <ac:grpSpMk id="101"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02"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05"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11"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18"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24"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27"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31"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32"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34"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36"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39"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40"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42"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44"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45" creationId="{00000000-0000-0000-0000-000000000000}"/>
          </ac:grpSpMkLst>
        </pc:grpChg>
        <pc:grpChg chg="mod">
          <ac:chgData name="Padalu Krishna Raju Patra" userId="943e48c9-b636-4189-8002-90d71739e5a7" providerId="ADAL" clId="{B2390302-64BD-471B-8992-4BE17A9D00C2}" dt="2020-07-20T14:26:59.361" v="252" actId="207"/>
          <ac:grpSpMkLst>
            <pc:docMk/>
            <pc:sldMk cId="0" sldId="465"/>
            <ac:grpSpMk id="146" creationId="{00000000-0000-0000-0000-000000000000}"/>
          </ac:grpSpMkLst>
        </pc:grpChg>
        <pc:picChg chg="add mod">
          <ac:chgData name="Padalu Krishna Raju Patra" userId="943e48c9-b636-4189-8002-90d71739e5a7" providerId="ADAL" clId="{B2390302-64BD-471B-8992-4BE17A9D00C2}" dt="2020-07-20T14:26:59.361" v="252" actId="207"/>
          <ac:picMkLst>
            <pc:docMk/>
            <pc:sldMk cId="0" sldId="465"/>
            <ac:picMk id="164" creationId="{852D4FE2-3492-4A95-922E-C675F7EED1A1}"/>
          </ac:picMkLst>
        </pc:picChg>
        <pc:cxnChg chg="mod">
          <ac:chgData name="Padalu Krishna Raju Patra" userId="943e48c9-b636-4189-8002-90d71739e5a7" providerId="ADAL" clId="{B2390302-64BD-471B-8992-4BE17A9D00C2}" dt="2020-07-20T14:26:59.361" v="252" actId="207"/>
          <ac:cxnSpMkLst>
            <pc:docMk/>
            <pc:sldMk cId="0" sldId="465"/>
            <ac:cxnSpMk id="3145779" creationId="{00000000-0000-0000-0000-000000000000}"/>
          </ac:cxnSpMkLst>
        </pc:cxnChg>
        <pc:cxnChg chg="mod">
          <ac:chgData name="Padalu Krishna Raju Patra" userId="943e48c9-b636-4189-8002-90d71739e5a7" providerId="ADAL" clId="{B2390302-64BD-471B-8992-4BE17A9D00C2}" dt="2020-07-20T14:26:59.361" v="252" actId="207"/>
          <ac:cxnSpMkLst>
            <pc:docMk/>
            <pc:sldMk cId="0" sldId="465"/>
            <ac:cxnSpMk id="3145780" creationId="{00000000-0000-0000-0000-000000000000}"/>
          </ac:cxnSpMkLst>
        </pc:cxnChg>
      </pc:sldChg>
      <pc:sldChg chg="del">
        <pc:chgData name="Padalu Krishna Raju Patra" userId="943e48c9-b636-4189-8002-90d71739e5a7" providerId="ADAL" clId="{B2390302-64BD-471B-8992-4BE17A9D00C2}" dt="2020-07-20T14:03:46.874" v="2" actId="2696"/>
        <pc:sldMkLst>
          <pc:docMk/>
          <pc:sldMk cId="1386641163" sldId="465"/>
        </pc:sldMkLst>
      </pc:sldChg>
      <pc:sldChg chg="add del">
        <pc:chgData name="Padalu Krishna Raju Patra" userId="943e48c9-b636-4189-8002-90d71739e5a7" providerId="ADAL" clId="{B2390302-64BD-471B-8992-4BE17A9D00C2}" dt="2020-07-20T14:09:46.828" v="71" actId="2696"/>
        <pc:sldMkLst>
          <pc:docMk/>
          <pc:sldMk cId="3603170887" sldId="465"/>
        </pc:sldMkLst>
      </pc:sldChg>
      <pc:sldChg chg="del">
        <pc:chgData name="Padalu Krishna Raju Patra" userId="943e48c9-b636-4189-8002-90d71739e5a7" providerId="ADAL" clId="{B2390302-64BD-471B-8992-4BE17A9D00C2}" dt="2020-07-20T14:03:47.043" v="3" actId="2696"/>
        <pc:sldMkLst>
          <pc:docMk/>
          <pc:sldMk cId="436320553" sldId="466"/>
        </pc:sldMkLst>
      </pc:sldChg>
      <pc:sldChg chg="add del">
        <pc:chgData name="Padalu Krishna Raju Patra" userId="943e48c9-b636-4189-8002-90d71739e5a7" providerId="ADAL" clId="{B2390302-64BD-471B-8992-4BE17A9D00C2}" dt="2020-07-20T14:09:46.844" v="72" actId="2696"/>
        <pc:sldMkLst>
          <pc:docMk/>
          <pc:sldMk cId="2438161643" sldId="466"/>
        </pc:sldMkLst>
      </pc:sldChg>
      <pc:sldChg chg="del">
        <pc:chgData name="Padalu Krishna Raju Patra" userId="943e48c9-b636-4189-8002-90d71739e5a7" providerId="ADAL" clId="{B2390302-64BD-471B-8992-4BE17A9D00C2}" dt="2020-07-20T14:03:47.174" v="4" actId="2696"/>
        <pc:sldMkLst>
          <pc:docMk/>
          <pc:sldMk cId="2249073517" sldId="467"/>
        </pc:sldMkLst>
      </pc:sldChg>
      <pc:sldChg chg="del">
        <pc:chgData name="Padalu Krishna Raju Patra" userId="943e48c9-b636-4189-8002-90d71739e5a7" providerId="ADAL" clId="{B2390302-64BD-471B-8992-4BE17A9D00C2}" dt="2020-07-20T14:03:47.343" v="5" actId="2696"/>
        <pc:sldMkLst>
          <pc:docMk/>
          <pc:sldMk cId="2607858700" sldId="468"/>
        </pc:sldMkLst>
      </pc:sldChg>
      <pc:sldChg chg="del">
        <pc:chgData name="Padalu Krishna Raju Patra" userId="943e48c9-b636-4189-8002-90d71739e5a7" providerId="ADAL" clId="{B2390302-64BD-471B-8992-4BE17A9D00C2}" dt="2020-07-20T14:03:47.512" v="6" actId="2696"/>
        <pc:sldMkLst>
          <pc:docMk/>
          <pc:sldMk cId="1313110645" sldId="469"/>
        </pc:sldMkLst>
      </pc:sldChg>
      <pc:sldChg chg="del">
        <pc:chgData name="Padalu Krishna Raju Patra" userId="943e48c9-b636-4189-8002-90d71739e5a7" providerId="ADAL" clId="{B2390302-64BD-471B-8992-4BE17A9D00C2}" dt="2020-07-20T14:03:47.639" v="7" actId="2696"/>
        <pc:sldMkLst>
          <pc:docMk/>
          <pc:sldMk cId="1758192191" sldId="470"/>
        </pc:sldMkLst>
      </pc:sldChg>
      <pc:sldMasterChg chg="delSldLayout">
        <pc:chgData name="Padalu Krishna Raju Patra" userId="943e48c9-b636-4189-8002-90d71739e5a7" providerId="ADAL" clId="{B2390302-64BD-471B-8992-4BE17A9D00C2}" dt="2020-07-20T14:16:03.581" v="139" actId="2696"/>
        <pc:sldMasterMkLst>
          <pc:docMk/>
          <pc:sldMasterMk cId="0" sldId="2147483659"/>
        </pc:sldMasterMkLst>
        <pc:sldLayoutChg chg="del">
          <pc:chgData name="Padalu Krishna Raju Patra" userId="943e48c9-b636-4189-8002-90d71739e5a7" providerId="ADAL" clId="{B2390302-64BD-471B-8992-4BE17A9D00C2}" dt="2020-07-20T14:16:03.581" v="139" actId="2696"/>
          <pc:sldLayoutMkLst>
            <pc:docMk/>
            <pc:sldMasterMk cId="0" sldId="2147483659"/>
            <pc:sldLayoutMk cId="0" sldId="2147483651"/>
          </pc:sldLayoutMkLst>
        </pc:sldLayoutChg>
      </pc:sldMasterChg>
    </pc:docChg>
  </pc:docChgLst>
  <pc:docChgLst>
    <pc:chgData name="Padalu Krishna Raju Patra" userId="943e48c9-b636-4189-8002-90d71739e5a7" providerId="ADAL" clId="{65E8C0E1-F50D-4048-B352-3BB58566607E}"/>
    <pc:docChg chg="undo custSel addSld delSld modSld">
      <pc:chgData name="Padalu Krishna Raju Patra" userId="943e48c9-b636-4189-8002-90d71739e5a7" providerId="ADAL" clId="{65E8C0E1-F50D-4048-B352-3BB58566607E}" dt="2020-08-25T16:27:11.789" v="731" actId="114"/>
      <pc:docMkLst>
        <pc:docMk/>
      </pc:docMkLst>
      <pc:sldChg chg="del">
        <pc:chgData name="Padalu Krishna Raju Patra" userId="943e48c9-b636-4189-8002-90d71739e5a7" providerId="ADAL" clId="{65E8C0E1-F50D-4048-B352-3BB58566607E}" dt="2020-08-25T14:36:01.851" v="0" actId="2696"/>
        <pc:sldMkLst>
          <pc:docMk/>
          <pc:sldMk cId="3375736992" sldId="287"/>
        </pc:sldMkLst>
      </pc:sldChg>
      <pc:sldChg chg="addSp modSp">
        <pc:chgData name="Padalu Krishna Raju Patra" userId="943e48c9-b636-4189-8002-90d71739e5a7" providerId="ADAL" clId="{65E8C0E1-F50D-4048-B352-3BB58566607E}" dt="2020-08-25T16:26:19.994" v="729" actId="14100"/>
        <pc:sldMkLst>
          <pc:docMk/>
          <pc:sldMk cId="1291740629" sldId="288"/>
        </pc:sldMkLst>
        <pc:spChg chg="mod">
          <ac:chgData name="Padalu Krishna Raju Patra" userId="943e48c9-b636-4189-8002-90d71739e5a7" providerId="ADAL" clId="{65E8C0E1-F50D-4048-B352-3BB58566607E}" dt="2020-08-25T14:42:32.091" v="136" actId="20577"/>
          <ac:spMkLst>
            <pc:docMk/>
            <pc:sldMk cId="1291740629" sldId="288"/>
            <ac:spMk id="8" creationId="{C101E82B-637B-4EB9-B711-23573A6EE85D}"/>
          </ac:spMkLst>
        </pc:spChg>
        <pc:spChg chg="mod">
          <ac:chgData name="Padalu Krishna Raju Patra" userId="943e48c9-b636-4189-8002-90d71739e5a7" providerId="ADAL" clId="{65E8C0E1-F50D-4048-B352-3BB58566607E}" dt="2020-08-25T14:36:38.435" v="24" actId="6549"/>
          <ac:spMkLst>
            <pc:docMk/>
            <pc:sldMk cId="1291740629" sldId="288"/>
            <ac:spMk id="63" creationId="{00000000-0000-0000-0000-000000000000}"/>
          </ac:spMkLst>
        </pc:spChg>
        <pc:graphicFrameChg chg="add mod">
          <ac:chgData name="Padalu Krishna Raju Patra" userId="943e48c9-b636-4189-8002-90d71739e5a7" providerId="ADAL" clId="{65E8C0E1-F50D-4048-B352-3BB58566607E}" dt="2020-08-25T16:26:19.994" v="729" actId="14100"/>
          <ac:graphicFrameMkLst>
            <pc:docMk/>
            <pc:sldMk cId="1291740629" sldId="288"/>
            <ac:graphicFrameMk id="2" creationId="{58B48186-F6BF-4AF6-9D18-629360C85E8D}"/>
          </ac:graphicFrameMkLst>
        </pc:graphicFrameChg>
      </pc:sldChg>
      <pc:sldChg chg="modSp add">
        <pc:chgData name="Padalu Krishna Raju Patra" userId="943e48c9-b636-4189-8002-90d71739e5a7" providerId="ADAL" clId="{65E8C0E1-F50D-4048-B352-3BB58566607E}" dt="2020-08-25T15:35:45.152" v="386" actId="20577"/>
        <pc:sldMkLst>
          <pc:docMk/>
          <pc:sldMk cId="4003627314" sldId="289"/>
        </pc:sldMkLst>
        <pc:spChg chg="mod">
          <ac:chgData name="Padalu Krishna Raju Patra" userId="943e48c9-b636-4189-8002-90d71739e5a7" providerId="ADAL" clId="{65E8C0E1-F50D-4048-B352-3BB58566607E}" dt="2020-08-25T15:27:51.660" v="195" actId="11"/>
          <ac:spMkLst>
            <pc:docMk/>
            <pc:sldMk cId="4003627314" sldId="289"/>
            <ac:spMk id="8" creationId="{C101E82B-637B-4EB9-B711-23573A6EE85D}"/>
          </ac:spMkLst>
        </pc:spChg>
        <pc:spChg chg="mod">
          <ac:chgData name="Padalu Krishna Raju Patra" userId="943e48c9-b636-4189-8002-90d71739e5a7" providerId="ADAL" clId="{65E8C0E1-F50D-4048-B352-3BB58566607E}" dt="2020-08-25T15:35:45.152" v="386" actId="20577"/>
          <ac:spMkLst>
            <pc:docMk/>
            <pc:sldMk cId="4003627314" sldId="289"/>
            <ac:spMk id="63" creationId="{00000000-0000-0000-0000-000000000000}"/>
          </ac:spMkLst>
        </pc:spChg>
      </pc:sldChg>
      <pc:sldChg chg="del">
        <pc:chgData name="Padalu Krishna Raju Patra" userId="943e48c9-b636-4189-8002-90d71739e5a7" providerId="ADAL" clId="{65E8C0E1-F50D-4048-B352-3BB58566607E}" dt="2020-08-25T14:36:02.483" v="2" actId="2696"/>
        <pc:sldMkLst>
          <pc:docMk/>
          <pc:sldMk cId="4279083299" sldId="289"/>
        </pc:sldMkLst>
      </pc:sldChg>
      <pc:sldChg chg="modSp add">
        <pc:chgData name="Padalu Krishna Raju Patra" userId="943e48c9-b636-4189-8002-90d71739e5a7" providerId="ADAL" clId="{65E8C0E1-F50D-4048-B352-3BB58566607E}" dt="2020-08-25T15:35:54.552" v="387"/>
        <pc:sldMkLst>
          <pc:docMk/>
          <pc:sldMk cId="861353532" sldId="290"/>
        </pc:sldMkLst>
        <pc:spChg chg="mod">
          <ac:chgData name="Padalu Krishna Raju Patra" userId="943e48c9-b636-4189-8002-90d71739e5a7" providerId="ADAL" clId="{65E8C0E1-F50D-4048-B352-3BB58566607E}" dt="2020-08-25T15:31:36.233" v="304" actId="6549"/>
          <ac:spMkLst>
            <pc:docMk/>
            <pc:sldMk cId="861353532" sldId="290"/>
            <ac:spMk id="8" creationId="{C101E82B-637B-4EB9-B711-23573A6EE85D}"/>
          </ac:spMkLst>
        </pc:spChg>
        <pc:spChg chg="mod">
          <ac:chgData name="Padalu Krishna Raju Patra" userId="943e48c9-b636-4189-8002-90d71739e5a7" providerId="ADAL" clId="{65E8C0E1-F50D-4048-B352-3BB58566607E}" dt="2020-08-25T15:35:54.552" v="387"/>
          <ac:spMkLst>
            <pc:docMk/>
            <pc:sldMk cId="861353532" sldId="290"/>
            <ac:spMk id="63" creationId="{00000000-0000-0000-0000-000000000000}"/>
          </ac:spMkLst>
        </pc:spChg>
      </pc:sldChg>
      <pc:sldChg chg="del">
        <pc:chgData name="Padalu Krishna Raju Patra" userId="943e48c9-b636-4189-8002-90d71739e5a7" providerId="ADAL" clId="{65E8C0E1-F50D-4048-B352-3BB58566607E}" dt="2020-08-25T14:36:02.214" v="1" actId="2696"/>
        <pc:sldMkLst>
          <pc:docMk/>
          <pc:sldMk cId="1259059795" sldId="290"/>
        </pc:sldMkLst>
      </pc:sldChg>
      <pc:sldChg chg="modSp add">
        <pc:chgData name="Padalu Krishna Raju Patra" userId="943e48c9-b636-4189-8002-90d71739e5a7" providerId="ADAL" clId="{65E8C0E1-F50D-4048-B352-3BB58566607E}" dt="2020-08-25T15:35:29.673" v="380" actId="12"/>
        <pc:sldMkLst>
          <pc:docMk/>
          <pc:sldMk cId="1573661776" sldId="291"/>
        </pc:sldMkLst>
        <pc:spChg chg="mod">
          <ac:chgData name="Padalu Krishna Raju Patra" userId="943e48c9-b636-4189-8002-90d71739e5a7" providerId="ADAL" clId="{65E8C0E1-F50D-4048-B352-3BB58566607E}" dt="2020-08-25T15:35:29.673" v="380" actId="12"/>
          <ac:spMkLst>
            <pc:docMk/>
            <pc:sldMk cId="1573661776" sldId="291"/>
            <ac:spMk id="8" creationId="{C101E82B-637B-4EB9-B711-23573A6EE85D}"/>
          </ac:spMkLst>
        </pc:spChg>
        <pc:spChg chg="mod">
          <ac:chgData name="Padalu Krishna Raju Patra" userId="943e48c9-b636-4189-8002-90d71739e5a7" providerId="ADAL" clId="{65E8C0E1-F50D-4048-B352-3BB58566607E}" dt="2020-08-25T15:34:29.641" v="358" actId="20577"/>
          <ac:spMkLst>
            <pc:docMk/>
            <pc:sldMk cId="1573661776" sldId="291"/>
            <ac:spMk id="63" creationId="{00000000-0000-0000-0000-000000000000}"/>
          </ac:spMkLst>
        </pc:spChg>
      </pc:sldChg>
      <pc:sldChg chg="del">
        <pc:chgData name="Padalu Krishna Raju Patra" userId="943e48c9-b636-4189-8002-90d71739e5a7" providerId="ADAL" clId="{65E8C0E1-F50D-4048-B352-3BB58566607E}" dt="2020-08-25T14:36:02.652" v="3" actId="2696"/>
        <pc:sldMkLst>
          <pc:docMk/>
          <pc:sldMk cId="2367012770" sldId="291"/>
        </pc:sldMkLst>
      </pc:sldChg>
      <pc:sldChg chg="modSp add">
        <pc:chgData name="Padalu Krishna Raju Patra" userId="943e48c9-b636-4189-8002-90d71739e5a7" providerId="ADAL" clId="{65E8C0E1-F50D-4048-B352-3BB58566607E}" dt="2020-08-25T15:37:24.662" v="417" actId="20577"/>
        <pc:sldMkLst>
          <pc:docMk/>
          <pc:sldMk cId="2248669745" sldId="292"/>
        </pc:sldMkLst>
        <pc:spChg chg="mod">
          <ac:chgData name="Padalu Krishna Raju Patra" userId="943e48c9-b636-4189-8002-90d71739e5a7" providerId="ADAL" clId="{65E8C0E1-F50D-4048-B352-3BB58566607E}" dt="2020-08-25T15:37:24.662" v="417" actId="20577"/>
          <ac:spMkLst>
            <pc:docMk/>
            <pc:sldMk cId="2248669745" sldId="292"/>
            <ac:spMk id="8" creationId="{C101E82B-637B-4EB9-B711-23573A6EE85D}"/>
          </ac:spMkLst>
        </pc:spChg>
      </pc:sldChg>
      <pc:sldChg chg="del">
        <pc:chgData name="Padalu Krishna Raju Patra" userId="943e48c9-b636-4189-8002-90d71739e5a7" providerId="ADAL" clId="{65E8C0E1-F50D-4048-B352-3BB58566607E}" dt="2020-08-25T14:36:02.831" v="4" actId="2696"/>
        <pc:sldMkLst>
          <pc:docMk/>
          <pc:sldMk cId="3338775131" sldId="292"/>
        </pc:sldMkLst>
      </pc:sldChg>
      <pc:sldChg chg="modSp add">
        <pc:chgData name="Padalu Krishna Raju Patra" userId="943e48c9-b636-4189-8002-90d71739e5a7" providerId="ADAL" clId="{65E8C0E1-F50D-4048-B352-3BB58566607E}" dt="2020-08-25T16:27:11.789" v="731" actId="114"/>
        <pc:sldMkLst>
          <pc:docMk/>
          <pc:sldMk cId="2166177959" sldId="293"/>
        </pc:sldMkLst>
        <pc:spChg chg="mod">
          <ac:chgData name="Padalu Krishna Raju Patra" userId="943e48c9-b636-4189-8002-90d71739e5a7" providerId="ADAL" clId="{65E8C0E1-F50D-4048-B352-3BB58566607E}" dt="2020-08-25T16:27:11.789" v="731" actId="114"/>
          <ac:spMkLst>
            <pc:docMk/>
            <pc:sldMk cId="2166177959" sldId="293"/>
            <ac:spMk id="8" creationId="{C101E82B-637B-4EB9-B711-23573A6EE85D}"/>
          </ac:spMkLst>
        </pc:spChg>
        <pc:spChg chg="mod">
          <ac:chgData name="Padalu Krishna Raju Patra" userId="943e48c9-b636-4189-8002-90d71739e5a7" providerId="ADAL" clId="{65E8C0E1-F50D-4048-B352-3BB58566607E}" dt="2020-08-25T15:37:53.235" v="420"/>
          <ac:spMkLst>
            <pc:docMk/>
            <pc:sldMk cId="2166177959" sldId="293"/>
            <ac:spMk id="63" creationId="{00000000-0000-0000-0000-000000000000}"/>
          </ac:spMkLst>
        </pc:spChg>
      </pc:sldChg>
      <pc:sldChg chg="del">
        <pc:chgData name="Padalu Krishna Raju Patra" userId="943e48c9-b636-4189-8002-90d71739e5a7" providerId="ADAL" clId="{65E8C0E1-F50D-4048-B352-3BB58566607E}" dt="2020-08-25T14:36:03.237" v="6" actId="2696"/>
        <pc:sldMkLst>
          <pc:docMk/>
          <pc:sldMk cId="2534363390" sldId="293"/>
        </pc:sldMkLst>
      </pc:sldChg>
      <pc:sldChg chg="del">
        <pc:chgData name="Padalu Krishna Raju Patra" userId="943e48c9-b636-4189-8002-90d71739e5a7" providerId="ADAL" clId="{65E8C0E1-F50D-4048-B352-3BB58566607E}" dt="2020-08-25T14:36:03.034" v="5" actId="2696"/>
        <pc:sldMkLst>
          <pc:docMk/>
          <pc:sldMk cId="210527420" sldId="294"/>
        </pc:sldMkLst>
      </pc:sldChg>
      <pc:sldChg chg="modSp add">
        <pc:chgData name="Padalu Krishna Raju Patra" userId="943e48c9-b636-4189-8002-90d71739e5a7" providerId="ADAL" clId="{65E8C0E1-F50D-4048-B352-3BB58566607E}" dt="2020-08-25T15:51:24.274" v="645" actId="948"/>
        <pc:sldMkLst>
          <pc:docMk/>
          <pc:sldMk cId="3709699244" sldId="294"/>
        </pc:sldMkLst>
        <pc:spChg chg="mod">
          <ac:chgData name="Padalu Krishna Raju Patra" userId="943e48c9-b636-4189-8002-90d71739e5a7" providerId="ADAL" clId="{65E8C0E1-F50D-4048-B352-3BB58566607E}" dt="2020-08-25T15:51:24.274" v="645" actId="948"/>
          <ac:spMkLst>
            <pc:docMk/>
            <pc:sldMk cId="3709699244" sldId="294"/>
            <ac:spMk id="8" creationId="{C101E82B-637B-4EB9-B711-23573A6EE85D}"/>
          </ac:spMkLst>
        </pc:spChg>
      </pc:sldChg>
      <pc:sldChg chg="del">
        <pc:chgData name="Padalu Krishna Raju Patra" userId="943e48c9-b636-4189-8002-90d71739e5a7" providerId="ADAL" clId="{65E8C0E1-F50D-4048-B352-3BB58566607E}" dt="2020-08-25T14:36:03.369" v="7" actId="2696"/>
        <pc:sldMkLst>
          <pc:docMk/>
          <pc:sldMk cId="941353309" sldId="295"/>
        </pc:sldMkLst>
      </pc:sldChg>
      <pc:sldChg chg="modSp add">
        <pc:chgData name="Padalu Krishna Raju Patra" userId="943e48c9-b636-4189-8002-90d71739e5a7" providerId="ADAL" clId="{65E8C0E1-F50D-4048-B352-3BB58566607E}" dt="2020-08-25T15:53:28.907" v="691" actId="113"/>
        <pc:sldMkLst>
          <pc:docMk/>
          <pc:sldMk cId="2448905522" sldId="295"/>
        </pc:sldMkLst>
        <pc:spChg chg="mod">
          <ac:chgData name="Padalu Krishna Raju Patra" userId="943e48c9-b636-4189-8002-90d71739e5a7" providerId="ADAL" clId="{65E8C0E1-F50D-4048-B352-3BB58566607E}" dt="2020-08-25T15:53:28.907" v="691" actId="113"/>
          <ac:spMkLst>
            <pc:docMk/>
            <pc:sldMk cId="2448905522" sldId="295"/>
            <ac:spMk id="8" creationId="{C101E82B-637B-4EB9-B711-23573A6EE85D}"/>
          </ac:spMkLst>
        </pc:spChg>
      </pc:sldChg>
      <pc:sldChg chg="modSp add">
        <pc:chgData name="Padalu Krishna Raju Patra" userId="943e48c9-b636-4189-8002-90d71739e5a7" providerId="ADAL" clId="{65E8C0E1-F50D-4048-B352-3BB58566607E}" dt="2020-08-25T15:56:06.068" v="727" actId="20577"/>
        <pc:sldMkLst>
          <pc:docMk/>
          <pc:sldMk cId="1694508993" sldId="296"/>
        </pc:sldMkLst>
        <pc:spChg chg="mod">
          <ac:chgData name="Padalu Krishna Raju Patra" userId="943e48c9-b636-4189-8002-90d71739e5a7" providerId="ADAL" clId="{65E8C0E1-F50D-4048-B352-3BB58566607E}" dt="2020-08-25T15:56:06.068" v="727" actId="20577"/>
          <ac:spMkLst>
            <pc:docMk/>
            <pc:sldMk cId="1694508993" sldId="296"/>
            <ac:spMk id="8" creationId="{C101E82B-637B-4EB9-B711-23573A6EE85D}"/>
          </ac:spMkLst>
        </pc:spChg>
      </pc:sldChg>
      <pc:sldChg chg="del">
        <pc:chgData name="Padalu Krishna Raju Patra" userId="943e48c9-b636-4189-8002-90d71739e5a7" providerId="ADAL" clId="{65E8C0E1-F50D-4048-B352-3BB58566607E}" dt="2020-08-25T14:36:03.438" v="8" actId="2696"/>
        <pc:sldMkLst>
          <pc:docMk/>
          <pc:sldMk cId="3514203783" sldId="296"/>
        </pc:sldMkLst>
      </pc:sldChg>
      <pc:sldChg chg="del">
        <pc:chgData name="Padalu Krishna Raju Patra" userId="943e48c9-b636-4189-8002-90d71739e5a7" providerId="ADAL" clId="{65E8C0E1-F50D-4048-B352-3BB58566607E}" dt="2020-08-25T14:36:03.469" v="9" actId="2696"/>
        <pc:sldMkLst>
          <pc:docMk/>
          <pc:sldMk cId="3410560850" sldId="297"/>
        </pc:sldMkLst>
      </pc:sldChg>
      <pc:sldChg chg="del">
        <pc:chgData name="Padalu Krishna Raju Patra" userId="943e48c9-b636-4189-8002-90d71739e5a7" providerId="ADAL" clId="{65E8C0E1-F50D-4048-B352-3BB58566607E}" dt="2020-08-25T14:36:03.519" v="10" actId="2696"/>
        <pc:sldMkLst>
          <pc:docMk/>
          <pc:sldMk cId="1507663355" sldId="298"/>
        </pc:sldMkLst>
      </pc:sldChg>
      <pc:sldChg chg="del">
        <pc:chgData name="Padalu Krishna Raju Patra" userId="943e48c9-b636-4189-8002-90d71739e5a7" providerId="ADAL" clId="{65E8C0E1-F50D-4048-B352-3BB58566607E}" dt="2020-08-25T14:36:03.654" v="11" actId="2696"/>
        <pc:sldMkLst>
          <pc:docMk/>
          <pc:sldMk cId="2809654066" sldId="299"/>
        </pc:sldMkLst>
      </pc:sldChg>
      <pc:sldChg chg="del">
        <pc:chgData name="Padalu Krishna Raju Patra" userId="943e48c9-b636-4189-8002-90d71739e5a7" providerId="ADAL" clId="{65E8C0E1-F50D-4048-B352-3BB58566607E}" dt="2020-08-25T14:36:03.885" v="12" actId="2696"/>
        <pc:sldMkLst>
          <pc:docMk/>
          <pc:sldMk cId="3703287012" sldId="300"/>
        </pc:sldMkLst>
      </pc:sldChg>
      <pc:sldChg chg="del">
        <pc:chgData name="Padalu Krishna Raju Patra" userId="943e48c9-b636-4189-8002-90d71739e5a7" providerId="ADAL" clId="{65E8C0E1-F50D-4048-B352-3BB58566607E}" dt="2020-08-25T14:36:04.238" v="13" actId="2696"/>
        <pc:sldMkLst>
          <pc:docMk/>
          <pc:sldMk cId="3639093994" sldId="301"/>
        </pc:sldMkLst>
      </pc:sldChg>
      <pc:sldChg chg="del">
        <pc:chgData name="Padalu Krishna Raju Patra" userId="943e48c9-b636-4189-8002-90d71739e5a7" providerId="ADAL" clId="{65E8C0E1-F50D-4048-B352-3BB58566607E}" dt="2020-08-25T14:36:04.501" v="14" actId="2696"/>
        <pc:sldMkLst>
          <pc:docMk/>
          <pc:sldMk cId="3080607988" sldId="302"/>
        </pc:sldMkLst>
      </pc:sldChg>
    </pc:docChg>
  </pc:docChgLst>
  <pc:docChgLst>
    <pc:chgData name="Padalu Krishna Raju Patra" userId="943e48c9-b636-4189-8002-90d71739e5a7" providerId="ADAL" clId="{E76CD52B-FDF1-4496-B3C6-8A7E5824FC3B}"/>
    <pc:docChg chg="undo custSel addSld delSld modSld">
      <pc:chgData name="Padalu Krishna Raju Patra" userId="943e48c9-b636-4189-8002-90d71739e5a7" providerId="ADAL" clId="{E76CD52B-FDF1-4496-B3C6-8A7E5824FC3B}" dt="2020-08-17T13:45:44.239" v="677" actId="1076"/>
      <pc:docMkLst>
        <pc:docMk/>
      </pc:docMkLst>
      <pc:sldChg chg="del">
        <pc:chgData name="Padalu Krishna Raju Patra" userId="943e48c9-b636-4189-8002-90d71739e5a7" providerId="ADAL" clId="{E76CD52B-FDF1-4496-B3C6-8A7E5824FC3B}" dt="2020-08-16T16:52:07.908" v="0" actId="2696"/>
        <pc:sldMkLst>
          <pc:docMk/>
          <pc:sldMk cId="3773111278" sldId="282"/>
        </pc:sldMkLst>
      </pc:sldChg>
      <pc:sldChg chg="del">
        <pc:chgData name="Padalu Krishna Raju Patra" userId="943e48c9-b636-4189-8002-90d71739e5a7" providerId="ADAL" clId="{E76CD52B-FDF1-4496-B3C6-8A7E5824FC3B}" dt="2020-08-16T16:52:08.498" v="1" actId="2696"/>
        <pc:sldMkLst>
          <pc:docMk/>
          <pc:sldMk cId="1317077333" sldId="283"/>
        </pc:sldMkLst>
      </pc:sldChg>
      <pc:sldChg chg="del">
        <pc:chgData name="Padalu Krishna Raju Patra" userId="943e48c9-b636-4189-8002-90d71739e5a7" providerId="ADAL" clId="{E76CD52B-FDF1-4496-B3C6-8A7E5824FC3B}" dt="2020-08-16T16:52:08.862" v="2" actId="2696"/>
        <pc:sldMkLst>
          <pc:docMk/>
          <pc:sldMk cId="4033199679" sldId="285"/>
        </pc:sldMkLst>
      </pc:sldChg>
      <pc:sldChg chg="del">
        <pc:chgData name="Padalu Krishna Raju Patra" userId="943e48c9-b636-4189-8002-90d71739e5a7" providerId="ADAL" clId="{E76CD52B-FDF1-4496-B3C6-8A7E5824FC3B}" dt="2020-08-16T16:52:25.089" v="9" actId="2696"/>
        <pc:sldMkLst>
          <pc:docMk/>
          <pc:sldMk cId="1684580362" sldId="286"/>
        </pc:sldMkLst>
      </pc:sldChg>
      <pc:sldChg chg="del">
        <pc:chgData name="Padalu Krishna Raju Patra" userId="943e48c9-b636-4189-8002-90d71739e5a7" providerId="ADAL" clId="{E76CD52B-FDF1-4496-B3C6-8A7E5824FC3B}" dt="2020-08-16T16:52:42.349" v="10" actId="2696"/>
        <pc:sldMkLst>
          <pc:docMk/>
          <pc:sldMk cId="1640227892" sldId="289"/>
        </pc:sldMkLst>
      </pc:sldChg>
      <pc:sldChg chg="del">
        <pc:chgData name="Padalu Krishna Raju Patra" userId="943e48c9-b636-4189-8002-90d71739e5a7" providerId="ADAL" clId="{E76CD52B-FDF1-4496-B3C6-8A7E5824FC3B}" dt="2020-08-16T16:52:08.932" v="3" actId="2696"/>
        <pc:sldMkLst>
          <pc:docMk/>
          <pc:sldMk cId="1514013862" sldId="290"/>
        </pc:sldMkLst>
      </pc:sldChg>
      <pc:sldChg chg="del">
        <pc:chgData name="Padalu Krishna Raju Patra" userId="943e48c9-b636-4189-8002-90d71739e5a7" providerId="ADAL" clId="{E76CD52B-FDF1-4496-B3C6-8A7E5824FC3B}" dt="2020-08-16T16:52:44.122" v="12" actId="2696"/>
        <pc:sldMkLst>
          <pc:docMk/>
          <pc:sldMk cId="1914616909" sldId="291"/>
        </pc:sldMkLst>
      </pc:sldChg>
      <pc:sldChg chg="del">
        <pc:chgData name="Padalu Krishna Raju Patra" userId="943e48c9-b636-4189-8002-90d71739e5a7" providerId="ADAL" clId="{E76CD52B-FDF1-4496-B3C6-8A7E5824FC3B}" dt="2020-08-16T16:52:09.093" v="4" actId="2696"/>
        <pc:sldMkLst>
          <pc:docMk/>
          <pc:sldMk cId="3478141242" sldId="292"/>
        </pc:sldMkLst>
      </pc:sldChg>
      <pc:sldChg chg="del">
        <pc:chgData name="Padalu Krishna Raju Patra" userId="943e48c9-b636-4189-8002-90d71739e5a7" providerId="ADAL" clId="{E76CD52B-FDF1-4496-B3C6-8A7E5824FC3B}" dt="2020-08-16T16:52:43.271" v="11" actId="2696"/>
        <pc:sldMkLst>
          <pc:docMk/>
          <pc:sldMk cId="3436428834" sldId="294"/>
        </pc:sldMkLst>
      </pc:sldChg>
      <pc:sldChg chg="del">
        <pc:chgData name="Padalu Krishna Raju Patra" userId="943e48c9-b636-4189-8002-90d71739e5a7" providerId="ADAL" clId="{E76CD52B-FDF1-4496-B3C6-8A7E5824FC3B}" dt="2020-08-16T16:52:25.054" v="8" actId="2696"/>
        <pc:sldMkLst>
          <pc:docMk/>
          <pc:sldMk cId="67204302" sldId="295"/>
        </pc:sldMkLst>
      </pc:sldChg>
      <pc:sldChg chg="del">
        <pc:chgData name="Padalu Krishna Raju Patra" userId="943e48c9-b636-4189-8002-90d71739e5a7" providerId="ADAL" clId="{E76CD52B-FDF1-4496-B3C6-8A7E5824FC3B}" dt="2020-08-16T16:52:24.691" v="6" actId="2696"/>
        <pc:sldMkLst>
          <pc:docMk/>
          <pc:sldMk cId="29713258" sldId="296"/>
        </pc:sldMkLst>
      </pc:sldChg>
      <pc:sldChg chg="del">
        <pc:chgData name="Padalu Krishna Raju Patra" userId="943e48c9-b636-4189-8002-90d71739e5a7" providerId="ADAL" clId="{E76CD52B-FDF1-4496-B3C6-8A7E5824FC3B}" dt="2020-08-16T16:52:45.422" v="13" actId="2696"/>
        <pc:sldMkLst>
          <pc:docMk/>
          <pc:sldMk cId="447088460" sldId="297"/>
        </pc:sldMkLst>
      </pc:sldChg>
      <pc:sldChg chg="del">
        <pc:chgData name="Padalu Krishna Raju Patra" userId="943e48c9-b636-4189-8002-90d71739e5a7" providerId="ADAL" clId="{E76CD52B-FDF1-4496-B3C6-8A7E5824FC3B}" dt="2020-08-16T16:52:24.838" v="7" actId="2696"/>
        <pc:sldMkLst>
          <pc:docMk/>
          <pc:sldMk cId="864616133" sldId="299"/>
        </pc:sldMkLst>
      </pc:sldChg>
      <pc:sldChg chg="del">
        <pc:chgData name="Padalu Krishna Raju Patra" userId="943e48c9-b636-4189-8002-90d71739e5a7" providerId="ADAL" clId="{E76CD52B-FDF1-4496-B3C6-8A7E5824FC3B}" dt="2020-08-16T16:52:24.606" v="5" actId="2696"/>
        <pc:sldMkLst>
          <pc:docMk/>
          <pc:sldMk cId="3589152005" sldId="301"/>
        </pc:sldMkLst>
      </pc:sldChg>
      <pc:sldChg chg="addSp">
        <pc:chgData name="Padalu Krishna Raju Patra" userId="943e48c9-b636-4189-8002-90d71739e5a7" providerId="ADAL" clId="{E76CD52B-FDF1-4496-B3C6-8A7E5824FC3B}" dt="2020-08-16T16:53:15.733" v="44"/>
        <pc:sldMkLst>
          <pc:docMk/>
          <pc:sldMk cId="3044563482" sldId="303"/>
        </pc:sldMkLst>
        <pc:spChg chg="add">
          <ac:chgData name="Padalu Krishna Raju Patra" userId="943e48c9-b636-4189-8002-90d71739e5a7" providerId="ADAL" clId="{E76CD52B-FDF1-4496-B3C6-8A7E5824FC3B}" dt="2020-08-16T16:53:15.733" v="44"/>
          <ac:spMkLst>
            <pc:docMk/>
            <pc:sldMk cId="3044563482" sldId="303"/>
            <ac:spMk id="14" creationId="{9B9B0693-9F12-418C-9A96-07B522F69B67}"/>
          </ac:spMkLst>
        </pc:spChg>
      </pc:sldChg>
      <pc:sldChg chg="addSp delSp modSp">
        <pc:chgData name="Padalu Krishna Raju Patra" userId="943e48c9-b636-4189-8002-90d71739e5a7" providerId="ADAL" clId="{E76CD52B-FDF1-4496-B3C6-8A7E5824FC3B}" dt="2020-08-17T13:45:30.190" v="675" actId="164"/>
        <pc:sldMkLst>
          <pc:docMk/>
          <pc:sldMk cId="1303502956" sldId="305"/>
        </pc:sldMkLst>
        <pc:spChg chg="add del mod">
          <ac:chgData name="Padalu Krishna Raju Patra" userId="943e48c9-b636-4189-8002-90d71739e5a7" providerId="ADAL" clId="{E76CD52B-FDF1-4496-B3C6-8A7E5824FC3B}" dt="2020-08-17T13:24:40.001" v="597" actId="478"/>
          <ac:spMkLst>
            <pc:docMk/>
            <pc:sldMk cId="1303502956" sldId="305"/>
            <ac:spMk id="2" creationId="{B55AEF9C-E09E-4EE2-B295-41816F70BE59}"/>
          </ac:spMkLst>
        </pc:spChg>
        <pc:spChg chg="mod topLvl">
          <ac:chgData name="Padalu Krishna Raju Patra" userId="943e48c9-b636-4189-8002-90d71739e5a7" providerId="ADAL" clId="{E76CD52B-FDF1-4496-B3C6-8A7E5824FC3B}" dt="2020-08-17T13:45:30.190" v="675" actId="164"/>
          <ac:spMkLst>
            <pc:docMk/>
            <pc:sldMk cId="1303502956" sldId="305"/>
            <ac:spMk id="5" creationId="{A3F1500C-D3D8-4B4D-ADA4-5703EC9A42A1}"/>
          </ac:spMkLst>
        </pc:spChg>
        <pc:spChg chg="add mod">
          <ac:chgData name="Padalu Krishna Raju Patra" userId="943e48c9-b636-4189-8002-90d71739e5a7" providerId="ADAL" clId="{E76CD52B-FDF1-4496-B3C6-8A7E5824FC3B}" dt="2020-08-17T13:45:30.190" v="675" actId="164"/>
          <ac:spMkLst>
            <pc:docMk/>
            <pc:sldMk cId="1303502956" sldId="305"/>
            <ac:spMk id="47" creationId="{5F7779F4-D6EF-4620-9A6E-3BFECE44EC47}"/>
          </ac:spMkLst>
        </pc:spChg>
        <pc:spChg chg="add mod">
          <ac:chgData name="Padalu Krishna Raju Patra" userId="943e48c9-b636-4189-8002-90d71739e5a7" providerId="ADAL" clId="{E76CD52B-FDF1-4496-B3C6-8A7E5824FC3B}" dt="2020-08-17T13:45:30.190" v="675" actId="164"/>
          <ac:spMkLst>
            <pc:docMk/>
            <pc:sldMk cId="1303502956" sldId="305"/>
            <ac:spMk id="48" creationId="{30642C27-047F-40F9-A49D-9A930FC2A2D8}"/>
          </ac:spMkLst>
        </pc:spChg>
        <pc:spChg chg="del mod topLvl">
          <ac:chgData name="Padalu Krishna Raju Patra" userId="943e48c9-b636-4189-8002-90d71739e5a7" providerId="ADAL" clId="{E76CD52B-FDF1-4496-B3C6-8A7E5824FC3B}" dt="2020-08-17T13:28:28.744" v="633" actId="478"/>
          <ac:spMkLst>
            <pc:docMk/>
            <pc:sldMk cId="1303502956" sldId="305"/>
            <ac:spMk id="106" creationId="{CC69A044-7158-4287-B8AF-166B55BDEB19}"/>
          </ac:spMkLst>
        </pc:spChg>
        <pc:spChg chg="del mod topLvl">
          <ac:chgData name="Padalu Krishna Raju Patra" userId="943e48c9-b636-4189-8002-90d71739e5a7" providerId="ADAL" clId="{E76CD52B-FDF1-4496-B3C6-8A7E5824FC3B}" dt="2020-08-17T13:26:03.031" v="607" actId="478"/>
          <ac:spMkLst>
            <pc:docMk/>
            <pc:sldMk cId="1303502956" sldId="305"/>
            <ac:spMk id="107" creationId="{C3E347B5-A2C7-4A00-A930-C0FAFBB0B955}"/>
          </ac:spMkLst>
        </pc:spChg>
        <pc:spChg chg="del mod topLvl">
          <ac:chgData name="Padalu Krishna Raju Patra" userId="943e48c9-b636-4189-8002-90d71739e5a7" providerId="ADAL" clId="{E76CD52B-FDF1-4496-B3C6-8A7E5824FC3B}" dt="2020-08-17T13:28:26.432" v="632" actId="478"/>
          <ac:spMkLst>
            <pc:docMk/>
            <pc:sldMk cId="1303502956" sldId="305"/>
            <ac:spMk id="108" creationId="{B508836A-BEAF-4B9B-B831-726517EDA805}"/>
          </ac:spMkLst>
        </pc:spChg>
        <pc:spChg chg="mod topLvl">
          <ac:chgData name="Padalu Krishna Raju Patra" userId="943e48c9-b636-4189-8002-90d71739e5a7" providerId="ADAL" clId="{E76CD52B-FDF1-4496-B3C6-8A7E5824FC3B}" dt="2020-08-17T13:45:30.190" v="675" actId="164"/>
          <ac:spMkLst>
            <pc:docMk/>
            <pc:sldMk cId="1303502956" sldId="305"/>
            <ac:spMk id="109" creationId="{7857DEF9-AC06-4D08-966F-793DFBA338E7}"/>
          </ac:spMkLst>
        </pc:spChg>
        <pc:spChg chg="mod topLvl">
          <ac:chgData name="Padalu Krishna Raju Patra" userId="943e48c9-b636-4189-8002-90d71739e5a7" providerId="ADAL" clId="{E76CD52B-FDF1-4496-B3C6-8A7E5824FC3B}" dt="2020-08-17T13:45:30.190" v="675" actId="164"/>
          <ac:spMkLst>
            <pc:docMk/>
            <pc:sldMk cId="1303502956" sldId="305"/>
            <ac:spMk id="110" creationId="{BB489BBE-7135-4319-82BA-C6B6943E9041}"/>
          </ac:spMkLst>
        </pc:spChg>
        <pc:spChg chg="del mod topLvl">
          <ac:chgData name="Padalu Krishna Raju Patra" userId="943e48c9-b636-4189-8002-90d71739e5a7" providerId="ADAL" clId="{E76CD52B-FDF1-4496-B3C6-8A7E5824FC3B}" dt="2020-08-17T13:28:39.094" v="638" actId="478"/>
          <ac:spMkLst>
            <pc:docMk/>
            <pc:sldMk cId="1303502956" sldId="305"/>
            <ac:spMk id="111" creationId="{43782804-600C-4DB4-910D-BC6110673463}"/>
          </ac:spMkLst>
        </pc:spChg>
        <pc:spChg chg="del mod topLvl">
          <ac:chgData name="Padalu Krishna Raju Patra" userId="943e48c9-b636-4189-8002-90d71739e5a7" providerId="ADAL" clId="{E76CD52B-FDF1-4496-B3C6-8A7E5824FC3B}" dt="2020-08-17T13:31:27.356" v="651" actId="478"/>
          <ac:spMkLst>
            <pc:docMk/>
            <pc:sldMk cId="1303502956" sldId="305"/>
            <ac:spMk id="112" creationId="{779D8980-6277-48BC-B3C2-65FC63BC3841}"/>
          </ac:spMkLst>
        </pc:spChg>
        <pc:spChg chg="del mod topLvl">
          <ac:chgData name="Padalu Krishna Raju Patra" userId="943e48c9-b636-4189-8002-90d71739e5a7" providerId="ADAL" clId="{E76CD52B-FDF1-4496-B3C6-8A7E5824FC3B}" dt="2020-08-17T13:28:41.873" v="639" actId="478"/>
          <ac:spMkLst>
            <pc:docMk/>
            <pc:sldMk cId="1303502956" sldId="305"/>
            <ac:spMk id="113" creationId="{69DC2953-A59E-425A-ACBE-E63B99122A04}"/>
          </ac:spMkLst>
        </pc:spChg>
        <pc:spChg chg="del mod topLvl">
          <ac:chgData name="Padalu Krishna Raju Patra" userId="943e48c9-b636-4189-8002-90d71739e5a7" providerId="ADAL" clId="{E76CD52B-FDF1-4496-B3C6-8A7E5824FC3B}" dt="2020-08-17T13:28:31.625" v="634" actId="478"/>
          <ac:spMkLst>
            <pc:docMk/>
            <pc:sldMk cId="1303502956" sldId="305"/>
            <ac:spMk id="114" creationId="{88A450EA-5624-4F64-905C-C8634904F6F1}"/>
          </ac:spMkLst>
        </pc:spChg>
        <pc:spChg chg="del mod topLvl">
          <ac:chgData name="Padalu Krishna Raju Patra" userId="943e48c9-b636-4189-8002-90d71739e5a7" providerId="ADAL" clId="{E76CD52B-FDF1-4496-B3C6-8A7E5824FC3B}" dt="2020-08-17T13:25:12.621" v="602" actId="478"/>
          <ac:spMkLst>
            <pc:docMk/>
            <pc:sldMk cId="1303502956" sldId="305"/>
            <ac:spMk id="130" creationId="{02FE0EFC-2EBE-4785-82A2-37E2DF913296}"/>
          </ac:spMkLst>
        </pc:spChg>
        <pc:grpChg chg="add mod">
          <ac:chgData name="Padalu Krishna Raju Patra" userId="943e48c9-b636-4189-8002-90d71739e5a7" providerId="ADAL" clId="{E76CD52B-FDF1-4496-B3C6-8A7E5824FC3B}" dt="2020-08-17T13:45:30.190" v="675" actId="164"/>
          <ac:grpSpMkLst>
            <pc:docMk/>
            <pc:sldMk cId="1303502956" sldId="305"/>
            <ac:grpSpMk id="20" creationId="{28D162D7-7FA1-4079-8B80-9F55C424D4F4}"/>
          </ac:grpSpMkLst>
        </pc:grpChg>
        <pc:grpChg chg="del mod topLvl">
          <ac:chgData name="Padalu Krishna Raju Patra" userId="943e48c9-b636-4189-8002-90d71739e5a7" providerId="ADAL" clId="{E76CD52B-FDF1-4496-B3C6-8A7E5824FC3B}" dt="2020-08-17T13:24:55.868" v="600" actId="478"/>
          <ac:grpSpMkLst>
            <pc:docMk/>
            <pc:sldMk cId="1303502956" sldId="305"/>
            <ac:grpSpMk id="127" creationId="{0401F272-E1C8-4DD1-9AE2-4B4288314060}"/>
          </ac:grpSpMkLst>
        </pc:grpChg>
        <pc:grpChg chg="del mod topLvl">
          <ac:chgData name="Padalu Krishna Raju Patra" userId="943e48c9-b636-4189-8002-90d71739e5a7" providerId="ADAL" clId="{E76CD52B-FDF1-4496-B3C6-8A7E5824FC3B}" dt="2020-08-17T13:25:09.761" v="601" actId="165"/>
          <ac:grpSpMkLst>
            <pc:docMk/>
            <pc:sldMk cId="1303502956" sldId="305"/>
            <ac:grpSpMk id="128" creationId="{884406DA-DDB7-4231-AFC4-D3EA3BFCEF7F}"/>
          </ac:grpSpMkLst>
        </pc:grpChg>
        <pc:grpChg chg="del">
          <ac:chgData name="Padalu Krishna Raju Patra" userId="943e48c9-b636-4189-8002-90d71739e5a7" providerId="ADAL" clId="{E76CD52B-FDF1-4496-B3C6-8A7E5824FC3B}" dt="2020-08-17T13:24:51.272" v="598" actId="165"/>
          <ac:grpSpMkLst>
            <pc:docMk/>
            <pc:sldMk cId="1303502956" sldId="305"/>
            <ac:grpSpMk id="129" creationId="{A41FCF56-A498-430A-99E9-92164E243FC5}"/>
          </ac:grpSpMkLst>
        </pc:grpChg>
        <pc:cxnChg chg="del mod topLvl">
          <ac:chgData name="Padalu Krishna Raju Patra" userId="943e48c9-b636-4189-8002-90d71739e5a7" providerId="ADAL" clId="{E76CD52B-FDF1-4496-B3C6-8A7E5824FC3B}" dt="2020-08-17T13:39:17.429" v="660" actId="478"/>
          <ac:cxnSpMkLst>
            <pc:docMk/>
            <pc:sldMk cId="1303502956" sldId="305"/>
            <ac:cxnSpMk id="15" creationId="{381FA045-F7BF-44A8-A86A-4A2E3525AE9D}"/>
          </ac:cxnSpMkLst>
        </pc:cxnChg>
        <pc:cxnChg chg="del mod topLvl">
          <ac:chgData name="Padalu Krishna Raju Patra" userId="943e48c9-b636-4189-8002-90d71739e5a7" providerId="ADAL" clId="{E76CD52B-FDF1-4496-B3C6-8A7E5824FC3B}" dt="2020-08-17T13:39:15.395" v="659" actId="478"/>
          <ac:cxnSpMkLst>
            <pc:docMk/>
            <pc:sldMk cId="1303502956" sldId="305"/>
            <ac:cxnSpMk id="17" creationId="{0A7D03EB-DE32-4AF3-BFAB-0FF210F9C19F}"/>
          </ac:cxnSpMkLst>
        </pc:cxnChg>
        <pc:cxnChg chg="mod topLvl">
          <ac:chgData name="Padalu Krishna Raju Patra" userId="943e48c9-b636-4189-8002-90d71739e5a7" providerId="ADAL" clId="{E76CD52B-FDF1-4496-B3C6-8A7E5824FC3B}" dt="2020-08-17T13:45:30.190" v="675" actId="164"/>
          <ac:cxnSpMkLst>
            <pc:docMk/>
            <pc:sldMk cId="1303502956" sldId="305"/>
            <ac:cxnSpMk id="23" creationId="{7021F157-CB75-4D66-AA3F-701AA86EEFF5}"/>
          </ac:cxnSpMkLst>
        </pc:cxnChg>
        <pc:cxnChg chg="add mod ord">
          <ac:chgData name="Padalu Krishna Raju Patra" userId="943e48c9-b636-4189-8002-90d71739e5a7" providerId="ADAL" clId="{E76CD52B-FDF1-4496-B3C6-8A7E5824FC3B}" dt="2020-08-17T13:45:30.190" v="675" actId="164"/>
          <ac:cxnSpMkLst>
            <pc:docMk/>
            <pc:sldMk cId="1303502956" sldId="305"/>
            <ac:cxnSpMk id="33" creationId="{76AB5A45-52DB-4BD2-8926-259D5CE66BCB}"/>
          </ac:cxnSpMkLst>
        </pc:cxnChg>
        <pc:cxnChg chg="add mod">
          <ac:chgData name="Padalu Krishna Raju Patra" userId="943e48c9-b636-4189-8002-90d71739e5a7" providerId="ADAL" clId="{E76CD52B-FDF1-4496-B3C6-8A7E5824FC3B}" dt="2020-08-17T13:45:30.190" v="675" actId="164"/>
          <ac:cxnSpMkLst>
            <pc:docMk/>
            <pc:sldMk cId="1303502956" sldId="305"/>
            <ac:cxnSpMk id="50" creationId="{2FC028F6-6F7D-49C7-933A-6871FDCB0B5A}"/>
          </ac:cxnSpMkLst>
        </pc:cxnChg>
        <pc:cxnChg chg="mod topLvl">
          <ac:chgData name="Padalu Krishna Raju Patra" userId="943e48c9-b636-4189-8002-90d71739e5a7" providerId="ADAL" clId="{E76CD52B-FDF1-4496-B3C6-8A7E5824FC3B}" dt="2020-08-17T13:45:30.190" v="675" actId="164"/>
          <ac:cxnSpMkLst>
            <pc:docMk/>
            <pc:sldMk cId="1303502956" sldId="305"/>
            <ac:cxnSpMk id="95" creationId="{BA1B9971-4E65-46DF-9639-A8C8D893807C}"/>
          </ac:cxnSpMkLst>
        </pc:cxnChg>
        <pc:cxnChg chg="mod topLvl">
          <ac:chgData name="Padalu Krishna Raju Patra" userId="943e48c9-b636-4189-8002-90d71739e5a7" providerId="ADAL" clId="{E76CD52B-FDF1-4496-B3C6-8A7E5824FC3B}" dt="2020-08-17T13:45:30.190" v="675" actId="164"/>
          <ac:cxnSpMkLst>
            <pc:docMk/>
            <pc:sldMk cId="1303502956" sldId="305"/>
            <ac:cxnSpMk id="97" creationId="{697C0738-FB6B-404D-BFB2-C68D3E461B04}"/>
          </ac:cxnSpMkLst>
        </pc:cxnChg>
        <pc:cxnChg chg="del mod topLvl">
          <ac:chgData name="Padalu Krishna Raju Patra" userId="943e48c9-b636-4189-8002-90d71739e5a7" providerId="ADAL" clId="{E76CD52B-FDF1-4496-B3C6-8A7E5824FC3B}" dt="2020-08-17T13:28:23.686" v="631" actId="478"/>
          <ac:cxnSpMkLst>
            <pc:docMk/>
            <pc:sldMk cId="1303502956" sldId="305"/>
            <ac:cxnSpMk id="100" creationId="{0FA2243C-7FD3-47E6-AE5D-CF20EEB8BA4D}"/>
          </ac:cxnSpMkLst>
        </pc:cxnChg>
        <pc:cxnChg chg="del mod topLvl">
          <ac:chgData name="Padalu Krishna Raju Patra" userId="943e48c9-b636-4189-8002-90d71739e5a7" providerId="ADAL" clId="{E76CD52B-FDF1-4496-B3C6-8A7E5824FC3B}" dt="2020-08-17T13:28:33.523" v="635" actId="478"/>
          <ac:cxnSpMkLst>
            <pc:docMk/>
            <pc:sldMk cId="1303502956" sldId="305"/>
            <ac:cxnSpMk id="105" creationId="{4250D1AD-546B-47D5-BA1C-6CDDB8F10708}"/>
          </ac:cxnSpMkLst>
        </pc:cxnChg>
      </pc:sldChg>
      <pc:sldChg chg="addSp">
        <pc:chgData name="Padalu Krishna Raju Patra" userId="943e48c9-b636-4189-8002-90d71739e5a7" providerId="ADAL" clId="{E76CD52B-FDF1-4496-B3C6-8A7E5824FC3B}" dt="2020-08-16T16:53:14.327" v="43"/>
        <pc:sldMkLst>
          <pc:docMk/>
          <pc:sldMk cId="438114279" sldId="308"/>
        </pc:sldMkLst>
        <pc:spChg chg="add">
          <ac:chgData name="Padalu Krishna Raju Patra" userId="943e48c9-b636-4189-8002-90d71739e5a7" providerId="ADAL" clId="{E76CD52B-FDF1-4496-B3C6-8A7E5824FC3B}" dt="2020-08-16T16:53:14.327" v="43"/>
          <ac:spMkLst>
            <pc:docMk/>
            <pc:sldMk cId="438114279" sldId="308"/>
            <ac:spMk id="27" creationId="{8AC58010-6B5F-493F-B3A4-5BBFE6636D95}"/>
          </ac:spMkLst>
        </pc:spChg>
      </pc:sldChg>
      <pc:sldChg chg="delSp modSp add">
        <pc:chgData name="Padalu Krishna Raju Patra" userId="943e48c9-b636-4189-8002-90d71739e5a7" providerId="ADAL" clId="{E76CD52B-FDF1-4496-B3C6-8A7E5824FC3B}" dt="2020-08-17T12:40:36.796" v="193" actId="207"/>
        <pc:sldMkLst>
          <pc:docMk/>
          <pc:sldMk cId="96908773" sldId="309"/>
        </pc:sldMkLst>
        <pc:spChg chg="mod">
          <ac:chgData name="Padalu Krishna Raju Patra" userId="943e48c9-b636-4189-8002-90d71739e5a7" providerId="ADAL" clId="{E76CD52B-FDF1-4496-B3C6-8A7E5824FC3B}" dt="2020-08-17T12:40:36.796" v="193" actId="207"/>
          <ac:spMkLst>
            <pc:docMk/>
            <pc:sldMk cId="96908773" sldId="309"/>
            <ac:spMk id="3" creationId="{3158C4AC-7D54-4185-AE99-77FA2BB37E6B}"/>
          </ac:spMkLst>
        </pc:spChg>
        <pc:spChg chg="mod">
          <ac:chgData name="Padalu Krishna Raju Patra" userId="943e48c9-b636-4189-8002-90d71739e5a7" providerId="ADAL" clId="{E76CD52B-FDF1-4496-B3C6-8A7E5824FC3B}" dt="2020-08-17T12:23:27.676" v="64" actId="114"/>
          <ac:spMkLst>
            <pc:docMk/>
            <pc:sldMk cId="96908773" sldId="309"/>
            <ac:spMk id="63" creationId="{00000000-0000-0000-0000-000000000000}"/>
          </ac:spMkLst>
        </pc:spChg>
        <pc:grpChg chg="del">
          <ac:chgData name="Padalu Krishna Raju Patra" userId="943e48c9-b636-4189-8002-90d71739e5a7" providerId="ADAL" clId="{E76CD52B-FDF1-4496-B3C6-8A7E5824FC3B}" dt="2020-08-17T12:22:42.546" v="46" actId="478"/>
          <ac:grpSpMkLst>
            <pc:docMk/>
            <pc:sldMk cId="96908773" sldId="309"/>
            <ac:grpSpMk id="65" creationId="{BD8B3112-0F45-4016-8856-9A7FFACA94AB}"/>
          </ac:grpSpMkLst>
        </pc:grpChg>
        <pc:cxnChg chg="mod">
          <ac:chgData name="Padalu Krishna Raju Patra" userId="943e48c9-b636-4189-8002-90d71739e5a7" providerId="ADAL" clId="{E76CD52B-FDF1-4496-B3C6-8A7E5824FC3B}" dt="2020-08-17T12:22:42.546" v="46" actId="478"/>
          <ac:cxnSpMkLst>
            <pc:docMk/>
            <pc:sldMk cId="96908773" sldId="309"/>
            <ac:cxnSpMk id="78" creationId="{B57AB0C2-0121-461F-A742-6F9D63F51C78}"/>
          </ac:cxnSpMkLst>
        </pc:cxnChg>
        <pc:cxnChg chg="mod">
          <ac:chgData name="Padalu Krishna Raju Patra" userId="943e48c9-b636-4189-8002-90d71739e5a7" providerId="ADAL" clId="{E76CD52B-FDF1-4496-B3C6-8A7E5824FC3B}" dt="2020-08-17T12:22:42.546" v="46" actId="478"/>
          <ac:cxnSpMkLst>
            <pc:docMk/>
            <pc:sldMk cId="96908773" sldId="309"/>
            <ac:cxnSpMk id="79" creationId="{5A5546C5-4F20-4F7F-A00F-152E4CA241FF}"/>
          </ac:cxnSpMkLst>
        </pc:cxnChg>
        <pc:cxnChg chg="mod">
          <ac:chgData name="Padalu Krishna Raju Patra" userId="943e48c9-b636-4189-8002-90d71739e5a7" providerId="ADAL" clId="{E76CD52B-FDF1-4496-B3C6-8A7E5824FC3B}" dt="2020-08-17T12:22:42.546" v="46" actId="478"/>
          <ac:cxnSpMkLst>
            <pc:docMk/>
            <pc:sldMk cId="96908773" sldId="309"/>
            <ac:cxnSpMk id="81" creationId="{01AB4AF1-8BB9-4C05-AC36-12C515873226}"/>
          </ac:cxnSpMkLst>
        </pc:cxnChg>
        <pc:cxnChg chg="mod">
          <ac:chgData name="Padalu Krishna Raju Patra" userId="943e48c9-b636-4189-8002-90d71739e5a7" providerId="ADAL" clId="{E76CD52B-FDF1-4496-B3C6-8A7E5824FC3B}" dt="2020-08-17T12:22:42.546" v="46" actId="478"/>
          <ac:cxnSpMkLst>
            <pc:docMk/>
            <pc:sldMk cId="96908773" sldId="309"/>
            <ac:cxnSpMk id="82" creationId="{612F8A1C-0D9D-47F5-B937-5C2DA297CD0B}"/>
          </ac:cxnSpMkLst>
        </pc:cxnChg>
        <pc:cxnChg chg="mod">
          <ac:chgData name="Padalu Krishna Raju Patra" userId="943e48c9-b636-4189-8002-90d71739e5a7" providerId="ADAL" clId="{E76CD52B-FDF1-4496-B3C6-8A7E5824FC3B}" dt="2020-08-17T12:22:42.546" v="46" actId="478"/>
          <ac:cxnSpMkLst>
            <pc:docMk/>
            <pc:sldMk cId="96908773" sldId="309"/>
            <ac:cxnSpMk id="84" creationId="{EA78C586-E4B2-4731-9AD3-20F7F5684E63}"/>
          </ac:cxnSpMkLst>
        </pc:cxnChg>
      </pc:sldChg>
      <pc:sldChg chg="addSp modSp add">
        <pc:chgData name="Padalu Krishna Raju Patra" userId="943e48c9-b636-4189-8002-90d71739e5a7" providerId="ADAL" clId="{E76CD52B-FDF1-4496-B3C6-8A7E5824FC3B}" dt="2020-08-17T13:45:44.239" v="677" actId="1076"/>
        <pc:sldMkLst>
          <pc:docMk/>
          <pc:sldMk cId="3301070217" sldId="310"/>
        </pc:sldMkLst>
        <pc:spChg chg="mod">
          <ac:chgData name="Padalu Krishna Raju Patra" userId="943e48c9-b636-4189-8002-90d71739e5a7" providerId="ADAL" clId="{E76CD52B-FDF1-4496-B3C6-8A7E5824FC3B}" dt="2020-08-17T12:56:18.254" v="595" actId="20577"/>
          <ac:spMkLst>
            <pc:docMk/>
            <pc:sldMk cId="3301070217" sldId="310"/>
            <ac:spMk id="3" creationId="{3158C4AC-7D54-4185-AE99-77FA2BB37E6B}"/>
          </ac:spMkLst>
        </pc:spChg>
        <pc:spChg chg="mod">
          <ac:chgData name="Padalu Krishna Raju Patra" userId="943e48c9-b636-4189-8002-90d71739e5a7" providerId="ADAL" clId="{E76CD52B-FDF1-4496-B3C6-8A7E5824FC3B}" dt="2020-08-17T12:42:24.701" v="244" actId="20577"/>
          <ac:spMkLst>
            <pc:docMk/>
            <pc:sldMk cId="3301070217" sldId="310"/>
            <ac:spMk id="63" creationId="{00000000-0000-0000-0000-000000000000}"/>
          </ac:spMkLst>
        </pc:spChg>
        <pc:grpChg chg="add mod">
          <ac:chgData name="Padalu Krishna Raju Patra" userId="943e48c9-b636-4189-8002-90d71739e5a7" providerId="ADAL" clId="{E76CD52B-FDF1-4496-B3C6-8A7E5824FC3B}" dt="2020-08-17T13:45:44.239" v="677" actId="1076"/>
          <ac:grpSpMkLst>
            <pc:docMk/>
            <pc:sldMk cId="3301070217" sldId="310"/>
            <ac:grpSpMk id="5" creationId="{FD452812-C510-44F7-B3DA-F6FBA7DCD9B7}"/>
          </ac:grpSpMkLst>
        </pc:grpChg>
      </pc:sldChg>
      <pc:sldChg chg="add">
        <pc:chgData name="Padalu Krishna Raju Patra" userId="943e48c9-b636-4189-8002-90d71739e5a7" providerId="ADAL" clId="{E76CD52B-FDF1-4496-B3C6-8A7E5824FC3B}" dt="2020-08-17T13:24:35.334" v="596"/>
        <pc:sldMkLst>
          <pc:docMk/>
          <pc:sldMk cId="2365094652" sldId="311"/>
        </pc:sldMkLst>
      </pc:sldChg>
    </pc:docChg>
  </pc:docChgLst>
  <pc:docChgLst>
    <pc:chgData name="Padalu Krishna Raju Patra" userId="943e48c9-b636-4189-8002-90d71739e5a7" providerId="ADAL" clId="{61EBCB0D-60CB-43BD-ADB7-D2C4C03F6242}"/>
    <pc:docChg chg="undo custSel addSld delSld modSld">
      <pc:chgData name="Padalu Krishna Raju Patra" userId="943e48c9-b636-4189-8002-90d71739e5a7" providerId="ADAL" clId="{61EBCB0D-60CB-43BD-ADB7-D2C4C03F6242}" dt="2020-08-26T14:29:54.829" v="1891" actId="20577"/>
      <pc:docMkLst>
        <pc:docMk/>
      </pc:docMkLst>
      <pc:sldChg chg="del">
        <pc:chgData name="Padalu Krishna Raju Patra" userId="943e48c9-b636-4189-8002-90d71739e5a7" providerId="ADAL" clId="{61EBCB0D-60CB-43BD-ADB7-D2C4C03F6242}" dt="2020-08-26T05:24:02.728" v="0" actId="2696"/>
        <pc:sldMkLst>
          <pc:docMk/>
          <pc:sldMk cId="1291740629" sldId="288"/>
        </pc:sldMkLst>
      </pc:sldChg>
      <pc:sldChg chg="modSp">
        <pc:chgData name="Padalu Krishna Raju Patra" userId="943e48c9-b636-4189-8002-90d71739e5a7" providerId="ADAL" clId="{61EBCB0D-60CB-43BD-ADB7-D2C4C03F6242}" dt="2020-08-26T12:46:29.590" v="535" actId="948"/>
        <pc:sldMkLst>
          <pc:docMk/>
          <pc:sldMk cId="4003627314" sldId="289"/>
        </pc:sldMkLst>
        <pc:spChg chg="mod">
          <ac:chgData name="Padalu Krishna Raju Patra" userId="943e48c9-b636-4189-8002-90d71739e5a7" providerId="ADAL" clId="{61EBCB0D-60CB-43BD-ADB7-D2C4C03F6242}" dt="2020-08-26T12:46:29.590" v="535" actId="948"/>
          <ac:spMkLst>
            <pc:docMk/>
            <pc:sldMk cId="4003627314" sldId="289"/>
            <ac:spMk id="8" creationId="{C101E82B-637B-4EB9-B711-23573A6EE85D}"/>
          </ac:spMkLst>
        </pc:spChg>
        <pc:spChg chg="mod">
          <ac:chgData name="Padalu Krishna Raju Patra" userId="943e48c9-b636-4189-8002-90d71739e5a7" providerId="ADAL" clId="{61EBCB0D-60CB-43BD-ADB7-D2C4C03F6242}" dt="2020-08-26T07:14:27.396" v="9"/>
          <ac:spMkLst>
            <pc:docMk/>
            <pc:sldMk cId="4003627314" sldId="289"/>
            <ac:spMk id="63" creationId="{00000000-0000-0000-0000-000000000000}"/>
          </ac:spMkLst>
        </pc:spChg>
      </pc:sldChg>
      <pc:sldChg chg="del">
        <pc:chgData name="Padalu Krishna Raju Patra" userId="943e48c9-b636-4189-8002-90d71739e5a7" providerId="ADAL" clId="{61EBCB0D-60CB-43BD-ADB7-D2C4C03F6242}" dt="2020-08-26T05:24:06.550" v="1" actId="2696"/>
        <pc:sldMkLst>
          <pc:docMk/>
          <pc:sldMk cId="861353532" sldId="290"/>
        </pc:sldMkLst>
      </pc:sldChg>
      <pc:sldChg chg="modSp add">
        <pc:chgData name="Padalu Krishna Raju Patra" userId="943e48c9-b636-4189-8002-90d71739e5a7" providerId="ADAL" clId="{61EBCB0D-60CB-43BD-ADB7-D2C4C03F6242}" dt="2020-08-26T08:09:57.827" v="92" actId="20577"/>
        <pc:sldMkLst>
          <pc:docMk/>
          <pc:sldMk cId="1880689585" sldId="290"/>
        </pc:sldMkLst>
        <pc:spChg chg="mod">
          <ac:chgData name="Padalu Krishna Raju Patra" userId="943e48c9-b636-4189-8002-90d71739e5a7" providerId="ADAL" clId="{61EBCB0D-60CB-43BD-ADB7-D2C4C03F6242}" dt="2020-08-26T08:09:57.827" v="92" actId="20577"/>
          <ac:spMkLst>
            <pc:docMk/>
            <pc:sldMk cId="1880689585" sldId="290"/>
            <ac:spMk id="8" creationId="{C101E82B-637B-4EB9-B711-23573A6EE85D}"/>
          </ac:spMkLst>
        </pc:spChg>
      </pc:sldChg>
      <pc:sldChg chg="del">
        <pc:chgData name="Padalu Krishna Raju Patra" userId="943e48c9-b636-4189-8002-90d71739e5a7" providerId="ADAL" clId="{61EBCB0D-60CB-43BD-ADB7-D2C4C03F6242}" dt="2020-08-26T05:24:06.601" v="2" actId="2696"/>
        <pc:sldMkLst>
          <pc:docMk/>
          <pc:sldMk cId="1573661776" sldId="291"/>
        </pc:sldMkLst>
      </pc:sldChg>
      <pc:sldChg chg="addSp delSp modSp add">
        <pc:chgData name="Padalu Krishna Raju Patra" userId="943e48c9-b636-4189-8002-90d71739e5a7" providerId="ADAL" clId="{61EBCB0D-60CB-43BD-ADB7-D2C4C03F6242}" dt="2020-08-26T11:49:31.319" v="199"/>
        <pc:sldMkLst>
          <pc:docMk/>
          <pc:sldMk cId="2368277986" sldId="291"/>
        </pc:sldMkLst>
        <pc:spChg chg="add del">
          <ac:chgData name="Padalu Krishna Raju Patra" userId="943e48c9-b636-4189-8002-90d71739e5a7" providerId="ADAL" clId="{61EBCB0D-60CB-43BD-ADB7-D2C4C03F6242}" dt="2020-08-26T11:49:31.319" v="199"/>
          <ac:spMkLst>
            <pc:docMk/>
            <pc:sldMk cId="2368277986" sldId="291"/>
            <ac:spMk id="2" creationId="{D7F0DEB4-5D7F-44B6-AB3D-28BE68069B07}"/>
          </ac:spMkLst>
        </pc:spChg>
        <pc:spChg chg="mod">
          <ac:chgData name="Padalu Krishna Raju Patra" userId="943e48c9-b636-4189-8002-90d71739e5a7" providerId="ADAL" clId="{61EBCB0D-60CB-43BD-ADB7-D2C4C03F6242}" dt="2020-08-26T11:49:00.738" v="197" actId="113"/>
          <ac:spMkLst>
            <pc:docMk/>
            <pc:sldMk cId="2368277986" sldId="291"/>
            <ac:spMk id="8" creationId="{C101E82B-637B-4EB9-B711-23573A6EE85D}"/>
          </ac:spMkLst>
        </pc:spChg>
      </pc:sldChg>
      <pc:sldChg chg="add del">
        <pc:chgData name="Padalu Krishna Raju Patra" userId="943e48c9-b636-4189-8002-90d71739e5a7" providerId="ADAL" clId="{61EBCB0D-60CB-43BD-ADB7-D2C4C03F6242}" dt="2020-08-26T08:10:21.264" v="94" actId="2696"/>
        <pc:sldMkLst>
          <pc:docMk/>
          <pc:sldMk cId="3715912188" sldId="291"/>
        </pc:sldMkLst>
      </pc:sldChg>
      <pc:sldChg chg="del">
        <pc:chgData name="Padalu Krishna Raju Patra" userId="943e48c9-b636-4189-8002-90d71739e5a7" providerId="ADAL" clId="{61EBCB0D-60CB-43BD-ADB7-D2C4C03F6242}" dt="2020-08-26T05:24:06.654" v="3" actId="2696"/>
        <pc:sldMkLst>
          <pc:docMk/>
          <pc:sldMk cId="2248669745" sldId="292"/>
        </pc:sldMkLst>
      </pc:sldChg>
      <pc:sldChg chg="modSp add">
        <pc:chgData name="Padalu Krishna Raju Patra" userId="943e48c9-b636-4189-8002-90d71739e5a7" providerId="ADAL" clId="{61EBCB0D-60CB-43BD-ADB7-D2C4C03F6242}" dt="2020-08-26T11:56:02.471" v="315" actId="20577"/>
        <pc:sldMkLst>
          <pc:docMk/>
          <pc:sldMk cId="3819562018" sldId="292"/>
        </pc:sldMkLst>
        <pc:spChg chg="mod">
          <ac:chgData name="Padalu Krishna Raju Patra" userId="943e48c9-b636-4189-8002-90d71739e5a7" providerId="ADAL" clId="{61EBCB0D-60CB-43BD-ADB7-D2C4C03F6242}" dt="2020-08-26T11:56:02.471" v="315" actId="20577"/>
          <ac:spMkLst>
            <pc:docMk/>
            <pc:sldMk cId="3819562018" sldId="292"/>
            <ac:spMk id="8" creationId="{C101E82B-637B-4EB9-B711-23573A6EE85D}"/>
          </ac:spMkLst>
        </pc:spChg>
      </pc:sldChg>
      <pc:sldChg chg="del">
        <pc:chgData name="Padalu Krishna Raju Patra" userId="943e48c9-b636-4189-8002-90d71739e5a7" providerId="ADAL" clId="{61EBCB0D-60CB-43BD-ADB7-D2C4C03F6242}" dt="2020-08-26T05:24:06.735" v="4" actId="2696"/>
        <pc:sldMkLst>
          <pc:docMk/>
          <pc:sldMk cId="2166177959" sldId="293"/>
        </pc:sldMkLst>
      </pc:sldChg>
      <pc:sldChg chg="addSp delSp modSp add modAnim">
        <pc:chgData name="Padalu Krishna Raju Patra" userId="943e48c9-b636-4189-8002-90d71739e5a7" providerId="ADAL" clId="{61EBCB0D-60CB-43BD-ADB7-D2C4C03F6242}" dt="2020-08-26T13:39:46.576" v="785" actId="20577"/>
        <pc:sldMkLst>
          <pc:docMk/>
          <pc:sldMk cId="3379167395" sldId="293"/>
        </pc:sldMkLst>
        <pc:spChg chg="mod">
          <ac:chgData name="Padalu Krishna Raju Patra" userId="943e48c9-b636-4189-8002-90d71739e5a7" providerId="ADAL" clId="{61EBCB0D-60CB-43BD-ADB7-D2C4C03F6242}" dt="2020-08-26T13:39:46.576" v="785" actId="20577"/>
          <ac:spMkLst>
            <pc:docMk/>
            <pc:sldMk cId="3379167395" sldId="293"/>
            <ac:spMk id="8" creationId="{C101E82B-637B-4EB9-B711-23573A6EE85D}"/>
          </ac:spMkLst>
        </pc:spChg>
        <pc:grpChg chg="add del mod">
          <ac:chgData name="Padalu Krishna Raju Patra" userId="943e48c9-b636-4189-8002-90d71739e5a7" providerId="ADAL" clId="{61EBCB0D-60CB-43BD-ADB7-D2C4C03F6242}" dt="2020-08-26T11:57:15.664" v="323" actId="478"/>
          <ac:grpSpMkLst>
            <pc:docMk/>
            <pc:sldMk cId="3379167395" sldId="293"/>
            <ac:grpSpMk id="5" creationId="{7C255007-2ACC-40E7-867B-A597D6F749D8}"/>
          </ac:grpSpMkLst>
        </pc:grpChg>
        <pc:grpChg chg="mod">
          <ac:chgData name="Padalu Krishna Raju Patra" userId="943e48c9-b636-4189-8002-90d71739e5a7" providerId="ADAL" clId="{61EBCB0D-60CB-43BD-ADB7-D2C4C03F6242}" dt="2020-08-26T11:57:12.090" v="322" actId="1076"/>
          <ac:grpSpMkLst>
            <pc:docMk/>
            <pc:sldMk cId="3379167395" sldId="293"/>
            <ac:grpSpMk id="7" creationId="{5B60E0BF-172E-4A6A-9E49-9A80A10669A1}"/>
          </ac:grpSpMkLst>
        </pc:grpChg>
        <pc:grpChg chg="mod">
          <ac:chgData name="Padalu Krishna Raju Patra" userId="943e48c9-b636-4189-8002-90d71739e5a7" providerId="ADAL" clId="{61EBCB0D-60CB-43BD-ADB7-D2C4C03F6242}" dt="2020-08-26T11:57:12.090" v="322" actId="1076"/>
          <ac:grpSpMkLst>
            <pc:docMk/>
            <pc:sldMk cId="3379167395" sldId="293"/>
            <ac:grpSpMk id="10" creationId="{020D961E-19A8-4B00-9C48-F958803A09E2}"/>
          </ac:grpSpMkLst>
        </pc:grpChg>
        <pc:grpChg chg="add del">
          <ac:chgData name="Padalu Krishna Raju Patra" userId="943e48c9-b636-4189-8002-90d71739e5a7" providerId="ADAL" clId="{61EBCB0D-60CB-43BD-ADB7-D2C4C03F6242}" dt="2020-08-26T11:58:59.755" v="340"/>
          <ac:grpSpMkLst>
            <pc:docMk/>
            <pc:sldMk cId="3379167395" sldId="293"/>
            <ac:grpSpMk id="14" creationId="{A8DCA249-F89E-4516-9349-1AEC488A1815}"/>
          </ac:grpSpMkLst>
        </pc:grpChg>
      </pc:sldChg>
      <pc:sldChg chg="del">
        <pc:chgData name="Padalu Krishna Raju Patra" userId="943e48c9-b636-4189-8002-90d71739e5a7" providerId="ADAL" clId="{61EBCB0D-60CB-43BD-ADB7-D2C4C03F6242}" dt="2020-08-26T05:24:07.094" v="5" actId="2696"/>
        <pc:sldMkLst>
          <pc:docMk/>
          <pc:sldMk cId="3709699244" sldId="294"/>
        </pc:sldMkLst>
      </pc:sldChg>
      <pc:sldChg chg="del">
        <pc:chgData name="Padalu Krishna Raju Patra" userId="943e48c9-b636-4189-8002-90d71739e5a7" providerId="ADAL" clId="{61EBCB0D-60CB-43BD-ADB7-D2C4C03F6242}" dt="2020-08-26T05:24:07.278" v="6" actId="2696"/>
        <pc:sldMkLst>
          <pc:docMk/>
          <pc:sldMk cId="2448905522" sldId="295"/>
        </pc:sldMkLst>
      </pc:sldChg>
      <pc:sldChg chg="del">
        <pc:chgData name="Padalu Krishna Raju Patra" userId="943e48c9-b636-4189-8002-90d71739e5a7" providerId="ADAL" clId="{61EBCB0D-60CB-43BD-ADB7-D2C4C03F6242}" dt="2020-08-26T05:24:09.398" v="7" actId="2696"/>
        <pc:sldMkLst>
          <pc:docMk/>
          <pc:sldMk cId="1694508993" sldId="296"/>
        </pc:sldMkLst>
      </pc:sldChg>
      <pc:sldChg chg="delSp modSp add del modAnim">
        <pc:chgData name="Padalu Krishna Raju Patra" userId="943e48c9-b636-4189-8002-90d71739e5a7" providerId="ADAL" clId="{61EBCB0D-60CB-43BD-ADB7-D2C4C03F6242}" dt="2020-08-26T11:59:44.585" v="345" actId="2696"/>
        <pc:sldMkLst>
          <pc:docMk/>
          <pc:sldMk cId="0" sldId="315"/>
        </pc:sldMkLst>
        <pc:spChg chg="del mod">
          <ac:chgData name="Padalu Krishna Raju Patra" userId="943e48c9-b636-4189-8002-90d71739e5a7" providerId="ADAL" clId="{61EBCB0D-60CB-43BD-ADB7-D2C4C03F6242}" dt="2020-08-26T11:58:39.794" v="336" actId="478"/>
          <ac:spMkLst>
            <pc:docMk/>
            <pc:sldMk cId="0" sldId="315"/>
            <ac:spMk id="65" creationId="{D9252656-3032-4296-B48E-2704F8429970}"/>
          </ac:spMkLst>
        </pc:spChg>
        <pc:spChg chg="del mod">
          <ac:chgData name="Padalu Krishna Raju Patra" userId="943e48c9-b636-4189-8002-90d71739e5a7" providerId="ADAL" clId="{61EBCB0D-60CB-43BD-ADB7-D2C4C03F6242}" dt="2020-08-26T11:58:48.112" v="338" actId="478"/>
          <ac:spMkLst>
            <pc:docMk/>
            <pc:sldMk cId="0" sldId="315"/>
            <ac:spMk id="44034" creationId="{32C84EE9-E7D8-4E69-B0CF-223B671DC828}"/>
          </ac:spMkLst>
        </pc:spChg>
        <pc:spChg chg="del mod">
          <ac:chgData name="Padalu Krishna Raju Patra" userId="943e48c9-b636-4189-8002-90d71739e5a7" providerId="ADAL" clId="{61EBCB0D-60CB-43BD-ADB7-D2C4C03F6242}" dt="2020-08-26T11:58:48.112" v="338" actId="478"/>
          <ac:spMkLst>
            <pc:docMk/>
            <pc:sldMk cId="0" sldId="315"/>
            <ac:spMk id="44035" creationId="{5013685A-F278-45D1-AC8D-8226D6EA9423}"/>
          </ac:spMkLst>
        </pc:spChg>
        <pc:spChg chg="del mod">
          <ac:chgData name="Padalu Krishna Raju Patra" userId="943e48c9-b636-4189-8002-90d71739e5a7" providerId="ADAL" clId="{61EBCB0D-60CB-43BD-ADB7-D2C4C03F6242}" dt="2020-08-26T11:58:48.112" v="338" actId="478"/>
          <ac:spMkLst>
            <pc:docMk/>
            <pc:sldMk cId="0" sldId="315"/>
            <ac:spMk id="44036" creationId="{DDF38386-E13B-428E-8823-03F3BD33C50C}"/>
          </ac:spMkLst>
        </pc:spChg>
        <pc:spChg chg="del mod">
          <ac:chgData name="Padalu Krishna Raju Patra" userId="943e48c9-b636-4189-8002-90d71739e5a7" providerId="ADAL" clId="{61EBCB0D-60CB-43BD-ADB7-D2C4C03F6242}" dt="2020-08-26T11:58:48.112" v="338" actId="478"/>
          <ac:spMkLst>
            <pc:docMk/>
            <pc:sldMk cId="0" sldId="315"/>
            <ac:spMk id="44037" creationId="{FD8274BA-73E7-47CE-A241-E5ADD3A8E138}"/>
          </ac:spMkLst>
        </pc:spChg>
        <pc:spChg chg="del mod">
          <ac:chgData name="Padalu Krishna Raju Patra" userId="943e48c9-b636-4189-8002-90d71739e5a7" providerId="ADAL" clId="{61EBCB0D-60CB-43BD-ADB7-D2C4C03F6242}" dt="2020-08-26T11:58:48.112" v="338" actId="478"/>
          <ac:spMkLst>
            <pc:docMk/>
            <pc:sldMk cId="0" sldId="315"/>
            <ac:spMk id="44038" creationId="{FDC5B64A-375E-4A2C-B9AB-7065AE2837DA}"/>
          </ac:spMkLst>
        </pc:spChg>
        <pc:spChg chg="del mod">
          <ac:chgData name="Padalu Krishna Raju Patra" userId="943e48c9-b636-4189-8002-90d71739e5a7" providerId="ADAL" clId="{61EBCB0D-60CB-43BD-ADB7-D2C4C03F6242}" dt="2020-08-26T11:58:48.112" v="338" actId="478"/>
          <ac:spMkLst>
            <pc:docMk/>
            <pc:sldMk cId="0" sldId="315"/>
            <ac:spMk id="44042" creationId="{5D99C069-18CA-4BEE-9D8D-927681ACCEF2}"/>
          </ac:spMkLst>
        </pc:spChg>
        <pc:spChg chg="del mod">
          <ac:chgData name="Padalu Krishna Raju Patra" userId="943e48c9-b636-4189-8002-90d71739e5a7" providerId="ADAL" clId="{61EBCB0D-60CB-43BD-ADB7-D2C4C03F6242}" dt="2020-08-26T11:58:48.112" v="338" actId="478"/>
          <ac:spMkLst>
            <pc:docMk/>
            <pc:sldMk cId="0" sldId="315"/>
            <ac:spMk id="44043" creationId="{C73A704C-4868-4ACE-8E62-7BD09DAC666C}"/>
          </ac:spMkLst>
        </pc:spChg>
        <pc:spChg chg="del">
          <ac:chgData name="Padalu Krishna Raju Patra" userId="943e48c9-b636-4189-8002-90d71739e5a7" providerId="ADAL" clId="{61EBCB0D-60CB-43BD-ADB7-D2C4C03F6242}" dt="2020-08-26T11:58:31.804" v="334" actId="478"/>
          <ac:spMkLst>
            <pc:docMk/>
            <pc:sldMk cId="0" sldId="315"/>
            <ac:spMk id="51212" creationId="{9E517C48-3D73-4B35-8AEE-E917F57EEE45}"/>
          </ac:spMkLst>
        </pc:spChg>
        <pc:spChg chg="del">
          <ac:chgData name="Padalu Krishna Raju Patra" userId="943e48c9-b636-4189-8002-90d71739e5a7" providerId="ADAL" clId="{61EBCB0D-60CB-43BD-ADB7-D2C4C03F6242}" dt="2020-08-26T11:58:31.804" v="334" actId="478"/>
          <ac:spMkLst>
            <pc:docMk/>
            <pc:sldMk cId="0" sldId="315"/>
            <ac:spMk id="51213" creationId="{D0423803-9931-47B2-ADA3-C61D96F1FFF8}"/>
          </ac:spMkLst>
        </pc:spChg>
        <pc:spChg chg="del">
          <ac:chgData name="Padalu Krishna Raju Patra" userId="943e48c9-b636-4189-8002-90d71739e5a7" providerId="ADAL" clId="{61EBCB0D-60CB-43BD-ADB7-D2C4C03F6242}" dt="2020-08-26T11:58:31.804" v="334" actId="478"/>
          <ac:spMkLst>
            <pc:docMk/>
            <pc:sldMk cId="0" sldId="315"/>
            <ac:spMk id="51214" creationId="{737D76D7-29D8-4906-9B38-10C79043A196}"/>
          </ac:spMkLst>
        </pc:spChg>
        <pc:spChg chg="mod">
          <ac:chgData name="Padalu Krishna Raju Patra" userId="943e48c9-b636-4189-8002-90d71739e5a7" providerId="ADAL" clId="{61EBCB0D-60CB-43BD-ADB7-D2C4C03F6242}" dt="2020-08-26T11:58:42.353" v="337" actId="113"/>
          <ac:spMkLst>
            <pc:docMk/>
            <pc:sldMk cId="0" sldId="315"/>
            <ac:spMk id="51216" creationId="{386260CA-4E69-46C3-B3D2-3CC971290C3D}"/>
          </ac:spMkLst>
        </pc:spChg>
        <pc:spChg chg="mod">
          <ac:chgData name="Padalu Krishna Raju Patra" userId="943e48c9-b636-4189-8002-90d71739e5a7" providerId="ADAL" clId="{61EBCB0D-60CB-43BD-ADB7-D2C4C03F6242}" dt="2020-08-26T11:58:42.353" v="337" actId="113"/>
          <ac:spMkLst>
            <pc:docMk/>
            <pc:sldMk cId="0" sldId="315"/>
            <ac:spMk id="51239" creationId="{4B514286-676E-459D-9D46-6EABF3C60CBA}"/>
          </ac:spMkLst>
        </pc:spChg>
        <pc:spChg chg="mod">
          <ac:chgData name="Padalu Krishna Raju Patra" userId="943e48c9-b636-4189-8002-90d71739e5a7" providerId="ADAL" clId="{61EBCB0D-60CB-43BD-ADB7-D2C4C03F6242}" dt="2020-08-26T11:58:42.353" v="337" actId="113"/>
          <ac:spMkLst>
            <pc:docMk/>
            <pc:sldMk cId="0" sldId="315"/>
            <ac:spMk id="51245" creationId="{D0EAD414-CC5C-4923-ACF7-C30A1552036A}"/>
          </ac:spMkLst>
        </pc:spChg>
        <pc:spChg chg="mod">
          <ac:chgData name="Padalu Krishna Raju Patra" userId="943e48c9-b636-4189-8002-90d71739e5a7" providerId="ADAL" clId="{61EBCB0D-60CB-43BD-ADB7-D2C4C03F6242}" dt="2020-08-26T11:58:42.353" v="337" actId="113"/>
          <ac:spMkLst>
            <pc:docMk/>
            <pc:sldMk cId="0" sldId="315"/>
            <ac:spMk id="51255" creationId="{4C55B08E-A369-411A-8156-EA8110EAB63A}"/>
          </ac:spMkLst>
        </pc:spChg>
        <pc:spChg chg="mod">
          <ac:chgData name="Padalu Krishna Raju Patra" userId="943e48c9-b636-4189-8002-90d71739e5a7" providerId="ADAL" clId="{61EBCB0D-60CB-43BD-ADB7-D2C4C03F6242}" dt="2020-08-26T11:58:42.353" v="337" actId="113"/>
          <ac:spMkLst>
            <pc:docMk/>
            <pc:sldMk cId="0" sldId="315"/>
            <ac:spMk id="51257" creationId="{62D39115-2DAC-49E2-99BD-FE4E79B92FC8}"/>
          </ac:spMkLst>
        </pc:spChg>
        <pc:grpChg chg="del mod">
          <ac:chgData name="Padalu Krishna Raju Patra" userId="943e48c9-b636-4189-8002-90d71739e5a7" providerId="ADAL" clId="{61EBCB0D-60CB-43BD-ADB7-D2C4C03F6242}" dt="2020-08-26T11:58:48.112" v="338" actId="478"/>
          <ac:grpSpMkLst>
            <pc:docMk/>
            <pc:sldMk cId="0" sldId="315"/>
            <ac:grpSpMk id="44039" creationId="{5B02B615-5496-44A2-B999-8F901F5324F4}"/>
          </ac:grpSpMkLst>
        </pc:grpChg>
        <pc:grpChg chg="del mod">
          <ac:chgData name="Padalu Krishna Raju Patra" userId="943e48c9-b636-4189-8002-90d71739e5a7" providerId="ADAL" clId="{61EBCB0D-60CB-43BD-ADB7-D2C4C03F6242}" dt="2020-08-26T11:58:48.112" v="338" actId="478"/>
          <ac:grpSpMkLst>
            <pc:docMk/>
            <pc:sldMk cId="0" sldId="315"/>
            <ac:grpSpMk id="44040" creationId="{FFCFEC2A-4103-46C3-981E-FFD6D6733954}"/>
          </ac:grpSpMkLst>
        </pc:grpChg>
        <pc:grpChg chg="del mod">
          <ac:chgData name="Padalu Krishna Raju Patra" userId="943e48c9-b636-4189-8002-90d71739e5a7" providerId="ADAL" clId="{61EBCB0D-60CB-43BD-ADB7-D2C4C03F6242}" dt="2020-08-26T11:58:48.112" v="338" actId="478"/>
          <ac:grpSpMkLst>
            <pc:docMk/>
            <pc:sldMk cId="0" sldId="315"/>
            <ac:grpSpMk id="44041" creationId="{29E41D5E-4348-4457-931F-E1544985E57E}"/>
          </ac:grpSpMkLst>
        </pc:grpChg>
        <pc:grpChg chg="mod">
          <ac:chgData name="Padalu Krishna Raju Patra" userId="943e48c9-b636-4189-8002-90d71739e5a7" providerId="ADAL" clId="{61EBCB0D-60CB-43BD-ADB7-D2C4C03F6242}" dt="2020-08-26T11:58:42.353" v="337" actId="113"/>
          <ac:grpSpMkLst>
            <pc:docMk/>
            <pc:sldMk cId="0" sldId="315"/>
            <ac:grpSpMk id="51217" creationId="{AC2BDF87-1F55-4BEA-827F-D03B6D299B58}"/>
          </ac:grpSpMkLst>
        </pc:grpChg>
        <pc:grpChg chg="mod">
          <ac:chgData name="Padalu Krishna Raju Patra" userId="943e48c9-b636-4189-8002-90d71739e5a7" providerId="ADAL" clId="{61EBCB0D-60CB-43BD-ADB7-D2C4C03F6242}" dt="2020-08-26T11:58:42.353" v="337" actId="113"/>
          <ac:grpSpMkLst>
            <pc:docMk/>
            <pc:sldMk cId="0" sldId="315"/>
            <ac:grpSpMk id="51219" creationId="{776276EE-2FF6-4A85-8D96-1001A16BC3AE}"/>
          </ac:grpSpMkLst>
        </pc:grpChg>
        <pc:grpChg chg="mod">
          <ac:chgData name="Padalu Krishna Raju Patra" userId="943e48c9-b636-4189-8002-90d71739e5a7" providerId="ADAL" clId="{61EBCB0D-60CB-43BD-ADB7-D2C4C03F6242}" dt="2020-08-26T11:58:42.353" v="337" actId="113"/>
          <ac:grpSpMkLst>
            <pc:docMk/>
            <pc:sldMk cId="0" sldId="315"/>
            <ac:grpSpMk id="51224" creationId="{1655AD85-A121-4897-A94C-3DC97E31EEA0}"/>
          </ac:grpSpMkLst>
        </pc:grpChg>
        <pc:grpChg chg="mod">
          <ac:chgData name="Padalu Krishna Raju Patra" userId="943e48c9-b636-4189-8002-90d71739e5a7" providerId="ADAL" clId="{61EBCB0D-60CB-43BD-ADB7-D2C4C03F6242}" dt="2020-08-26T11:58:42.353" v="337" actId="113"/>
          <ac:grpSpMkLst>
            <pc:docMk/>
            <pc:sldMk cId="0" sldId="315"/>
            <ac:grpSpMk id="51226" creationId="{6207A526-2F0B-4D4C-886E-61AEE3DA856F}"/>
          </ac:grpSpMkLst>
        </pc:grpChg>
        <pc:grpChg chg="mod">
          <ac:chgData name="Padalu Krishna Raju Patra" userId="943e48c9-b636-4189-8002-90d71739e5a7" providerId="ADAL" clId="{61EBCB0D-60CB-43BD-ADB7-D2C4C03F6242}" dt="2020-08-26T11:58:42.353" v="337" actId="113"/>
          <ac:grpSpMkLst>
            <pc:docMk/>
            <pc:sldMk cId="0" sldId="315"/>
            <ac:grpSpMk id="51228" creationId="{D7427366-C073-4AC7-A83A-2F810A8978F8}"/>
          </ac:grpSpMkLst>
        </pc:grpChg>
        <pc:grpChg chg="mod">
          <ac:chgData name="Padalu Krishna Raju Patra" userId="943e48c9-b636-4189-8002-90d71739e5a7" providerId="ADAL" clId="{61EBCB0D-60CB-43BD-ADB7-D2C4C03F6242}" dt="2020-08-26T11:58:42.353" v="337" actId="113"/>
          <ac:grpSpMkLst>
            <pc:docMk/>
            <pc:sldMk cId="0" sldId="315"/>
            <ac:grpSpMk id="51237" creationId="{0BC3C420-8CB4-47F1-B990-8AF2A9FB992B}"/>
          </ac:grpSpMkLst>
        </pc:grpChg>
        <pc:grpChg chg="mod">
          <ac:chgData name="Padalu Krishna Raju Patra" userId="943e48c9-b636-4189-8002-90d71739e5a7" providerId="ADAL" clId="{61EBCB0D-60CB-43BD-ADB7-D2C4C03F6242}" dt="2020-08-26T11:58:42.353" v="337" actId="113"/>
          <ac:grpSpMkLst>
            <pc:docMk/>
            <pc:sldMk cId="0" sldId="315"/>
            <ac:grpSpMk id="51243" creationId="{1746E331-6B07-45A8-A57D-0DA154B7FADD}"/>
          </ac:grpSpMkLst>
        </pc:grpChg>
        <pc:grpChg chg="mod">
          <ac:chgData name="Padalu Krishna Raju Patra" userId="943e48c9-b636-4189-8002-90d71739e5a7" providerId="ADAL" clId="{61EBCB0D-60CB-43BD-ADB7-D2C4C03F6242}" dt="2020-08-26T11:58:42.353" v="337" actId="113"/>
          <ac:grpSpMkLst>
            <pc:docMk/>
            <pc:sldMk cId="0" sldId="315"/>
            <ac:grpSpMk id="51256" creationId="{29753039-0F66-4A5D-A00C-1CAF72774A86}"/>
          </ac:grpSpMkLst>
        </pc:grpChg>
      </pc:sldChg>
      <pc:sldChg chg="addSp modSp add modAnim">
        <pc:chgData name="Padalu Krishna Raju Patra" userId="943e48c9-b636-4189-8002-90d71739e5a7" providerId="ADAL" clId="{61EBCB0D-60CB-43BD-ADB7-D2C4C03F6242}" dt="2020-08-26T13:43:23.794" v="850" actId="113"/>
        <pc:sldMkLst>
          <pc:docMk/>
          <pc:sldMk cId="1251347974" sldId="316"/>
        </pc:sldMkLst>
        <pc:spChg chg="mod">
          <ac:chgData name="Padalu Krishna Raju Patra" userId="943e48c9-b636-4189-8002-90d71739e5a7" providerId="ADAL" clId="{61EBCB0D-60CB-43BD-ADB7-D2C4C03F6242}" dt="2020-08-26T13:41:57.728" v="807" actId="113"/>
          <ac:spMkLst>
            <pc:docMk/>
            <pc:sldMk cId="1251347974" sldId="316"/>
            <ac:spMk id="7" creationId="{4A1D351B-1634-4E35-AA3D-F545D2AFA6CC}"/>
          </ac:spMkLst>
        </pc:spChg>
        <pc:spChg chg="mod">
          <ac:chgData name="Padalu Krishna Raju Patra" userId="943e48c9-b636-4189-8002-90d71739e5a7" providerId="ADAL" clId="{61EBCB0D-60CB-43BD-ADB7-D2C4C03F6242}" dt="2020-08-26T13:42:16.464" v="811" actId="6549"/>
          <ac:spMkLst>
            <pc:docMk/>
            <pc:sldMk cId="1251347974" sldId="316"/>
            <ac:spMk id="8" creationId="{C101E82B-637B-4EB9-B711-23573A6EE85D}"/>
          </ac:spMkLst>
        </pc:spChg>
        <pc:spChg chg="mod">
          <ac:chgData name="Padalu Krishna Raju Patra" userId="943e48c9-b636-4189-8002-90d71739e5a7" providerId="ADAL" clId="{61EBCB0D-60CB-43BD-ADB7-D2C4C03F6242}" dt="2020-08-26T13:41:54.243" v="804" actId="255"/>
          <ac:spMkLst>
            <pc:docMk/>
            <pc:sldMk cId="1251347974" sldId="316"/>
            <ac:spMk id="9" creationId="{4865F16D-A9AF-4E8C-B443-B306ABDFF2A9}"/>
          </ac:spMkLst>
        </pc:spChg>
        <pc:spChg chg="mod">
          <ac:chgData name="Padalu Krishna Raju Patra" userId="943e48c9-b636-4189-8002-90d71739e5a7" providerId="ADAL" clId="{61EBCB0D-60CB-43BD-ADB7-D2C4C03F6242}" dt="2020-08-26T13:41:57.728" v="807" actId="113"/>
          <ac:spMkLst>
            <pc:docMk/>
            <pc:sldMk cId="1251347974" sldId="316"/>
            <ac:spMk id="11" creationId="{405868F2-76FB-4091-A3BA-D47D01483130}"/>
          </ac:spMkLst>
        </pc:spChg>
        <pc:spChg chg="mod">
          <ac:chgData name="Padalu Krishna Raju Patra" userId="943e48c9-b636-4189-8002-90d71739e5a7" providerId="ADAL" clId="{61EBCB0D-60CB-43BD-ADB7-D2C4C03F6242}" dt="2020-08-26T13:41:54.243" v="804" actId="255"/>
          <ac:spMkLst>
            <pc:docMk/>
            <pc:sldMk cId="1251347974" sldId="316"/>
            <ac:spMk id="12" creationId="{C909CC6C-78A4-4684-B5B6-816910E3CF75}"/>
          </ac:spMkLst>
        </pc:spChg>
        <pc:spChg chg="mod">
          <ac:chgData name="Padalu Krishna Raju Patra" userId="943e48c9-b636-4189-8002-90d71739e5a7" providerId="ADAL" clId="{61EBCB0D-60CB-43BD-ADB7-D2C4C03F6242}" dt="2020-08-26T13:41:54.243" v="804" actId="255"/>
          <ac:spMkLst>
            <pc:docMk/>
            <pc:sldMk cId="1251347974" sldId="316"/>
            <ac:spMk id="14" creationId="{C584BDE0-6CFF-4DD0-A1BF-41D4D5C60BF2}"/>
          </ac:spMkLst>
        </pc:spChg>
        <pc:spChg chg="mod">
          <ac:chgData name="Padalu Krishna Raju Patra" userId="943e48c9-b636-4189-8002-90d71739e5a7" providerId="ADAL" clId="{61EBCB0D-60CB-43BD-ADB7-D2C4C03F6242}" dt="2020-08-26T13:41:54.243" v="804" actId="255"/>
          <ac:spMkLst>
            <pc:docMk/>
            <pc:sldMk cId="1251347974" sldId="316"/>
            <ac:spMk id="18" creationId="{E03A0A58-C941-439F-A8D0-97EA6D4D6A54}"/>
          </ac:spMkLst>
        </pc:spChg>
        <pc:spChg chg="mod">
          <ac:chgData name="Padalu Krishna Raju Patra" userId="943e48c9-b636-4189-8002-90d71739e5a7" providerId="ADAL" clId="{61EBCB0D-60CB-43BD-ADB7-D2C4C03F6242}" dt="2020-08-26T13:41:57.728" v="807" actId="113"/>
          <ac:spMkLst>
            <pc:docMk/>
            <pc:sldMk cId="1251347974" sldId="316"/>
            <ac:spMk id="19" creationId="{1F467FE4-57DC-4003-B5E1-38D3B6E9D5DF}"/>
          </ac:spMkLst>
        </pc:spChg>
        <pc:spChg chg="mod">
          <ac:chgData name="Padalu Krishna Raju Patra" userId="943e48c9-b636-4189-8002-90d71739e5a7" providerId="ADAL" clId="{61EBCB0D-60CB-43BD-ADB7-D2C4C03F6242}" dt="2020-08-26T13:41:57.728" v="807" actId="113"/>
          <ac:spMkLst>
            <pc:docMk/>
            <pc:sldMk cId="1251347974" sldId="316"/>
            <ac:spMk id="20" creationId="{ADEC7A7E-F407-4F42-AA85-2A350AEA8248}"/>
          </ac:spMkLst>
        </pc:spChg>
        <pc:spChg chg="mod">
          <ac:chgData name="Padalu Krishna Raju Patra" userId="943e48c9-b636-4189-8002-90d71739e5a7" providerId="ADAL" clId="{61EBCB0D-60CB-43BD-ADB7-D2C4C03F6242}" dt="2020-08-26T13:41:54.243" v="804" actId="255"/>
          <ac:spMkLst>
            <pc:docMk/>
            <pc:sldMk cId="1251347974" sldId="316"/>
            <ac:spMk id="21" creationId="{7A9736F1-8BD4-4092-85A3-AE5208168B6E}"/>
          </ac:spMkLst>
        </pc:spChg>
        <pc:spChg chg="mod">
          <ac:chgData name="Padalu Krishna Raju Patra" userId="943e48c9-b636-4189-8002-90d71739e5a7" providerId="ADAL" clId="{61EBCB0D-60CB-43BD-ADB7-D2C4C03F6242}" dt="2020-08-26T13:41:54.243" v="804" actId="255"/>
          <ac:spMkLst>
            <pc:docMk/>
            <pc:sldMk cId="1251347974" sldId="316"/>
            <ac:spMk id="23" creationId="{8F5D53A4-B737-45E0-BB75-32C6A74C6AB3}"/>
          </ac:spMkLst>
        </pc:spChg>
        <pc:spChg chg="mod">
          <ac:chgData name="Padalu Krishna Raju Patra" userId="943e48c9-b636-4189-8002-90d71739e5a7" providerId="ADAL" clId="{61EBCB0D-60CB-43BD-ADB7-D2C4C03F6242}" dt="2020-08-26T13:41:57.728" v="807" actId="113"/>
          <ac:spMkLst>
            <pc:docMk/>
            <pc:sldMk cId="1251347974" sldId="316"/>
            <ac:spMk id="24" creationId="{9AD26833-1EE5-4FD7-8FFB-D5592B99252D}"/>
          </ac:spMkLst>
        </pc:spChg>
        <pc:spChg chg="mod">
          <ac:chgData name="Padalu Krishna Raju Patra" userId="943e48c9-b636-4189-8002-90d71739e5a7" providerId="ADAL" clId="{61EBCB0D-60CB-43BD-ADB7-D2C4C03F6242}" dt="2020-08-26T13:41:54.243" v="804" actId="255"/>
          <ac:spMkLst>
            <pc:docMk/>
            <pc:sldMk cId="1251347974" sldId="316"/>
            <ac:spMk id="25" creationId="{E7521CA5-69A3-421C-812F-B2FA048D090D}"/>
          </ac:spMkLst>
        </pc:spChg>
        <pc:spChg chg="mod">
          <ac:chgData name="Padalu Krishna Raju Patra" userId="943e48c9-b636-4189-8002-90d71739e5a7" providerId="ADAL" clId="{61EBCB0D-60CB-43BD-ADB7-D2C4C03F6242}" dt="2020-08-26T13:41:54.243" v="804" actId="255"/>
          <ac:spMkLst>
            <pc:docMk/>
            <pc:sldMk cId="1251347974" sldId="316"/>
            <ac:spMk id="27" creationId="{42B123A1-FC79-4509-A75B-432698BFBF91}"/>
          </ac:spMkLst>
        </pc:spChg>
        <pc:spChg chg="mod">
          <ac:chgData name="Padalu Krishna Raju Patra" userId="943e48c9-b636-4189-8002-90d71739e5a7" providerId="ADAL" clId="{61EBCB0D-60CB-43BD-ADB7-D2C4C03F6242}" dt="2020-08-26T13:41:54.243" v="804" actId="255"/>
          <ac:spMkLst>
            <pc:docMk/>
            <pc:sldMk cId="1251347974" sldId="316"/>
            <ac:spMk id="28" creationId="{D94170AB-099A-4411-945B-1CF49B8A1B04}"/>
          </ac:spMkLst>
        </pc:spChg>
        <pc:spChg chg="mod">
          <ac:chgData name="Padalu Krishna Raju Patra" userId="943e48c9-b636-4189-8002-90d71739e5a7" providerId="ADAL" clId="{61EBCB0D-60CB-43BD-ADB7-D2C4C03F6242}" dt="2020-08-26T13:41:54.243" v="804" actId="255"/>
          <ac:spMkLst>
            <pc:docMk/>
            <pc:sldMk cId="1251347974" sldId="316"/>
            <ac:spMk id="29" creationId="{0C0D2DEA-2660-4CFB-95ED-FD680EBA5B45}"/>
          </ac:spMkLst>
        </pc:spChg>
        <pc:spChg chg="mod">
          <ac:chgData name="Padalu Krishna Raju Patra" userId="943e48c9-b636-4189-8002-90d71739e5a7" providerId="ADAL" clId="{61EBCB0D-60CB-43BD-ADB7-D2C4C03F6242}" dt="2020-08-26T13:41:54.243" v="804" actId="255"/>
          <ac:spMkLst>
            <pc:docMk/>
            <pc:sldMk cId="1251347974" sldId="316"/>
            <ac:spMk id="30" creationId="{DDD73324-EFAC-40B5-8ED3-F82181D7F36C}"/>
          </ac:spMkLst>
        </pc:spChg>
        <pc:spChg chg="mod">
          <ac:chgData name="Padalu Krishna Raju Patra" userId="943e48c9-b636-4189-8002-90d71739e5a7" providerId="ADAL" clId="{61EBCB0D-60CB-43BD-ADB7-D2C4C03F6242}" dt="2020-08-26T13:42:52.032" v="844" actId="207"/>
          <ac:spMkLst>
            <pc:docMk/>
            <pc:sldMk cId="1251347974" sldId="316"/>
            <ac:spMk id="38" creationId="{8B0F150C-7E29-4B7B-8C67-EE3D6BECD5FE}"/>
          </ac:spMkLst>
        </pc:spChg>
        <pc:spChg chg="mod">
          <ac:chgData name="Padalu Krishna Raju Patra" userId="943e48c9-b636-4189-8002-90d71739e5a7" providerId="ADAL" clId="{61EBCB0D-60CB-43BD-ADB7-D2C4C03F6242}" dt="2020-08-26T13:41:54.243" v="804" actId="255"/>
          <ac:spMkLst>
            <pc:docMk/>
            <pc:sldMk cId="1251347974" sldId="316"/>
            <ac:spMk id="39" creationId="{BFEF6F45-38D3-44A8-B843-4B215C2A0261}"/>
          </ac:spMkLst>
        </pc:spChg>
        <pc:spChg chg="mod">
          <ac:chgData name="Padalu Krishna Raju Patra" userId="943e48c9-b636-4189-8002-90d71739e5a7" providerId="ADAL" clId="{61EBCB0D-60CB-43BD-ADB7-D2C4C03F6242}" dt="2020-08-26T13:41:54.243" v="804" actId="255"/>
          <ac:spMkLst>
            <pc:docMk/>
            <pc:sldMk cId="1251347974" sldId="316"/>
            <ac:spMk id="41" creationId="{0A052C1F-B354-4255-9803-027C791FB2CB}"/>
          </ac:spMkLst>
        </pc:spChg>
        <pc:spChg chg="mod">
          <ac:chgData name="Padalu Krishna Raju Patra" userId="943e48c9-b636-4189-8002-90d71739e5a7" providerId="ADAL" clId="{61EBCB0D-60CB-43BD-ADB7-D2C4C03F6242}" dt="2020-08-26T13:41:54.243" v="804" actId="255"/>
          <ac:spMkLst>
            <pc:docMk/>
            <pc:sldMk cId="1251347974" sldId="316"/>
            <ac:spMk id="42" creationId="{E45CEAA3-6456-483A-A1D7-42A6804A5DA9}"/>
          </ac:spMkLst>
        </pc:spChg>
        <pc:spChg chg="mod">
          <ac:chgData name="Padalu Krishna Raju Patra" userId="943e48c9-b636-4189-8002-90d71739e5a7" providerId="ADAL" clId="{61EBCB0D-60CB-43BD-ADB7-D2C4C03F6242}" dt="2020-08-26T13:41:54.243" v="804" actId="255"/>
          <ac:spMkLst>
            <pc:docMk/>
            <pc:sldMk cId="1251347974" sldId="316"/>
            <ac:spMk id="43" creationId="{82F6E738-8A3B-40B1-9F0D-366CCBE3F74A}"/>
          </ac:spMkLst>
        </pc:spChg>
        <pc:spChg chg="mod">
          <ac:chgData name="Padalu Krishna Raju Patra" userId="943e48c9-b636-4189-8002-90d71739e5a7" providerId="ADAL" clId="{61EBCB0D-60CB-43BD-ADB7-D2C4C03F6242}" dt="2020-08-26T13:41:54.243" v="804" actId="255"/>
          <ac:spMkLst>
            <pc:docMk/>
            <pc:sldMk cId="1251347974" sldId="316"/>
            <ac:spMk id="44" creationId="{1F329A0A-7853-4C5B-BAC9-2548D21B667E}"/>
          </ac:spMkLst>
        </pc:spChg>
        <pc:spChg chg="add mod">
          <ac:chgData name="Padalu Krishna Raju Patra" userId="943e48c9-b636-4189-8002-90d71739e5a7" providerId="ADAL" clId="{61EBCB0D-60CB-43BD-ADB7-D2C4C03F6242}" dt="2020-08-26T13:43:19.115" v="849" actId="113"/>
          <ac:spMkLst>
            <pc:docMk/>
            <pc:sldMk cId="1251347974" sldId="316"/>
            <ac:spMk id="46" creationId="{FE36F81F-BCFA-4F60-9163-60AD3870878A}"/>
          </ac:spMkLst>
        </pc:spChg>
        <pc:spChg chg="add mod">
          <ac:chgData name="Padalu Krishna Raju Patra" userId="943e48c9-b636-4189-8002-90d71739e5a7" providerId="ADAL" clId="{61EBCB0D-60CB-43BD-ADB7-D2C4C03F6242}" dt="2020-08-26T13:43:23.794" v="850" actId="113"/>
          <ac:spMkLst>
            <pc:docMk/>
            <pc:sldMk cId="1251347974" sldId="316"/>
            <ac:spMk id="47" creationId="{2E132D0B-A781-47C7-A271-24BA68954082}"/>
          </ac:spMkLst>
        </pc:spChg>
        <pc:grpChg chg="add mod">
          <ac:chgData name="Padalu Krishna Raju Patra" userId="943e48c9-b636-4189-8002-90d71739e5a7" providerId="ADAL" clId="{61EBCB0D-60CB-43BD-ADB7-D2C4C03F6242}" dt="2020-08-26T13:42:25.678" v="823" actId="1035"/>
          <ac:grpSpMkLst>
            <pc:docMk/>
            <pc:sldMk cId="1251347974" sldId="316"/>
            <ac:grpSpMk id="5" creationId="{9E5F1E07-C464-4779-866E-9AEB149109E3}"/>
          </ac:grpSpMkLst>
        </pc:grpChg>
        <pc:grpChg chg="mod">
          <ac:chgData name="Padalu Krishna Raju Patra" userId="943e48c9-b636-4189-8002-90d71739e5a7" providerId="ADAL" clId="{61EBCB0D-60CB-43BD-ADB7-D2C4C03F6242}" dt="2020-08-26T13:42:25.678" v="823" actId="1035"/>
          <ac:grpSpMkLst>
            <pc:docMk/>
            <pc:sldMk cId="1251347974" sldId="316"/>
            <ac:grpSpMk id="6" creationId="{63E8EB27-01AD-4755-AAA9-6E304015F7D2}"/>
          </ac:grpSpMkLst>
        </pc:grpChg>
        <pc:grpChg chg="mod">
          <ac:chgData name="Padalu Krishna Raju Patra" userId="943e48c9-b636-4189-8002-90d71739e5a7" providerId="ADAL" clId="{61EBCB0D-60CB-43BD-ADB7-D2C4C03F6242}" dt="2020-08-26T13:42:25.678" v="823" actId="1035"/>
          <ac:grpSpMkLst>
            <pc:docMk/>
            <pc:sldMk cId="1251347974" sldId="316"/>
            <ac:grpSpMk id="15" creationId="{51D6BC61-9FEF-4767-B212-89BA7B0006F2}"/>
          </ac:grpSpMkLst>
        </pc:grpChg>
        <pc:grpChg chg="mod">
          <ac:chgData name="Padalu Krishna Raju Patra" userId="943e48c9-b636-4189-8002-90d71739e5a7" providerId="ADAL" clId="{61EBCB0D-60CB-43BD-ADB7-D2C4C03F6242}" dt="2020-08-26T13:42:25.678" v="823" actId="1035"/>
          <ac:grpSpMkLst>
            <pc:docMk/>
            <pc:sldMk cId="1251347974" sldId="316"/>
            <ac:grpSpMk id="17" creationId="{A33F2F5B-9E5E-41A9-A7CA-E802B65EA704}"/>
          </ac:grpSpMkLst>
        </pc:grpChg>
        <pc:grpChg chg="add mod">
          <ac:chgData name="Padalu Krishna Raju Patra" userId="943e48c9-b636-4189-8002-90d71739e5a7" providerId="ADAL" clId="{61EBCB0D-60CB-43BD-ADB7-D2C4C03F6242}" dt="2020-08-26T13:43:00.726" v="846" actId="207"/>
          <ac:grpSpMkLst>
            <pc:docMk/>
            <pc:sldMk cId="1251347974" sldId="316"/>
            <ac:grpSpMk id="32" creationId="{B8F57F49-2E5B-46DA-AA00-AFBE2BA2085E}"/>
          </ac:grpSpMkLst>
        </pc:grpChg>
        <pc:grpChg chg="mod">
          <ac:chgData name="Padalu Krishna Raju Patra" userId="943e48c9-b636-4189-8002-90d71739e5a7" providerId="ADAL" clId="{61EBCB0D-60CB-43BD-ADB7-D2C4C03F6242}" dt="2020-08-26T13:42:30.753" v="842" actId="1038"/>
          <ac:grpSpMkLst>
            <pc:docMk/>
            <pc:sldMk cId="1251347974" sldId="316"/>
            <ac:grpSpMk id="34" creationId="{53D5AEFB-437D-42BB-A8F6-7734065927B9}"/>
          </ac:grpSpMkLst>
        </pc:grpChg>
        <pc:grpChg chg="mod">
          <ac:chgData name="Padalu Krishna Raju Patra" userId="943e48c9-b636-4189-8002-90d71739e5a7" providerId="ADAL" clId="{61EBCB0D-60CB-43BD-ADB7-D2C4C03F6242}" dt="2020-08-26T13:42:30.753" v="842" actId="1038"/>
          <ac:grpSpMkLst>
            <pc:docMk/>
            <pc:sldMk cId="1251347974" sldId="316"/>
            <ac:grpSpMk id="35" creationId="{E4B338D3-66A7-47CF-8E20-459660C3E7BA}"/>
          </ac:grpSpMkLst>
        </pc:grpChg>
        <pc:grpChg chg="mod">
          <ac:chgData name="Padalu Krishna Raju Patra" userId="943e48c9-b636-4189-8002-90d71739e5a7" providerId="ADAL" clId="{61EBCB0D-60CB-43BD-ADB7-D2C4C03F6242}" dt="2020-08-26T13:42:30.753" v="842" actId="1038"/>
          <ac:grpSpMkLst>
            <pc:docMk/>
            <pc:sldMk cId="1251347974" sldId="316"/>
            <ac:grpSpMk id="36" creationId="{6B2E8B60-0DF9-4E1A-A995-8203D14F66E6}"/>
          </ac:grpSpMkLst>
        </pc:grpChg>
        <pc:picChg chg="mod">
          <ac:chgData name="Padalu Krishna Raju Patra" userId="943e48c9-b636-4189-8002-90d71739e5a7" providerId="ADAL" clId="{61EBCB0D-60CB-43BD-ADB7-D2C4C03F6242}" dt="2020-08-26T13:42:05.576" v="809" actId="2711"/>
          <ac:picMkLst>
            <pc:docMk/>
            <pc:sldMk cId="1251347974" sldId="316"/>
            <ac:picMk id="16" creationId="{ACEBFCAC-7A18-41BC-944D-A9F807CE8ADF}"/>
          </ac:picMkLst>
        </pc:picChg>
      </pc:sldChg>
      <pc:sldChg chg="addSp modSp add modAnim">
        <pc:chgData name="Padalu Krishna Raju Patra" userId="943e48c9-b636-4189-8002-90d71739e5a7" providerId="ADAL" clId="{61EBCB0D-60CB-43BD-ADB7-D2C4C03F6242}" dt="2020-08-26T13:47:57.253" v="964" actId="113"/>
        <pc:sldMkLst>
          <pc:docMk/>
          <pc:sldMk cId="4162641059" sldId="317"/>
        </pc:sldMkLst>
        <pc:spChg chg="mod">
          <ac:chgData name="Padalu Krishna Raju Patra" userId="943e48c9-b636-4189-8002-90d71739e5a7" providerId="ADAL" clId="{61EBCB0D-60CB-43BD-ADB7-D2C4C03F6242}" dt="2020-08-26T13:47:57.253" v="964" actId="113"/>
          <ac:spMkLst>
            <pc:docMk/>
            <pc:sldMk cId="4162641059" sldId="317"/>
            <ac:spMk id="8" creationId="{C101E82B-637B-4EB9-B711-23573A6EE85D}"/>
          </ac:spMkLst>
        </pc:spChg>
        <pc:spChg chg="mod">
          <ac:chgData name="Padalu Krishna Raju Patra" userId="943e48c9-b636-4189-8002-90d71739e5a7" providerId="ADAL" clId="{61EBCB0D-60CB-43BD-ADB7-D2C4C03F6242}" dt="2020-08-26T13:44:31.040" v="869" actId="113"/>
          <ac:spMkLst>
            <pc:docMk/>
            <pc:sldMk cId="4162641059" sldId="317"/>
            <ac:spMk id="9" creationId="{7682F3A7-393C-4856-9039-1609B8B912E8}"/>
          </ac:spMkLst>
        </pc:spChg>
        <pc:spChg chg="mod">
          <ac:chgData name="Padalu Krishna Raju Patra" userId="943e48c9-b636-4189-8002-90d71739e5a7" providerId="ADAL" clId="{61EBCB0D-60CB-43BD-ADB7-D2C4C03F6242}" dt="2020-08-26T13:44:31.040" v="869" actId="113"/>
          <ac:spMkLst>
            <pc:docMk/>
            <pc:sldMk cId="4162641059" sldId="317"/>
            <ac:spMk id="11" creationId="{DED034E4-0FA7-4AC4-992C-E9CA1B47B953}"/>
          </ac:spMkLst>
        </pc:spChg>
        <pc:spChg chg="mod">
          <ac:chgData name="Padalu Krishna Raju Patra" userId="943e48c9-b636-4189-8002-90d71739e5a7" providerId="ADAL" clId="{61EBCB0D-60CB-43BD-ADB7-D2C4C03F6242}" dt="2020-08-26T13:44:27.714" v="867" actId="255"/>
          <ac:spMkLst>
            <pc:docMk/>
            <pc:sldMk cId="4162641059" sldId="317"/>
            <ac:spMk id="12" creationId="{E1744809-C363-4842-91AB-7D9C2EBD8A94}"/>
          </ac:spMkLst>
        </pc:spChg>
        <pc:spChg chg="mod">
          <ac:chgData name="Padalu Krishna Raju Patra" userId="943e48c9-b636-4189-8002-90d71739e5a7" providerId="ADAL" clId="{61EBCB0D-60CB-43BD-ADB7-D2C4C03F6242}" dt="2020-08-26T13:44:27.714" v="867" actId="255"/>
          <ac:spMkLst>
            <pc:docMk/>
            <pc:sldMk cId="4162641059" sldId="317"/>
            <ac:spMk id="15" creationId="{0EDA8474-3F90-4EE6-A26B-893985F50B8B}"/>
          </ac:spMkLst>
        </pc:spChg>
        <pc:spChg chg="mod">
          <ac:chgData name="Padalu Krishna Raju Patra" userId="943e48c9-b636-4189-8002-90d71739e5a7" providerId="ADAL" clId="{61EBCB0D-60CB-43BD-ADB7-D2C4C03F6242}" dt="2020-08-26T13:44:27.714" v="867" actId="255"/>
          <ac:spMkLst>
            <pc:docMk/>
            <pc:sldMk cId="4162641059" sldId="317"/>
            <ac:spMk id="17" creationId="{3F333263-3147-492C-9375-DBACD1160C93}"/>
          </ac:spMkLst>
        </pc:spChg>
        <pc:spChg chg="mod">
          <ac:chgData name="Padalu Krishna Raju Patra" userId="943e48c9-b636-4189-8002-90d71739e5a7" providerId="ADAL" clId="{61EBCB0D-60CB-43BD-ADB7-D2C4C03F6242}" dt="2020-08-26T13:44:27.714" v="867" actId="255"/>
          <ac:spMkLst>
            <pc:docMk/>
            <pc:sldMk cId="4162641059" sldId="317"/>
            <ac:spMk id="18" creationId="{C2A61100-751B-4F28-B3C8-3124932CA7BA}"/>
          </ac:spMkLst>
        </pc:spChg>
        <pc:spChg chg="add mod">
          <ac:chgData name="Padalu Krishna Raju Patra" userId="943e48c9-b636-4189-8002-90d71739e5a7" providerId="ADAL" clId="{61EBCB0D-60CB-43BD-ADB7-D2C4C03F6242}" dt="2020-08-26T13:46:05.419" v="892" actId="113"/>
          <ac:spMkLst>
            <pc:docMk/>
            <pc:sldMk cId="4162641059" sldId="317"/>
            <ac:spMk id="20" creationId="{5E8A0C3A-123E-427F-B2F4-6F1C9BA58E0C}"/>
          </ac:spMkLst>
        </pc:spChg>
        <pc:spChg chg="mod">
          <ac:chgData name="Padalu Krishna Raju Patra" userId="943e48c9-b636-4189-8002-90d71739e5a7" providerId="ADAL" clId="{61EBCB0D-60CB-43BD-ADB7-D2C4C03F6242}" dt="2020-08-26T13:46:01.594" v="890" actId="255"/>
          <ac:spMkLst>
            <pc:docMk/>
            <pc:sldMk cId="4162641059" sldId="317"/>
            <ac:spMk id="26" creationId="{6C1A3475-F906-48D7-955C-AA5E7AFDA5D3}"/>
          </ac:spMkLst>
        </pc:spChg>
        <pc:spChg chg="mod">
          <ac:chgData name="Padalu Krishna Raju Patra" userId="943e48c9-b636-4189-8002-90d71739e5a7" providerId="ADAL" clId="{61EBCB0D-60CB-43BD-ADB7-D2C4C03F6242}" dt="2020-08-26T13:46:01.594" v="890" actId="255"/>
          <ac:spMkLst>
            <pc:docMk/>
            <pc:sldMk cId="4162641059" sldId="317"/>
            <ac:spMk id="29" creationId="{E45823DA-5A19-4464-BFE6-BF72F9AC9F33}"/>
          </ac:spMkLst>
        </pc:spChg>
        <pc:spChg chg="mod">
          <ac:chgData name="Padalu Krishna Raju Patra" userId="943e48c9-b636-4189-8002-90d71739e5a7" providerId="ADAL" clId="{61EBCB0D-60CB-43BD-ADB7-D2C4C03F6242}" dt="2020-08-26T13:46:01.594" v="890" actId="255"/>
          <ac:spMkLst>
            <pc:docMk/>
            <pc:sldMk cId="4162641059" sldId="317"/>
            <ac:spMk id="32" creationId="{0BF0A00E-DA57-4F31-B9F7-8293585BCCE4}"/>
          </ac:spMkLst>
        </pc:spChg>
        <pc:spChg chg="mod">
          <ac:chgData name="Padalu Krishna Raju Patra" userId="943e48c9-b636-4189-8002-90d71739e5a7" providerId="ADAL" clId="{61EBCB0D-60CB-43BD-ADB7-D2C4C03F6242}" dt="2020-08-26T13:46:01.594" v="890" actId="255"/>
          <ac:spMkLst>
            <pc:docMk/>
            <pc:sldMk cId="4162641059" sldId="317"/>
            <ac:spMk id="33" creationId="{0134778D-3B7E-434A-9A01-553E117CD9DD}"/>
          </ac:spMkLst>
        </pc:spChg>
        <pc:spChg chg="mod">
          <ac:chgData name="Padalu Krishna Raju Patra" userId="943e48c9-b636-4189-8002-90d71739e5a7" providerId="ADAL" clId="{61EBCB0D-60CB-43BD-ADB7-D2C4C03F6242}" dt="2020-08-26T13:46:05.419" v="892" actId="113"/>
          <ac:spMkLst>
            <pc:docMk/>
            <pc:sldMk cId="4162641059" sldId="317"/>
            <ac:spMk id="35" creationId="{FCC5C12D-1BC0-4A39-BA0C-B9A5931FEEDB}"/>
          </ac:spMkLst>
        </pc:spChg>
        <pc:spChg chg="mod">
          <ac:chgData name="Padalu Krishna Raju Patra" userId="943e48c9-b636-4189-8002-90d71739e5a7" providerId="ADAL" clId="{61EBCB0D-60CB-43BD-ADB7-D2C4C03F6242}" dt="2020-08-26T13:46:05.419" v="892" actId="113"/>
          <ac:spMkLst>
            <pc:docMk/>
            <pc:sldMk cId="4162641059" sldId="317"/>
            <ac:spMk id="38" creationId="{655D9430-9B5A-48FE-B6AE-56A7CDEFB5E2}"/>
          </ac:spMkLst>
        </pc:spChg>
        <pc:spChg chg="mod">
          <ac:chgData name="Padalu Krishna Raju Patra" userId="943e48c9-b636-4189-8002-90d71739e5a7" providerId="ADAL" clId="{61EBCB0D-60CB-43BD-ADB7-D2C4C03F6242}" dt="2020-08-26T13:46:01.594" v="890" actId="255"/>
          <ac:spMkLst>
            <pc:docMk/>
            <pc:sldMk cId="4162641059" sldId="317"/>
            <ac:spMk id="39" creationId="{91A4AA6B-93D5-4C6A-B92C-B50F03C55C87}"/>
          </ac:spMkLst>
        </pc:spChg>
        <pc:spChg chg="mod">
          <ac:chgData name="Padalu Krishna Raju Patra" userId="943e48c9-b636-4189-8002-90d71739e5a7" providerId="ADAL" clId="{61EBCB0D-60CB-43BD-ADB7-D2C4C03F6242}" dt="2020-08-26T13:46:01.594" v="890" actId="255"/>
          <ac:spMkLst>
            <pc:docMk/>
            <pc:sldMk cId="4162641059" sldId="317"/>
            <ac:spMk id="41" creationId="{C04B5D3D-DFA0-4F1C-9731-12C9DE36F9EA}"/>
          </ac:spMkLst>
        </pc:spChg>
        <pc:spChg chg="mod">
          <ac:chgData name="Padalu Krishna Raju Patra" userId="943e48c9-b636-4189-8002-90d71739e5a7" providerId="ADAL" clId="{61EBCB0D-60CB-43BD-ADB7-D2C4C03F6242}" dt="2020-08-26T13:46:05.419" v="892" actId="113"/>
          <ac:spMkLst>
            <pc:docMk/>
            <pc:sldMk cId="4162641059" sldId="317"/>
            <ac:spMk id="44" creationId="{6E79B5BB-4874-4210-AA39-5CCF8DB39B9C}"/>
          </ac:spMkLst>
        </pc:spChg>
        <pc:spChg chg="mod">
          <ac:chgData name="Padalu Krishna Raju Patra" userId="943e48c9-b636-4189-8002-90d71739e5a7" providerId="ADAL" clId="{61EBCB0D-60CB-43BD-ADB7-D2C4C03F6242}" dt="2020-08-26T13:46:01.594" v="890" actId="255"/>
          <ac:spMkLst>
            <pc:docMk/>
            <pc:sldMk cId="4162641059" sldId="317"/>
            <ac:spMk id="45" creationId="{AFDAE29F-2A1D-46A7-A86E-009EBA85CFA0}"/>
          </ac:spMkLst>
        </pc:spChg>
        <pc:spChg chg="mod">
          <ac:chgData name="Padalu Krishna Raju Patra" userId="943e48c9-b636-4189-8002-90d71739e5a7" providerId="ADAL" clId="{61EBCB0D-60CB-43BD-ADB7-D2C4C03F6242}" dt="2020-08-26T13:46:01.594" v="890" actId="255"/>
          <ac:spMkLst>
            <pc:docMk/>
            <pc:sldMk cId="4162641059" sldId="317"/>
            <ac:spMk id="47" creationId="{CEA819B7-5D79-4209-A75B-B43F294E867A}"/>
          </ac:spMkLst>
        </pc:spChg>
        <pc:spChg chg="mod">
          <ac:chgData name="Padalu Krishna Raju Patra" userId="943e48c9-b636-4189-8002-90d71739e5a7" providerId="ADAL" clId="{61EBCB0D-60CB-43BD-ADB7-D2C4C03F6242}" dt="2020-08-26T13:46:01.594" v="890" actId="255"/>
          <ac:spMkLst>
            <pc:docMk/>
            <pc:sldMk cId="4162641059" sldId="317"/>
            <ac:spMk id="48" creationId="{DF9B2CF2-04A5-44D7-A287-A0EA3AD4D6D3}"/>
          </ac:spMkLst>
        </pc:spChg>
        <pc:spChg chg="mod">
          <ac:chgData name="Padalu Krishna Raju Patra" userId="943e48c9-b636-4189-8002-90d71739e5a7" providerId="ADAL" clId="{61EBCB0D-60CB-43BD-ADB7-D2C4C03F6242}" dt="2020-08-26T13:46:01.594" v="890" actId="255"/>
          <ac:spMkLst>
            <pc:docMk/>
            <pc:sldMk cId="4162641059" sldId="317"/>
            <ac:spMk id="49" creationId="{E1294BF0-14DA-4C21-ACBE-7E7150B74C29}"/>
          </ac:spMkLst>
        </pc:spChg>
        <pc:spChg chg="mod">
          <ac:chgData name="Padalu Krishna Raju Patra" userId="943e48c9-b636-4189-8002-90d71739e5a7" providerId="ADAL" clId="{61EBCB0D-60CB-43BD-ADB7-D2C4C03F6242}" dt="2020-08-26T13:46:01.594" v="890" actId="255"/>
          <ac:spMkLst>
            <pc:docMk/>
            <pc:sldMk cId="4162641059" sldId="317"/>
            <ac:spMk id="50" creationId="{46BE8FAD-0B3B-41D3-9132-76D3BED34E36}"/>
          </ac:spMkLst>
        </pc:spChg>
        <pc:spChg chg="add mod">
          <ac:chgData name="Padalu Krishna Raju Patra" userId="943e48c9-b636-4189-8002-90d71739e5a7" providerId="ADAL" clId="{61EBCB0D-60CB-43BD-ADB7-D2C4C03F6242}" dt="2020-08-26T13:46:20.141" v="895" actId="113"/>
          <ac:spMkLst>
            <pc:docMk/>
            <pc:sldMk cId="4162641059" sldId="317"/>
            <ac:spMk id="52" creationId="{109974AE-1191-422D-9B18-1C628B231BFF}"/>
          </ac:spMkLst>
        </pc:spChg>
        <pc:spChg chg="mod">
          <ac:chgData name="Padalu Krishna Raju Patra" userId="943e48c9-b636-4189-8002-90d71739e5a7" providerId="ADAL" clId="{61EBCB0D-60CB-43BD-ADB7-D2C4C03F6242}" dt="2020-08-26T13:47:15.367" v="912" actId="20577"/>
          <ac:spMkLst>
            <pc:docMk/>
            <pc:sldMk cId="4162641059" sldId="317"/>
            <ac:spMk id="54" creationId="{B224EE23-7493-44B8-9D9E-653BC5C80412}"/>
          </ac:spMkLst>
        </pc:spChg>
        <pc:spChg chg="mod">
          <ac:chgData name="Padalu Krishna Raju Patra" userId="943e48c9-b636-4189-8002-90d71739e5a7" providerId="ADAL" clId="{61EBCB0D-60CB-43BD-ADB7-D2C4C03F6242}" dt="2020-08-26T13:47:09.278" v="905" actId="255"/>
          <ac:spMkLst>
            <pc:docMk/>
            <pc:sldMk cId="4162641059" sldId="317"/>
            <ac:spMk id="56" creationId="{697BFFD0-9676-4BA7-AD80-3C4593E87E80}"/>
          </ac:spMkLst>
        </pc:spChg>
        <pc:spChg chg="mod">
          <ac:chgData name="Padalu Krishna Raju Patra" userId="943e48c9-b636-4189-8002-90d71739e5a7" providerId="ADAL" clId="{61EBCB0D-60CB-43BD-ADB7-D2C4C03F6242}" dt="2020-08-26T13:47:09.278" v="905" actId="255"/>
          <ac:spMkLst>
            <pc:docMk/>
            <pc:sldMk cId="4162641059" sldId="317"/>
            <ac:spMk id="58" creationId="{DBB91DE0-1D6C-471A-85D1-7228F9B16EE9}"/>
          </ac:spMkLst>
        </pc:spChg>
        <pc:spChg chg="mod">
          <ac:chgData name="Padalu Krishna Raju Patra" userId="943e48c9-b636-4189-8002-90d71739e5a7" providerId="ADAL" clId="{61EBCB0D-60CB-43BD-ADB7-D2C4C03F6242}" dt="2020-08-26T13:47:09.278" v="905" actId="255"/>
          <ac:spMkLst>
            <pc:docMk/>
            <pc:sldMk cId="4162641059" sldId="317"/>
            <ac:spMk id="59" creationId="{6E6985AB-2CFD-48B4-BC97-FAC6CF1E7245}"/>
          </ac:spMkLst>
        </pc:spChg>
        <pc:grpChg chg="add mod">
          <ac:chgData name="Padalu Krishna Raju Patra" userId="943e48c9-b636-4189-8002-90d71739e5a7" providerId="ADAL" clId="{61EBCB0D-60CB-43BD-ADB7-D2C4C03F6242}" dt="2020-08-26T13:47:44.070" v="958" actId="1038"/>
          <ac:grpSpMkLst>
            <pc:docMk/>
            <pc:sldMk cId="4162641059" sldId="317"/>
            <ac:grpSpMk id="5" creationId="{36CAACA3-7E13-4487-A0A0-8BD29CF6E9CD}"/>
          </ac:grpSpMkLst>
        </pc:grpChg>
        <pc:grpChg chg="mod">
          <ac:chgData name="Padalu Krishna Raju Patra" userId="943e48c9-b636-4189-8002-90d71739e5a7" providerId="ADAL" clId="{61EBCB0D-60CB-43BD-ADB7-D2C4C03F6242}" dt="2020-08-26T13:47:44.070" v="958" actId="1038"/>
          <ac:grpSpMkLst>
            <pc:docMk/>
            <pc:sldMk cId="4162641059" sldId="317"/>
            <ac:grpSpMk id="7" creationId="{32ED4B75-083B-4F0A-85E1-C98DDB388FAF}"/>
          </ac:grpSpMkLst>
        </pc:grpChg>
        <pc:grpChg chg="mod">
          <ac:chgData name="Padalu Krishna Raju Patra" userId="943e48c9-b636-4189-8002-90d71739e5a7" providerId="ADAL" clId="{61EBCB0D-60CB-43BD-ADB7-D2C4C03F6242}" dt="2020-08-26T13:47:44.070" v="958" actId="1038"/>
          <ac:grpSpMkLst>
            <pc:docMk/>
            <pc:sldMk cId="4162641059" sldId="317"/>
            <ac:grpSpMk id="10" creationId="{5959D32D-0DA9-44FC-9D6E-7FDF7A7FE5FB}"/>
          </ac:grpSpMkLst>
        </pc:grpChg>
        <pc:grpChg chg="add mod">
          <ac:chgData name="Padalu Krishna Raju Patra" userId="943e48c9-b636-4189-8002-90d71739e5a7" providerId="ADAL" clId="{61EBCB0D-60CB-43BD-ADB7-D2C4C03F6242}" dt="2020-08-26T13:47:47.581" v="963" actId="1038"/>
          <ac:grpSpMkLst>
            <pc:docMk/>
            <pc:sldMk cId="4162641059" sldId="317"/>
            <ac:grpSpMk id="21" creationId="{58BAEF50-2F33-4D95-AB45-3B24D6A12C5D}"/>
          </ac:grpSpMkLst>
        </pc:grpChg>
        <pc:grpChg chg="mod">
          <ac:chgData name="Padalu Krishna Raju Patra" userId="943e48c9-b636-4189-8002-90d71739e5a7" providerId="ADAL" clId="{61EBCB0D-60CB-43BD-ADB7-D2C4C03F6242}" dt="2020-08-26T13:47:47.581" v="963" actId="1038"/>
          <ac:grpSpMkLst>
            <pc:docMk/>
            <pc:sldMk cId="4162641059" sldId="317"/>
            <ac:grpSpMk id="23" creationId="{06084E1D-ACCE-427D-BA2F-F06F083B935A}"/>
          </ac:grpSpMkLst>
        </pc:grpChg>
        <pc:grpChg chg="mod">
          <ac:chgData name="Padalu Krishna Raju Patra" userId="943e48c9-b636-4189-8002-90d71739e5a7" providerId="ADAL" clId="{61EBCB0D-60CB-43BD-ADB7-D2C4C03F6242}" dt="2020-08-26T13:47:47.581" v="963" actId="1038"/>
          <ac:grpSpMkLst>
            <pc:docMk/>
            <pc:sldMk cId="4162641059" sldId="317"/>
            <ac:grpSpMk id="24" creationId="{79DC0E2E-0C4C-4C7E-A44C-C05D84F2DC19}"/>
          </ac:grpSpMkLst>
        </pc:grpChg>
        <pc:grpChg chg="mod">
          <ac:chgData name="Padalu Krishna Raju Patra" userId="943e48c9-b636-4189-8002-90d71739e5a7" providerId="ADAL" clId="{61EBCB0D-60CB-43BD-ADB7-D2C4C03F6242}" dt="2020-08-26T13:47:47.581" v="963" actId="1038"/>
          <ac:grpSpMkLst>
            <pc:docMk/>
            <pc:sldMk cId="4162641059" sldId="317"/>
            <ac:grpSpMk id="25" creationId="{01592E07-A100-4193-9C76-EE3D503DACED}"/>
          </ac:grpSpMkLst>
        </pc:grpChg>
        <pc:grpChg chg="mod">
          <ac:chgData name="Padalu Krishna Raju Patra" userId="943e48c9-b636-4189-8002-90d71739e5a7" providerId="ADAL" clId="{61EBCB0D-60CB-43BD-ADB7-D2C4C03F6242}" dt="2020-08-26T13:47:47.581" v="963" actId="1038"/>
          <ac:grpSpMkLst>
            <pc:docMk/>
            <pc:sldMk cId="4162641059" sldId="317"/>
            <ac:grpSpMk id="27" creationId="{14B53FAC-3AC8-4EC4-92F2-DAD840A45AD0}"/>
          </ac:grpSpMkLst>
        </pc:grpChg>
        <pc:grpChg chg="mod">
          <ac:chgData name="Padalu Krishna Raju Patra" userId="943e48c9-b636-4189-8002-90d71739e5a7" providerId="ADAL" clId="{61EBCB0D-60CB-43BD-ADB7-D2C4C03F6242}" dt="2020-08-26T13:47:47.581" v="963" actId="1038"/>
          <ac:grpSpMkLst>
            <pc:docMk/>
            <pc:sldMk cId="4162641059" sldId="317"/>
            <ac:grpSpMk id="28" creationId="{52FC5EC7-C274-46DC-9FCF-3BAD34635BF9}"/>
          </ac:grpSpMkLst>
        </pc:grpChg>
        <pc:grpChg chg="mod">
          <ac:chgData name="Padalu Krishna Raju Patra" userId="943e48c9-b636-4189-8002-90d71739e5a7" providerId="ADAL" clId="{61EBCB0D-60CB-43BD-ADB7-D2C4C03F6242}" dt="2020-08-26T13:47:47.581" v="963" actId="1038"/>
          <ac:grpSpMkLst>
            <pc:docMk/>
            <pc:sldMk cId="4162641059" sldId="317"/>
            <ac:grpSpMk id="30" creationId="{DBE4D9D6-62BB-4CC4-AAD3-51C306372CDF}"/>
          </ac:grpSpMkLst>
        </pc:grpChg>
        <pc:grpChg chg="mod">
          <ac:chgData name="Padalu Krishna Raju Patra" userId="943e48c9-b636-4189-8002-90d71739e5a7" providerId="ADAL" clId="{61EBCB0D-60CB-43BD-ADB7-D2C4C03F6242}" dt="2020-08-26T13:47:47.581" v="963" actId="1038"/>
          <ac:grpSpMkLst>
            <pc:docMk/>
            <pc:sldMk cId="4162641059" sldId="317"/>
            <ac:grpSpMk id="36" creationId="{A6ED95D2-C062-4F66-996B-122C719537CC}"/>
          </ac:grpSpMkLst>
        </pc:grpChg>
        <pc:grpChg chg="mod">
          <ac:chgData name="Padalu Krishna Raju Patra" userId="943e48c9-b636-4189-8002-90d71739e5a7" providerId="ADAL" clId="{61EBCB0D-60CB-43BD-ADB7-D2C4C03F6242}" dt="2020-08-26T13:47:47.581" v="963" actId="1038"/>
          <ac:grpSpMkLst>
            <pc:docMk/>
            <pc:sldMk cId="4162641059" sldId="317"/>
            <ac:grpSpMk id="42" creationId="{878111E8-C15F-4AE8-A9C7-D58D2207EC73}"/>
          </ac:grpSpMkLst>
        </pc:grpChg>
        <pc:grpChg chg="add mod">
          <ac:chgData name="Padalu Krishna Raju Patra" userId="943e48c9-b636-4189-8002-90d71739e5a7" providerId="ADAL" clId="{61EBCB0D-60CB-43BD-ADB7-D2C4C03F6242}" dt="2020-08-26T13:47:38.263" v="937" actId="1035"/>
          <ac:grpSpMkLst>
            <pc:docMk/>
            <pc:sldMk cId="4162641059" sldId="317"/>
            <ac:grpSpMk id="53" creationId="{A23DCD18-F565-4DE2-BD9A-01D860AD5794}"/>
          </ac:grpSpMkLst>
        </pc:grpChg>
        <pc:grpChg chg="mod">
          <ac:chgData name="Padalu Krishna Raju Patra" userId="943e48c9-b636-4189-8002-90d71739e5a7" providerId="ADAL" clId="{61EBCB0D-60CB-43BD-ADB7-D2C4C03F6242}" dt="2020-08-26T13:47:38.263" v="937" actId="1035"/>
          <ac:grpSpMkLst>
            <pc:docMk/>
            <pc:sldMk cId="4162641059" sldId="317"/>
            <ac:grpSpMk id="55" creationId="{66CFF2E0-D21C-4794-9FDA-B8FB4AF94787}"/>
          </ac:grpSpMkLst>
        </pc:grpChg>
        <pc:grpChg chg="mod">
          <ac:chgData name="Padalu Krishna Raju Patra" userId="943e48c9-b636-4189-8002-90d71739e5a7" providerId="ADAL" clId="{61EBCB0D-60CB-43BD-ADB7-D2C4C03F6242}" dt="2020-08-26T13:47:38.263" v="937" actId="1035"/>
          <ac:grpSpMkLst>
            <pc:docMk/>
            <pc:sldMk cId="4162641059" sldId="317"/>
            <ac:grpSpMk id="57" creationId="{C870AE01-588C-4148-9D1B-C4B40081C822}"/>
          </ac:grpSpMkLst>
        </pc:grpChg>
        <pc:picChg chg="mod">
          <ac:chgData name="Padalu Krishna Raju Patra" userId="943e48c9-b636-4189-8002-90d71739e5a7" providerId="ADAL" clId="{61EBCB0D-60CB-43BD-ADB7-D2C4C03F6242}" dt="2020-08-26T13:46:05.419" v="892" actId="113"/>
          <ac:picMkLst>
            <pc:docMk/>
            <pc:sldMk cId="4162641059" sldId="317"/>
            <ac:picMk id="16" creationId="{ACEBFCAC-7A18-41BC-944D-A9F807CE8ADF}"/>
          </ac:picMkLst>
        </pc:picChg>
      </pc:sldChg>
      <pc:sldChg chg="modSp add">
        <pc:chgData name="Padalu Krishna Raju Patra" userId="943e48c9-b636-4189-8002-90d71739e5a7" providerId="ADAL" clId="{61EBCB0D-60CB-43BD-ADB7-D2C4C03F6242}" dt="2020-08-26T12:02:08.981" v="393" actId="948"/>
        <pc:sldMkLst>
          <pc:docMk/>
          <pc:sldMk cId="1275702835" sldId="318"/>
        </pc:sldMkLst>
        <pc:spChg chg="mod">
          <ac:chgData name="Padalu Krishna Raju Patra" userId="943e48c9-b636-4189-8002-90d71739e5a7" providerId="ADAL" clId="{61EBCB0D-60CB-43BD-ADB7-D2C4C03F6242}" dt="2020-08-26T12:02:08.981" v="393" actId="948"/>
          <ac:spMkLst>
            <pc:docMk/>
            <pc:sldMk cId="1275702835" sldId="318"/>
            <ac:spMk id="8" creationId="{C101E82B-637B-4EB9-B711-23573A6EE85D}"/>
          </ac:spMkLst>
        </pc:spChg>
        <pc:spChg chg="mod">
          <ac:chgData name="Padalu Krishna Raju Patra" userId="943e48c9-b636-4189-8002-90d71739e5a7" providerId="ADAL" clId="{61EBCB0D-60CB-43BD-ADB7-D2C4C03F6242}" dt="2020-08-26T12:00:19.560" v="353"/>
          <ac:spMkLst>
            <pc:docMk/>
            <pc:sldMk cId="1275702835" sldId="318"/>
            <ac:spMk id="63" creationId="{00000000-0000-0000-0000-000000000000}"/>
          </ac:spMkLst>
        </pc:spChg>
      </pc:sldChg>
      <pc:sldChg chg="modSp add">
        <pc:chgData name="Padalu Krishna Raju Patra" userId="943e48c9-b636-4189-8002-90d71739e5a7" providerId="ADAL" clId="{61EBCB0D-60CB-43BD-ADB7-D2C4C03F6242}" dt="2020-08-26T12:19:24.804" v="533" actId="404"/>
        <pc:sldMkLst>
          <pc:docMk/>
          <pc:sldMk cId="2534456464" sldId="319"/>
        </pc:sldMkLst>
        <pc:spChg chg="mod">
          <ac:chgData name="Padalu Krishna Raju Patra" userId="943e48c9-b636-4189-8002-90d71739e5a7" providerId="ADAL" clId="{61EBCB0D-60CB-43BD-ADB7-D2C4C03F6242}" dt="2020-08-26T12:19:24.804" v="533" actId="404"/>
          <ac:spMkLst>
            <pc:docMk/>
            <pc:sldMk cId="2534456464" sldId="319"/>
            <ac:spMk id="8" creationId="{C101E82B-637B-4EB9-B711-23573A6EE85D}"/>
          </ac:spMkLst>
        </pc:spChg>
        <pc:spChg chg="mod">
          <ac:chgData name="Padalu Krishna Raju Patra" userId="943e48c9-b636-4189-8002-90d71739e5a7" providerId="ADAL" clId="{61EBCB0D-60CB-43BD-ADB7-D2C4C03F6242}" dt="2020-08-26T12:02:23.360" v="396"/>
          <ac:spMkLst>
            <pc:docMk/>
            <pc:sldMk cId="2534456464" sldId="319"/>
            <ac:spMk id="63" creationId="{00000000-0000-0000-0000-000000000000}"/>
          </ac:spMkLst>
        </pc:spChg>
      </pc:sldChg>
      <pc:sldChg chg="modSp add">
        <pc:chgData name="Padalu Krishna Raju Patra" userId="943e48c9-b636-4189-8002-90d71739e5a7" providerId="ADAL" clId="{61EBCB0D-60CB-43BD-ADB7-D2C4C03F6242}" dt="2020-08-26T12:15:32.025" v="453" actId="6549"/>
        <pc:sldMkLst>
          <pc:docMk/>
          <pc:sldMk cId="1726955982" sldId="320"/>
        </pc:sldMkLst>
        <pc:spChg chg="mod">
          <ac:chgData name="Padalu Krishna Raju Patra" userId="943e48c9-b636-4189-8002-90d71739e5a7" providerId="ADAL" clId="{61EBCB0D-60CB-43BD-ADB7-D2C4C03F6242}" dt="2020-08-26T12:15:32.025" v="453" actId="6549"/>
          <ac:spMkLst>
            <pc:docMk/>
            <pc:sldMk cId="1726955982" sldId="320"/>
            <ac:spMk id="8" creationId="{C101E82B-637B-4EB9-B711-23573A6EE85D}"/>
          </ac:spMkLst>
        </pc:spChg>
        <pc:spChg chg="mod">
          <ac:chgData name="Padalu Krishna Raju Patra" userId="943e48c9-b636-4189-8002-90d71739e5a7" providerId="ADAL" clId="{61EBCB0D-60CB-43BD-ADB7-D2C4C03F6242}" dt="2020-08-26T12:14:27.799" v="440"/>
          <ac:spMkLst>
            <pc:docMk/>
            <pc:sldMk cId="1726955982" sldId="320"/>
            <ac:spMk id="63" creationId="{00000000-0000-0000-0000-000000000000}"/>
          </ac:spMkLst>
        </pc:spChg>
      </pc:sldChg>
      <pc:sldChg chg="modSp add">
        <pc:chgData name="Padalu Krishna Raju Patra" userId="943e48c9-b636-4189-8002-90d71739e5a7" providerId="ADAL" clId="{61EBCB0D-60CB-43BD-ADB7-D2C4C03F6242}" dt="2020-08-26T12:17:16.203" v="489" actId="113"/>
        <pc:sldMkLst>
          <pc:docMk/>
          <pc:sldMk cId="1623583984" sldId="321"/>
        </pc:sldMkLst>
        <pc:spChg chg="mod">
          <ac:chgData name="Padalu Krishna Raju Patra" userId="943e48c9-b636-4189-8002-90d71739e5a7" providerId="ADAL" clId="{61EBCB0D-60CB-43BD-ADB7-D2C4C03F6242}" dt="2020-08-26T12:17:16.203" v="489" actId="113"/>
          <ac:spMkLst>
            <pc:docMk/>
            <pc:sldMk cId="1623583984" sldId="321"/>
            <ac:spMk id="8" creationId="{C101E82B-637B-4EB9-B711-23573A6EE85D}"/>
          </ac:spMkLst>
        </pc:spChg>
        <pc:spChg chg="mod">
          <ac:chgData name="Padalu Krishna Raju Patra" userId="943e48c9-b636-4189-8002-90d71739e5a7" providerId="ADAL" clId="{61EBCB0D-60CB-43BD-ADB7-D2C4C03F6242}" dt="2020-08-26T12:16:02.540" v="456"/>
          <ac:spMkLst>
            <pc:docMk/>
            <pc:sldMk cId="1623583984" sldId="321"/>
            <ac:spMk id="63" creationId="{00000000-0000-0000-0000-000000000000}"/>
          </ac:spMkLst>
        </pc:spChg>
      </pc:sldChg>
      <pc:sldChg chg="modSp add">
        <pc:chgData name="Padalu Krishna Raju Patra" userId="943e48c9-b636-4189-8002-90d71739e5a7" providerId="ADAL" clId="{61EBCB0D-60CB-43BD-ADB7-D2C4C03F6242}" dt="2020-08-26T12:18:53.642" v="531" actId="403"/>
        <pc:sldMkLst>
          <pc:docMk/>
          <pc:sldMk cId="1518307765" sldId="322"/>
        </pc:sldMkLst>
        <pc:spChg chg="mod">
          <ac:chgData name="Padalu Krishna Raju Patra" userId="943e48c9-b636-4189-8002-90d71739e5a7" providerId="ADAL" clId="{61EBCB0D-60CB-43BD-ADB7-D2C4C03F6242}" dt="2020-08-26T12:18:53.642" v="531" actId="403"/>
          <ac:spMkLst>
            <pc:docMk/>
            <pc:sldMk cId="1518307765" sldId="322"/>
            <ac:spMk id="8" creationId="{C101E82B-637B-4EB9-B711-23573A6EE85D}"/>
          </ac:spMkLst>
        </pc:spChg>
        <pc:spChg chg="mod">
          <ac:chgData name="Padalu Krishna Raju Patra" userId="943e48c9-b636-4189-8002-90d71739e5a7" providerId="ADAL" clId="{61EBCB0D-60CB-43BD-ADB7-D2C4C03F6242}" dt="2020-08-26T12:17:34.948" v="492"/>
          <ac:spMkLst>
            <pc:docMk/>
            <pc:sldMk cId="1518307765" sldId="322"/>
            <ac:spMk id="63" creationId="{00000000-0000-0000-0000-000000000000}"/>
          </ac:spMkLst>
        </pc:spChg>
      </pc:sldChg>
      <pc:sldChg chg="addSp delSp modSp add del modAnim">
        <pc:chgData name="Padalu Krishna Raju Patra" userId="943e48c9-b636-4189-8002-90d71739e5a7" providerId="ADAL" clId="{61EBCB0D-60CB-43BD-ADB7-D2C4C03F6242}" dt="2020-08-26T13:39:02.144" v="781" actId="2696"/>
        <pc:sldMkLst>
          <pc:docMk/>
          <pc:sldMk cId="1470809170" sldId="323"/>
        </pc:sldMkLst>
        <pc:spChg chg="mod">
          <ac:chgData name="Padalu Krishna Raju Patra" userId="943e48c9-b636-4189-8002-90d71739e5a7" providerId="ADAL" clId="{61EBCB0D-60CB-43BD-ADB7-D2C4C03F6242}" dt="2020-08-26T12:57:28.790" v="687"/>
          <ac:spMkLst>
            <pc:docMk/>
            <pc:sldMk cId="1470809170" sldId="323"/>
            <ac:spMk id="8" creationId="{C101E82B-637B-4EB9-B711-23573A6EE85D}"/>
          </ac:spMkLst>
        </pc:spChg>
        <pc:spChg chg="mod">
          <ac:chgData name="Padalu Krishna Raju Patra" userId="943e48c9-b636-4189-8002-90d71739e5a7" providerId="ADAL" clId="{61EBCB0D-60CB-43BD-ADB7-D2C4C03F6242}" dt="2020-08-26T12:58:45.851" v="690" actId="1076"/>
          <ac:spMkLst>
            <pc:docMk/>
            <pc:sldMk cId="1470809170" sldId="323"/>
            <ac:spMk id="25" creationId="{AEE99B16-E08E-4AB4-B4B9-277C1C9D4122}"/>
          </ac:spMkLst>
        </pc:spChg>
        <pc:grpChg chg="add del mod">
          <ac:chgData name="Padalu Krishna Raju Patra" userId="943e48c9-b636-4189-8002-90d71739e5a7" providerId="ADAL" clId="{61EBCB0D-60CB-43BD-ADB7-D2C4C03F6242}" dt="2020-08-26T12:58:53.034" v="691" actId="478"/>
          <ac:grpSpMkLst>
            <pc:docMk/>
            <pc:sldMk cId="1470809170" sldId="323"/>
            <ac:grpSpMk id="5" creationId="{3E6B049D-D998-4CD1-9261-A2BF8608F222}"/>
          </ac:grpSpMkLst>
        </pc:grpChg>
        <pc:grpChg chg="mod">
          <ac:chgData name="Padalu Krishna Raju Patra" userId="943e48c9-b636-4189-8002-90d71739e5a7" providerId="ADAL" clId="{61EBCB0D-60CB-43BD-ADB7-D2C4C03F6242}" dt="2020-08-26T12:58:45.851" v="690" actId="1076"/>
          <ac:grpSpMkLst>
            <pc:docMk/>
            <pc:sldMk cId="1470809170" sldId="323"/>
            <ac:grpSpMk id="6" creationId="{649D89AC-7445-4F40-8446-29CB59132E08}"/>
          </ac:grpSpMkLst>
        </pc:grpChg>
        <pc:grpChg chg="mod">
          <ac:chgData name="Padalu Krishna Raju Patra" userId="943e48c9-b636-4189-8002-90d71739e5a7" providerId="ADAL" clId="{61EBCB0D-60CB-43BD-ADB7-D2C4C03F6242}" dt="2020-08-26T12:58:45.851" v="690" actId="1076"/>
          <ac:grpSpMkLst>
            <pc:docMk/>
            <pc:sldMk cId="1470809170" sldId="323"/>
            <ac:grpSpMk id="9" creationId="{E5240DBC-2FB4-4D56-B306-8784F5D1FBC5}"/>
          </ac:grpSpMkLst>
        </pc:grpChg>
        <pc:grpChg chg="mod">
          <ac:chgData name="Padalu Krishna Raju Patra" userId="943e48c9-b636-4189-8002-90d71739e5a7" providerId="ADAL" clId="{61EBCB0D-60CB-43BD-ADB7-D2C4C03F6242}" dt="2020-08-26T12:58:45.851" v="690" actId="1076"/>
          <ac:grpSpMkLst>
            <pc:docMk/>
            <pc:sldMk cId="1470809170" sldId="323"/>
            <ac:grpSpMk id="10" creationId="{3A487B20-569F-44B1-944B-815FC0F052FA}"/>
          </ac:grpSpMkLst>
        </pc:grpChg>
        <pc:grpChg chg="mod">
          <ac:chgData name="Padalu Krishna Raju Patra" userId="943e48c9-b636-4189-8002-90d71739e5a7" providerId="ADAL" clId="{61EBCB0D-60CB-43BD-ADB7-D2C4C03F6242}" dt="2020-08-26T12:58:45.851" v="690" actId="1076"/>
          <ac:grpSpMkLst>
            <pc:docMk/>
            <pc:sldMk cId="1470809170" sldId="323"/>
            <ac:grpSpMk id="13" creationId="{FE735721-1766-42E7-AEE7-A50F0EA5F99A}"/>
          </ac:grpSpMkLst>
        </pc:grpChg>
      </pc:sldChg>
      <pc:sldChg chg="modSp add">
        <pc:chgData name="Padalu Krishna Raju Patra" userId="943e48c9-b636-4189-8002-90d71739e5a7" providerId="ADAL" clId="{61EBCB0D-60CB-43BD-ADB7-D2C4C03F6242}" dt="2020-08-26T13:55:57.652" v="1282" actId="20577"/>
        <pc:sldMkLst>
          <pc:docMk/>
          <pc:sldMk cId="1840129518" sldId="323"/>
        </pc:sldMkLst>
        <pc:spChg chg="mod">
          <ac:chgData name="Padalu Krishna Raju Patra" userId="943e48c9-b636-4189-8002-90d71739e5a7" providerId="ADAL" clId="{61EBCB0D-60CB-43BD-ADB7-D2C4C03F6242}" dt="2020-08-26T13:55:57.652" v="1282" actId="20577"/>
          <ac:spMkLst>
            <pc:docMk/>
            <pc:sldMk cId="1840129518" sldId="323"/>
            <ac:spMk id="8" creationId="{C101E82B-637B-4EB9-B711-23573A6EE85D}"/>
          </ac:spMkLst>
        </pc:spChg>
        <pc:spChg chg="mod">
          <ac:chgData name="Padalu Krishna Raju Patra" userId="943e48c9-b636-4189-8002-90d71739e5a7" providerId="ADAL" clId="{61EBCB0D-60CB-43BD-ADB7-D2C4C03F6242}" dt="2020-08-26T13:48:46.369" v="974" actId="20577"/>
          <ac:spMkLst>
            <pc:docMk/>
            <pc:sldMk cId="1840129518" sldId="323"/>
            <ac:spMk id="63" creationId="{00000000-0000-0000-0000-000000000000}"/>
          </ac:spMkLst>
        </pc:spChg>
      </pc:sldChg>
      <pc:sldChg chg="modSp add">
        <pc:chgData name="Padalu Krishna Raju Patra" userId="943e48c9-b636-4189-8002-90d71739e5a7" providerId="ADAL" clId="{61EBCB0D-60CB-43BD-ADB7-D2C4C03F6242}" dt="2020-08-26T14:05:32.022" v="1490" actId="114"/>
        <pc:sldMkLst>
          <pc:docMk/>
          <pc:sldMk cId="3093847095" sldId="324"/>
        </pc:sldMkLst>
        <pc:spChg chg="mod">
          <ac:chgData name="Padalu Krishna Raju Patra" userId="943e48c9-b636-4189-8002-90d71739e5a7" providerId="ADAL" clId="{61EBCB0D-60CB-43BD-ADB7-D2C4C03F6242}" dt="2020-08-26T14:05:32.022" v="1490" actId="114"/>
          <ac:spMkLst>
            <pc:docMk/>
            <pc:sldMk cId="3093847095" sldId="324"/>
            <ac:spMk id="8" creationId="{C101E82B-637B-4EB9-B711-23573A6EE85D}"/>
          </ac:spMkLst>
        </pc:spChg>
      </pc:sldChg>
      <pc:sldChg chg="modSp add">
        <pc:chgData name="Padalu Krishna Raju Patra" userId="943e48c9-b636-4189-8002-90d71739e5a7" providerId="ADAL" clId="{61EBCB0D-60CB-43BD-ADB7-D2C4C03F6242}" dt="2020-08-26T14:15:53.044" v="1740" actId="255"/>
        <pc:sldMkLst>
          <pc:docMk/>
          <pc:sldMk cId="3950765188" sldId="325"/>
        </pc:sldMkLst>
        <pc:spChg chg="mod">
          <ac:chgData name="Padalu Krishna Raju Patra" userId="943e48c9-b636-4189-8002-90d71739e5a7" providerId="ADAL" clId="{61EBCB0D-60CB-43BD-ADB7-D2C4C03F6242}" dt="2020-08-26T14:15:53.044" v="1740" actId="255"/>
          <ac:spMkLst>
            <pc:docMk/>
            <pc:sldMk cId="3950765188" sldId="325"/>
            <ac:spMk id="8" creationId="{C101E82B-637B-4EB9-B711-23573A6EE85D}"/>
          </ac:spMkLst>
        </pc:spChg>
      </pc:sldChg>
      <pc:sldChg chg="modSp add">
        <pc:chgData name="Padalu Krishna Raju Patra" userId="943e48c9-b636-4189-8002-90d71739e5a7" providerId="ADAL" clId="{61EBCB0D-60CB-43BD-ADB7-D2C4C03F6242}" dt="2020-08-26T14:29:54.829" v="1891" actId="20577"/>
        <pc:sldMkLst>
          <pc:docMk/>
          <pc:sldMk cId="3411400185" sldId="326"/>
        </pc:sldMkLst>
        <pc:spChg chg="mod">
          <ac:chgData name="Padalu Krishna Raju Patra" userId="943e48c9-b636-4189-8002-90d71739e5a7" providerId="ADAL" clId="{61EBCB0D-60CB-43BD-ADB7-D2C4C03F6242}" dt="2020-08-26T14:29:54.829" v="1891" actId="20577"/>
          <ac:spMkLst>
            <pc:docMk/>
            <pc:sldMk cId="3411400185" sldId="326"/>
            <ac:spMk id="8" creationId="{C101E82B-637B-4EB9-B711-23573A6EE85D}"/>
          </ac:spMkLst>
        </pc:spChg>
      </pc:sldChg>
      <pc:sldMasterChg chg="delSldLayout">
        <pc:chgData name="Padalu Krishna Raju Patra" userId="943e48c9-b636-4189-8002-90d71739e5a7" providerId="ADAL" clId="{61EBCB0D-60CB-43BD-ADB7-D2C4C03F6242}" dt="2020-08-26T11:59:44.585" v="346" actId="2696"/>
        <pc:sldMasterMkLst>
          <pc:docMk/>
          <pc:sldMasterMk cId="0" sldId="2147483659"/>
        </pc:sldMasterMkLst>
        <pc:sldLayoutChg chg="del">
          <pc:chgData name="Padalu Krishna Raju Patra" userId="943e48c9-b636-4189-8002-90d71739e5a7" providerId="ADAL" clId="{61EBCB0D-60CB-43BD-ADB7-D2C4C03F6242}" dt="2020-08-26T11:59:44.585" v="346" actId="2696"/>
          <pc:sldLayoutMkLst>
            <pc:docMk/>
            <pc:sldMasterMk cId="0" sldId="2147483659"/>
            <pc:sldLayoutMk cId="1912359439" sldId="2147483660"/>
          </pc:sldLayoutMkLst>
        </pc:sldLayoutChg>
      </pc:sldMasterChg>
    </pc:docChg>
  </pc:docChgLst>
  <pc:docChgLst>
    <pc:chgData name="Padalu Krishna Raju Patra" userId="943e48c9-b636-4189-8002-90d71739e5a7" providerId="ADAL" clId="{91C87F09-C0F7-4EE7-831E-62772ACACD1B}"/>
    <pc:docChg chg="undo custSel addSld delSld modSld sldOrd">
      <pc:chgData name="Padalu Krishna Raju Patra" userId="943e48c9-b636-4189-8002-90d71739e5a7" providerId="ADAL" clId="{91C87F09-C0F7-4EE7-831E-62772ACACD1B}" dt="2020-08-20T04:15:13.669" v="644" actId="1076"/>
      <pc:docMkLst>
        <pc:docMk/>
      </pc:docMkLst>
      <pc:sldChg chg="delSp modSp">
        <pc:chgData name="Padalu Krishna Raju Patra" userId="943e48c9-b636-4189-8002-90d71739e5a7" providerId="ADAL" clId="{91C87F09-C0F7-4EE7-831E-62772ACACD1B}" dt="2020-08-20T04:03:14.924" v="622" actId="255"/>
        <pc:sldMkLst>
          <pc:docMk/>
          <pc:sldMk cId="3375736992" sldId="287"/>
        </pc:sldMkLst>
        <pc:spChg chg="mod">
          <ac:chgData name="Padalu Krishna Raju Patra" userId="943e48c9-b636-4189-8002-90d71739e5a7" providerId="ADAL" clId="{91C87F09-C0F7-4EE7-831E-62772ACACD1B}" dt="2020-08-20T04:03:14.924" v="622" actId="255"/>
          <ac:spMkLst>
            <pc:docMk/>
            <pc:sldMk cId="3375736992" sldId="287"/>
            <ac:spMk id="8" creationId="{C101E82B-637B-4EB9-B711-23573A6EE85D}"/>
          </ac:spMkLst>
        </pc:spChg>
        <pc:spChg chg="mod">
          <ac:chgData name="Padalu Krishna Raju Patra" userId="943e48c9-b636-4189-8002-90d71739e5a7" providerId="ADAL" clId="{91C87F09-C0F7-4EE7-831E-62772ACACD1B}" dt="2020-08-19T16:40:25.194" v="15" actId="20577"/>
          <ac:spMkLst>
            <pc:docMk/>
            <pc:sldMk cId="3375736992" sldId="287"/>
            <ac:spMk id="63" creationId="{00000000-0000-0000-0000-000000000000}"/>
          </ac:spMkLst>
        </pc:spChg>
        <pc:grpChg chg="del">
          <ac:chgData name="Padalu Krishna Raju Patra" userId="943e48c9-b636-4189-8002-90d71739e5a7" providerId="ADAL" clId="{91C87F09-C0F7-4EE7-831E-62772ACACD1B}" dt="2020-08-19T16:39:59.497" v="0" actId="478"/>
          <ac:grpSpMkLst>
            <pc:docMk/>
            <pc:sldMk cId="3375736992" sldId="287"/>
            <ac:grpSpMk id="32" creationId="{59063C66-BA0A-4EAB-ABB1-2F19B1025151}"/>
          </ac:grpSpMkLst>
        </pc:grpChg>
        <pc:cxnChg chg="mod">
          <ac:chgData name="Padalu Krishna Raju Patra" userId="943e48c9-b636-4189-8002-90d71739e5a7" providerId="ADAL" clId="{91C87F09-C0F7-4EE7-831E-62772ACACD1B}" dt="2020-08-19T16:39:59.497" v="0" actId="478"/>
          <ac:cxnSpMkLst>
            <pc:docMk/>
            <pc:sldMk cId="3375736992" sldId="287"/>
            <ac:cxnSpMk id="36" creationId="{449E4684-818F-4CBE-9434-D0B213814E95}"/>
          </ac:cxnSpMkLst>
        </pc:cxnChg>
        <pc:cxnChg chg="mod">
          <ac:chgData name="Padalu Krishna Raju Patra" userId="943e48c9-b636-4189-8002-90d71739e5a7" providerId="ADAL" clId="{91C87F09-C0F7-4EE7-831E-62772ACACD1B}" dt="2020-08-19T16:39:59.497" v="0" actId="478"/>
          <ac:cxnSpMkLst>
            <pc:docMk/>
            <pc:sldMk cId="3375736992" sldId="287"/>
            <ac:cxnSpMk id="38" creationId="{1E503E14-564E-4354-AA2B-70602ED94C45}"/>
          </ac:cxnSpMkLst>
        </pc:cxnChg>
        <pc:cxnChg chg="mod">
          <ac:chgData name="Padalu Krishna Raju Patra" userId="943e48c9-b636-4189-8002-90d71739e5a7" providerId="ADAL" clId="{91C87F09-C0F7-4EE7-831E-62772ACACD1B}" dt="2020-08-19T16:39:59.497" v="0" actId="478"/>
          <ac:cxnSpMkLst>
            <pc:docMk/>
            <pc:sldMk cId="3375736992" sldId="287"/>
            <ac:cxnSpMk id="39" creationId="{EC92424B-8149-4B8D-BA04-B357C87E789B}"/>
          </ac:cxnSpMkLst>
        </pc:cxnChg>
        <pc:cxnChg chg="mod">
          <ac:chgData name="Padalu Krishna Raju Patra" userId="943e48c9-b636-4189-8002-90d71739e5a7" providerId="ADAL" clId="{91C87F09-C0F7-4EE7-831E-62772ACACD1B}" dt="2020-08-19T16:39:59.497" v="0" actId="478"/>
          <ac:cxnSpMkLst>
            <pc:docMk/>
            <pc:sldMk cId="3375736992" sldId="287"/>
            <ac:cxnSpMk id="41" creationId="{EE1E8813-AECD-4B54-98BD-7F45E0E31531}"/>
          </ac:cxnSpMkLst>
        </pc:cxnChg>
        <pc:cxnChg chg="mod">
          <ac:chgData name="Padalu Krishna Raju Patra" userId="943e48c9-b636-4189-8002-90d71739e5a7" providerId="ADAL" clId="{91C87F09-C0F7-4EE7-831E-62772ACACD1B}" dt="2020-08-19T16:39:59.497" v="0" actId="478"/>
          <ac:cxnSpMkLst>
            <pc:docMk/>
            <pc:sldMk cId="3375736992" sldId="287"/>
            <ac:cxnSpMk id="45" creationId="{8F2B9670-12DB-4092-BBEA-A5A85D285EF3}"/>
          </ac:cxnSpMkLst>
        </pc:cxnChg>
      </pc:sldChg>
      <pc:sldChg chg="del">
        <pc:chgData name="Padalu Krishna Raju Patra" userId="943e48c9-b636-4189-8002-90d71739e5a7" providerId="ADAL" clId="{91C87F09-C0F7-4EE7-831E-62772ACACD1B}" dt="2020-08-19T16:40:29.607" v="16" actId="2696"/>
        <pc:sldMkLst>
          <pc:docMk/>
          <pc:sldMk cId="526219341" sldId="288"/>
        </pc:sldMkLst>
      </pc:sldChg>
      <pc:sldChg chg="addSp modSp add">
        <pc:chgData name="Padalu Krishna Raju Patra" userId="943e48c9-b636-4189-8002-90d71739e5a7" providerId="ADAL" clId="{91C87F09-C0F7-4EE7-831E-62772ACACD1B}" dt="2020-08-20T04:04:17.048" v="630" actId="14100"/>
        <pc:sldMkLst>
          <pc:docMk/>
          <pc:sldMk cId="1596731277" sldId="288"/>
        </pc:sldMkLst>
        <pc:spChg chg="add mod">
          <ac:chgData name="Padalu Krishna Raju Patra" userId="943e48c9-b636-4189-8002-90d71739e5a7" providerId="ADAL" clId="{91C87F09-C0F7-4EE7-831E-62772ACACD1B}" dt="2020-08-19T16:51:55.089" v="226"/>
          <ac:spMkLst>
            <pc:docMk/>
            <pc:sldMk cId="1596731277" sldId="288"/>
            <ac:spMk id="5" creationId="{9D5C3DD1-124C-491F-8D2D-343F7F2A0817}"/>
          </ac:spMkLst>
        </pc:spChg>
        <pc:spChg chg="mod">
          <ac:chgData name="Padalu Krishna Raju Patra" userId="943e48c9-b636-4189-8002-90d71739e5a7" providerId="ADAL" clId="{91C87F09-C0F7-4EE7-831E-62772ACACD1B}" dt="2020-08-20T04:04:17.048" v="630" actId="14100"/>
          <ac:spMkLst>
            <pc:docMk/>
            <pc:sldMk cId="1596731277" sldId="288"/>
            <ac:spMk id="8" creationId="{C101E82B-637B-4EB9-B711-23573A6EE85D}"/>
          </ac:spMkLst>
        </pc:spChg>
        <pc:picChg chg="ord">
          <ac:chgData name="Padalu Krishna Raju Patra" userId="943e48c9-b636-4189-8002-90d71739e5a7" providerId="ADAL" clId="{91C87F09-C0F7-4EE7-831E-62772ACACD1B}" dt="2020-08-20T04:04:13.040" v="629" actId="167"/>
          <ac:picMkLst>
            <pc:docMk/>
            <pc:sldMk cId="1596731277" sldId="288"/>
            <ac:picMk id="16" creationId="{ACEBFCAC-7A18-41BC-944D-A9F807CE8ADF}"/>
          </ac:picMkLst>
        </pc:picChg>
      </pc:sldChg>
      <pc:sldChg chg="add del">
        <pc:chgData name="Padalu Krishna Raju Patra" userId="943e48c9-b636-4189-8002-90d71739e5a7" providerId="ADAL" clId="{91C87F09-C0F7-4EE7-831E-62772ACACD1B}" dt="2020-08-19T16:56:54.580" v="300" actId="2696"/>
        <pc:sldMkLst>
          <pc:docMk/>
          <pc:sldMk cId="1199748591" sldId="289"/>
        </pc:sldMkLst>
      </pc:sldChg>
      <pc:sldChg chg="addSp delSp modSp add ord">
        <pc:chgData name="Padalu Krishna Raju Patra" userId="943e48c9-b636-4189-8002-90d71739e5a7" providerId="ADAL" clId="{91C87F09-C0F7-4EE7-831E-62772ACACD1B}" dt="2020-08-20T04:15:13.669" v="644" actId="1076"/>
        <pc:sldMkLst>
          <pc:docMk/>
          <pc:sldMk cId="2496873367" sldId="289"/>
        </pc:sldMkLst>
        <pc:spChg chg="mod">
          <ac:chgData name="Padalu Krishna Raju Patra" userId="943e48c9-b636-4189-8002-90d71739e5a7" providerId="ADAL" clId="{91C87F09-C0F7-4EE7-831E-62772ACACD1B}" dt="2020-08-20T04:05:02.981" v="634" actId="948"/>
          <ac:spMkLst>
            <pc:docMk/>
            <pc:sldMk cId="2496873367" sldId="289"/>
            <ac:spMk id="8" creationId="{C101E82B-637B-4EB9-B711-23573A6EE85D}"/>
          </ac:spMkLst>
        </pc:spChg>
        <pc:grpChg chg="add del mod">
          <ac:chgData name="Padalu Krishna Raju Patra" userId="943e48c9-b636-4189-8002-90d71739e5a7" providerId="ADAL" clId="{91C87F09-C0F7-4EE7-831E-62772ACACD1B}" dt="2020-08-20T04:14:39.071" v="639" actId="478"/>
          <ac:grpSpMkLst>
            <pc:docMk/>
            <pc:sldMk cId="2496873367" sldId="289"/>
            <ac:grpSpMk id="5" creationId="{3C10CE89-C4F2-4ACA-B4CA-CC6F1E83A285}"/>
          </ac:grpSpMkLst>
        </pc:grpChg>
        <pc:grpChg chg="add mod">
          <ac:chgData name="Padalu Krishna Raju Patra" userId="943e48c9-b636-4189-8002-90d71739e5a7" providerId="ADAL" clId="{91C87F09-C0F7-4EE7-831E-62772ACACD1B}" dt="2020-08-20T04:15:13.669" v="644" actId="1076"/>
          <ac:grpSpMkLst>
            <pc:docMk/>
            <pc:sldMk cId="2496873367" sldId="289"/>
            <ac:grpSpMk id="25" creationId="{BDF8EA1A-8EF6-4192-8469-8C739D4FB198}"/>
          </ac:grpSpMkLst>
        </pc:grpChg>
        <pc:cxnChg chg="mod">
          <ac:chgData name="Padalu Krishna Raju Patra" userId="943e48c9-b636-4189-8002-90d71739e5a7" providerId="ADAL" clId="{91C87F09-C0F7-4EE7-831E-62772ACACD1B}" dt="2020-08-20T04:14:39.071" v="639" actId="478"/>
          <ac:cxnSpMkLst>
            <pc:docMk/>
            <pc:sldMk cId="2496873367" sldId="289"/>
            <ac:cxnSpMk id="7" creationId="{D5FE656B-E745-469D-BD9B-2F4172BA14D7}"/>
          </ac:cxnSpMkLst>
        </pc:cxnChg>
        <pc:cxnChg chg="mod">
          <ac:chgData name="Padalu Krishna Raju Patra" userId="943e48c9-b636-4189-8002-90d71739e5a7" providerId="ADAL" clId="{91C87F09-C0F7-4EE7-831E-62772ACACD1B}" dt="2020-08-20T04:14:39.071" v="639" actId="478"/>
          <ac:cxnSpMkLst>
            <pc:docMk/>
            <pc:sldMk cId="2496873367" sldId="289"/>
            <ac:cxnSpMk id="9" creationId="{6ED77534-8EAC-45CF-8FCE-E154B9F57C9F}"/>
          </ac:cxnSpMkLst>
        </pc:cxnChg>
        <pc:cxnChg chg="mod">
          <ac:chgData name="Padalu Krishna Raju Patra" userId="943e48c9-b636-4189-8002-90d71739e5a7" providerId="ADAL" clId="{91C87F09-C0F7-4EE7-831E-62772ACACD1B}" dt="2020-08-20T04:14:39.071" v="639" actId="478"/>
          <ac:cxnSpMkLst>
            <pc:docMk/>
            <pc:sldMk cId="2496873367" sldId="289"/>
            <ac:cxnSpMk id="17" creationId="{244C5C4F-4BE7-423A-A63F-FDAC6CC2B411}"/>
          </ac:cxnSpMkLst>
        </pc:cxnChg>
      </pc:sldChg>
      <pc:sldChg chg="addSp delSp modSp add">
        <pc:chgData name="Padalu Krishna Raju Patra" userId="943e48c9-b636-4189-8002-90d71739e5a7" providerId="ADAL" clId="{91C87F09-C0F7-4EE7-831E-62772ACACD1B}" dt="2020-08-20T04:15:06.080" v="642" actId="1076"/>
        <pc:sldMkLst>
          <pc:docMk/>
          <pc:sldMk cId="3536355033" sldId="290"/>
        </pc:sldMkLst>
        <pc:spChg chg="mod">
          <ac:chgData name="Padalu Krishna Raju Patra" userId="943e48c9-b636-4189-8002-90d71739e5a7" providerId="ADAL" clId="{91C87F09-C0F7-4EE7-831E-62772ACACD1B}" dt="2020-08-20T04:04:48.109" v="632" actId="948"/>
          <ac:spMkLst>
            <pc:docMk/>
            <pc:sldMk cId="3536355033" sldId="290"/>
            <ac:spMk id="8" creationId="{C101E82B-637B-4EB9-B711-23573A6EE85D}"/>
          </ac:spMkLst>
        </pc:spChg>
        <pc:grpChg chg="add del mod">
          <ac:chgData name="Padalu Krishna Raju Patra" userId="943e48c9-b636-4189-8002-90d71739e5a7" providerId="ADAL" clId="{91C87F09-C0F7-4EE7-831E-62772ACACD1B}" dt="2020-08-20T04:14:44.471" v="640" actId="478"/>
          <ac:grpSpMkLst>
            <pc:docMk/>
            <pc:sldMk cId="3536355033" sldId="290"/>
            <ac:grpSpMk id="5" creationId="{9C000B7C-08E9-4D9E-BD7C-E6464716CA1F}"/>
          </ac:grpSpMkLst>
        </pc:grpChg>
        <pc:grpChg chg="add mod">
          <ac:chgData name="Padalu Krishna Raju Patra" userId="943e48c9-b636-4189-8002-90d71739e5a7" providerId="ADAL" clId="{91C87F09-C0F7-4EE7-831E-62772ACACD1B}" dt="2020-08-20T04:15:06.080" v="642" actId="1076"/>
          <ac:grpSpMkLst>
            <pc:docMk/>
            <pc:sldMk cId="3536355033" sldId="290"/>
            <ac:grpSpMk id="25" creationId="{D1852B1C-438C-436E-B6A4-47A53883B6DD}"/>
          </ac:grpSpMkLst>
        </pc:grpChg>
        <pc:cxnChg chg="mod">
          <ac:chgData name="Padalu Krishna Raju Patra" userId="943e48c9-b636-4189-8002-90d71739e5a7" providerId="ADAL" clId="{91C87F09-C0F7-4EE7-831E-62772ACACD1B}" dt="2020-08-20T04:14:44.471" v="640" actId="478"/>
          <ac:cxnSpMkLst>
            <pc:docMk/>
            <pc:sldMk cId="3536355033" sldId="290"/>
            <ac:cxnSpMk id="7" creationId="{B7BECEFC-234A-4317-B610-B61D61B4E37D}"/>
          </ac:cxnSpMkLst>
        </pc:cxnChg>
        <pc:cxnChg chg="mod">
          <ac:chgData name="Padalu Krishna Raju Patra" userId="943e48c9-b636-4189-8002-90d71739e5a7" providerId="ADAL" clId="{91C87F09-C0F7-4EE7-831E-62772ACACD1B}" dt="2020-08-20T04:14:44.471" v="640" actId="478"/>
          <ac:cxnSpMkLst>
            <pc:docMk/>
            <pc:sldMk cId="3536355033" sldId="290"/>
            <ac:cxnSpMk id="9" creationId="{4D9BE244-090E-4CCF-AE3F-08A69096FFCE}"/>
          </ac:cxnSpMkLst>
        </pc:cxnChg>
        <pc:cxnChg chg="mod">
          <ac:chgData name="Padalu Krishna Raju Patra" userId="943e48c9-b636-4189-8002-90d71739e5a7" providerId="ADAL" clId="{91C87F09-C0F7-4EE7-831E-62772ACACD1B}" dt="2020-08-20T04:14:44.471" v="640" actId="478"/>
          <ac:cxnSpMkLst>
            <pc:docMk/>
            <pc:sldMk cId="3536355033" sldId="290"/>
            <ac:cxnSpMk id="17" creationId="{ADA16DF5-3D84-4E49-B3BB-CC34FB8F6B6F}"/>
          </ac:cxnSpMkLst>
        </pc:cxnChg>
      </pc:sldChg>
    </pc:docChg>
  </pc:docChgLst>
  <pc:docChgLst>
    <pc:chgData name="Padalu Krishna Raju Patra" userId="943e48c9-b636-4189-8002-90d71739e5a7" providerId="ADAL" clId="{53A527E3-6903-44C4-9EC6-7F677FBEC665}"/>
    <pc:docChg chg="undo custSel addSld delSld modSld">
      <pc:chgData name="Padalu Krishna Raju Patra" userId="943e48c9-b636-4189-8002-90d71739e5a7" providerId="ADAL" clId="{53A527E3-6903-44C4-9EC6-7F677FBEC665}" dt="2020-08-08T13:45:49.901" v="108"/>
      <pc:docMkLst>
        <pc:docMk/>
      </pc:docMkLst>
      <pc:sldChg chg="modSp">
        <pc:chgData name="Padalu Krishna Raju Patra" userId="943e48c9-b636-4189-8002-90d71739e5a7" providerId="ADAL" clId="{53A527E3-6903-44C4-9EC6-7F677FBEC665}" dt="2020-08-08T13:42:44.700" v="37" actId="20577"/>
        <pc:sldMkLst>
          <pc:docMk/>
          <pc:sldMk cId="0" sldId="256"/>
        </pc:sldMkLst>
        <pc:spChg chg="mod">
          <ac:chgData name="Padalu Krishna Raju Patra" userId="943e48c9-b636-4189-8002-90d71739e5a7" providerId="ADAL" clId="{53A527E3-6903-44C4-9EC6-7F677FBEC665}" dt="2020-08-08T13:42:44.700" v="37" actId="20577"/>
          <ac:spMkLst>
            <pc:docMk/>
            <pc:sldMk cId="0" sldId="256"/>
            <ac:spMk id="56" creationId="{00000000-0000-0000-0000-000000000000}"/>
          </ac:spMkLst>
        </pc:spChg>
        <pc:spChg chg="mod">
          <ac:chgData name="Padalu Krishna Raju Patra" userId="943e48c9-b636-4189-8002-90d71739e5a7" providerId="ADAL" clId="{53A527E3-6903-44C4-9EC6-7F677FBEC665}" dt="2020-08-08T13:42:30.457" v="0" actId="13926"/>
          <ac:spMkLst>
            <pc:docMk/>
            <pc:sldMk cId="0" sldId="256"/>
            <ac:spMk id="57" creationId="{00000000-0000-0000-0000-000000000000}"/>
          </ac:spMkLst>
        </pc:spChg>
      </pc:sldChg>
      <pc:sldChg chg="del">
        <pc:chgData name="Padalu Krishna Raju Patra" userId="943e48c9-b636-4189-8002-90d71739e5a7" providerId="ADAL" clId="{53A527E3-6903-44C4-9EC6-7F677FBEC665}" dt="2020-08-08T13:43:04.546" v="39" actId="2696"/>
        <pc:sldMkLst>
          <pc:docMk/>
          <pc:sldMk cId="1485384784" sldId="260"/>
        </pc:sldMkLst>
      </pc:sldChg>
      <pc:sldChg chg="del">
        <pc:chgData name="Padalu Krishna Raju Patra" userId="943e48c9-b636-4189-8002-90d71739e5a7" providerId="ADAL" clId="{53A527E3-6903-44C4-9EC6-7F677FBEC665}" dt="2020-08-08T13:43:04.586" v="43" actId="2696"/>
        <pc:sldMkLst>
          <pc:docMk/>
          <pc:sldMk cId="2625088041" sldId="261"/>
        </pc:sldMkLst>
      </pc:sldChg>
      <pc:sldChg chg="del">
        <pc:chgData name="Padalu Krishna Raju Patra" userId="943e48c9-b636-4189-8002-90d71739e5a7" providerId="ADAL" clId="{53A527E3-6903-44C4-9EC6-7F677FBEC665}" dt="2020-08-08T13:43:04.601" v="44" actId="2696"/>
        <pc:sldMkLst>
          <pc:docMk/>
          <pc:sldMk cId="2179055900" sldId="262"/>
        </pc:sldMkLst>
      </pc:sldChg>
      <pc:sldChg chg="del">
        <pc:chgData name="Padalu Krishna Raju Patra" userId="943e48c9-b636-4189-8002-90d71739e5a7" providerId="ADAL" clId="{53A527E3-6903-44C4-9EC6-7F677FBEC665}" dt="2020-08-08T13:43:04.572" v="41" actId="2696"/>
        <pc:sldMkLst>
          <pc:docMk/>
          <pc:sldMk cId="1286353827" sldId="263"/>
        </pc:sldMkLst>
      </pc:sldChg>
      <pc:sldChg chg="del">
        <pc:chgData name="Padalu Krishna Raju Patra" userId="943e48c9-b636-4189-8002-90d71739e5a7" providerId="ADAL" clId="{53A527E3-6903-44C4-9EC6-7F677FBEC665}" dt="2020-08-08T13:43:04.586" v="42" actId="2696"/>
        <pc:sldMkLst>
          <pc:docMk/>
          <pc:sldMk cId="1586024830" sldId="264"/>
        </pc:sldMkLst>
      </pc:sldChg>
      <pc:sldChg chg="del">
        <pc:chgData name="Padalu Krishna Raju Patra" userId="943e48c9-b636-4189-8002-90d71739e5a7" providerId="ADAL" clId="{53A527E3-6903-44C4-9EC6-7F677FBEC665}" dt="2020-08-08T13:43:04.562" v="40" actId="2696"/>
        <pc:sldMkLst>
          <pc:docMk/>
          <pc:sldMk cId="1111933331" sldId="275"/>
        </pc:sldMkLst>
      </pc:sldChg>
      <pc:sldChg chg="del">
        <pc:chgData name="Padalu Krishna Raju Patra" userId="943e48c9-b636-4189-8002-90d71739e5a7" providerId="ADAL" clId="{53A527E3-6903-44C4-9EC6-7F677FBEC665}" dt="2020-08-08T13:43:04.630" v="46" actId="2696"/>
        <pc:sldMkLst>
          <pc:docMk/>
          <pc:sldMk cId="0" sldId="276"/>
        </pc:sldMkLst>
      </pc:sldChg>
      <pc:sldChg chg="del">
        <pc:chgData name="Padalu Krishna Raju Patra" userId="943e48c9-b636-4189-8002-90d71739e5a7" providerId="ADAL" clId="{53A527E3-6903-44C4-9EC6-7F677FBEC665}" dt="2020-08-08T13:43:04.546" v="38" actId="2696"/>
        <pc:sldMkLst>
          <pc:docMk/>
          <pc:sldMk cId="1095807492" sldId="279"/>
        </pc:sldMkLst>
      </pc:sldChg>
      <pc:sldChg chg="delSp modSp">
        <pc:chgData name="Padalu Krishna Raju Patra" userId="943e48c9-b636-4189-8002-90d71739e5a7" providerId="ADAL" clId="{53A527E3-6903-44C4-9EC6-7F677FBEC665}" dt="2020-08-08T13:45:49.901" v="108"/>
        <pc:sldMkLst>
          <pc:docMk/>
          <pc:sldMk cId="4174588197" sldId="280"/>
        </pc:sldMkLst>
        <pc:spChg chg="del mod ord">
          <ac:chgData name="Padalu Krishna Raju Patra" userId="943e48c9-b636-4189-8002-90d71739e5a7" providerId="ADAL" clId="{53A527E3-6903-44C4-9EC6-7F677FBEC665}" dt="2020-08-08T13:45:04.099" v="67" actId="478"/>
          <ac:spMkLst>
            <pc:docMk/>
            <pc:sldMk cId="4174588197" sldId="280"/>
            <ac:spMk id="31" creationId="{94E22CD9-F808-4805-B593-4E6D169C96EC}"/>
          </ac:spMkLst>
        </pc:spChg>
        <pc:spChg chg="del mod">
          <ac:chgData name="Padalu Krishna Raju Patra" userId="943e48c9-b636-4189-8002-90d71739e5a7" providerId="ADAL" clId="{53A527E3-6903-44C4-9EC6-7F677FBEC665}" dt="2020-08-08T13:43:55.499" v="52" actId="478"/>
          <ac:spMkLst>
            <pc:docMk/>
            <pc:sldMk cId="4174588197" sldId="280"/>
            <ac:spMk id="51" creationId="{EC0946A0-E21E-49AD-B5EC-130579AD0A91}"/>
          </ac:spMkLst>
        </pc:spChg>
        <pc:spChg chg="mod">
          <ac:chgData name="Padalu Krishna Raju Patra" userId="943e48c9-b636-4189-8002-90d71739e5a7" providerId="ADAL" clId="{53A527E3-6903-44C4-9EC6-7F677FBEC665}" dt="2020-08-08T13:45:49.901" v="108"/>
          <ac:spMkLst>
            <pc:docMk/>
            <pc:sldMk cId="4174588197" sldId="280"/>
            <ac:spMk id="63" creationId="{00000000-0000-0000-0000-000000000000}"/>
          </ac:spMkLst>
        </pc:spChg>
        <pc:graphicFrameChg chg="del mod">
          <ac:chgData name="Padalu Krishna Raju Patra" userId="943e48c9-b636-4189-8002-90d71739e5a7" providerId="ADAL" clId="{53A527E3-6903-44C4-9EC6-7F677FBEC665}" dt="2020-08-08T13:43:55.499" v="52" actId="478"/>
          <ac:graphicFrameMkLst>
            <pc:docMk/>
            <pc:sldMk cId="4174588197" sldId="280"/>
            <ac:graphicFrameMk id="5" creationId="{00000000-0000-0000-0000-000000000000}"/>
          </ac:graphicFrameMkLst>
        </pc:graphicFrameChg>
        <pc:graphicFrameChg chg="del mod">
          <ac:chgData name="Padalu Krishna Raju Patra" userId="943e48c9-b636-4189-8002-90d71739e5a7" providerId="ADAL" clId="{53A527E3-6903-44C4-9EC6-7F677FBEC665}" dt="2020-08-08T13:43:55.499" v="52" actId="478"/>
          <ac:graphicFrameMkLst>
            <pc:docMk/>
            <pc:sldMk cId="4174588197" sldId="280"/>
            <ac:graphicFrameMk id="7" creationId="{00000000-0000-0000-0000-000000000000}"/>
          </ac:graphicFrameMkLst>
        </pc:graphicFrameChg>
        <pc:graphicFrameChg chg="del mod">
          <ac:chgData name="Padalu Krishna Raju Patra" userId="943e48c9-b636-4189-8002-90d71739e5a7" providerId="ADAL" clId="{53A527E3-6903-44C4-9EC6-7F677FBEC665}" dt="2020-08-08T13:43:55.499" v="52" actId="478"/>
          <ac:graphicFrameMkLst>
            <pc:docMk/>
            <pc:sldMk cId="4174588197" sldId="280"/>
            <ac:graphicFrameMk id="41" creationId="{00000000-0000-0000-0000-000000000000}"/>
          </ac:graphicFrameMkLst>
        </pc:graphicFrameChg>
        <pc:graphicFrameChg chg="del mod">
          <ac:chgData name="Padalu Krishna Raju Patra" userId="943e48c9-b636-4189-8002-90d71739e5a7" providerId="ADAL" clId="{53A527E3-6903-44C4-9EC6-7F677FBEC665}" dt="2020-08-08T13:43:55.499" v="52" actId="478"/>
          <ac:graphicFrameMkLst>
            <pc:docMk/>
            <pc:sldMk cId="4174588197" sldId="280"/>
            <ac:graphicFrameMk id="46" creationId="{00000000-0000-0000-0000-000000000000}"/>
          </ac:graphicFrameMkLst>
        </pc:graphicFrameChg>
        <pc:picChg chg="mod">
          <ac:chgData name="Padalu Krishna Raju Patra" userId="943e48c9-b636-4189-8002-90d71739e5a7" providerId="ADAL" clId="{53A527E3-6903-44C4-9EC6-7F677FBEC665}" dt="2020-08-08T13:45:29.762" v="106" actId="1035"/>
          <ac:picMkLst>
            <pc:docMk/>
            <pc:sldMk cId="4174588197" sldId="280"/>
            <ac:picMk id="62" creationId="{00000000-0000-0000-0000-000000000000}"/>
          </ac:picMkLst>
        </pc:picChg>
      </pc:sldChg>
      <pc:sldChg chg="delSp add del">
        <pc:chgData name="Padalu Krishna Raju Patra" userId="943e48c9-b636-4189-8002-90d71739e5a7" providerId="ADAL" clId="{53A527E3-6903-44C4-9EC6-7F677FBEC665}" dt="2020-08-08T13:45:07.393" v="68" actId="2696"/>
        <pc:sldMkLst>
          <pc:docMk/>
          <pc:sldMk cId="510289677" sldId="281"/>
        </pc:sldMkLst>
        <pc:spChg chg="del">
          <ac:chgData name="Padalu Krishna Raju Patra" userId="943e48c9-b636-4189-8002-90d71739e5a7" providerId="ADAL" clId="{53A527E3-6903-44C4-9EC6-7F677FBEC665}" dt="2020-08-08T13:43:24.948" v="48" actId="478"/>
          <ac:spMkLst>
            <pc:docMk/>
            <pc:sldMk cId="510289677" sldId="281"/>
            <ac:spMk id="31" creationId="{94E22CD9-F808-4805-B593-4E6D169C96EC}"/>
          </ac:spMkLst>
        </pc:spChg>
        <pc:spChg chg="del">
          <ac:chgData name="Padalu Krishna Raju Patra" userId="943e48c9-b636-4189-8002-90d71739e5a7" providerId="ADAL" clId="{53A527E3-6903-44C4-9EC6-7F677FBEC665}" dt="2020-08-08T13:43:24.948" v="48" actId="478"/>
          <ac:spMkLst>
            <pc:docMk/>
            <pc:sldMk cId="510289677" sldId="281"/>
            <ac:spMk id="51" creationId="{EC0946A0-E21E-49AD-B5EC-130579AD0A91}"/>
          </ac:spMkLst>
        </pc:spChg>
        <pc:spChg chg="del">
          <ac:chgData name="Padalu Krishna Raju Patra" userId="943e48c9-b636-4189-8002-90d71739e5a7" providerId="ADAL" clId="{53A527E3-6903-44C4-9EC6-7F677FBEC665}" dt="2020-08-08T13:43:24.948" v="48" actId="478"/>
          <ac:spMkLst>
            <pc:docMk/>
            <pc:sldMk cId="510289677" sldId="281"/>
            <ac:spMk id="63" creationId="{00000000-0000-0000-0000-000000000000}"/>
          </ac:spMkLst>
        </pc:spChg>
        <pc:graphicFrameChg chg="del">
          <ac:chgData name="Padalu Krishna Raju Patra" userId="943e48c9-b636-4189-8002-90d71739e5a7" providerId="ADAL" clId="{53A527E3-6903-44C4-9EC6-7F677FBEC665}" dt="2020-08-08T13:43:24.948" v="48" actId="478"/>
          <ac:graphicFrameMkLst>
            <pc:docMk/>
            <pc:sldMk cId="510289677" sldId="281"/>
            <ac:graphicFrameMk id="5" creationId="{00000000-0000-0000-0000-000000000000}"/>
          </ac:graphicFrameMkLst>
        </pc:graphicFrameChg>
        <pc:graphicFrameChg chg="del">
          <ac:chgData name="Padalu Krishna Raju Patra" userId="943e48c9-b636-4189-8002-90d71739e5a7" providerId="ADAL" clId="{53A527E3-6903-44C4-9EC6-7F677FBEC665}" dt="2020-08-08T13:43:24.948" v="48" actId="478"/>
          <ac:graphicFrameMkLst>
            <pc:docMk/>
            <pc:sldMk cId="510289677" sldId="281"/>
            <ac:graphicFrameMk id="7" creationId="{00000000-0000-0000-0000-000000000000}"/>
          </ac:graphicFrameMkLst>
        </pc:graphicFrameChg>
        <pc:graphicFrameChg chg="del">
          <ac:chgData name="Padalu Krishna Raju Patra" userId="943e48c9-b636-4189-8002-90d71739e5a7" providerId="ADAL" clId="{53A527E3-6903-44C4-9EC6-7F677FBEC665}" dt="2020-08-08T13:43:24.948" v="48" actId="478"/>
          <ac:graphicFrameMkLst>
            <pc:docMk/>
            <pc:sldMk cId="510289677" sldId="281"/>
            <ac:graphicFrameMk id="41" creationId="{00000000-0000-0000-0000-000000000000}"/>
          </ac:graphicFrameMkLst>
        </pc:graphicFrameChg>
        <pc:graphicFrameChg chg="del">
          <ac:chgData name="Padalu Krishna Raju Patra" userId="943e48c9-b636-4189-8002-90d71739e5a7" providerId="ADAL" clId="{53A527E3-6903-44C4-9EC6-7F677FBEC665}" dt="2020-08-08T13:43:24.948" v="48" actId="478"/>
          <ac:graphicFrameMkLst>
            <pc:docMk/>
            <pc:sldMk cId="510289677" sldId="281"/>
            <ac:graphicFrameMk id="46" creationId="{00000000-0000-0000-0000-000000000000}"/>
          </ac:graphicFrameMkLst>
        </pc:graphicFrameChg>
        <pc:picChg chg="del">
          <ac:chgData name="Padalu Krishna Raju Patra" userId="943e48c9-b636-4189-8002-90d71739e5a7" providerId="ADAL" clId="{53A527E3-6903-44C4-9EC6-7F677FBEC665}" dt="2020-08-08T13:43:24.948" v="48" actId="478"/>
          <ac:picMkLst>
            <pc:docMk/>
            <pc:sldMk cId="510289677" sldId="281"/>
            <ac:picMk id="62" creationId="{00000000-0000-0000-0000-000000000000}"/>
          </ac:picMkLst>
        </pc:picChg>
      </pc:sldChg>
      <pc:sldMasterChg chg="delSldLayout">
        <pc:chgData name="Padalu Krishna Raju Patra" userId="943e48c9-b636-4189-8002-90d71739e5a7" providerId="ADAL" clId="{53A527E3-6903-44C4-9EC6-7F677FBEC665}" dt="2020-08-08T13:43:04.618" v="45" actId="2696"/>
        <pc:sldMasterMkLst>
          <pc:docMk/>
          <pc:sldMasterMk cId="0" sldId="2147483659"/>
        </pc:sldMasterMkLst>
        <pc:sldLayoutChg chg="del">
          <pc:chgData name="Padalu Krishna Raju Patra" userId="943e48c9-b636-4189-8002-90d71739e5a7" providerId="ADAL" clId="{53A527E3-6903-44C4-9EC6-7F677FBEC665}" dt="2020-08-08T13:43:04.618" v="45" actId="2696"/>
          <pc:sldLayoutMkLst>
            <pc:docMk/>
            <pc:sldMasterMk cId="0" sldId="2147483659"/>
            <pc:sldLayoutMk cId="1371284560" sldId="2147483658"/>
          </pc:sldLayoutMkLst>
        </pc:sldLayoutChg>
      </pc:sldMasterChg>
    </pc:docChg>
  </pc:docChgLst>
  <pc:docChgLst>
    <pc:chgData name="Padalu Krishna Raju Patra" userId="943e48c9-b636-4189-8002-90d71739e5a7" providerId="ADAL" clId="{C0350BFF-E5E3-4CF8-ACD7-5E0D007EFE2C}"/>
    <pc:docChg chg="undo custSel addSld delSld modSld">
      <pc:chgData name="Padalu Krishna Raju Patra" userId="943e48c9-b636-4189-8002-90d71739e5a7" providerId="ADAL" clId="{C0350BFF-E5E3-4CF8-ACD7-5E0D007EFE2C}" dt="2020-08-22T15:40:19.562" v="2115" actId="207"/>
      <pc:docMkLst>
        <pc:docMk/>
      </pc:docMkLst>
      <pc:sldChg chg="addSp delSp modSp add setBg modAnim">
        <pc:chgData name="Padalu Krishna Raju Patra" userId="943e48c9-b636-4189-8002-90d71739e5a7" providerId="ADAL" clId="{C0350BFF-E5E3-4CF8-ACD7-5E0D007EFE2C}" dt="2020-08-22T15:29:28.560" v="2026"/>
        <pc:sldMkLst>
          <pc:docMk/>
          <pc:sldMk cId="0" sldId="266"/>
        </pc:sldMkLst>
        <pc:spChg chg="add">
          <ac:chgData name="Padalu Krishna Raju Patra" userId="943e48c9-b636-4189-8002-90d71739e5a7" providerId="ADAL" clId="{C0350BFF-E5E3-4CF8-ACD7-5E0D007EFE2C}" dt="2020-08-22T15:24:52.150" v="1891"/>
          <ac:spMkLst>
            <pc:docMk/>
            <pc:sldMk cId="0" sldId="266"/>
            <ac:spMk id="37" creationId="{32B286FD-2ABD-4C8C-B9AA-D3F3E1BE663A}"/>
          </ac:spMkLst>
        </pc:spChg>
        <pc:spChg chg="del mod">
          <ac:chgData name="Padalu Krishna Raju Patra" userId="943e48c9-b636-4189-8002-90d71739e5a7" providerId="ADAL" clId="{C0350BFF-E5E3-4CF8-ACD7-5E0D007EFE2C}" dt="2020-08-22T15:24:39.583" v="1890" actId="478"/>
          <ac:spMkLst>
            <pc:docMk/>
            <pc:sldMk cId="0" sldId="266"/>
            <ac:spMk id="39" creationId="{618233DB-0ED5-4CB3-9458-B3FC35D30003}"/>
          </ac:spMkLst>
        </pc:spChg>
        <pc:spChg chg="mod">
          <ac:chgData name="Padalu Krishna Raju Patra" userId="943e48c9-b636-4189-8002-90d71739e5a7" providerId="ADAL" clId="{C0350BFF-E5E3-4CF8-ACD7-5E0D007EFE2C}" dt="2020-08-22T15:27:59.149" v="2013" actId="14100"/>
          <ac:spMkLst>
            <pc:docMk/>
            <pc:sldMk cId="0" sldId="266"/>
            <ac:spMk id="14338" creationId="{1D4C0A79-34D4-47A8-9E1E-D20D11E2E3FC}"/>
          </ac:spMkLst>
        </pc:spChg>
        <pc:grpChg chg="mod">
          <ac:chgData name="Padalu Krishna Raju Patra" userId="943e48c9-b636-4189-8002-90d71739e5a7" providerId="ADAL" clId="{C0350BFF-E5E3-4CF8-ACD7-5E0D007EFE2C}" dt="2020-08-22T15:27:29.742" v="2008" actId="1038"/>
          <ac:grpSpMkLst>
            <pc:docMk/>
            <pc:sldMk cId="0" sldId="266"/>
            <ac:grpSpMk id="4" creationId="{ECDAA133-B8C5-47C2-AFA3-25BF5C6FD17E}"/>
          </ac:grpSpMkLst>
        </pc:grpChg>
        <pc:grpChg chg="mod">
          <ac:chgData name="Padalu Krishna Raju Patra" userId="943e48c9-b636-4189-8002-90d71739e5a7" providerId="ADAL" clId="{C0350BFF-E5E3-4CF8-ACD7-5E0D007EFE2C}" dt="2020-08-22T15:27:29.742" v="2008" actId="1038"/>
          <ac:grpSpMkLst>
            <pc:docMk/>
            <pc:sldMk cId="0" sldId="266"/>
            <ac:grpSpMk id="5" creationId="{653A11E4-2C1F-45D1-BBE9-231E386031CA}"/>
          </ac:grpSpMkLst>
        </pc:grpChg>
        <pc:grpChg chg="mod">
          <ac:chgData name="Padalu Krishna Raju Patra" userId="943e48c9-b636-4189-8002-90d71739e5a7" providerId="ADAL" clId="{C0350BFF-E5E3-4CF8-ACD7-5E0D007EFE2C}" dt="2020-08-22T15:27:29.742" v="2008" actId="1038"/>
          <ac:grpSpMkLst>
            <pc:docMk/>
            <pc:sldMk cId="0" sldId="266"/>
            <ac:grpSpMk id="7" creationId="{948274D3-A030-4A57-822E-F6EBAEDE4647}"/>
          </ac:grpSpMkLst>
        </pc:grpChg>
        <pc:grpChg chg="mod">
          <ac:chgData name="Padalu Krishna Raju Patra" userId="943e48c9-b636-4189-8002-90d71739e5a7" providerId="ADAL" clId="{C0350BFF-E5E3-4CF8-ACD7-5E0D007EFE2C}" dt="2020-08-22T15:27:29.742" v="2008" actId="1038"/>
          <ac:grpSpMkLst>
            <pc:docMk/>
            <pc:sldMk cId="0" sldId="266"/>
            <ac:grpSpMk id="13" creationId="{13F8085A-6E31-4FF3-B044-7F16E8162595}"/>
          </ac:grpSpMkLst>
        </pc:grpChg>
        <pc:grpChg chg="mod">
          <ac:chgData name="Padalu Krishna Raju Patra" userId="943e48c9-b636-4189-8002-90d71739e5a7" providerId="ADAL" clId="{C0350BFF-E5E3-4CF8-ACD7-5E0D007EFE2C}" dt="2020-08-22T15:28:07.406" v="2015" actId="1076"/>
          <ac:grpSpMkLst>
            <pc:docMk/>
            <pc:sldMk cId="0" sldId="266"/>
            <ac:grpSpMk id="14348" creationId="{32511BD8-09DD-44DD-B736-786F4A6D75D9}"/>
          </ac:grpSpMkLst>
        </pc:grpChg>
        <pc:grpChg chg="mod">
          <ac:chgData name="Padalu Krishna Raju Patra" userId="943e48c9-b636-4189-8002-90d71739e5a7" providerId="ADAL" clId="{C0350BFF-E5E3-4CF8-ACD7-5E0D007EFE2C}" dt="2020-08-22T15:28:22.480" v="2017" actId="207"/>
          <ac:grpSpMkLst>
            <pc:docMk/>
            <pc:sldMk cId="0" sldId="266"/>
            <ac:grpSpMk id="14349" creationId="{D2069DF7-12FF-47EF-8992-7F14EF308C78}"/>
          </ac:grpSpMkLst>
        </pc:grpChg>
        <pc:grpChg chg="mod">
          <ac:chgData name="Padalu Krishna Raju Patra" userId="943e48c9-b636-4189-8002-90d71739e5a7" providerId="ADAL" clId="{C0350BFF-E5E3-4CF8-ACD7-5E0D007EFE2C}" dt="2020-08-22T15:28:10.928" v="2016" actId="1076"/>
          <ac:grpSpMkLst>
            <pc:docMk/>
            <pc:sldMk cId="0" sldId="266"/>
            <ac:grpSpMk id="14351" creationId="{CF85F008-6C2A-4E61-A13B-AAE355D731EE}"/>
          </ac:grpSpMkLst>
        </pc:grpChg>
        <pc:grpChg chg="mod">
          <ac:chgData name="Padalu Krishna Raju Patra" userId="943e48c9-b636-4189-8002-90d71739e5a7" providerId="ADAL" clId="{C0350BFF-E5E3-4CF8-ACD7-5E0D007EFE2C}" dt="2020-08-22T15:27:29.742" v="2008" actId="1038"/>
          <ac:grpSpMkLst>
            <pc:docMk/>
            <pc:sldMk cId="0" sldId="266"/>
            <ac:grpSpMk id="14366" creationId="{4FD0B34B-FE9A-4866-A466-5264D89B4C35}"/>
          </ac:grpSpMkLst>
        </pc:grpChg>
        <pc:picChg chg="add">
          <ac:chgData name="Padalu Krishna Raju Patra" userId="943e48c9-b636-4189-8002-90d71739e5a7" providerId="ADAL" clId="{C0350BFF-E5E3-4CF8-ACD7-5E0D007EFE2C}" dt="2020-08-22T15:29:28.560" v="2026"/>
          <ac:picMkLst>
            <pc:docMk/>
            <pc:sldMk cId="0" sldId="266"/>
            <ac:picMk id="38" creationId="{2DB1C5FC-E820-471C-AFFC-DA2E98E2C93E}"/>
          </ac:picMkLst>
        </pc:picChg>
        <pc:cxnChg chg="mod">
          <ac:chgData name="Padalu Krishna Raju Patra" userId="943e48c9-b636-4189-8002-90d71739e5a7" providerId="ADAL" clId="{C0350BFF-E5E3-4CF8-ACD7-5E0D007EFE2C}" dt="2020-08-22T15:28:59.411" v="2023" actId="1076"/>
          <ac:cxnSpMkLst>
            <pc:docMk/>
            <pc:sldMk cId="0" sldId="266"/>
            <ac:cxnSpMk id="9" creationId="{1496E523-25C7-4D6B-B882-E4BA92F961CF}"/>
          </ac:cxnSpMkLst>
        </pc:cxnChg>
        <pc:cxnChg chg="mod">
          <ac:chgData name="Padalu Krishna Raju Patra" userId="943e48c9-b636-4189-8002-90d71739e5a7" providerId="ADAL" clId="{C0350BFF-E5E3-4CF8-ACD7-5E0D007EFE2C}" dt="2020-08-22T15:28:30.681" v="2021" actId="1037"/>
          <ac:cxnSpMkLst>
            <pc:docMk/>
            <pc:sldMk cId="0" sldId="266"/>
            <ac:cxnSpMk id="11" creationId="{ED9ACD50-0124-430C-A56A-F2902A341E58}"/>
          </ac:cxnSpMkLst>
        </pc:cxnChg>
      </pc:sldChg>
      <pc:sldChg chg="addSp delSp modSp add modAnim">
        <pc:chgData name="Padalu Krishna Raju Patra" userId="943e48c9-b636-4189-8002-90d71739e5a7" providerId="ADAL" clId="{C0350BFF-E5E3-4CF8-ACD7-5E0D007EFE2C}" dt="2020-08-22T15:30:39.961" v="2045" actId="207"/>
        <pc:sldMkLst>
          <pc:docMk/>
          <pc:sldMk cId="0" sldId="268"/>
        </pc:sldMkLst>
        <pc:spChg chg="del">
          <ac:chgData name="Padalu Krishna Raju Patra" userId="943e48c9-b636-4189-8002-90d71739e5a7" providerId="ADAL" clId="{C0350BFF-E5E3-4CF8-ACD7-5E0D007EFE2C}" dt="2020-08-22T15:29:37.634" v="2029" actId="478"/>
          <ac:spMkLst>
            <pc:docMk/>
            <pc:sldMk cId="0" sldId="268"/>
            <ac:spMk id="25" creationId="{3F5D5403-3D9C-4A51-8B5F-EAD0768666E4}"/>
          </ac:spMkLst>
        </pc:spChg>
        <pc:spChg chg="add mod">
          <ac:chgData name="Padalu Krishna Raju Patra" userId="943e48c9-b636-4189-8002-90d71739e5a7" providerId="ADAL" clId="{C0350BFF-E5E3-4CF8-ACD7-5E0D007EFE2C}" dt="2020-08-22T15:29:53.233" v="2033"/>
          <ac:spMkLst>
            <pc:docMk/>
            <pc:sldMk cId="0" sldId="268"/>
            <ac:spMk id="27" creationId="{3AA8EA2E-3F55-401E-984D-BB9941D702AB}"/>
          </ac:spMkLst>
        </pc:spChg>
        <pc:spChg chg="mod">
          <ac:chgData name="Padalu Krishna Raju Patra" userId="943e48c9-b636-4189-8002-90d71739e5a7" providerId="ADAL" clId="{C0350BFF-E5E3-4CF8-ACD7-5E0D007EFE2C}" dt="2020-08-22T15:30:28.243" v="2043" actId="14100"/>
          <ac:spMkLst>
            <pc:docMk/>
            <pc:sldMk cId="0" sldId="268"/>
            <ac:spMk id="15362" creationId="{7412C923-17CA-498B-A141-5B8BF8B545A5}"/>
          </ac:spMkLst>
        </pc:spChg>
        <pc:spChg chg="del mod">
          <ac:chgData name="Padalu Krishna Raju Patra" userId="943e48c9-b636-4189-8002-90d71739e5a7" providerId="ADAL" clId="{C0350BFF-E5E3-4CF8-ACD7-5E0D007EFE2C}" dt="2020-08-22T15:29:56.648" v="2034" actId="478"/>
          <ac:spMkLst>
            <pc:docMk/>
            <pc:sldMk cId="0" sldId="268"/>
            <ac:spMk id="15363" creationId="{CADCE4C3-08AD-4331-B9C9-B73C18952FA6}"/>
          </ac:spMkLst>
        </pc:spChg>
        <pc:spChg chg="del">
          <ac:chgData name="Padalu Krishna Raju Patra" userId="943e48c9-b636-4189-8002-90d71739e5a7" providerId="ADAL" clId="{C0350BFF-E5E3-4CF8-ACD7-5E0D007EFE2C}" dt="2020-08-22T15:29:34.804" v="2028" actId="478"/>
          <ac:spMkLst>
            <pc:docMk/>
            <pc:sldMk cId="0" sldId="268"/>
            <ac:spMk id="15369" creationId="{C264F5B1-FA6C-4CA7-AB5F-FB08D3C8A58F}"/>
          </ac:spMkLst>
        </pc:spChg>
        <pc:spChg chg="del">
          <ac:chgData name="Padalu Krishna Raju Patra" userId="943e48c9-b636-4189-8002-90d71739e5a7" providerId="ADAL" clId="{C0350BFF-E5E3-4CF8-ACD7-5E0D007EFE2C}" dt="2020-08-22T15:29:34.804" v="2028" actId="478"/>
          <ac:spMkLst>
            <pc:docMk/>
            <pc:sldMk cId="0" sldId="268"/>
            <ac:spMk id="15370" creationId="{22E70E61-D916-47F0-8B3E-8C36B80DD13A}"/>
          </ac:spMkLst>
        </pc:spChg>
        <pc:spChg chg="del">
          <ac:chgData name="Padalu Krishna Raju Patra" userId="943e48c9-b636-4189-8002-90d71739e5a7" providerId="ADAL" clId="{C0350BFF-E5E3-4CF8-ACD7-5E0D007EFE2C}" dt="2020-08-22T15:29:34.804" v="2028" actId="478"/>
          <ac:spMkLst>
            <pc:docMk/>
            <pc:sldMk cId="0" sldId="268"/>
            <ac:spMk id="15371" creationId="{79A619C3-B00D-4732-AD68-CEB08CF0D69B}"/>
          </ac:spMkLst>
        </pc:spChg>
        <pc:grpChg chg="mod">
          <ac:chgData name="Padalu Krishna Raju Patra" userId="943e48c9-b636-4189-8002-90d71739e5a7" providerId="ADAL" clId="{C0350BFF-E5E3-4CF8-ACD7-5E0D007EFE2C}" dt="2020-08-22T15:30:39.961" v="2045" actId="207"/>
          <ac:grpSpMkLst>
            <pc:docMk/>
            <pc:sldMk cId="0" sldId="268"/>
            <ac:grpSpMk id="10" creationId="{DE3D6E49-EE46-4FCB-86B9-F0A1D29FDF65}"/>
          </ac:grpSpMkLst>
        </pc:grpChg>
        <pc:grpChg chg="mod">
          <ac:chgData name="Padalu Krishna Raju Patra" userId="943e48c9-b636-4189-8002-90d71739e5a7" providerId="ADAL" clId="{C0350BFF-E5E3-4CF8-ACD7-5E0D007EFE2C}" dt="2020-08-22T15:30:01.543" v="2035" actId="207"/>
          <ac:grpSpMkLst>
            <pc:docMk/>
            <pc:sldMk cId="0" sldId="268"/>
            <ac:grpSpMk id="16" creationId="{D67CA195-75F1-4705-A4D7-D1681B5004CD}"/>
          </ac:grpSpMkLst>
        </pc:grpChg>
        <pc:grpChg chg="mod">
          <ac:chgData name="Padalu Krishna Raju Patra" userId="943e48c9-b636-4189-8002-90d71739e5a7" providerId="ADAL" clId="{C0350BFF-E5E3-4CF8-ACD7-5E0D007EFE2C}" dt="2020-08-22T15:30:01.543" v="2035" actId="207"/>
          <ac:grpSpMkLst>
            <pc:docMk/>
            <pc:sldMk cId="0" sldId="268"/>
            <ac:grpSpMk id="17" creationId="{3269755E-38EF-41E5-984C-63A147C8A2ED}"/>
          </ac:grpSpMkLst>
        </pc:grpChg>
        <pc:grpChg chg="mod">
          <ac:chgData name="Padalu Krishna Raju Patra" userId="943e48c9-b636-4189-8002-90d71739e5a7" providerId="ADAL" clId="{C0350BFF-E5E3-4CF8-ACD7-5E0D007EFE2C}" dt="2020-08-22T15:30:01.543" v="2035" actId="207"/>
          <ac:grpSpMkLst>
            <pc:docMk/>
            <pc:sldMk cId="0" sldId="268"/>
            <ac:grpSpMk id="18" creationId="{B1002BFA-442E-423D-90B5-91B70CC1913A}"/>
          </ac:grpSpMkLst>
        </pc:grpChg>
        <pc:grpChg chg="mod">
          <ac:chgData name="Padalu Krishna Raju Patra" userId="943e48c9-b636-4189-8002-90d71739e5a7" providerId="ADAL" clId="{C0350BFF-E5E3-4CF8-ACD7-5E0D007EFE2C}" dt="2020-08-22T15:30:01.543" v="2035" actId="207"/>
          <ac:grpSpMkLst>
            <pc:docMk/>
            <pc:sldMk cId="0" sldId="268"/>
            <ac:grpSpMk id="19" creationId="{68802C4A-DEE4-41BF-89B6-57A7D4E334F2}"/>
          </ac:grpSpMkLst>
        </pc:grpChg>
        <pc:picChg chg="add mod">
          <ac:chgData name="Padalu Krishna Raju Patra" userId="943e48c9-b636-4189-8002-90d71739e5a7" providerId="ADAL" clId="{C0350BFF-E5E3-4CF8-ACD7-5E0D007EFE2C}" dt="2020-08-22T15:30:01.543" v="2035" actId="207"/>
          <ac:picMkLst>
            <pc:docMk/>
            <pc:sldMk cId="0" sldId="268"/>
            <ac:picMk id="26" creationId="{3540FA1A-A65D-4477-8275-DD7D74DCB6F2}"/>
          </ac:picMkLst>
        </pc:picChg>
      </pc:sldChg>
      <pc:sldChg chg="modSp">
        <pc:chgData name="Padalu Krishna Raju Patra" userId="943e48c9-b636-4189-8002-90d71739e5a7" providerId="ADAL" clId="{C0350BFF-E5E3-4CF8-ACD7-5E0D007EFE2C}" dt="2020-08-22T13:48:39.152" v="69" actId="20577"/>
        <pc:sldMkLst>
          <pc:docMk/>
          <pc:sldMk cId="3375736992" sldId="287"/>
        </pc:sldMkLst>
        <pc:spChg chg="mod">
          <ac:chgData name="Padalu Krishna Raju Patra" userId="943e48c9-b636-4189-8002-90d71739e5a7" providerId="ADAL" clId="{C0350BFF-E5E3-4CF8-ACD7-5E0D007EFE2C}" dt="2020-08-22T13:48:39.152" v="69" actId="20577"/>
          <ac:spMkLst>
            <pc:docMk/>
            <pc:sldMk cId="3375736992" sldId="287"/>
            <ac:spMk id="8" creationId="{C101E82B-637B-4EB9-B711-23573A6EE85D}"/>
          </ac:spMkLst>
        </pc:spChg>
        <pc:spChg chg="mod">
          <ac:chgData name="Padalu Krishna Raju Patra" userId="943e48c9-b636-4189-8002-90d71739e5a7" providerId="ADAL" clId="{C0350BFF-E5E3-4CF8-ACD7-5E0D007EFE2C}" dt="2020-08-22T13:45:03.543" v="19" actId="20577"/>
          <ac:spMkLst>
            <pc:docMk/>
            <pc:sldMk cId="3375736992" sldId="287"/>
            <ac:spMk id="63" creationId="{00000000-0000-0000-0000-000000000000}"/>
          </ac:spMkLst>
        </pc:spChg>
      </pc:sldChg>
      <pc:sldChg chg="modSp add">
        <pc:chgData name="Padalu Krishna Raju Patra" userId="943e48c9-b636-4189-8002-90d71739e5a7" providerId="ADAL" clId="{C0350BFF-E5E3-4CF8-ACD7-5E0D007EFE2C}" dt="2020-08-22T13:49:52.949" v="81" actId="5793"/>
        <pc:sldMkLst>
          <pc:docMk/>
          <pc:sldMk cId="1277020007" sldId="288"/>
        </pc:sldMkLst>
        <pc:spChg chg="mod">
          <ac:chgData name="Padalu Krishna Raju Patra" userId="943e48c9-b636-4189-8002-90d71739e5a7" providerId="ADAL" clId="{C0350BFF-E5E3-4CF8-ACD7-5E0D007EFE2C}" dt="2020-08-22T13:49:52.949" v="81" actId="5793"/>
          <ac:spMkLst>
            <pc:docMk/>
            <pc:sldMk cId="1277020007" sldId="288"/>
            <ac:spMk id="8" creationId="{C101E82B-637B-4EB9-B711-23573A6EE85D}"/>
          </ac:spMkLst>
        </pc:spChg>
      </pc:sldChg>
      <pc:sldChg chg="del">
        <pc:chgData name="Padalu Krishna Raju Patra" userId="943e48c9-b636-4189-8002-90d71739e5a7" providerId="ADAL" clId="{C0350BFF-E5E3-4CF8-ACD7-5E0D007EFE2C}" dt="2020-08-22T13:44:14.272" v="9" actId="2696"/>
        <pc:sldMkLst>
          <pc:docMk/>
          <pc:sldMk cId="1749789240" sldId="288"/>
        </pc:sldMkLst>
      </pc:sldChg>
      <pc:sldChg chg="addSp delSp modSp add">
        <pc:chgData name="Padalu Krishna Raju Patra" userId="943e48c9-b636-4189-8002-90d71739e5a7" providerId="ADAL" clId="{C0350BFF-E5E3-4CF8-ACD7-5E0D007EFE2C}" dt="2020-08-22T13:55:39.648" v="119" actId="122"/>
        <pc:sldMkLst>
          <pc:docMk/>
          <pc:sldMk cId="2775878260" sldId="289"/>
        </pc:sldMkLst>
        <pc:spChg chg="mod">
          <ac:chgData name="Padalu Krishna Raju Patra" userId="943e48c9-b636-4189-8002-90d71739e5a7" providerId="ADAL" clId="{C0350BFF-E5E3-4CF8-ACD7-5E0D007EFE2C}" dt="2020-08-22T13:50:56.012" v="88"/>
          <ac:spMkLst>
            <pc:docMk/>
            <pc:sldMk cId="2775878260" sldId="289"/>
            <ac:spMk id="8" creationId="{C101E82B-637B-4EB9-B711-23573A6EE85D}"/>
          </ac:spMkLst>
        </pc:spChg>
        <pc:spChg chg="mod">
          <ac:chgData name="Padalu Krishna Raju Patra" userId="943e48c9-b636-4189-8002-90d71739e5a7" providerId="ADAL" clId="{C0350BFF-E5E3-4CF8-ACD7-5E0D007EFE2C}" dt="2020-08-22T13:50:47.871" v="86" actId="20577"/>
          <ac:spMkLst>
            <pc:docMk/>
            <pc:sldMk cId="2775878260" sldId="289"/>
            <ac:spMk id="63" creationId="{00000000-0000-0000-0000-000000000000}"/>
          </ac:spMkLst>
        </pc:spChg>
        <pc:graphicFrameChg chg="add mod modGraphic">
          <ac:chgData name="Padalu Krishna Raju Patra" userId="943e48c9-b636-4189-8002-90d71739e5a7" providerId="ADAL" clId="{C0350BFF-E5E3-4CF8-ACD7-5E0D007EFE2C}" dt="2020-08-22T13:55:39.648" v="119" actId="122"/>
          <ac:graphicFrameMkLst>
            <pc:docMk/>
            <pc:sldMk cId="2775878260" sldId="289"/>
            <ac:graphicFrameMk id="2" creationId="{D4B7D9C7-9C38-4CAE-A52E-6E2981BCCC12}"/>
          </ac:graphicFrameMkLst>
        </pc:graphicFrameChg>
        <pc:graphicFrameChg chg="add del mod modGraphic">
          <ac:chgData name="Padalu Krishna Raju Patra" userId="943e48c9-b636-4189-8002-90d71739e5a7" providerId="ADAL" clId="{C0350BFF-E5E3-4CF8-ACD7-5E0D007EFE2C}" dt="2020-08-22T13:54:30.953" v="107" actId="478"/>
          <ac:graphicFrameMkLst>
            <pc:docMk/>
            <pc:sldMk cId="2775878260" sldId="289"/>
            <ac:graphicFrameMk id="5" creationId="{F60C5EF8-4394-4689-9BC4-0525004FB9F5}"/>
          </ac:graphicFrameMkLst>
        </pc:graphicFrameChg>
      </pc:sldChg>
      <pc:sldChg chg="del">
        <pc:chgData name="Padalu Krishna Raju Patra" userId="943e48c9-b636-4189-8002-90d71739e5a7" providerId="ADAL" clId="{C0350BFF-E5E3-4CF8-ACD7-5E0D007EFE2C}" dt="2020-08-22T13:44:14.333" v="10" actId="2696"/>
        <pc:sldMkLst>
          <pc:docMk/>
          <pc:sldMk cId="3234109636" sldId="289"/>
        </pc:sldMkLst>
      </pc:sldChg>
      <pc:sldChg chg="modSp add">
        <pc:chgData name="Padalu Krishna Raju Patra" userId="943e48c9-b636-4189-8002-90d71739e5a7" providerId="ADAL" clId="{C0350BFF-E5E3-4CF8-ACD7-5E0D007EFE2C}" dt="2020-08-22T14:02:07.323" v="164"/>
        <pc:sldMkLst>
          <pc:docMk/>
          <pc:sldMk cId="713340612" sldId="290"/>
        </pc:sldMkLst>
        <pc:spChg chg="mod">
          <ac:chgData name="Padalu Krishna Raju Patra" userId="943e48c9-b636-4189-8002-90d71739e5a7" providerId="ADAL" clId="{C0350BFF-E5E3-4CF8-ACD7-5E0D007EFE2C}" dt="2020-08-22T13:56:44.534" v="129"/>
          <ac:spMkLst>
            <pc:docMk/>
            <pc:sldMk cId="713340612" sldId="290"/>
            <ac:spMk id="8" creationId="{C101E82B-637B-4EB9-B711-23573A6EE85D}"/>
          </ac:spMkLst>
        </pc:spChg>
        <pc:graphicFrameChg chg="mod modGraphic">
          <ac:chgData name="Padalu Krishna Raju Patra" userId="943e48c9-b636-4189-8002-90d71739e5a7" providerId="ADAL" clId="{C0350BFF-E5E3-4CF8-ACD7-5E0D007EFE2C}" dt="2020-08-22T14:02:07.323" v="164"/>
          <ac:graphicFrameMkLst>
            <pc:docMk/>
            <pc:sldMk cId="713340612" sldId="290"/>
            <ac:graphicFrameMk id="2" creationId="{D4B7D9C7-9C38-4CAE-A52E-6E2981BCCC12}"/>
          </ac:graphicFrameMkLst>
        </pc:graphicFrameChg>
      </pc:sldChg>
      <pc:sldChg chg="del">
        <pc:chgData name="Padalu Krishna Raju Patra" userId="943e48c9-b636-4189-8002-90d71739e5a7" providerId="ADAL" clId="{C0350BFF-E5E3-4CF8-ACD7-5E0D007EFE2C}" dt="2020-08-22T13:44:14.382" v="11" actId="2696"/>
        <pc:sldMkLst>
          <pc:docMk/>
          <pc:sldMk cId="2406303109" sldId="290"/>
        </pc:sldMkLst>
      </pc:sldChg>
      <pc:sldChg chg="addSp modSp add">
        <pc:chgData name="Padalu Krishna Raju Patra" userId="943e48c9-b636-4189-8002-90d71739e5a7" providerId="ADAL" clId="{C0350BFF-E5E3-4CF8-ACD7-5E0D007EFE2C}" dt="2020-08-22T14:09:06.787" v="319" actId="1076"/>
        <pc:sldMkLst>
          <pc:docMk/>
          <pc:sldMk cId="229110418" sldId="291"/>
        </pc:sldMkLst>
        <pc:spChg chg="mod">
          <ac:chgData name="Padalu Krishna Raju Patra" userId="943e48c9-b636-4189-8002-90d71739e5a7" providerId="ADAL" clId="{C0350BFF-E5E3-4CF8-ACD7-5E0D007EFE2C}" dt="2020-08-22T14:07:43.008" v="306" actId="113"/>
          <ac:spMkLst>
            <pc:docMk/>
            <pc:sldMk cId="229110418" sldId="291"/>
            <ac:spMk id="8" creationId="{C101E82B-637B-4EB9-B711-23573A6EE85D}"/>
          </ac:spMkLst>
        </pc:spChg>
        <pc:spChg chg="mod">
          <ac:chgData name="Padalu Krishna Raju Patra" userId="943e48c9-b636-4189-8002-90d71739e5a7" providerId="ADAL" clId="{C0350BFF-E5E3-4CF8-ACD7-5E0D007EFE2C}" dt="2020-08-22T14:02:48.968" v="193" actId="20577"/>
          <ac:spMkLst>
            <pc:docMk/>
            <pc:sldMk cId="229110418" sldId="291"/>
            <ac:spMk id="63" creationId="{00000000-0000-0000-0000-000000000000}"/>
          </ac:spMkLst>
        </pc:spChg>
        <pc:graphicFrameChg chg="add mod">
          <ac:chgData name="Padalu Krishna Raju Patra" userId="943e48c9-b636-4189-8002-90d71739e5a7" providerId="ADAL" clId="{C0350BFF-E5E3-4CF8-ACD7-5E0D007EFE2C}" dt="2020-08-22T14:09:06.787" v="319" actId="1076"/>
          <ac:graphicFrameMkLst>
            <pc:docMk/>
            <pc:sldMk cId="229110418" sldId="291"/>
            <ac:graphicFrameMk id="5" creationId="{7071EEB0-7947-49B8-B039-357705D28490}"/>
          </ac:graphicFrameMkLst>
        </pc:graphicFrameChg>
        <pc:graphicFrameChg chg="add mod">
          <ac:chgData name="Padalu Krishna Raju Patra" userId="943e48c9-b636-4189-8002-90d71739e5a7" providerId="ADAL" clId="{C0350BFF-E5E3-4CF8-ACD7-5E0D007EFE2C}" dt="2020-08-22T14:08:46.788" v="316" actId="1076"/>
          <ac:graphicFrameMkLst>
            <pc:docMk/>
            <pc:sldMk cId="229110418" sldId="291"/>
            <ac:graphicFrameMk id="6" creationId="{B04773A4-6E8D-4E3D-BD98-AAD531FB2AA9}"/>
          </ac:graphicFrameMkLst>
        </pc:graphicFrameChg>
        <pc:graphicFrameChg chg="add mod">
          <ac:chgData name="Padalu Krishna Raju Patra" userId="943e48c9-b636-4189-8002-90d71739e5a7" providerId="ADAL" clId="{C0350BFF-E5E3-4CF8-ACD7-5E0D007EFE2C}" dt="2020-08-22T14:08:46.788" v="316" actId="1076"/>
          <ac:graphicFrameMkLst>
            <pc:docMk/>
            <pc:sldMk cId="229110418" sldId="291"/>
            <ac:graphicFrameMk id="7" creationId="{5E34DA43-EFBF-44F3-8AC0-91C13514DD3C}"/>
          </ac:graphicFrameMkLst>
        </pc:graphicFrameChg>
      </pc:sldChg>
      <pc:sldChg chg="del">
        <pc:chgData name="Padalu Krishna Raju Patra" userId="943e48c9-b636-4189-8002-90d71739e5a7" providerId="ADAL" clId="{C0350BFF-E5E3-4CF8-ACD7-5E0D007EFE2C}" dt="2020-08-22T13:44:16.763" v="12" actId="2696"/>
        <pc:sldMkLst>
          <pc:docMk/>
          <pc:sldMk cId="245782713" sldId="291"/>
        </pc:sldMkLst>
      </pc:sldChg>
      <pc:sldChg chg="modSp add">
        <pc:chgData name="Padalu Krishna Raju Patra" userId="943e48c9-b636-4189-8002-90d71739e5a7" providerId="ADAL" clId="{C0350BFF-E5E3-4CF8-ACD7-5E0D007EFE2C}" dt="2020-08-22T14:15:57.888" v="445" actId="114"/>
        <pc:sldMkLst>
          <pc:docMk/>
          <pc:sldMk cId="1781422803" sldId="292"/>
        </pc:sldMkLst>
        <pc:spChg chg="mod">
          <ac:chgData name="Padalu Krishna Raju Patra" userId="943e48c9-b636-4189-8002-90d71739e5a7" providerId="ADAL" clId="{C0350BFF-E5E3-4CF8-ACD7-5E0D007EFE2C}" dt="2020-08-22T14:15:57.888" v="445" actId="114"/>
          <ac:spMkLst>
            <pc:docMk/>
            <pc:sldMk cId="1781422803" sldId="292"/>
            <ac:spMk id="8" creationId="{C101E82B-637B-4EB9-B711-23573A6EE85D}"/>
          </ac:spMkLst>
        </pc:spChg>
        <pc:spChg chg="mod">
          <ac:chgData name="Padalu Krishna Raju Patra" userId="943e48c9-b636-4189-8002-90d71739e5a7" providerId="ADAL" clId="{C0350BFF-E5E3-4CF8-ACD7-5E0D007EFE2C}" dt="2020-08-22T14:10:55.850" v="327" actId="20577"/>
          <ac:spMkLst>
            <pc:docMk/>
            <pc:sldMk cId="1781422803" sldId="292"/>
            <ac:spMk id="63" creationId="{00000000-0000-0000-0000-000000000000}"/>
          </ac:spMkLst>
        </pc:spChg>
      </pc:sldChg>
      <pc:sldChg chg="del">
        <pc:chgData name="Padalu Krishna Raju Patra" userId="943e48c9-b636-4189-8002-90d71739e5a7" providerId="ADAL" clId="{C0350BFF-E5E3-4CF8-ACD7-5E0D007EFE2C}" dt="2020-08-22T13:44:17.234" v="13" actId="2696"/>
        <pc:sldMkLst>
          <pc:docMk/>
          <pc:sldMk cId="2858384019" sldId="292"/>
        </pc:sldMkLst>
      </pc:sldChg>
      <pc:sldChg chg="del">
        <pc:chgData name="Padalu Krishna Raju Patra" userId="943e48c9-b636-4189-8002-90d71739e5a7" providerId="ADAL" clId="{C0350BFF-E5E3-4CF8-ACD7-5E0D007EFE2C}" dt="2020-08-22T13:44:17.532" v="14" actId="2696"/>
        <pc:sldMkLst>
          <pc:docMk/>
          <pc:sldMk cId="3661773000" sldId="293"/>
        </pc:sldMkLst>
      </pc:sldChg>
      <pc:sldChg chg="add del">
        <pc:chgData name="Padalu Krishna Raju Patra" userId="943e48c9-b636-4189-8002-90d71739e5a7" providerId="ADAL" clId="{C0350BFF-E5E3-4CF8-ACD7-5E0D007EFE2C}" dt="2020-08-22T14:10:45.468" v="322"/>
        <pc:sldMkLst>
          <pc:docMk/>
          <pc:sldMk cId="3965750164" sldId="293"/>
        </pc:sldMkLst>
      </pc:sldChg>
      <pc:sldChg chg="modSp add">
        <pc:chgData name="Padalu Krishna Raju Patra" userId="943e48c9-b636-4189-8002-90d71739e5a7" providerId="ADAL" clId="{C0350BFF-E5E3-4CF8-ACD7-5E0D007EFE2C}" dt="2020-08-22T14:18:34.598" v="517" actId="20577"/>
        <pc:sldMkLst>
          <pc:docMk/>
          <pc:sldMk cId="4146319560" sldId="293"/>
        </pc:sldMkLst>
        <pc:spChg chg="mod">
          <ac:chgData name="Padalu Krishna Raju Patra" userId="943e48c9-b636-4189-8002-90d71739e5a7" providerId="ADAL" clId="{C0350BFF-E5E3-4CF8-ACD7-5E0D007EFE2C}" dt="2020-08-22T14:18:34.598" v="517" actId="20577"/>
          <ac:spMkLst>
            <pc:docMk/>
            <pc:sldMk cId="4146319560" sldId="293"/>
            <ac:spMk id="8" creationId="{C101E82B-637B-4EB9-B711-23573A6EE85D}"/>
          </ac:spMkLst>
        </pc:spChg>
        <pc:spChg chg="mod">
          <ac:chgData name="Padalu Krishna Raju Patra" userId="943e48c9-b636-4189-8002-90d71739e5a7" providerId="ADAL" clId="{C0350BFF-E5E3-4CF8-ACD7-5E0D007EFE2C}" dt="2020-08-22T14:16:18.208" v="455" actId="20577"/>
          <ac:spMkLst>
            <pc:docMk/>
            <pc:sldMk cId="4146319560" sldId="293"/>
            <ac:spMk id="63" creationId="{00000000-0000-0000-0000-000000000000}"/>
          </ac:spMkLst>
        </pc:spChg>
      </pc:sldChg>
      <pc:sldChg chg="modSp add">
        <pc:chgData name="Padalu Krishna Raju Patra" userId="943e48c9-b636-4189-8002-90d71739e5a7" providerId="ADAL" clId="{C0350BFF-E5E3-4CF8-ACD7-5E0D007EFE2C}" dt="2020-08-22T14:20:42.478" v="591" actId="114"/>
        <pc:sldMkLst>
          <pc:docMk/>
          <pc:sldMk cId="3404813546" sldId="294"/>
        </pc:sldMkLst>
        <pc:spChg chg="mod">
          <ac:chgData name="Padalu Krishna Raju Patra" userId="943e48c9-b636-4189-8002-90d71739e5a7" providerId="ADAL" clId="{C0350BFF-E5E3-4CF8-ACD7-5E0D007EFE2C}" dt="2020-08-22T14:20:42.478" v="591" actId="114"/>
          <ac:spMkLst>
            <pc:docMk/>
            <pc:sldMk cId="3404813546" sldId="294"/>
            <ac:spMk id="8" creationId="{C101E82B-637B-4EB9-B711-23573A6EE85D}"/>
          </ac:spMkLst>
        </pc:spChg>
      </pc:sldChg>
      <pc:sldChg chg="del">
        <pc:chgData name="Padalu Krishna Raju Patra" userId="943e48c9-b636-4189-8002-90d71739e5a7" providerId="ADAL" clId="{C0350BFF-E5E3-4CF8-ACD7-5E0D007EFE2C}" dt="2020-08-22T13:44:17.763" v="15" actId="2696"/>
        <pc:sldMkLst>
          <pc:docMk/>
          <pc:sldMk cId="3534811705" sldId="294"/>
        </pc:sldMkLst>
      </pc:sldChg>
      <pc:sldChg chg="del">
        <pc:chgData name="Padalu Krishna Raju Patra" userId="943e48c9-b636-4189-8002-90d71739e5a7" providerId="ADAL" clId="{C0350BFF-E5E3-4CF8-ACD7-5E0D007EFE2C}" dt="2020-08-22T13:44:20.238" v="16" actId="2696"/>
        <pc:sldMkLst>
          <pc:docMk/>
          <pc:sldMk cId="206031603" sldId="295"/>
        </pc:sldMkLst>
      </pc:sldChg>
      <pc:sldChg chg="modSp add">
        <pc:chgData name="Padalu Krishna Raju Patra" userId="943e48c9-b636-4189-8002-90d71739e5a7" providerId="ADAL" clId="{C0350BFF-E5E3-4CF8-ACD7-5E0D007EFE2C}" dt="2020-08-22T14:24:56.593" v="660" actId="20577"/>
        <pc:sldMkLst>
          <pc:docMk/>
          <pc:sldMk cId="3610660440" sldId="295"/>
        </pc:sldMkLst>
        <pc:spChg chg="mod">
          <ac:chgData name="Padalu Krishna Raju Patra" userId="943e48c9-b636-4189-8002-90d71739e5a7" providerId="ADAL" clId="{C0350BFF-E5E3-4CF8-ACD7-5E0D007EFE2C}" dt="2020-08-22T14:24:56.593" v="660" actId="20577"/>
          <ac:spMkLst>
            <pc:docMk/>
            <pc:sldMk cId="3610660440" sldId="295"/>
            <ac:spMk id="8" creationId="{C101E82B-637B-4EB9-B711-23573A6EE85D}"/>
          </ac:spMkLst>
        </pc:spChg>
      </pc:sldChg>
      <pc:sldChg chg="modSp add">
        <pc:chgData name="Padalu Krishna Raju Patra" userId="943e48c9-b636-4189-8002-90d71739e5a7" providerId="ADAL" clId="{C0350BFF-E5E3-4CF8-ACD7-5E0D007EFE2C}" dt="2020-08-22T14:29:13.290" v="746" actId="313"/>
        <pc:sldMkLst>
          <pc:docMk/>
          <pc:sldMk cId="2326176132" sldId="296"/>
        </pc:sldMkLst>
        <pc:spChg chg="mod">
          <ac:chgData name="Padalu Krishna Raju Patra" userId="943e48c9-b636-4189-8002-90d71739e5a7" providerId="ADAL" clId="{C0350BFF-E5E3-4CF8-ACD7-5E0D007EFE2C}" dt="2020-08-22T14:29:13.290" v="746" actId="313"/>
          <ac:spMkLst>
            <pc:docMk/>
            <pc:sldMk cId="2326176132" sldId="296"/>
            <ac:spMk id="8" creationId="{C101E82B-637B-4EB9-B711-23573A6EE85D}"/>
          </ac:spMkLst>
        </pc:spChg>
      </pc:sldChg>
      <pc:sldChg chg="del">
        <pc:chgData name="Padalu Krishna Raju Patra" userId="943e48c9-b636-4189-8002-90d71739e5a7" providerId="ADAL" clId="{C0350BFF-E5E3-4CF8-ACD7-5E0D007EFE2C}" dt="2020-08-22T13:44:14.213" v="8" actId="2696"/>
        <pc:sldMkLst>
          <pc:docMk/>
          <pc:sldMk cId="2542366670" sldId="296"/>
        </pc:sldMkLst>
      </pc:sldChg>
      <pc:sldChg chg="del">
        <pc:chgData name="Padalu Krishna Raju Patra" userId="943e48c9-b636-4189-8002-90d71739e5a7" providerId="ADAL" clId="{C0350BFF-E5E3-4CF8-ACD7-5E0D007EFE2C}" dt="2020-08-22T13:44:10.838" v="0" actId="2696"/>
        <pc:sldMkLst>
          <pc:docMk/>
          <pc:sldMk cId="125552409" sldId="297"/>
        </pc:sldMkLst>
      </pc:sldChg>
      <pc:sldChg chg="modSp add">
        <pc:chgData name="Padalu Krishna Raju Patra" userId="943e48c9-b636-4189-8002-90d71739e5a7" providerId="ADAL" clId="{C0350BFF-E5E3-4CF8-ACD7-5E0D007EFE2C}" dt="2020-08-22T14:31:30.192" v="787" actId="20577"/>
        <pc:sldMkLst>
          <pc:docMk/>
          <pc:sldMk cId="3982048459" sldId="297"/>
        </pc:sldMkLst>
        <pc:spChg chg="mod">
          <ac:chgData name="Padalu Krishna Raju Patra" userId="943e48c9-b636-4189-8002-90d71739e5a7" providerId="ADAL" clId="{C0350BFF-E5E3-4CF8-ACD7-5E0D007EFE2C}" dt="2020-08-22T14:31:30.192" v="787" actId="20577"/>
          <ac:spMkLst>
            <pc:docMk/>
            <pc:sldMk cId="3982048459" sldId="297"/>
            <ac:spMk id="8" creationId="{C101E82B-637B-4EB9-B711-23573A6EE85D}"/>
          </ac:spMkLst>
        </pc:spChg>
      </pc:sldChg>
      <pc:sldChg chg="del">
        <pc:chgData name="Padalu Krishna Raju Patra" userId="943e48c9-b636-4189-8002-90d71739e5a7" providerId="ADAL" clId="{C0350BFF-E5E3-4CF8-ACD7-5E0D007EFE2C}" dt="2020-08-22T13:44:10.898" v="1" actId="2696"/>
        <pc:sldMkLst>
          <pc:docMk/>
          <pc:sldMk cId="262505049" sldId="298"/>
        </pc:sldMkLst>
      </pc:sldChg>
      <pc:sldChg chg="modSp add">
        <pc:chgData name="Padalu Krishna Raju Patra" userId="943e48c9-b636-4189-8002-90d71739e5a7" providerId="ADAL" clId="{C0350BFF-E5E3-4CF8-ACD7-5E0D007EFE2C}" dt="2020-08-22T14:40:58.698" v="870" actId="20577"/>
        <pc:sldMkLst>
          <pc:docMk/>
          <pc:sldMk cId="2014807337" sldId="298"/>
        </pc:sldMkLst>
        <pc:spChg chg="mod">
          <ac:chgData name="Padalu Krishna Raju Patra" userId="943e48c9-b636-4189-8002-90d71739e5a7" providerId="ADAL" clId="{C0350BFF-E5E3-4CF8-ACD7-5E0D007EFE2C}" dt="2020-08-22T14:40:58.698" v="870" actId="20577"/>
          <ac:spMkLst>
            <pc:docMk/>
            <pc:sldMk cId="2014807337" sldId="298"/>
            <ac:spMk id="8" creationId="{C101E82B-637B-4EB9-B711-23573A6EE85D}"/>
          </ac:spMkLst>
        </pc:spChg>
      </pc:sldChg>
      <pc:sldChg chg="del">
        <pc:chgData name="Padalu Krishna Raju Patra" userId="943e48c9-b636-4189-8002-90d71739e5a7" providerId="ADAL" clId="{C0350BFF-E5E3-4CF8-ACD7-5E0D007EFE2C}" dt="2020-08-22T13:44:10.974" v="2" actId="2696"/>
        <pc:sldMkLst>
          <pc:docMk/>
          <pc:sldMk cId="847607734" sldId="299"/>
        </pc:sldMkLst>
      </pc:sldChg>
      <pc:sldChg chg="addSp modSp add">
        <pc:chgData name="Padalu Krishna Raju Patra" userId="943e48c9-b636-4189-8002-90d71739e5a7" providerId="ADAL" clId="{C0350BFF-E5E3-4CF8-ACD7-5E0D007EFE2C}" dt="2020-08-22T14:47:37.089" v="1019" actId="20577"/>
        <pc:sldMkLst>
          <pc:docMk/>
          <pc:sldMk cId="1528846871" sldId="299"/>
        </pc:sldMkLst>
        <pc:spChg chg="mod">
          <ac:chgData name="Padalu Krishna Raju Patra" userId="943e48c9-b636-4189-8002-90d71739e5a7" providerId="ADAL" clId="{C0350BFF-E5E3-4CF8-ACD7-5E0D007EFE2C}" dt="2020-08-22T14:47:37.089" v="1019" actId="20577"/>
          <ac:spMkLst>
            <pc:docMk/>
            <pc:sldMk cId="1528846871" sldId="299"/>
            <ac:spMk id="8" creationId="{C101E82B-637B-4EB9-B711-23573A6EE85D}"/>
          </ac:spMkLst>
        </pc:spChg>
        <pc:spChg chg="mod">
          <ac:chgData name="Padalu Krishna Raju Patra" userId="943e48c9-b636-4189-8002-90d71739e5a7" providerId="ADAL" clId="{C0350BFF-E5E3-4CF8-ACD7-5E0D007EFE2C}" dt="2020-08-22T14:42:04.978" v="880" actId="20577"/>
          <ac:spMkLst>
            <pc:docMk/>
            <pc:sldMk cId="1528846871" sldId="299"/>
            <ac:spMk id="63" creationId="{00000000-0000-0000-0000-000000000000}"/>
          </ac:spMkLst>
        </pc:spChg>
        <pc:grpChg chg="add mod">
          <ac:chgData name="Padalu Krishna Raju Patra" userId="943e48c9-b636-4189-8002-90d71739e5a7" providerId="ADAL" clId="{C0350BFF-E5E3-4CF8-ACD7-5E0D007EFE2C}" dt="2020-08-22T14:46:56.288" v="1010" actId="1076"/>
          <ac:grpSpMkLst>
            <pc:docMk/>
            <pc:sldMk cId="1528846871" sldId="299"/>
            <ac:grpSpMk id="5" creationId="{654FBBD0-CDD6-4905-95D3-BB29A5484EB8}"/>
          </ac:grpSpMkLst>
        </pc:grpChg>
        <pc:grpChg chg="mod">
          <ac:chgData name="Padalu Krishna Raju Patra" userId="943e48c9-b636-4189-8002-90d71739e5a7" providerId="ADAL" clId="{C0350BFF-E5E3-4CF8-ACD7-5E0D007EFE2C}" dt="2020-08-22T14:46:56.288" v="1010" actId="1076"/>
          <ac:grpSpMkLst>
            <pc:docMk/>
            <pc:sldMk cId="1528846871" sldId="299"/>
            <ac:grpSpMk id="7" creationId="{04CBA883-0809-45CC-B7C0-A82620A38887}"/>
          </ac:grpSpMkLst>
        </pc:grpChg>
      </pc:sldChg>
      <pc:sldChg chg="del">
        <pc:chgData name="Padalu Krishna Raju Patra" userId="943e48c9-b636-4189-8002-90d71739e5a7" providerId="ADAL" clId="{C0350BFF-E5E3-4CF8-ACD7-5E0D007EFE2C}" dt="2020-08-22T13:44:11.063" v="3" actId="2696"/>
        <pc:sldMkLst>
          <pc:docMk/>
          <pc:sldMk cId="2621751866" sldId="300"/>
        </pc:sldMkLst>
      </pc:sldChg>
      <pc:sldChg chg="modSp add">
        <pc:chgData name="Padalu Krishna Raju Patra" userId="943e48c9-b636-4189-8002-90d71739e5a7" providerId="ADAL" clId="{C0350BFF-E5E3-4CF8-ACD7-5E0D007EFE2C}" dt="2020-08-22T14:52:24.729" v="1345" actId="20577"/>
        <pc:sldMkLst>
          <pc:docMk/>
          <pc:sldMk cId="3328203319" sldId="300"/>
        </pc:sldMkLst>
        <pc:spChg chg="mod">
          <ac:chgData name="Padalu Krishna Raju Patra" userId="943e48c9-b636-4189-8002-90d71739e5a7" providerId="ADAL" clId="{C0350BFF-E5E3-4CF8-ACD7-5E0D007EFE2C}" dt="2020-08-22T14:52:24.729" v="1345" actId="20577"/>
          <ac:spMkLst>
            <pc:docMk/>
            <pc:sldMk cId="3328203319" sldId="300"/>
            <ac:spMk id="8" creationId="{C101E82B-637B-4EB9-B711-23573A6EE85D}"/>
          </ac:spMkLst>
        </pc:spChg>
        <pc:spChg chg="mod">
          <ac:chgData name="Padalu Krishna Raju Patra" userId="943e48c9-b636-4189-8002-90d71739e5a7" providerId="ADAL" clId="{C0350BFF-E5E3-4CF8-ACD7-5E0D007EFE2C}" dt="2020-08-22T14:48:09.273" v="1021"/>
          <ac:spMkLst>
            <pc:docMk/>
            <pc:sldMk cId="3328203319" sldId="300"/>
            <ac:spMk id="63" creationId="{00000000-0000-0000-0000-000000000000}"/>
          </ac:spMkLst>
        </pc:spChg>
      </pc:sldChg>
      <pc:sldChg chg="modSp add">
        <pc:chgData name="Padalu Krishna Raju Patra" userId="943e48c9-b636-4189-8002-90d71739e5a7" providerId="ADAL" clId="{C0350BFF-E5E3-4CF8-ACD7-5E0D007EFE2C}" dt="2020-08-22T14:59:11.372" v="1466" actId="113"/>
        <pc:sldMkLst>
          <pc:docMk/>
          <pc:sldMk cId="2160719512" sldId="301"/>
        </pc:sldMkLst>
        <pc:spChg chg="mod">
          <ac:chgData name="Padalu Krishna Raju Patra" userId="943e48c9-b636-4189-8002-90d71739e5a7" providerId="ADAL" clId="{C0350BFF-E5E3-4CF8-ACD7-5E0D007EFE2C}" dt="2020-08-22T14:59:11.372" v="1466" actId="113"/>
          <ac:spMkLst>
            <pc:docMk/>
            <pc:sldMk cId="2160719512" sldId="301"/>
            <ac:spMk id="8" creationId="{C101E82B-637B-4EB9-B711-23573A6EE85D}"/>
          </ac:spMkLst>
        </pc:spChg>
        <pc:spChg chg="mod">
          <ac:chgData name="Padalu Krishna Raju Patra" userId="943e48c9-b636-4189-8002-90d71739e5a7" providerId="ADAL" clId="{C0350BFF-E5E3-4CF8-ACD7-5E0D007EFE2C}" dt="2020-08-22T14:52:50.061" v="1368" actId="20577"/>
          <ac:spMkLst>
            <pc:docMk/>
            <pc:sldMk cId="2160719512" sldId="301"/>
            <ac:spMk id="63" creationId="{00000000-0000-0000-0000-000000000000}"/>
          </ac:spMkLst>
        </pc:spChg>
      </pc:sldChg>
      <pc:sldChg chg="del">
        <pc:chgData name="Padalu Krishna Raju Patra" userId="943e48c9-b636-4189-8002-90d71739e5a7" providerId="ADAL" clId="{C0350BFF-E5E3-4CF8-ACD7-5E0D007EFE2C}" dt="2020-08-22T13:44:11.115" v="4" actId="2696"/>
        <pc:sldMkLst>
          <pc:docMk/>
          <pc:sldMk cId="2725076435" sldId="301"/>
        </pc:sldMkLst>
      </pc:sldChg>
      <pc:sldChg chg="modSp add">
        <pc:chgData name="Padalu Krishna Raju Patra" userId="943e48c9-b636-4189-8002-90d71739e5a7" providerId="ADAL" clId="{C0350BFF-E5E3-4CF8-ACD7-5E0D007EFE2C}" dt="2020-08-22T15:03:03.505" v="1510" actId="20577"/>
        <pc:sldMkLst>
          <pc:docMk/>
          <pc:sldMk cId="222258433" sldId="302"/>
        </pc:sldMkLst>
        <pc:spChg chg="mod">
          <ac:chgData name="Padalu Krishna Raju Patra" userId="943e48c9-b636-4189-8002-90d71739e5a7" providerId="ADAL" clId="{C0350BFF-E5E3-4CF8-ACD7-5E0D007EFE2C}" dt="2020-08-22T15:03:03.505" v="1510" actId="20577"/>
          <ac:spMkLst>
            <pc:docMk/>
            <pc:sldMk cId="222258433" sldId="302"/>
            <ac:spMk id="8" creationId="{C101E82B-637B-4EB9-B711-23573A6EE85D}"/>
          </ac:spMkLst>
        </pc:spChg>
      </pc:sldChg>
      <pc:sldChg chg="del">
        <pc:chgData name="Padalu Krishna Raju Patra" userId="943e48c9-b636-4189-8002-90d71739e5a7" providerId="ADAL" clId="{C0350BFF-E5E3-4CF8-ACD7-5E0D007EFE2C}" dt="2020-08-22T13:44:11.196" v="5" actId="2696"/>
        <pc:sldMkLst>
          <pc:docMk/>
          <pc:sldMk cId="1432722352" sldId="302"/>
        </pc:sldMkLst>
      </pc:sldChg>
      <pc:sldChg chg="del">
        <pc:chgData name="Padalu Krishna Raju Patra" userId="943e48c9-b636-4189-8002-90d71739e5a7" providerId="ADAL" clId="{C0350BFF-E5E3-4CF8-ACD7-5E0D007EFE2C}" dt="2020-08-22T13:44:13.761" v="6" actId="2696"/>
        <pc:sldMkLst>
          <pc:docMk/>
          <pc:sldMk cId="2054948911" sldId="303"/>
        </pc:sldMkLst>
      </pc:sldChg>
      <pc:sldChg chg="modSp add">
        <pc:chgData name="Padalu Krishna Raju Patra" userId="943e48c9-b636-4189-8002-90d71739e5a7" providerId="ADAL" clId="{C0350BFF-E5E3-4CF8-ACD7-5E0D007EFE2C}" dt="2020-08-22T15:08:32.915" v="1615" actId="20577"/>
        <pc:sldMkLst>
          <pc:docMk/>
          <pc:sldMk cId="3691570372" sldId="303"/>
        </pc:sldMkLst>
        <pc:spChg chg="mod">
          <ac:chgData name="Padalu Krishna Raju Patra" userId="943e48c9-b636-4189-8002-90d71739e5a7" providerId="ADAL" clId="{C0350BFF-E5E3-4CF8-ACD7-5E0D007EFE2C}" dt="2020-08-22T15:08:32.915" v="1615" actId="20577"/>
          <ac:spMkLst>
            <pc:docMk/>
            <pc:sldMk cId="3691570372" sldId="303"/>
            <ac:spMk id="8" creationId="{C101E82B-637B-4EB9-B711-23573A6EE85D}"/>
          </ac:spMkLst>
        </pc:spChg>
      </pc:sldChg>
      <pc:sldChg chg="del">
        <pc:chgData name="Padalu Krishna Raju Patra" userId="943e48c9-b636-4189-8002-90d71739e5a7" providerId="ADAL" clId="{C0350BFF-E5E3-4CF8-ACD7-5E0D007EFE2C}" dt="2020-08-22T13:44:13.908" v="7" actId="2696"/>
        <pc:sldMkLst>
          <pc:docMk/>
          <pc:sldMk cId="1879598568" sldId="304"/>
        </pc:sldMkLst>
      </pc:sldChg>
      <pc:sldChg chg="modSp add">
        <pc:chgData name="Padalu Krishna Raju Patra" userId="943e48c9-b636-4189-8002-90d71739e5a7" providerId="ADAL" clId="{C0350BFF-E5E3-4CF8-ACD7-5E0D007EFE2C}" dt="2020-08-22T15:10:52.712" v="1737" actId="20577"/>
        <pc:sldMkLst>
          <pc:docMk/>
          <pc:sldMk cId="2721617483" sldId="304"/>
        </pc:sldMkLst>
        <pc:spChg chg="mod">
          <ac:chgData name="Padalu Krishna Raju Patra" userId="943e48c9-b636-4189-8002-90d71739e5a7" providerId="ADAL" clId="{C0350BFF-E5E3-4CF8-ACD7-5E0D007EFE2C}" dt="2020-08-22T15:10:52.712" v="1737" actId="20577"/>
          <ac:spMkLst>
            <pc:docMk/>
            <pc:sldMk cId="2721617483" sldId="304"/>
            <ac:spMk id="8" creationId="{C101E82B-637B-4EB9-B711-23573A6EE85D}"/>
          </ac:spMkLst>
        </pc:spChg>
        <pc:spChg chg="mod">
          <ac:chgData name="Padalu Krishna Raju Patra" userId="943e48c9-b636-4189-8002-90d71739e5a7" providerId="ADAL" clId="{C0350BFF-E5E3-4CF8-ACD7-5E0D007EFE2C}" dt="2020-08-22T15:09:03.308" v="1627" actId="20577"/>
          <ac:spMkLst>
            <pc:docMk/>
            <pc:sldMk cId="2721617483" sldId="304"/>
            <ac:spMk id="63" creationId="{00000000-0000-0000-0000-000000000000}"/>
          </ac:spMkLst>
        </pc:spChg>
      </pc:sldChg>
      <pc:sldChg chg="modSp add">
        <pc:chgData name="Padalu Krishna Raju Patra" userId="943e48c9-b636-4189-8002-90d71739e5a7" providerId="ADAL" clId="{C0350BFF-E5E3-4CF8-ACD7-5E0D007EFE2C}" dt="2020-08-22T15:13:33.192" v="1778" actId="404"/>
        <pc:sldMkLst>
          <pc:docMk/>
          <pc:sldMk cId="3958557658" sldId="305"/>
        </pc:sldMkLst>
        <pc:spChg chg="mod">
          <ac:chgData name="Padalu Krishna Raju Patra" userId="943e48c9-b636-4189-8002-90d71739e5a7" providerId="ADAL" clId="{C0350BFF-E5E3-4CF8-ACD7-5E0D007EFE2C}" dt="2020-08-22T15:13:33.192" v="1778" actId="404"/>
          <ac:spMkLst>
            <pc:docMk/>
            <pc:sldMk cId="3958557658" sldId="305"/>
            <ac:spMk id="8" creationId="{C101E82B-637B-4EB9-B711-23573A6EE85D}"/>
          </ac:spMkLst>
        </pc:spChg>
        <pc:spChg chg="mod">
          <ac:chgData name="Padalu Krishna Raju Patra" userId="943e48c9-b636-4189-8002-90d71739e5a7" providerId="ADAL" clId="{C0350BFF-E5E3-4CF8-ACD7-5E0D007EFE2C}" dt="2020-08-22T15:11:26.359" v="1755" actId="20577"/>
          <ac:spMkLst>
            <pc:docMk/>
            <pc:sldMk cId="3958557658" sldId="305"/>
            <ac:spMk id="63" creationId="{00000000-0000-0000-0000-000000000000}"/>
          </ac:spMkLst>
        </pc:spChg>
      </pc:sldChg>
      <pc:sldChg chg="modSp add">
        <pc:chgData name="Padalu Krishna Raju Patra" userId="943e48c9-b636-4189-8002-90d71739e5a7" providerId="ADAL" clId="{C0350BFF-E5E3-4CF8-ACD7-5E0D007EFE2C}" dt="2020-08-22T15:21:04.471" v="1878" actId="20577"/>
        <pc:sldMkLst>
          <pc:docMk/>
          <pc:sldMk cId="189552462" sldId="306"/>
        </pc:sldMkLst>
        <pc:spChg chg="mod">
          <ac:chgData name="Padalu Krishna Raju Patra" userId="943e48c9-b636-4189-8002-90d71739e5a7" providerId="ADAL" clId="{C0350BFF-E5E3-4CF8-ACD7-5E0D007EFE2C}" dt="2020-08-22T15:21:04.471" v="1878" actId="20577"/>
          <ac:spMkLst>
            <pc:docMk/>
            <pc:sldMk cId="189552462" sldId="306"/>
            <ac:spMk id="8" creationId="{C101E82B-637B-4EB9-B711-23573A6EE85D}"/>
          </ac:spMkLst>
        </pc:spChg>
        <pc:spChg chg="mod">
          <ac:chgData name="Padalu Krishna Raju Patra" userId="943e48c9-b636-4189-8002-90d71739e5a7" providerId="ADAL" clId="{C0350BFF-E5E3-4CF8-ACD7-5E0D007EFE2C}" dt="2020-08-22T15:16:20.737" v="1784" actId="20577"/>
          <ac:spMkLst>
            <pc:docMk/>
            <pc:sldMk cId="189552462" sldId="306"/>
            <ac:spMk id="63" creationId="{00000000-0000-0000-0000-000000000000}"/>
          </ac:spMkLst>
        </pc:spChg>
      </pc:sldChg>
      <pc:sldChg chg="addSp delSp modSp add del modAnim">
        <pc:chgData name="Padalu Krishna Raju Patra" userId="943e48c9-b636-4189-8002-90d71739e5a7" providerId="ADAL" clId="{C0350BFF-E5E3-4CF8-ACD7-5E0D007EFE2C}" dt="2020-08-22T15:29:11.603" v="2024" actId="2696"/>
        <pc:sldMkLst>
          <pc:docMk/>
          <pc:sldMk cId="2819366600" sldId="307"/>
        </pc:sldMkLst>
        <pc:spChg chg="add del mod">
          <ac:chgData name="Padalu Krishna Raju Patra" userId="943e48c9-b636-4189-8002-90d71739e5a7" providerId="ADAL" clId="{C0350BFF-E5E3-4CF8-ACD7-5E0D007EFE2C}" dt="2020-08-22T15:23:47.157" v="1885" actId="478"/>
          <ac:spMkLst>
            <pc:docMk/>
            <pc:sldMk cId="2819366600" sldId="307"/>
            <ac:spMk id="3" creationId="{54C1B230-C158-49CD-B3BF-A67505048DF2}"/>
          </ac:spMkLst>
        </pc:spChg>
        <pc:spChg chg="add del">
          <ac:chgData name="Padalu Krishna Raju Patra" userId="943e48c9-b636-4189-8002-90d71739e5a7" providerId="ADAL" clId="{C0350BFF-E5E3-4CF8-ACD7-5E0D007EFE2C}" dt="2020-08-22T15:24:24.250" v="1887"/>
          <ac:spMkLst>
            <pc:docMk/>
            <pc:sldMk cId="2819366600" sldId="307"/>
            <ac:spMk id="7" creationId="{6DBA16C5-74AD-447A-8D42-B0B34395CEC0}"/>
          </ac:spMkLst>
        </pc:spChg>
        <pc:spChg chg="del mod">
          <ac:chgData name="Padalu Krishna Raju Patra" userId="943e48c9-b636-4189-8002-90d71739e5a7" providerId="ADAL" clId="{C0350BFF-E5E3-4CF8-ACD7-5E0D007EFE2C}" dt="2020-08-22T15:23:43.830" v="1884" actId="478"/>
          <ac:spMkLst>
            <pc:docMk/>
            <pc:sldMk cId="2819366600" sldId="307"/>
            <ac:spMk id="8" creationId="{C101E82B-637B-4EB9-B711-23573A6EE85D}"/>
          </ac:spMkLst>
        </pc:spChg>
        <pc:spChg chg="mod">
          <ac:chgData name="Padalu Krishna Raju Patra" userId="943e48c9-b636-4189-8002-90d71739e5a7" providerId="ADAL" clId="{C0350BFF-E5E3-4CF8-ACD7-5E0D007EFE2C}" dt="2020-08-22T15:21:59.557" v="1881"/>
          <ac:spMkLst>
            <pc:docMk/>
            <pc:sldMk cId="2819366600" sldId="307"/>
            <ac:spMk id="63" creationId="{00000000-0000-0000-0000-000000000000}"/>
          </ac:spMkLst>
        </pc:spChg>
      </pc:sldChg>
      <pc:sldChg chg="addSp delSp modSp add modAnim">
        <pc:chgData name="Padalu Krishna Raju Patra" userId="943e48c9-b636-4189-8002-90d71739e5a7" providerId="ADAL" clId="{C0350BFF-E5E3-4CF8-ACD7-5E0D007EFE2C}" dt="2020-08-22T15:37:07.594" v="2081" actId="113"/>
        <pc:sldMkLst>
          <pc:docMk/>
          <pc:sldMk cId="3486464705" sldId="307"/>
        </pc:sldMkLst>
        <pc:spChg chg="add mod">
          <ac:chgData name="Padalu Krishna Raju Patra" userId="943e48c9-b636-4189-8002-90d71739e5a7" providerId="ADAL" clId="{C0350BFF-E5E3-4CF8-ACD7-5E0D007EFE2C}" dt="2020-08-22T15:35:47.734" v="2061" actId="20577"/>
          <ac:spMkLst>
            <pc:docMk/>
            <pc:sldMk cId="3486464705" sldId="307"/>
            <ac:spMk id="23" creationId="{CC648CC8-5A5B-4F7E-AC28-0AE53BF036C7}"/>
          </ac:spMkLst>
        </pc:spChg>
        <pc:spChg chg="del mod">
          <ac:chgData name="Padalu Krishna Raju Patra" userId="943e48c9-b636-4189-8002-90d71739e5a7" providerId="ADAL" clId="{C0350BFF-E5E3-4CF8-ACD7-5E0D007EFE2C}" dt="2020-08-22T15:32:33.625" v="2048" actId="478"/>
          <ac:spMkLst>
            <pc:docMk/>
            <pc:sldMk cId="3486464705" sldId="307"/>
            <ac:spMk id="15362" creationId="{7412C923-17CA-498B-A141-5B8BF8B545A5}"/>
          </ac:spMkLst>
        </pc:spChg>
        <pc:grpChg chg="del">
          <ac:chgData name="Padalu Krishna Raju Patra" userId="943e48c9-b636-4189-8002-90d71739e5a7" providerId="ADAL" clId="{C0350BFF-E5E3-4CF8-ACD7-5E0D007EFE2C}" dt="2020-08-22T15:32:38.394" v="2049" actId="478"/>
          <ac:grpSpMkLst>
            <pc:docMk/>
            <pc:sldMk cId="3486464705" sldId="307"/>
            <ac:grpSpMk id="10" creationId="{DE3D6E49-EE46-4FCB-86B9-F0A1D29FDF65}"/>
          </ac:grpSpMkLst>
        </pc:grpChg>
        <pc:grpChg chg="del">
          <ac:chgData name="Padalu Krishna Raju Patra" userId="943e48c9-b636-4189-8002-90d71739e5a7" providerId="ADAL" clId="{C0350BFF-E5E3-4CF8-ACD7-5E0D007EFE2C}" dt="2020-08-22T15:32:44.714" v="2050" actId="478"/>
          <ac:grpSpMkLst>
            <pc:docMk/>
            <pc:sldMk cId="3486464705" sldId="307"/>
            <ac:grpSpMk id="16" creationId="{D67CA195-75F1-4705-A4D7-D1681B5004CD}"/>
          </ac:grpSpMkLst>
        </pc:grpChg>
        <pc:grpChg chg="del">
          <ac:chgData name="Padalu Krishna Raju Patra" userId="943e48c9-b636-4189-8002-90d71739e5a7" providerId="ADAL" clId="{C0350BFF-E5E3-4CF8-ACD7-5E0D007EFE2C}" dt="2020-08-22T15:32:38.394" v="2049" actId="478"/>
          <ac:grpSpMkLst>
            <pc:docMk/>
            <pc:sldMk cId="3486464705" sldId="307"/>
            <ac:grpSpMk id="17" creationId="{3269755E-38EF-41E5-984C-63A147C8A2ED}"/>
          </ac:grpSpMkLst>
        </pc:grpChg>
        <pc:grpChg chg="del">
          <ac:chgData name="Padalu Krishna Raju Patra" userId="943e48c9-b636-4189-8002-90d71739e5a7" providerId="ADAL" clId="{C0350BFF-E5E3-4CF8-ACD7-5E0D007EFE2C}" dt="2020-08-22T15:32:38.394" v="2049" actId="478"/>
          <ac:grpSpMkLst>
            <pc:docMk/>
            <pc:sldMk cId="3486464705" sldId="307"/>
            <ac:grpSpMk id="18" creationId="{B1002BFA-442E-423D-90B5-91B70CC1913A}"/>
          </ac:grpSpMkLst>
        </pc:grpChg>
        <pc:grpChg chg="del">
          <ac:chgData name="Padalu Krishna Raju Patra" userId="943e48c9-b636-4189-8002-90d71739e5a7" providerId="ADAL" clId="{C0350BFF-E5E3-4CF8-ACD7-5E0D007EFE2C}" dt="2020-08-22T15:32:38.394" v="2049" actId="478"/>
          <ac:grpSpMkLst>
            <pc:docMk/>
            <pc:sldMk cId="3486464705" sldId="307"/>
            <ac:grpSpMk id="19" creationId="{68802C4A-DEE4-41BF-89B6-57A7D4E334F2}"/>
          </ac:grpSpMkLst>
        </pc:grpChg>
        <pc:graphicFrameChg chg="add mod modGraphic">
          <ac:chgData name="Padalu Krishna Raju Patra" userId="943e48c9-b636-4189-8002-90d71739e5a7" providerId="ADAL" clId="{C0350BFF-E5E3-4CF8-ACD7-5E0D007EFE2C}" dt="2020-08-22T15:37:07.594" v="2081" actId="113"/>
          <ac:graphicFrameMkLst>
            <pc:docMk/>
            <pc:sldMk cId="3486464705" sldId="307"/>
            <ac:graphicFrameMk id="24" creationId="{8E49D2E6-592F-4E34-A541-00FCB373972C}"/>
          </ac:graphicFrameMkLst>
        </pc:graphicFrameChg>
      </pc:sldChg>
      <pc:sldChg chg="addSp delSp modSp add delAnim modAnim">
        <pc:chgData name="Padalu Krishna Raju Patra" userId="943e48c9-b636-4189-8002-90d71739e5a7" providerId="ADAL" clId="{C0350BFF-E5E3-4CF8-ACD7-5E0D007EFE2C}" dt="2020-08-22T15:40:19.562" v="2115" actId="207"/>
        <pc:sldMkLst>
          <pc:docMk/>
          <pc:sldMk cId="1419400262" sldId="308"/>
        </pc:sldMkLst>
        <pc:spChg chg="add mod">
          <ac:chgData name="Padalu Krishna Raju Patra" userId="943e48c9-b636-4189-8002-90d71739e5a7" providerId="ADAL" clId="{C0350BFF-E5E3-4CF8-ACD7-5E0D007EFE2C}" dt="2020-08-22T15:40:19.562" v="2115" actId="207"/>
          <ac:spMkLst>
            <pc:docMk/>
            <pc:sldMk cId="1419400262" sldId="308"/>
            <ac:spMk id="2" creationId="{F47805E8-7198-42BC-8BE3-2A8511618774}"/>
          </ac:spMkLst>
        </pc:spChg>
        <pc:spChg chg="add del">
          <ac:chgData name="Padalu Krishna Raju Patra" userId="943e48c9-b636-4189-8002-90d71739e5a7" providerId="ADAL" clId="{C0350BFF-E5E3-4CF8-ACD7-5E0D007EFE2C}" dt="2020-08-22T15:38:15.111" v="2093"/>
          <ac:spMkLst>
            <pc:docMk/>
            <pc:sldMk cId="1419400262" sldId="308"/>
            <ac:spMk id="3" creationId="{67344E79-3C0A-494E-8C23-E65A0CAB7A14}"/>
          </ac:spMkLst>
        </pc:spChg>
        <pc:spChg chg="del">
          <ac:chgData name="Padalu Krishna Raju Patra" userId="943e48c9-b636-4189-8002-90d71739e5a7" providerId="ADAL" clId="{C0350BFF-E5E3-4CF8-ACD7-5E0D007EFE2C}" dt="2020-08-22T15:38:09.614" v="2091" actId="478"/>
          <ac:spMkLst>
            <pc:docMk/>
            <pc:sldMk cId="1419400262" sldId="308"/>
            <ac:spMk id="23" creationId="{CC648CC8-5A5B-4F7E-AC28-0AE53BF036C7}"/>
          </ac:spMkLst>
        </pc:spChg>
        <pc:spChg chg="mod">
          <ac:chgData name="Padalu Krishna Raju Patra" userId="943e48c9-b636-4189-8002-90d71739e5a7" providerId="ADAL" clId="{C0350BFF-E5E3-4CF8-ACD7-5E0D007EFE2C}" dt="2020-08-22T15:37:33.283" v="2084"/>
          <ac:spMkLst>
            <pc:docMk/>
            <pc:sldMk cId="1419400262" sldId="308"/>
            <ac:spMk id="27" creationId="{3AA8EA2E-3F55-401E-984D-BB9941D702AB}"/>
          </ac:spMkLst>
        </pc:spChg>
        <pc:graphicFrameChg chg="add mod modGraphic">
          <ac:chgData name="Padalu Krishna Raju Patra" userId="943e48c9-b636-4189-8002-90d71739e5a7" providerId="ADAL" clId="{C0350BFF-E5E3-4CF8-ACD7-5E0D007EFE2C}" dt="2020-08-22T15:39:45.525" v="2113" actId="113"/>
          <ac:graphicFrameMkLst>
            <pc:docMk/>
            <pc:sldMk cId="1419400262" sldId="308"/>
            <ac:graphicFrameMk id="8" creationId="{1BBE036D-37BB-47D3-ACFC-B2295813C69B}"/>
          </ac:graphicFrameMkLst>
        </pc:graphicFrameChg>
        <pc:graphicFrameChg chg="del">
          <ac:chgData name="Padalu Krishna Raju Patra" userId="943e48c9-b636-4189-8002-90d71739e5a7" providerId="ADAL" clId="{C0350BFF-E5E3-4CF8-ACD7-5E0D007EFE2C}" dt="2020-08-22T15:38:05.517" v="2090" actId="478"/>
          <ac:graphicFrameMkLst>
            <pc:docMk/>
            <pc:sldMk cId="1419400262" sldId="308"/>
            <ac:graphicFrameMk id="24" creationId="{8E49D2E6-592F-4E34-A541-00FCB373972C}"/>
          </ac:graphicFrameMkLst>
        </pc:graphicFrameChg>
      </pc:sldChg>
    </pc:docChg>
  </pc:docChgLst>
  <pc:docChgLst>
    <pc:chgData name="Padalu Krishna Raju Patra" userId="943e48c9-b636-4189-8002-90d71739e5a7" providerId="ADAL" clId="{6FCC5F5D-EB22-4FB8-8A5E-1695EA3267D2}"/>
    <pc:docChg chg="undo custSel addSld delSld modSld sldOrd">
      <pc:chgData name="Padalu Krishna Raju Patra" userId="943e48c9-b636-4189-8002-90d71739e5a7" providerId="ADAL" clId="{6FCC5F5D-EB22-4FB8-8A5E-1695EA3267D2}" dt="2020-08-25T02:19:18.357" v="2479" actId="20577"/>
      <pc:docMkLst>
        <pc:docMk/>
      </pc:docMkLst>
      <pc:sldChg chg="del">
        <pc:chgData name="Padalu Krishna Raju Patra" userId="943e48c9-b636-4189-8002-90d71739e5a7" providerId="ADAL" clId="{6FCC5F5D-EB22-4FB8-8A5E-1695EA3267D2}" dt="2020-08-24T10:33:31.570" v="19" actId="2696"/>
        <pc:sldMkLst>
          <pc:docMk/>
          <pc:sldMk cId="0" sldId="266"/>
        </pc:sldMkLst>
      </pc:sldChg>
      <pc:sldChg chg="del">
        <pc:chgData name="Padalu Krishna Raju Patra" userId="943e48c9-b636-4189-8002-90d71739e5a7" providerId="ADAL" clId="{6FCC5F5D-EB22-4FB8-8A5E-1695EA3267D2}" dt="2020-08-24T10:33:31.654" v="20" actId="2696"/>
        <pc:sldMkLst>
          <pc:docMk/>
          <pc:sldMk cId="0" sldId="268"/>
        </pc:sldMkLst>
      </pc:sldChg>
      <pc:sldChg chg="modSp">
        <pc:chgData name="Padalu Krishna Raju Patra" userId="943e48c9-b636-4189-8002-90d71739e5a7" providerId="ADAL" clId="{6FCC5F5D-EB22-4FB8-8A5E-1695EA3267D2}" dt="2020-08-24T10:43:03.747" v="159"/>
        <pc:sldMkLst>
          <pc:docMk/>
          <pc:sldMk cId="3375736992" sldId="287"/>
        </pc:sldMkLst>
        <pc:spChg chg="mod">
          <ac:chgData name="Padalu Krishna Raju Patra" userId="943e48c9-b636-4189-8002-90d71739e5a7" providerId="ADAL" clId="{6FCC5F5D-EB22-4FB8-8A5E-1695EA3267D2}" dt="2020-08-24T10:43:03.747" v="159"/>
          <ac:spMkLst>
            <pc:docMk/>
            <pc:sldMk cId="3375736992" sldId="287"/>
            <ac:spMk id="8" creationId="{C101E82B-637B-4EB9-B711-23573A6EE85D}"/>
          </ac:spMkLst>
        </pc:spChg>
        <pc:spChg chg="mod">
          <ac:chgData name="Padalu Krishna Raju Patra" userId="943e48c9-b636-4189-8002-90d71739e5a7" providerId="ADAL" clId="{6FCC5F5D-EB22-4FB8-8A5E-1695EA3267D2}" dt="2020-08-24T10:34:35.773" v="28" actId="20577"/>
          <ac:spMkLst>
            <pc:docMk/>
            <pc:sldMk cId="3375736992" sldId="287"/>
            <ac:spMk id="63" creationId="{00000000-0000-0000-0000-000000000000}"/>
          </ac:spMkLst>
        </pc:spChg>
      </pc:sldChg>
      <pc:sldChg chg="del">
        <pc:chgData name="Padalu Krishna Raju Patra" userId="943e48c9-b636-4189-8002-90d71739e5a7" providerId="ADAL" clId="{6FCC5F5D-EB22-4FB8-8A5E-1695EA3267D2}" dt="2020-08-24T10:33:21.134" v="0" actId="2696"/>
        <pc:sldMkLst>
          <pc:docMk/>
          <pc:sldMk cId="1277020007" sldId="288"/>
        </pc:sldMkLst>
      </pc:sldChg>
      <pc:sldChg chg="modSp add ord">
        <pc:chgData name="Padalu Krishna Raju Patra" userId="943e48c9-b636-4189-8002-90d71739e5a7" providerId="ADAL" clId="{6FCC5F5D-EB22-4FB8-8A5E-1695EA3267D2}" dt="2020-08-24T10:43:03.747" v="159"/>
        <pc:sldMkLst>
          <pc:docMk/>
          <pc:sldMk cId="1291740629" sldId="288"/>
        </pc:sldMkLst>
        <pc:spChg chg="mod">
          <ac:chgData name="Padalu Krishna Raju Patra" userId="943e48c9-b636-4189-8002-90d71739e5a7" providerId="ADAL" clId="{6FCC5F5D-EB22-4FB8-8A5E-1695EA3267D2}" dt="2020-08-24T10:43:03.747" v="159"/>
          <ac:spMkLst>
            <pc:docMk/>
            <pc:sldMk cId="1291740629" sldId="288"/>
            <ac:spMk id="8" creationId="{C101E82B-637B-4EB9-B711-23573A6EE85D}"/>
          </ac:spMkLst>
        </pc:spChg>
      </pc:sldChg>
      <pc:sldChg chg="del">
        <pc:chgData name="Padalu Krishna Raju Patra" userId="943e48c9-b636-4189-8002-90d71739e5a7" providerId="ADAL" clId="{6FCC5F5D-EB22-4FB8-8A5E-1695EA3267D2}" dt="2020-08-24T10:33:21.222" v="1" actId="2696"/>
        <pc:sldMkLst>
          <pc:docMk/>
          <pc:sldMk cId="2775878260" sldId="289"/>
        </pc:sldMkLst>
      </pc:sldChg>
      <pc:sldChg chg="modSp add">
        <pc:chgData name="Padalu Krishna Raju Patra" userId="943e48c9-b636-4189-8002-90d71739e5a7" providerId="ADAL" clId="{6FCC5F5D-EB22-4FB8-8A5E-1695EA3267D2}" dt="2020-08-24T14:17:35.432" v="1170" actId="20577"/>
        <pc:sldMkLst>
          <pc:docMk/>
          <pc:sldMk cId="4279083299" sldId="289"/>
        </pc:sldMkLst>
        <pc:spChg chg="mod">
          <ac:chgData name="Padalu Krishna Raju Patra" userId="943e48c9-b636-4189-8002-90d71739e5a7" providerId="ADAL" clId="{6FCC5F5D-EB22-4FB8-8A5E-1695EA3267D2}" dt="2020-08-24T14:17:05.417" v="1159" actId="20577"/>
          <ac:spMkLst>
            <pc:docMk/>
            <pc:sldMk cId="4279083299" sldId="289"/>
            <ac:spMk id="8" creationId="{C101E82B-637B-4EB9-B711-23573A6EE85D}"/>
          </ac:spMkLst>
        </pc:spChg>
        <pc:spChg chg="mod">
          <ac:chgData name="Padalu Krishna Raju Patra" userId="943e48c9-b636-4189-8002-90d71739e5a7" providerId="ADAL" clId="{6FCC5F5D-EB22-4FB8-8A5E-1695EA3267D2}" dt="2020-08-24T14:17:35.432" v="1170" actId="20577"/>
          <ac:spMkLst>
            <pc:docMk/>
            <pc:sldMk cId="4279083299" sldId="289"/>
            <ac:spMk id="63" creationId="{00000000-0000-0000-0000-000000000000}"/>
          </ac:spMkLst>
        </pc:spChg>
      </pc:sldChg>
      <pc:sldChg chg="del">
        <pc:chgData name="Padalu Krishna Raju Patra" userId="943e48c9-b636-4189-8002-90d71739e5a7" providerId="ADAL" clId="{6FCC5F5D-EB22-4FB8-8A5E-1695EA3267D2}" dt="2020-08-24T10:33:21.272" v="2" actId="2696"/>
        <pc:sldMkLst>
          <pc:docMk/>
          <pc:sldMk cId="713340612" sldId="290"/>
        </pc:sldMkLst>
      </pc:sldChg>
      <pc:sldChg chg="modSp add">
        <pc:chgData name="Padalu Krishna Raju Patra" userId="943e48c9-b636-4189-8002-90d71739e5a7" providerId="ADAL" clId="{6FCC5F5D-EB22-4FB8-8A5E-1695EA3267D2}" dt="2020-08-25T02:19:18.357" v="2479" actId="20577"/>
        <pc:sldMkLst>
          <pc:docMk/>
          <pc:sldMk cId="1259059795" sldId="290"/>
        </pc:sldMkLst>
        <pc:spChg chg="mod">
          <ac:chgData name="Padalu Krishna Raju Patra" userId="943e48c9-b636-4189-8002-90d71739e5a7" providerId="ADAL" clId="{6FCC5F5D-EB22-4FB8-8A5E-1695EA3267D2}" dt="2020-08-25T02:19:18.357" v="2479" actId="20577"/>
          <ac:spMkLst>
            <pc:docMk/>
            <pc:sldMk cId="1259059795" sldId="290"/>
            <ac:spMk id="8" creationId="{C101E82B-637B-4EB9-B711-23573A6EE85D}"/>
          </ac:spMkLst>
        </pc:spChg>
      </pc:sldChg>
      <pc:sldChg chg="del">
        <pc:chgData name="Padalu Krishna Raju Patra" userId="943e48c9-b636-4189-8002-90d71739e5a7" providerId="ADAL" clId="{6FCC5F5D-EB22-4FB8-8A5E-1695EA3267D2}" dt="2020-08-24T10:33:21.778" v="3" actId="2696"/>
        <pc:sldMkLst>
          <pc:docMk/>
          <pc:sldMk cId="229110418" sldId="291"/>
        </pc:sldMkLst>
      </pc:sldChg>
      <pc:sldChg chg="modSp add">
        <pc:chgData name="Padalu Krishna Raju Patra" userId="943e48c9-b636-4189-8002-90d71739e5a7" providerId="ADAL" clId="{6FCC5F5D-EB22-4FB8-8A5E-1695EA3267D2}" dt="2020-08-24T14:17:39.958" v="1179" actId="20577"/>
        <pc:sldMkLst>
          <pc:docMk/>
          <pc:sldMk cId="2367012770" sldId="291"/>
        </pc:sldMkLst>
        <pc:spChg chg="mod">
          <ac:chgData name="Padalu Krishna Raju Patra" userId="943e48c9-b636-4189-8002-90d71739e5a7" providerId="ADAL" clId="{6FCC5F5D-EB22-4FB8-8A5E-1695EA3267D2}" dt="2020-08-24T14:17:12.849" v="1160" actId="948"/>
          <ac:spMkLst>
            <pc:docMk/>
            <pc:sldMk cId="2367012770" sldId="291"/>
            <ac:spMk id="8" creationId="{C101E82B-637B-4EB9-B711-23573A6EE85D}"/>
          </ac:spMkLst>
        </pc:spChg>
        <pc:spChg chg="mod">
          <ac:chgData name="Padalu Krishna Raju Patra" userId="943e48c9-b636-4189-8002-90d71739e5a7" providerId="ADAL" clId="{6FCC5F5D-EB22-4FB8-8A5E-1695EA3267D2}" dt="2020-08-24T14:17:39.958" v="1179" actId="20577"/>
          <ac:spMkLst>
            <pc:docMk/>
            <pc:sldMk cId="2367012770" sldId="291"/>
            <ac:spMk id="63" creationId="{00000000-0000-0000-0000-000000000000}"/>
          </ac:spMkLst>
        </pc:spChg>
      </pc:sldChg>
      <pc:sldChg chg="del">
        <pc:chgData name="Padalu Krishna Raju Patra" userId="943e48c9-b636-4189-8002-90d71739e5a7" providerId="ADAL" clId="{6FCC5F5D-EB22-4FB8-8A5E-1695EA3267D2}" dt="2020-08-24T10:33:22.071" v="4" actId="2696"/>
        <pc:sldMkLst>
          <pc:docMk/>
          <pc:sldMk cId="1781422803" sldId="292"/>
        </pc:sldMkLst>
      </pc:sldChg>
      <pc:sldChg chg="modSp add">
        <pc:chgData name="Padalu Krishna Raju Patra" userId="943e48c9-b636-4189-8002-90d71739e5a7" providerId="ADAL" clId="{6FCC5F5D-EB22-4FB8-8A5E-1695EA3267D2}" dt="2020-08-24T14:23:39.727" v="1361" actId="11"/>
        <pc:sldMkLst>
          <pc:docMk/>
          <pc:sldMk cId="3338775131" sldId="292"/>
        </pc:sldMkLst>
        <pc:spChg chg="mod">
          <ac:chgData name="Padalu Krishna Raju Patra" userId="943e48c9-b636-4189-8002-90d71739e5a7" providerId="ADAL" clId="{6FCC5F5D-EB22-4FB8-8A5E-1695EA3267D2}" dt="2020-08-24T14:23:39.727" v="1361" actId="11"/>
          <ac:spMkLst>
            <pc:docMk/>
            <pc:sldMk cId="3338775131" sldId="292"/>
            <ac:spMk id="8" creationId="{C101E82B-637B-4EB9-B711-23573A6EE85D}"/>
          </ac:spMkLst>
        </pc:spChg>
        <pc:spChg chg="mod">
          <ac:chgData name="Padalu Krishna Raju Patra" userId="943e48c9-b636-4189-8002-90d71739e5a7" providerId="ADAL" clId="{6FCC5F5D-EB22-4FB8-8A5E-1695EA3267D2}" dt="2020-08-24T14:17:54.998" v="1182" actId="20577"/>
          <ac:spMkLst>
            <pc:docMk/>
            <pc:sldMk cId="3338775131" sldId="292"/>
            <ac:spMk id="63" creationId="{00000000-0000-0000-0000-000000000000}"/>
          </ac:spMkLst>
        </pc:spChg>
      </pc:sldChg>
      <pc:sldChg chg="modSp add">
        <pc:chgData name="Padalu Krishna Raju Patra" userId="943e48c9-b636-4189-8002-90d71739e5a7" providerId="ADAL" clId="{6FCC5F5D-EB22-4FB8-8A5E-1695EA3267D2}" dt="2020-08-24T14:35:20.199" v="1584" actId="20577"/>
        <pc:sldMkLst>
          <pc:docMk/>
          <pc:sldMk cId="2534363390" sldId="293"/>
        </pc:sldMkLst>
        <pc:spChg chg="mod">
          <ac:chgData name="Padalu Krishna Raju Patra" userId="943e48c9-b636-4189-8002-90d71739e5a7" providerId="ADAL" clId="{6FCC5F5D-EB22-4FB8-8A5E-1695EA3267D2}" dt="2020-08-24T14:35:20.199" v="1584" actId="20577"/>
          <ac:spMkLst>
            <pc:docMk/>
            <pc:sldMk cId="2534363390" sldId="293"/>
            <ac:spMk id="8" creationId="{C101E82B-637B-4EB9-B711-23573A6EE85D}"/>
          </ac:spMkLst>
        </pc:spChg>
      </pc:sldChg>
      <pc:sldChg chg="del">
        <pc:chgData name="Padalu Krishna Raju Patra" userId="943e48c9-b636-4189-8002-90d71739e5a7" providerId="ADAL" clId="{6FCC5F5D-EB22-4FB8-8A5E-1695EA3267D2}" dt="2020-08-24T10:33:22.118" v="5" actId="2696"/>
        <pc:sldMkLst>
          <pc:docMk/>
          <pc:sldMk cId="4146319560" sldId="293"/>
        </pc:sldMkLst>
      </pc:sldChg>
      <pc:sldChg chg="modSp add ord">
        <pc:chgData name="Padalu Krishna Raju Patra" userId="943e48c9-b636-4189-8002-90d71739e5a7" providerId="ADAL" clId="{6FCC5F5D-EB22-4FB8-8A5E-1695EA3267D2}" dt="2020-08-24T14:33:33.236" v="1573"/>
        <pc:sldMkLst>
          <pc:docMk/>
          <pc:sldMk cId="210527420" sldId="294"/>
        </pc:sldMkLst>
        <pc:spChg chg="mod">
          <ac:chgData name="Padalu Krishna Raju Patra" userId="943e48c9-b636-4189-8002-90d71739e5a7" providerId="ADAL" clId="{6FCC5F5D-EB22-4FB8-8A5E-1695EA3267D2}" dt="2020-08-24T14:33:29.202" v="1572" actId="6549"/>
          <ac:spMkLst>
            <pc:docMk/>
            <pc:sldMk cId="210527420" sldId="294"/>
            <ac:spMk id="8" creationId="{C101E82B-637B-4EB9-B711-23573A6EE85D}"/>
          </ac:spMkLst>
        </pc:spChg>
      </pc:sldChg>
      <pc:sldChg chg="del">
        <pc:chgData name="Padalu Krishna Raju Patra" userId="943e48c9-b636-4189-8002-90d71739e5a7" providerId="ADAL" clId="{6FCC5F5D-EB22-4FB8-8A5E-1695EA3267D2}" dt="2020-08-24T10:33:24.961" v="6" actId="2696"/>
        <pc:sldMkLst>
          <pc:docMk/>
          <pc:sldMk cId="3404813546" sldId="294"/>
        </pc:sldMkLst>
      </pc:sldChg>
      <pc:sldChg chg="modSp add">
        <pc:chgData name="Padalu Krishna Raju Patra" userId="943e48c9-b636-4189-8002-90d71739e5a7" providerId="ADAL" clId="{6FCC5F5D-EB22-4FB8-8A5E-1695EA3267D2}" dt="2020-08-24T14:41:25.982" v="1823" actId="20577"/>
        <pc:sldMkLst>
          <pc:docMk/>
          <pc:sldMk cId="941353309" sldId="295"/>
        </pc:sldMkLst>
        <pc:spChg chg="mod">
          <ac:chgData name="Padalu Krishna Raju Patra" userId="943e48c9-b636-4189-8002-90d71739e5a7" providerId="ADAL" clId="{6FCC5F5D-EB22-4FB8-8A5E-1695EA3267D2}" dt="2020-08-24T14:41:25.982" v="1823" actId="20577"/>
          <ac:spMkLst>
            <pc:docMk/>
            <pc:sldMk cId="941353309" sldId="295"/>
            <ac:spMk id="8" creationId="{C101E82B-637B-4EB9-B711-23573A6EE85D}"/>
          </ac:spMkLst>
        </pc:spChg>
      </pc:sldChg>
      <pc:sldChg chg="del">
        <pc:chgData name="Padalu Krishna Raju Patra" userId="943e48c9-b636-4189-8002-90d71739e5a7" providerId="ADAL" clId="{6FCC5F5D-EB22-4FB8-8A5E-1695EA3267D2}" dt="2020-08-24T10:33:25.077" v="7" actId="2696"/>
        <pc:sldMkLst>
          <pc:docMk/>
          <pc:sldMk cId="3610660440" sldId="295"/>
        </pc:sldMkLst>
      </pc:sldChg>
      <pc:sldChg chg="del">
        <pc:chgData name="Padalu Krishna Raju Patra" userId="943e48c9-b636-4189-8002-90d71739e5a7" providerId="ADAL" clId="{6FCC5F5D-EB22-4FB8-8A5E-1695EA3267D2}" dt="2020-08-24T10:33:25.124" v="8" actId="2696"/>
        <pc:sldMkLst>
          <pc:docMk/>
          <pc:sldMk cId="2326176132" sldId="296"/>
        </pc:sldMkLst>
      </pc:sldChg>
      <pc:sldChg chg="addSp modSp add">
        <pc:chgData name="Padalu Krishna Raju Patra" userId="943e48c9-b636-4189-8002-90d71739e5a7" providerId="ADAL" clId="{6FCC5F5D-EB22-4FB8-8A5E-1695EA3267D2}" dt="2020-08-25T02:18:12.642" v="2473"/>
        <pc:sldMkLst>
          <pc:docMk/>
          <pc:sldMk cId="3514203783" sldId="296"/>
        </pc:sldMkLst>
        <pc:spChg chg="mod">
          <ac:chgData name="Padalu Krishna Raju Patra" userId="943e48c9-b636-4189-8002-90d71739e5a7" providerId="ADAL" clId="{6FCC5F5D-EB22-4FB8-8A5E-1695EA3267D2}" dt="2020-08-24T14:43:23.566" v="1851" actId="20577"/>
          <ac:spMkLst>
            <pc:docMk/>
            <pc:sldMk cId="3514203783" sldId="296"/>
            <ac:spMk id="8" creationId="{C101E82B-637B-4EB9-B711-23573A6EE85D}"/>
          </ac:spMkLst>
        </pc:spChg>
        <pc:graphicFrameChg chg="add mod">
          <ac:chgData name="Padalu Krishna Raju Patra" userId="943e48c9-b636-4189-8002-90d71739e5a7" providerId="ADAL" clId="{6FCC5F5D-EB22-4FB8-8A5E-1695EA3267D2}" dt="2020-08-25T02:18:12.642" v="2473"/>
          <ac:graphicFrameMkLst>
            <pc:docMk/>
            <pc:sldMk cId="3514203783" sldId="296"/>
            <ac:graphicFrameMk id="2" creationId="{43EA42DF-A557-4AFB-9469-1CF2FE142408}"/>
          </ac:graphicFrameMkLst>
        </pc:graphicFrameChg>
      </pc:sldChg>
      <pc:sldChg chg="addSp delSp modSp add">
        <pc:chgData name="Padalu Krishna Raju Patra" userId="943e48c9-b636-4189-8002-90d71739e5a7" providerId="ADAL" clId="{6FCC5F5D-EB22-4FB8-8A5E-1695EA3267D2}" dt="2020-08-25T02:17:22.313" v="2468" actId="1076"/>
        <pc:sldMkLst>
          <pc:docMk/>
          <pc:sldMk cId="3410560850" sldId="297"/>
        </pc:sldMkLst>
        <pc:spChg chg="add del mod">
          <ac:chgData name="Padalu Krishna Raju Patra" userId="943e48c9-b636-4189-8002-90d71739e5a7" providerId="ADAL" clId="{6FCC5F5D-EB22-4FB8-8A5E-1695EA3267D2}" dt="2020-08-24T14:49:19.576" v="1880" actId="478"/>
          <ac:spMkLst>
            <pc:docMk/>
            <pc:sldMk cId="3410560850" sldId="297"/>
            <ac:spMk id="4" creationId="{0DFE45A6-63AD-4168-A159-6804EA152BBE}"/>
          </ac:spMkLst>
        </pc:spChg>
        <pc:spChg chg="del">
          <ac:chgData name="Padalu Krishna Raju Patra" userId="943e48c9-b636-4189-8002-90d71739e5a7" providerId="ADAL" clId="{6FCC5F5D-EB22-4FB8-8A5E-1695EA3267D2}" dt="2020-08-24T14:49:15.105" v="1879" actId="478"/>
          <ac:spMkLst>
            <pc:docMk/>
            <pc:sldMk cId="3410560850" sldId="297"/>
            <ac:spMk id="8" creationId="{C101E82B-637B-4EB9-B711-23573A6EE85D}"/>
          </ac:spMkLst>
        </pc:spChg>
        <pc:graphicFrameChg chg="del mod">
          <ac:chgData name="Padalu Krishna Raju Patra" userId="943e48c9-b636-4189-8002-90d71739e5a7" providerId="ADAL" clId="{6FCC5F5D-EB22-4FB8-8A5E-1695EA3267D2}" dt="2020-08-24T14:49:24.703" v="1881" actId="478"/>
          <ac:graphicFrameMkLst>
            <pc:docMk/>
            <pc:sldMk cId="3410560850" sldId="297"/>
            <ac:graphicFrameMk id="2" creationId="{43EA42DF-A557-4AFB-9469-1CF2FE142408}"/>
          </ac:graphicFrameMkLst>
        </pc:graphicFrameChg>
        <pc:graphicFrameChg chg="add mod">
          <ac:chgData name="Padalu Krishna Raju Patra" userId="943e48c9-b636-4189-8002-90d71739e5a7" providerId="ADAL" clId="{6FCC5F5D-EB22-4FB8-8A5E-1695EA3267D2}" dt="2020-08-25T02:17:22.313" v="2468" actId="1076"/>
          <ac:graphicFrameMkLst>
            <pc:docMk/>
            <pc:sldMk cId="3410560850" sldId="297"/>
            <ac:graphicFrameMk id="9" creationId="{5C614167-8687-4BB5-871C-2CA0C0C8FFB3}"/>
          </ac:graphicFrameMkLst>
        </pc:graphicFrameChg>
      </pc:sldChg>
      <pc:sldChg chg="del">
        <pc:chgData name="Padalu Krishna Raju Patra" userId="943e48c9-b636-4189-8002-90d71739e5a7" providerId="ADAL" clId="{6FCC5F5D-EB22-4FB8-8A5E-1695EA3267D2}" dt="2020-08-24T10:33:25.162" v="9" actId="2696"/>
        <pc:sldMkLst>
          <pc:docMk/>
          <pc:sldMk cId="3982048459" sldId="297"/>
        </pc:sldMkLst>
      </pc:sldChg>
      <pc:sldChg chg="addSp delSp modSp add">
        <pc:chgData name="Padalu Krishna Raju Patra" userId="943e48c9-b636-4189-8002-90d71739e5a7" providerId="ADAL" clId="{6FCC5F5D-EB22-4FB8-8A5E-1695EA3267D2}" dt="2020-08-24T14:53:04.712" v="1907" actId="14100"/>
        <pc:sldMkLst>
          <pc:docMk/>
          <pc:sldMk cId="1507663355" sldId="298"/>
        </pc:sldMkLst>
        <pc:spChg chg="mod">
          <ac:chgData name="Padalu Krishna Raju Patra" userId="943e48c9-b636-4189-8002-90d71739e5a7" providerId="ADAL" clId="{6FCC5F5D-EB22-4FB8-8A5E-1695EA3267D2}" dt="2020-08-24T14:51:11.974" v="1900" actId="20577"/>
          <ac:spMkLst>
            <pc:docMk/>
            <pc:sldMk cId="1507663355" sldId="298"/>
            <ac:spMk id="8" creationId="{C101E82B-637B-4EB9-B711-23573A6EE85D}"/>
          </ac:spMkLst>
        </pc:spChg>
        <pc:graphicFrameChg chg="del">
          <ac:chgData name="Padalu Krishna Raju Patra" userId="943e48c9-b636-4189-8002-90d71739e5a7" providerId="ADAL" clId="{6FCC5F5D-EB22-4FB8-8A5E-1695EA3267D2}" dt="2020-08-24T14:50:08.498" v="1887" actId="478"/>
          <ac:graphicFrameMkLst>
            <pc:docMk/>
            <pc:sldMk cId="1507663355" sldId="298"/>
            <ac:graphicFrameMk id="2" creationId="{43EA42DF-A557-4AFB-9469-1CF2FE142408}"/>
          </ac:graphicFrameMkLst>
        </pc:graphicFrameChg>
        <pc:graphicFrameChg chg="add mod">
          <ac:chgData name="Padalu Krishna Raju Patra" userId="943e48c9-b636-4189-8002-90d71739e5a7" providerId="ADAL" clId="{6FCC5F5D-EB22-4FB8-8A5E-1695EA3267D2}" dt="2020-08-24T14:53:04.712" v="1907" actId="14100"/>
          <ac:graphicFrameMkLst>
            <pc:docMk/>
            <pc:sldMk cId="1507663355" sldId="298"/>
            <ac:graphicFrameMk id="6" creationId="{6B8A5DC3-F220-4963-907D-761B44ACDC51}"/>
          </ac:graphicFrameMkLst>
        </pc:graphicFrameChg>
      </pc:sldChg>
      <pc:sldChg chg="del">
        <pc:chgData name="Padalu Krishna Raju Patra" userId="943e48c9-b636-4189-8002-90d71739e5a7" providerId="ADAL" clId="{6FCC5F5D-EB22-4FB8-8A5E-1695EA3267D2}" dt="2020-08-24T10:33:25.224" v="10" actId="2696"/>
        <pc:sldMkLst>
          <pc:docMk/>
          <pc:sldMk cId="2014807337" sldId="298"/>
        </pc:sldMkLst>
      </pc:sldChg>
      <pc:sldChg chg="del">
        <pc:chgData name="Padalu Krishna Raju Patra" userId="943e48c9-b636-4189-8002-90d71739e5a7" providerId="ADAL" clId="{6FCC5F5D-EB22-4FB8-8A5E-1695EA3267D2}" dt="2020-08-24T10:33:25.447" v="11" actId="2696"/>
        <pc:sldMkLst>
          <pc:docMk/>
          <pc:sldMk cId="1528846871" sldId="299"/>
        </pc:sldMkLst>
      </pc:sldChg>
      <pc:sldChg chg="delSp modSp add">
        <pc:chgData name="Padalu Krishna Raju Patra" userId="943e48c9-b636-4189-8002-90d71739e5a7" providerId="ADAL" clId="{6FCC5F5D-EB22-4FB8-8A5E-1695EA3267D2}" dt="2020-08-25T02:16:41.986" v="2466" actId="403"/>
        <pc:sldMkLst>
          <pc:docMk/>
          <pc:sldMk cId="2809654066" sldId="299"/>
        </pc:sldMkLst>
        <pc:spChg chg="mod">
          <ac:chgData name="Padalu Krishna Raju Patra" userId="943e48c9-b636-4189-8002-90d71739e5a7" providerId="ADAL" clId="{6FCC5F5D-EB22-4FB8-8A5E-1695EA3267D2}" dt="2020-08-25T02:16:41.986" v="2466" actId="403"/>
          <ac:spMkLst>
            <pc:docMk/>
            <pc:sldMk cId="2809654066" sldId="299"/>
            <ac:spMk id="8" creationId="{C101E82B-637B-4EB9-B711-23573A6EE85D}"/>
          </ac:spMkLst>
        </pc:spChg>
        <pc:spChg chg="mod">
          <ac:chgData name="Padalu Krishna Raju Patra" userId="943e48c9-b636-4189-8002-90d71739e5a7" providerId="ADAL" clId="{6FCC5F5D-EB22-4FB8-8A5E-1695EA3267D2}" dt="2020-08-24T15:34:29.825" v="1920" actId="20577"/>
          <ac:spMkLst>
            <pc:docMk/>
            <pc:sldMk cId="2809654066" sldId="299"/>
            <ac:spMk id="63" creationId="{00000000-0000-0000-0000-000000000000}"/>
          </ac:spMkLst>
        </pc:spChg>
        <pc:graphicFrameChg chg="del mod">
          <ac:chgData name="Padalu Krishna Raju Patra" userId="943e48c9-b636-4189-8002-90d71739e5a7" providerId="ADAL" clId="{6FCC5F5D-EB22-4FB8-8A5E-1695EA3267D2}" dt="2020-08-24T15:34:25.216" v="1911" actId="478"/>
          <ac:graphicFrameMkLst>
            <pc:docMk/>
            <pc:sldMk cId="2809654066" sldId="299"/>
            <ac:graphicFrameMk id="6" creationId="{6B8A5DC3-F220-4963-907D-761B44ACDC51}"/>
          </ac:graphicFrameMkLst>
        </pc:graphicFrameChg>
      </pc:sldChg>
      <pc:sldChg chg="del">
        <pc:chgData name="Padalu Krishna Raju Patra" userId="943e48c9-b636-4189-8002-90d71739e5a7" providerId="ADAL" clId="{6FCC5F5D-EB22-4FB8-8A5E-1695EA3267D2}" dt="2020-08-24T10:33:28.066" v="12" actId="2696"/>
        <pc:sldMkLst>
          <pc:docMk/>
          <pc:sldMk cId="3328203319" sldId="300"/>
        </pc:sldMkLst>
      </pc:sldChg>
      <pc:sldChg chg="modSp add">
        <pc:chgData name="Padalu Krishna Raju Patra" userId="943e48c9-b636-4189-8002-90d71739e5a7" providerId="ADAL" clId="{6FCC5F5D-EB22-4FB8-8A5E-1695EA3267D2}" dt="2020-08-24T16:43:13.295" v="2105" actId="20577"/>
        <pc:sldMkLst>
          <pc:docMk/>
          <pc:sldMk cId="3703287012" sldId="300"/>
        </pc:sldMkLst>
        <pc:spChg chg="mod">
          <ac:chgData name="Padalu Krishna Raju Patra" userId="943e48c9-b636-4189-8002-90d71739e5a7" providerId="ADAL" clId="{6FCC5F5D-EB22-4FB8-8A5E-1695EA3267D2}" dt="2020-08-24T16:43:13.295" v="2105" actId="20577"/>
          <ac:spMkLst>
            <pc:docMk/>
            <pc:sldMk cId="3703287012" sldId="300"/>
            <ac:spMk id="8" creationId="{C101E82B-637B-4EB9-B711-23573A6EE85D}"/>
          </ac:spMkLst>
        </pc:spChg>
      </pc:sldChg>
      <pc:sldChg chg="del">
        <pc:chgData name="Padalu Krishna Raju Patra" userId="943e48c9-b636-4189-8002-90d71739e5a7" providerId="ADAL" clId="{6FCC5F5D-EB22-4FB8-8A5E-1695EA3267D2}" dt="2020-08-24T10:33:28.251" v="13" actId="2696"/>
        <pc:sldMkLst>
          <pc:docMk/>
          <pc:sldMk cId="2160719512" sldId="301"/>
        </pc:sldMkLst>
      </pc:sldChg>
      <pc:sldChg chg="addSp delSp modSp add">
        <pc:chgData name="Padalu Krishna Raju Patra" userId="943e48c9-b636-4189-8002-90d71739e5a7" providerId="ADAL" clId="{6FCC5F5D-EB22-4FB8-8A5E-1695EA3267D2}" dt="2020-08-25T02:03:52.776" v="2309" actId="20577"/>
        <pc:sldMkLst>
          <pc:docMk/>
          <pc:sldMk cId="3639093994" sldId="301"/>
        </pc:sldMkLst>
        <pc:spChg chg="add del mod">
          <ac:chgData name="Padalu Krishna Raju Patra" userId="943e48c9-b636-4189-8002-90d71739e5a7" providerId="ADAL" clId="{6FCC5F5D-EB22-4FB8-8A5E-1695EA3267D2}" dt="2020-08-24T16:54:20.284" v="2236" actId="478"/>
          <ac:spMkLst>
            <pc:docMk/>
            <pc:sldMk cId="3639093994" sldId="301"/>
            <ac:spMk id="3" creationId="{4606B610-F331-4DB3-8B6C-480707589C7B}"/>
          </ac:spMkLst>
        </pc:spChg>
        <pc:spChg chg="add del mod">
          <ac:chgData name="Padalu Krishna Raju Patra" userId="943e48c9-b636-4189-8002-90d71739e5a7" providerId="ADAL" clId="{6FCC5F5D-EB22-4FB8-8A5E-1695EA3267D2}" dt="2020-08-25T02:03:52.776" v="2309" actId="20577"/>
          <ac:spMkLst>
            <pc:docMk/>
            <pc:sldMk cId="3639093994" sldId="301"/>
            <ac:spMk id="8" creationId="{C101E82B-637B-4EB9-B711-23573A6EE85D}"/>
          </ac:spMkLst>
        </pc:spChg>
      </pc:sldChg>
      <pc:sldChg chg="del">
        <pc:chgData name="Padalu Krishna Raju Patra" userId="943e48c9-b636-4189-8002-90d71739e5a7" providerId="ADAL" clId="{6FCC5F5D-EB22-4FB8-8A5E-1695EA3267D2}" dt="2020-08-24T10:33:28.406" v="14" actId="2696"/>
        <pc:sldMkLst>
          <pc:docMk/>
          <pc:sldMk cId="222258433" sldId="302"/>
        </pc:sldMkLst>
      </pc:sldChg>
      <pc:sldChg chg="modSp add">
        <pc:chgData name="Padalu Krishna Raju Patra" userId="943e48c9-b636-4189-8002-90d71739e5a7" providerId="ADAL" clId="{6FCC5F5D-EB22-4FB8-8A5E-1695EA3267D2}" dt="2020-08-25T02:14:02.260" v="2424" actId="20577"/>
        <pc:sldMkLst>
          <pc:docMk/>
          <pc:sldMk cId="3080607988" sldId="302"/>
        </pc:sldMkLst>
        <pc:spChg chg="mod">
          <ac:chgData name="Padalu Krishna Raju Patra" userId="943e48c9-b636-4189-8002-90d71739e5a7" providerId="ADAL" clId="{6FCC5F5D-EB22-4FB8-8A5E-1695EA3267D2}" dt="2020-08-25T02:14:02.260" v="2424" actId="20577"/>
          <ac:spMkLst>
            <pc:docMk/>
            <pc:sldMk cId="3080607988" sldId="302"/>
            <ac:spMk id="8" creationId="{C101E82B-637B-4EB9-B711-23573A6EE85D}"/>
          </ac:spMkLst>
        </pc:spChg>
        <pc:spChg chg="mod">
          <ac:chgData name="Padalu Krishna Raju Patra" userId="943e48c9-b636-4189-8002-90d71739e5a7" providerId="ADAL" clId="{6FCC5F5D-EB22-4FB8-8A5E-1695EA3267D2}" dt="2020-08-25T02:05:00.603" v="2325" actId="20577"/>
          <ac:spMkLst>
            <pc:docMk/>
            <pc:sldMk cId="3080607988" sldId="302"/>
            <ac:spMk id="63" creationId="{00000000-0000-0000-0000-000000000000}"/>
          </ac:spMkLst>
        </pc:spChg>
      </pc:sldChg>
      <pc:sldChg chg="del">
        <pc:chgData name="Padalu Krishna Raju Patra" userId="943e48c9-b636-4189-8002-90d71739e5a7" providerId="ADAL" clId="{6FCC5F5D-EB22-4FB8-8A5E-1695EA3267D2}" dt="2020-08-24T10:33:28.567" v="15" actId="2696"/>
        <pc:sldMkLst>
          <pc:docMk/>
          <pc:sldMk cId="3691570372" sldId="303"/>
        </pc:sldMkLst>
      </pc:sldChg>
      <pc:sldChg chg="del">
        <pc:chgData name="Padalu Krishna Raju Patra" userId="943e48c9-b636-4189-8002-90d71739e5a7" providerId="ADAL" clId="{6FCC5F5D-EB22-4FB8-8A5E-1695EA3267D2}" dt="2020-08-24T10:33:28.683" v="16" actId="2696"/>
        <pc:sldMkLst>
          <pc:docMk/>
          <pc:sldMk cId="2721617483" sldId="304"/>
        </pc:sldMkLst>
      </pc:sldChg>
      <pc:sldChg chg="del">
        <pc:chgData name="Padalu Krishna Raju Patra" userId="943e48c9-b636-4189-8002-90d71739e5a7" providerId="ADAL" clId="{6FCC5F5D-EB22-4FB8-8A5E-1695EA3267D2}" dt="2020-08-24T10:33:28.751" v="17" actId="2696"/>
        <pc:sldMkLst>
          <pc:docMk/>
          <pc:sldMk cId="3958557658" sldId="305"/>
        </pc:sldMkLst>
      </pc:sldChg>
      <pc:sldChg chg="del">
        <pc:chgData name="Padalu Krishna Raju Patra" userId="943e48c9-b636-4189-8002-90d71739e5a7" providerId="ADAL" clId="{6FCC5F5D-EB22-4FB8-8A5E-1695EA3267D2}" dt="2020-08-24T10:33:31.532" v="18" actId="2696"/>
        <pc:sldMkLst>
          <pc:docMk/>
          <pc:sldMk cId="189552462" sldId="306"/>
        </pc:sldMkLst>
      </pc:sldChg>
      <pc:sldChg chg="del">
        <pc:chgData name="Padalu Krishna Raju Patra" userId="943e48c9-b636-4189-8002-90d71739e5a7" providerId="ADAL" clId="{6FCC5F5D-EB22-4FB8-8A5E-1695EA3267D2}" dt="2020-08-24T10:33:31.899" v="21" actId="2696"/>
        <pc:sldMkLst>
          <pc:docMk/>
          <pc:sldMk cId="3486464705" sldId="307"/>
        </pc:sldMkLst>
      </pc:sldChg>
      <pc:sldChg chg="del">
        <pc:chgData name="Padalu Krishna Raju Patra" userId="943e48c9-b636-4189-8002-90d71739e5a7" providerId="ADAL" clId="{6FCC5F5D-EB22-4FB8-8A5E-1695EA3267D2}" dt="2020-08-24T10:33:31.982" v="22" actId="2696"/>
        <pc:sldMkLst>
          <pc:docMk/>
          <pc:sldMk cId="1419400262" sldId="308"/>
        </pc:sldMkLst>
      </pc:sldChg>
      <pc:sldMasterChg chg="delSldLayout">
        <pc:chgData name="Padalu Krishna Raju Patra" userId="943e48c9-b636-4189-8002-90d71739e5a7" providerId="ADAL" clId="{6FCC5F5D-EB22-4FB8-8A5E-1695EA3267D2}" dt="2020-08-24T10:33:31.983" v="23" actId="2696"/>
        <pc:sldMasterMkLst>
          <pc:docMk/>
          <pc:sldMasterMk cId="0" sldId="2147483659"/>
        </pc:sldMasterMkLst>
        <pc:sldLayoutChg chg="del">
          <pc:chgData name="Padalu Krishna Raju Patra" userId="943e48c9-b636-4189-8002-90d71739e5a7" providerId="ADAL" clId="{6FCC5F5D-EB22-4FB8-8A5E-1695EA3267D2}" dt="2020-08-24T10:33:31.983" v="23" actId="2696"/>
          <pc:sldLayoutMkLst>
            <pc:docMk/>
            <pc:sldMasterMk cId="0" sldId="2147483659"/>
            <pc:sldLayoutMk cId="1395572331" sldId="2147483660"/>
          </pc:sldLayoutMkLst>
        </pc:sldLayoutChg>
      </pc:sldMasterChg>
    </pc:docChg>
  </pc:docChgLst>
  <pc:docChgLst>
    <pc:chgData name="Padalu Krishna Raju Patra" userId="943e48c9-b636-4189-8002-90d71739e5a7" providerId="ADAL" clId="{EC5DC876-1E51-4A50-8E1F-F4E83D788E34}"/>
    <pc:docChg chg="undo custSel addSld delSld modSld">
      <pc:chgData name="Padalu Krishna Raju Patra" userId="943e48c9-b636-4189-8002-90d71739e5a7" providerId="ADAL" clId="{EC5DC876-1E51-4A50-8E1F-F4E83D788E34}" dt="2020-08-08T15:05:19.214" v="1181"/>
      <pc:docMkLst>
        <pc:docMk/>
      </pc:docMkLst>
      <pc:sldChg chg="modSp">
        <pc:chgData name="Padalu Krishna Raju Patra" userId="943e48c9-b636-4189-8002-90d71739e5a7" providerId="ADAL" clId="{EC5DC876-1E51-4A50-8E1F-F4E83D788E34}" dt="2020-08-08T15:03:11.201" v="1179" actId="20577"/>
        <pc:sldMkLst>
          <pc:docMk/>
          <pc:sldMk cId="0" sldId="256"/>
        </pc:sldMkLst>
        <pc:spChg chg="mod">
          <ac:chgData name="Padalu Krishna Raju Patra" userId="943e48c9-b636-4189-8002-90d71739e5a7" providerId="ADAL" clId="{EC5DC876-1E51-4A50-8E1F-F4E83D788E34}" dt="2020-08-08T15:03:11.201" v="1179" actId="20577"/>
          <ac:spMkLst>
            <pc:docMk/>
            <pc:sldMk cId="0" sldId="256"/>
            <ac:spMk id="56" creationId="{00000000-0000-0000-0000-000000000000}"/>
          </ac:spMkLst>
        </pc:spChg>
      </pc:sldChg>
      <pc:sldChg chg="addSp delSp modSp add">
        <pc:chgData name="Padalu Krishna Raju Patra" userId="943e48c9-b636-4189-8002-90d71739e5a7" providerId="ADAL" clId="{EC5DC876-1E51-4A50-8E1F-F4E83D788E34}" dt="2020-08-08T14:55:40.488" v="1167" actId="552"/>
        <pc:sldMkLst>
          <pc:docMk/>
          <pc:sldMk cId="0" sldId="263"/>
        </pc:sldMkLst>
        <pc:spChg chg="add">
          <ac:chgData name="Padalu Krishna Raju Patra" userId="943e48c9-b636-4189-8002-90d71739e5a7" providerId="ADAL" clId="{EC5DC876-1E51-4A50-8E1F-F4E83D788E34}" dt="2020-08-08T14:55:32.324" v="1166"/>
          <ac:spMkLst>
            <pc:docMk/>
            <pc:sldMk cId="0" sldId="263"/>
            <ac:spMk id="34" creationId="{05985A8B-42E8-42A7-8701-AE553A04AACF}"/>
          </ac:spMkLst>
        </pc:spChg>
        <pc:spChg chg="del mod">
          <ac:chgData name="Padalu Krishna Raju Patra" userId="943e48c9-b636-4189-8002-90d71739e5a7" providerId="ADAL" clId="{EC5DC876-1E51-4A50-8E1F-F4E83D788E34}" dt="2020-08-08T14:55:17.531" v="1163" actId="478"/>
          <ac:spMkLst>
            <pc:docMk/>
            <pc:sldMk cId="0" sldId="263"/>
            <ac:spMk id="9229" creationId="{9810F326-74E8-472D-A59C-4B48118CA94A}"/>
          </ac:spMkLst>
        </pc:spChg>
        <pc:spChg chg="del mod">
          <ac:chgData name="Padalu Krishna Raju Patra" userId="943e48c9-b636-4189-8002-90d71739e5a7" providerId="ADAL" clId="{EC5DC876-1E51-4A50-8E1F-F4E83D788E34}" dt="2020-08-08T14:55:17.531" v="1163" actId="478"/>
          <ac:spMkLst>
            <pc:docMk/>
            <pc:sldMk cId="0" sldId="263"/>
            <ac:spMk id="9230" creationId="{2AFC0AE4-E014-4C92-A6E8-2E6EFD73F8C4}"/>
          </ac:spMkLst>
        </pc:spChg>
        <pc:spChg chg="del mod">
          <ac:chgData name="Padalu Krishna Raju Patra" userId="943e48c9-b636-4189-8002-90d71739e5a7" providerId="ADAL" clId="{EC5DC876-1E51-4A50-8E1F-F4E83D788E34}" dt="2020-08-08T14:55:17.531" v="1163" actId="478"/>
          <ac:spMkLst>
            <pc:docMk/>
            <pc:sldMk cId="0" sldId="263"/>
            <ac:spMk id="9231" creationId="{B313596E-84AB-471C-BC38-802456D9FDD7}"/>
          </ac:spMkLst>
        </pc:spChg>
        <pc:spChg chg="mod">
          <ac:chgData name="Padalu Krishna Raju Patra" userId="943e48c9-b636-4189-8002-90d71739e5a7" providerId="ADAL" clId="{EC5DC876-1E51-4A50-8E1F-F4E83D788E34}" dt="2020-08-08T14:55:14.294" v="1162" actId="255"/>
          <ac:spMkLst>
            <pc:docMk/>
            <pc:sldMk cId="0" sldId="263"/>
            <ac:spMk id="9234" creationId="{9546230D-6AB9-4607-A17D-86199DFBB50F}"/>
          </ac:spMkLst>
        </pc:spChg>
        <pc:spChg chg="mod">
          <ac:chgData name="Padalu Krishna Raju Patra" userId="943e48c9-b636-4189-8002-90d71739e5a7" providerId="ADAL" clId="{EC5DC876-1E51-4A50-8E1F-F4E83D788E34}" dt="2020-08-08T14:55:14.294" v="1162" actId="255"/>
          <ac:spMkLst>
            <pc:docMk/>
            <pc:sldMk cId="0" sldId="263"/>
            <ac:spMk id="9238" creationId="{B6AABF30-640A-4C24-9C8F-BC542E4578E0}"/>
          </ac:spMkLst>
        </pc:spChg>
        <pc:spChg chg="mod">
          <ac:chgData name="Padalu Krishna Raju Patra" userId="943e48c9-b636-4189-8002-90d71739e5a7" providerId="ADAL" clId="{EC5DC876-1E51-4A50-8E1F-F4E83D788E34}" dt="2020-08-08T14:55:14.294" v="1162" actId="255"/>
          <ac:spMkLst>
            <pc:docMk/>
            <pc:sldMk cId="0" sldId="263"/>
            <ac:spMk id="9244" creationId="{4E12015C-1BDD-497F-90F3-2FE3CE755523}"/>
          </ac:spMkLst>
        </pc:spChg>
        <pc:spChg chg="mod">
          <ac:chgData name="Padalu Krishna Raju Patra" userId="943e48c9-b636-4189-8002-90d71739e5a7" providerId="ADAL" clId="{EC5DC876-1E51-4A50-8E1F-F4E83D788E34}" dt="2020-08-08T14:55:14.294" v="1162" actId="255"/>
          <ac:spMkLst>
            <pc:docMk/>
            <pc:sldMk cId="0" sldId="263"/>
            <ac:spMk id="9246" creationId="{5D0A8733-F2FF-4EF4-AAEE-0EFC39127A0E}"/>
          </ac:spMkLst>
        </pc:spChg>
        <pc:spChg chg="mod">
          <ac:chgData name="Padalu Krishna Raju Patra" userId="943e48c9-b636-4189-8002-90d71739e5a7" providerId="ADAL" clId="{EC5DC876-1E51-4A50-8E1F-F4E83D788E34}" dt="2020-08-08T14:55:14.294" v="1162" actId="255"/>
          <ac:spMkLst>
            <pc:docMk/>
            <pc:sldMk cId="0" sldId="263"/>
            <ac:spMk id="9248" creationId="{731D21CE-081E-4BDC-8EF3-6EBF24882151}"/>
          </ac:spMkLst>
        </pc:spChg>
        <pc:spChg chg="mod">
          <ac:chgData name="Padalu Krishna Raju Patra" userId="943e48c9-b636-4189-8002-90d71739e5a7" providerId="ADAL" clId="{EC5DC876-1E51-4A50-8E1F-F4E83D788E34}" dt="2020-08-08T14:55:14.294" v="1162" actId="255"/>
          <ac:spMkLst>
            <pc:docMk/>
            <pc:sldMk cId="0" sldId="263"/>
            <ac:spMk id="1049594" creationId="{8197872E-2440-4B8A-A487-8FB3F451A95A}"/>
          </ac:spMkLst>
        </pc:spChg>
        <pc:spChg chg="mod">
          <ac:chgData name="Padalu Krishna Raju Patra" userId="943e48c9-b636-4189-8002-90d71739e5a7" providerId="ADAL" clId="{EC5DC876-1E51-4A50-8E1F-F4E83D788E34}" dt="2020-08-08T14:55:14.294" v="1162" actId="255"/>
          <ac:spMkLst>
            <pc:docMk/>
            <pc:sldMk cId="0" sldId="263"/>
            <ac:spMk id="1049595" creationId="{28C2E71F-478E-465D-BD0F-C1189A8E7D41}"/>
          </ac:spMkLst>
        </pc:spChg>
        <pc:spChg chg="mod">
          <ac:chgData name="Padalu Krishna Raju Patra" userId="943e48c9-b636-4189-8002-90d71739e5a7" providerId="ADAL" clId="{EC5DC876-1E51-4A50-8E1F-F4E83D788E34}" dt="2020-08-08T14:55:14.294" v="1162" actId="255"/>
          <ac:spMkLst>
            <pc:docMk/>
            <pc:sldMk cId="0" sldId="263"/>
            <ac:spMk id="1049596" creationId="{61DCF017-46DB-4765-A647-CEAACDD89DD2}"/>
          </ac:spMkLst>
        </pc:spChg>
        <pc:spChg chg="mod">
          <ac:chgData name="Padalu Krishna Raju Patra" userId="943e48c9-b636-4189-8002-90d71739e5a7" providerId="ADAL" clId="{EC5DC876-1E51-4A50-8E1F-F4E83D788E34}" dt="2020-08-08T14:55:14.294" v="1162" actId="255"/>
          <ac:spMkLst>
            <pc:docMk/>
            <pc:sldMk cId="0" sldId="263"/>
            <ac:spMk id="1049599" creationId="{82590BCF-0043-4EAB-B945-53DAA70A95BE}"/>
          </ac:spMkLst>
        </pc:spChg>
        <pc:spChg chg="mod">
          <ac:chgData name="Padalu Krishna Raju Patra" userId="943e48c9-b636-4189-8002-90d71739e5a7" providerId="ADAL" clId="{EC5DC876-1E51-4A50-8E1F-F4E83D788E34}" dt="2020-08-08T14:55:14.294" v="1162" actId="255"/>
          <ac:spMkLst>
            <pc:docMk/>
            <pc:sldMk cId="0" sldId="263"/>
            <ac:spMk id="1049600" creationId="{F17DB2C6-289B-4F8D-8222-5E9616D068AB}"/>
          </ac:spMkLst>
        </pc:spChg>
        <pc:spChg chg="mod">
          <ac:chgData name="Padalu Krishna Raju Patra" userId="943e48c9-b636-4189-8002-90d71739e5a7" providerId="ADAL" clId="{EC5DC876-1E51-4A50-8E1F-F4E83D788E34}" dt="2020-08-08T14:55:14.294" v="1162" actId="255"/>
          <ac:spMkLst>
            <pc:docMk/>
            <pc:sldMk cId="0" sldId="263"/>
            <ac:spMk id="1049609" creationId="{A25A4AB1-5CF4-4365-8B1F-CAE3D344BF9A}"/>
          </ac:spMkLst>
        </pc:spChg>
        <pc:spChg chg="mod">
          <ac:chgData name="Padalu Krishna Raju Patra" userId="943e48c9-b636-4189-8002-90d71739e5a7" providerId="ADAL" clId="{EC5DC876-1E51-4A50-8E1F-F4E83D788E34}" dt="2020-08-08T14:55:40.488" v="1167" actId="552"/>
          <ac:spMkLst>
            <pc:docMk/>
            <pc:sldMk cId="0" sldId="263"/>
            <ac:spMk id="1049614" creationId="{F54138BC-D3C3-49E5-8C05-C5295CE0CCA3}"/>
          </ac:spMkLst>
        </pc:spChg>
        <pc:spChg chg="mod">
          <ac:chgData name="Padalu Krishna Raju Patra" userId="943e48c9-b636-4189-8002-90d71739e5a7" providerId="ADAL" clId="{EC5DC876-1E51-4A50-8E1F-F4E83D788E34}" dt="2020-08-08T14:55:40.488" v="1167" actId="552"/>
          <ac:spMkLst>
            <pc:docMk/>
            <pc:sldMk cId="0" sldId="263"/>
            <ac:spMk id="1049615" creationId="{0FA8CF4C-68B9-46CB-884C-E5CD42F5423C}"/>
          </ac:spMkLst>
        </pc:spChg>
        <pc:grpChg chg="mod">
          <ac:chgData name="Padalu Krishna Raju Patra" userId="943e48c9-b636-4189-8002-90d71739e5a7" providerId="ADAL" clId="{EC5DC876-1E51-4A50-8E1F-F4E83D788E34}" dt="2020-08-08T14:55:14.294" v="1162" actId="255"/>
          <ac:grpSpMkLst>
            <pc:docMk/>
            <pc:sldMk cId="0" sldId="263"/>
            <ac:grpSpMk id="2" creationId="{ED54817F-8BBF-4B8C-BAAF-F008126FE605}"/>
          </ac:grpSpMkLst>
        </pc:grpChg>
        <pc:grpChg chg="mod">
          <ac:chgData name="Padalu Krishna Raju Patra" userId="943e48c9-b636-4189-8002-90d71739e5a7" providerId="ADAL" clId="{EC5DC876-1E51-4A50-8E1F-F4E83D788E34}" dt="2020-08-08T14:55:14.294" v="1162" actId="255"/>
          <ac:grpSpMkLst>
            <pc:docMk/>
            <pc:sldMk cId="0" sldId="263"/>
            <ac:grpSpMk id="3" creationId="{012D4B7A-32BB-4899-A72C-0F177EAA70D1}"/>
          </ac:grpSpMkLst>
        </pc:grpChg>
        <pc:grpChg chg="mod">
          <ac:chgData name="Padalu Krishna Raju Patra" userId="943e48c9-b636-4189-8002-90d71739e5a7" providerId="ADAL" clId="{EC5DC876-1E51-4A50-8E1F-F4E83D788E34}" dt="2020-08-08T14:55:14.294" v="1162" actId="255"/>
          <ac:grpSpMkLst>
            <pc:docMk/>
            <pc:sldMk cId="0" sldId="263"/>
            <ac:grpSpMk id="4" creationId="{45EB3F17-E832-4862-A5A7-36D793D10869}"/>
          </ac:grpSpMkLst>
        </pc:grpChg>
        <pc:grpChg chg="mod">
          <ac:chgData name="Padalu Krishna Raju Patra" userId="943e48c9-b636-4189-8002-90d71739e5a7" providerId="ADAL" clId="{EC5DC876-1E51-4A50-8E1F-F4E83D788E34}" dt="2020-08-08T14:55:14.294" v="1162" actId="255"/>
          <ac:grpSpMkLst>
            <pc:docMk/>
            <pc:sldMk cId="0" sldId="263"/>
            <ac:grpSpMk id="5" creationId="{AF397077-4D0C-4586-8BC1-57F0C48B8101}"/>
          </ac:grpSpMkLst>
        </pc:grpChg>
        <pc:grpChg chg="mod">
          <ac:chgData name="Padalu Krishna Raju Patra" userId="943e48c9-b636-4189-8002-90d71739e5a7" providerId="ADAL" clId="{EC5DC876-1E51-4A50-8E1F-F4E83D788E34}" dt="2020-08-08T14:55:14.294" v="1162" actId="255"/>
          <ac:grpSpMkLst>
            <pc:docMk/>
            <pc:sldMk cId="0" sldId="263"/>
            <ac:grpSpMk id="8" creationId="{34819370-1F76-45ED-867A-0C7276D3453B}"/>
          </ac:grpSpMkLst>
        </pc:grpChg>
      </pc:sldChg>
      <pc:sldChg chg="addSp delSp modSp add modAnim">
        <pc:chgData name="Padalu Krishna Raju Patra" userId="943e48c9-b636-4189-8002-90d71739e5a7" providerId="ADAL" clId="{EC5DC876-1E51-4A50-8E1F-F4E83D788E34}" dt="2020-08-08T15:05:19.214" v="1181"/>
        <pc:sldMkLst>
          <pc:docMk/>
          <pc:sldMk cId="0" sldId="270"/>
        </pc:sldMkLst>
        <pc:spChg chg="add">
          <ac:chgData name="Padalu Krishna Raju Patra" userId="943e48c9-b636-4189-8002-90d71739e5a7" providerId="ADAL" clId="{EC5DC876-1E51-4A50-8E1F-F4E83D788E34}" dt="2020-08-08T14:52:16.787" v="1140"/>
          <ac:spMkLst>
            <pc:docMk/>
            <pc:sldMk cId="0" sldId="270"/>
            <ac:spMk id="38" creationId="{142B396F-F665-4442-9BC3-2F3AA7DAE68E}"/>
          </ac:spMkLst>
        </pc:spChg>
        <pc:spChg chg="del mod">
          <ac:chgData name="Padalu Krishna Raju Patra" userId="943e48c9-b636-4189-8002-90d71739e5a7" providerId="ADAL" clId="{EC5DC876-1E51-4A50-8E1F-F4E83D788E34}" dt="2020-08-08T14:51:49.027" v="1117" actId="478"/>
          <ac:spMkLst>
            <pc:docMk/>
            <pc:sldMk cId="0" sldId="270"/>
            <ac:spMk id="8203" creationId="{8180E8A3-9C12-415F-90B4-A2C631EDA1CA}"/>
          </ac:spMkLst>
        </pc:spChg>
        <pc:spChg chg="del mod">
          <ac:chgData name="Padalu Krishna Raju Patra" userId="943e48c9-b636-4189-8002-90d71739e5a7" providerId="ADAL" clId="{EC5DC876-1E51-4A50-8E1F-F4E83D788E34}" dt="2020-08-08T14:51:49.027" v="1117" actId="478"/>
          <ac:spMkLst>
            <pc:docMk/>
            <pc:sldMk cId="0" sldId="270"/>
            <ac:spMk id="8204" creationId="{6CFC9AB9-5F88-41BB-B64C-FC338BB7A8CD}"/>
          </ac:spMkLst>
        </pc:spChg>
        <pc:spChg chg="del mod">
          <ac:chgData name="Padalu Krishna Raju Patra" userId="943e48c9-b636-4189-8002-90d71739e5a7" providerId="ADAL" clId="{EC5DC876-1E51-4A50-8E1F-F4E83D788E34}" dt="2020-08-08T14:51:49.027" v="1117" actId="478"/>
          <ac:spMkLst>
            <pc:docMk/>
            <pc:sldMk cId="0" sldId="270"/>
            <ac:spMk id="8205" creationId="{8FCCCC32-0035-481C-BE6E-4B7DAA284AFB}"/>
          </ac:spMkLst>
        </pc:spChg>
        <pc:spChg chg="mod">
          <ac:chgData name="Padalu Krishna Raju Patra" userId="943e48c9-b636-4189-8002-90d71739e5a7" providerId="ADAL" clId="{EC5DC876-1E51-4A50-8E1F-F4E83D788E34}" dt="2020-08-08T14:51:44.328" v="1116" actId="113"/>
          <ac:spMkLst>
            <pc:docMk/>
            <pc:sldMk cId="0" sldId="270"/>
            <ac:spMk id="8206" creationId="{258D3B15-EF0F-475F-BB54-20EB06874283}"/>
          </ac:spMkLst>
        </pc:spChg>
        <pc:spChg chg="mod">
          <ac:chgData name="Padalu Krishna Raju Patra" userId="943e48c9-b636-4189-8002-90d71739e5a7" providerId="ADAL" clId="{EC5DC876-1E51-4A50-8E1F-F4E83D788E34}" dt="2020-08-08T14:51:44.328" v="1116" actId="113"/>
          <ac:spMkLst>
            <pc:docMk/>
            <pc:sldMk cId="0" sldId="270"/>
            <ac:spMk id="8212" creationId="{35022EEC-3330-48E2-8528-CEF09B9B7605}"/>
          </ac:spMkLst>
        </pc:spChg>
        <pc:spChg chg="mod">
          <ac:chgData name="Padalu Krishna Raju Patra" userId="943e48c9-b636-4189-8002-90d71739e5a7" providerId="ADAL" clId="{EC5DC876-1E51-4A50-8E1F-F4E83D788E34}" dt="2020-08-08T14:51:44.328" v="1116" actId="113"/>
          <ac:spMkLst>
            <pc:docMk/>
            <pc:sldMk cId="0" sldId="270"/>
            <ac:spMk id="8214" creationId="{59644682-20ED-4BB2-B8F9-ABB46B3C6535}"/>
          </ac:spMkLst>
        </pc:spChg>
        <pc:spChg chg="mod">
          <ac:chgData name="Padalu Krishna Raju Patra" userId="943e48c9-b636-4189-8002-90d71739e5a7" providerId="ADAL" clId="{EC5DC876-1E51-4A50-8E1F-F4E83D788E34}" dt="2020-08-08T14:53:33.016" v="1156" actId="14100"/>
          <ac:spMkLst>
            <pc:docMk/>
            <pc:sldMk cId="0" sldId="270"/>
            <ac:spMk id="8217" creationId="{B1D88512-AE83-4716-BCD7-DD6E5D6C2915}"/>
          </ac:spMkLst>
        </pc:spChg>
        <pc:spChg chg="mod">
          <ac:chgData name="Padalu Krishna Raju Patra" userId="943e48c9-b636-4189-8002-90d71739e5a7" providerId="ADAL" clId="{EC5DC876-1E51-4A50-8E1F-F4E83D788E34}" dt="2020-08-08T14:53:00.404" v="1143" actId="1076"/>
          <ac:spMkLst>
            <pc:docMk/>
            <pc:sldMk cId="0" sldId="270"/>
            <ac:spMk id="1049570" creationId="{D0641114-443E-40A0-8F0C-28FC09114207}"/>
          </ac:spMkLst>
        </pc:spChg>
        <pc:spChg chg="mod">
          <ac:chgData name="Padalu Krishna Raju Patra" userId="943e48c9-b636-4189-8002-90d71739e5a7" providerId="ADAL" clId="{EC5DC876-1E51-4A50-8E1F-F4E83D788E34}" dt="2020-08-08T14:53:24.509" v="1155" actId="20577"/>
          <ac:spMkLst>
            <pc:docMk/>
            <pc:sldMk cId="0" sldId="270"/>
            <ac:spMk id="1049574" creationId="{16EC7428-CFEB-4BC6-AF64-48B41BD62039}"/>
          </ac:spMkLst>
        </pc:spChg>
        <pc:spChg chg="mod">
          <ac:chgData name="Padalu Krishna Raju Patra" userId="943e48c9-b636-4189-8002-90d71739e5a7" providerId="ADAL" clId="{EC5DC876-1E51-4A50-8E1F-F4E83D788E34}" dt="2020-08-08T14:53:04.680" v="1144" actId="1076"/>
          <ac:spMkLst>
            <pc:docMk/>
            <pc:sldMk cId="0" sldId="270"/>
            <ac:spMk id="1049582" creationId="{E9AD9D42-4409-468A-B930-6E7E932F3E37}"/>
          </ac:spMkLst>
        </pc:spChg>
        <pc:spChg chg="mod">
          <ac:chgData name="Padalu Krishna Raju Patra" userId="943e48c9-b636-4189-8002-90d71739e5a7" providerId="ADAL" clId="{EC5DC876-1E51-4A50-8E1F-F4E83D788E34}" dt="2020-08-08T14:52:35.312" v="1142" actId="12788"/>
          <ac:spMkLst>
            <pc:docMk/>
            <pc:sldMk cId="0" sldId="270"/>
            <ac:spMk id="1049583" creationId="{231C45F3-0C46-4A20-8BE3-9E812D6CE740}"/>
          </ac:spMkLst>
        </pc:spChg>
        <pc:grpChg chg="mod">
          <ac:chgData name="Padalu Krishna Raju Patra" userId="943e48c9-b636-4189-8002-90d71739e5a7" providerId="ADAL" clId="{EC5DC876-1E51-4A50-8E1F-F4E83D788E34}" dt="2020-08-08T14:52:35.312" v="1142" actId="12788"/>
          <ac:grpSpMkLst>
            <pc:docMk/>
            <pc:sldMk cId="0" sldId="270"/>
            <ac:grpSpMk id="2" creationId="{F0852236-F045-414F-B31D-3469F2D49CAC}"/>
          </ac:grpSpMkLst>
        </pc:grpChg>
        <pc:grpChg chg="mod">
          <ac:chgData name="Padalu Krishna Raju Patra" userId="943e48c9-b636-4189-8002-90d71739e5a7" providerId="ADAL" clId="{EC5DC876-1E51-4A50-8E1F-F4E83D788E34}" dt="2020-08-08T14:52:35.312" v="1142" actId="12788"/>
          <ac:grpSpMkLst>
            <pc:docMk/>
            <pc:sldMk cId="0" sldId="270"/>
            <ac:grpSpMk id="4" creationId="{B1AB4DDD-BA1D-4998-A101-784E792A1950}"/>
          </ac:grpSpMkLst>
        </pc:grpChg>
        <pc:grpChg chg="mod">
          <ac:chgData name="Padalu Krishna Raju Patra" userId="943e48c9-b636-4189-8002-90d71739e5a7" providerId="ADAL" clId="{EC5DC876-1E51-4A50-8E1F-F4E83D788E34}" dt="2020-08-08T14:53:33.016" v="1156" actId="14100"/>
          <ac:grpSpMkLst>
            <pc:docMk/>
            <pc:sldMk cId="0" sldId="270"/>
            <ac:grpSpMk id="7" creationId="{A48C338B-3C64-43E1-94C0-07F04C101B07}"/>
          </ac:grpSpMkLst>
        </pc:grpChg>
        <pc:grpChg chg="mod">
          <ac:chgData name="Padalu Krishna Raju Patra" userId="943e48c9-b636-4189-8002-90d71739e5a7" providerId="ADAL" clId="{EC5DC876-1E51-4A50-8E1F-F4E83D788E34}" dt="2020-08-08T14:52:35.312" v="1142" actId="12788"/>
          <ac:grpSpMkLst>
            <pc:docMk/>
            <pc:sldMk cId="0" sldId="270"/>
            <ac:grpSpMk id="9" creationId="{7D8A773B-E5DB-4B9F-BAD5-C3EFCE42C758}"/>
          </ac:grpSpMkLst>
        </pc:grpChg>
        <pc:grpChg chg="mod">
          <ac:chgData name="Padalu Krishna Raju Patra" userId="943e48c9-b636-4189-8002-90d71739e5a7" providerId="ADAL" clId="{EC5DC876-1E51-4A50-8E1F-F4E83D788E34}" dt="2020-08-08T14:52:35.312" v="1142" actId="12788"/>
          <ac:grpSpMkLst>
            <pc:docMk/>
            <pc:sldMk cId="0" sldId="270"/>
            <ac:grpSpMk id="10" creationId="{ABADC033-E521-4F73-AD99-A1DE32DA6348}"/>
          </ac:grpSpMkLst>
        </pc:grpChg>
        <pc:grpChg chg="mod">
          <ac:chgData name="Padalu Krishna Raju Patra" userId="943e48c9-b636-4189-8002-90d71739e5a7" providerId="ADAL" clId="{EC5DC876-1E51-4A50-8E1F-F4E83D788E34}" dt="2020-08-08T14:52:35.312" v="1142" actId="12788"/>
          <ac:grpSpMkLst>
            <pc:docMk/>
            <pc:sldMk cId="0" sldId="270"/>
            <ac:grpSpMk id="8207" creationId="{E1836831-7999-49E9-B2E0-57A91FB1CA26}"/>
          </ac:grpSpMkLst>
        </pc:grpChg>
        <pc:grpChg chg="mod">
          <ac:chgData name="Padalu Krishna Raju Patra" userId="943e48c9-b636-4189-8002-90d71739e5a7" providerId="ADAL" clId="{EC5DC876-1E51-4A50-8E1F-F4E83D788E34}" dt="2020-08-08T14:53:33.016" v="1156" actId="14100"/>
          <ac:grpSpMkLst>
            <pc:docMk/>
            <pc:sldMk cId="0" sldId="270"/>
            <ac:grpSpMk id="8215" creationId="{37F0A33E-8F74-4D3B-8865-B327E8F21FD5}"/>
          </ac:grpSpMkLst>
        </pc:grpChg>
        <pc:grpChg chg="mod">
          <ac:chgData name="Padalu Krishna Raju Patra" userId="943e48c9-b636-4189-8002-90d71739e5a7" providerId="ADAL" clId="{EC5DC876-1E51-4A50-8E1F-F4E83D788E34}" dt="2020-08-08T14:52:35.312" v="1142" actId="12788"/>
          <ac:grpSpMkLst>
            <pc:docMk/>
            <pc:sldMk cId="0" sldId="270"/>
            <ac:grpSpMk id="8219" creationId="{58125EB1-9726-491D-87F5-9E019D4000CB}"/>
          </ac:grpSpMkLst>
        </pc:grpChg>
        <pc:grpChg chg="mod">
          <ac:chgData name="Padalu Krishna Raju Patra" userId="943e48c9-b636-4189-8002-90d71739e5a7" providerId="ADAL" clId="{EC5DC876-1E51-4A50-8E1F-F4E83D788E34}" dt="2020-08-08T14:52:35.312" v="1142" actId="12788"/>
          <ac:grpSpMkLst>
            <pc:docMk/>
            <pc:sldMk cId="0" sldId="270"/>
            <ac:grpSpMk id="8221" creationId="{40405AE3-2A27-4068-AF85-96F968CFF03D}"/>
          </ac:grpSpMkLst>
        </pc:grpChg>
        <pc:grpChg chg="mod">
          <ac:chgData name="Padalu Krishna Raju Patra" userId="943e48c9-b636-4189-8002-90d71739e5a7" providerId="ADAL" clId="{EC5DC876-1E51-4A50-8E1F-F4E83D788E34}" dt="2020-08-08T14:52:35.312" v="1142" actId="12788"/>
          <ac:grpSpMkLst>
            <pc:docMk/>
            <pc:sldMk cId="0" sldId="270"/>
            <ac:grpSpMk id="8226" creationId="{92442380-09C9-43AC-A6B8-4F3D65A7A8AD}"/>
          </ac:grpSpMkLst>
        </pc:grpChg>
        <pc:picChg chg="add">
          <ac:chgData name="Padalu Krishna Raju Patra" userId="943e48c9-b636-4189-8002-90d71739e5a7" providerId="ADAL" clId="{EC5DC876-1E51-4A50-8E1F-F4E83D788E34}" dt="2020-08-08T15:02:09.590" v="1170"/>
          <ac:picMkLst>
            <pc:docMk/>
            <pc:sldMk cId="0" sldId="270"/>
            <ac:picMk id="39" creationId="{F97BF9FB-309B-4E43-92B2-D43491861FD2}"/>
          </ac:picMkLst>
        </pc:picChg>
      </pc:sldChg>
      <pc:sldChg chg="addSp modSp add modAnim">
        <pc:chgData name="Padalu Krishna Raju Patra" userId="943e48c9-b636-4189-8002-90d71739e5a7" providerId="ADAL" clId="{EC5DC876-1E51-4A50-8E1F-F4E83D788E34}" dt="2020-08-08T15:02:03.358" v="1169"/>
        <pc:sldMkLst>
          <pc:docMk/>
          <pc:sldMk cId="3684686278" sldId="271"/>
        </pc:sldMkLst>
        <pc:spChg chg="add mod">
          <ac:chgData name="Padalu Krishna Raju Patra" userId="943e48c9-b636-4189-8002-90d71739e5a7" providerId="ADAL" clId="{EC5DC876-1E51-4A50-8E1F-F4E83D788E34}" dt="2020-08-08T14:44:19.625" v="616"/>
          <ac:spMkLst>
            <pc:docMk/>
            <pc:sldMk cId="3684686278" sldId="271"/>
            <ac:spMk id="163" creationId="{AADB7469-856F-4690-B0B4-8E6C62FD228D}"/>
          </ac:spMkLst>
        </pc:spChg>
        <pc:spChg chg="mod">
          <ac:chgData name="Padalu Krishna Raju Patra" userId="943e48c9-b636-4189-8002-90d71739e5a7" providerId="ADAL" clId="{EC5DC876-1E51-4A50-8E1F-F4E83D788E34}" dt="2020-08-08T14:43:43.555" v="612" actId="113"/>
          <ac:spMkLst>
            <pc:docMk/>
            <pc:sldMk cId="3684686278" sldId="271"/>
            <ac:spMk id="7170" creationId="{6951A4BC-FC19-4D27-9308-573DC7F7FF5B}"/>
          </ac:spMkLst>
        </pc:spChg>
        <pc:spChg chg="mod">
          <ac:chgData name="Padalu Krishna Raju Patra" userId="943e48c9-b636-4189-8002-90d71739e5a7" providerId="ADAL" clId="{EC5DC876-1E51-4A50-8E1F-F4E83D788E34}" dt="2020-08-08T14:43:43.555" v="612" actId="113"/>
          <ac:spMkLst>
            <pc:docMk/>
            <pc:sldMk cId="3684686278" sldId="271"/>
            <ac:spMk id="7171" creationId="{5374C71F-D012-4B5B-9302-B3FD9E95A85F}"/>
          </ac:spMkLst>
        </pc:spChg>
        <pc:spChg chg="mod">
          <ac:chgData name="Padalu Krishna Raju Patra" userId="943e48c9-b636-4189-8002-90d71739e5a7" providerId="ADAL" clId="{EC5DC876-1E51-4A50-8E1F-F4E83D788E34}" dt="2020-08-08T14:43:43.555" v="612" actId="113"/>
          <ac:spMkLst>
            <pc:docMk/>
            <pc:sldMk cId="3684686278" sldId="271"/>
            <ac:spMk id="7175" creationId="{B5B2B691-87C2-41AC-802E-6F53217F8769}"/>
          </ac:spMkLst>
        </pc:spChg>
        <pc:spChg chg="mod">
          <ac:chgData name="Padalu Krishna Raju Patra" userId="943e48c9-b636-4189-8002-90d71739e5a7" providerId="ADAL" clId="{EC5DC876-1E51-4A50-8E1F-F4E83D788E34}" dt="2020-08-08T14:43:43.555" v="612" actId="113"/>
          <ac:spMkLst>
            <pc:docMk/>
            <pc:sldMk cId="3684686278" sldId="271"/>
            <ac:spMk id="7176" creationId="{F8074AAC-2C48-41CE-8F92-6CBDE5E38372}"/>
          </ac:spMkLst>
        </pc:spChg>
        <pc:spChg chg="mod">
          <ac:chgData name="Padalu Krishna Raju Patra" userId="943e48c9-b636-4189-8002-90d71739e5a7" providerId="ADAL" clId="{EC5DC876-1E51-4A50-8E1F-F4E83D788E34}" dt="2020-08-08T14:43:43.555" v="612" actId="113"/>
          <ac:spMkLst>
            <pc:docMk/>
            <pc:sldMk cId="3684686278" sldId="271"/>
            <ac:spMk id="7177" creationId="{88A4FD92-4324-4CBF-BA14-FEABAD199322}"/>
          </ac:spMkLst>
        </pc:spChg>
        <pc:spChg chg="mod">
          <ac:chgData name="Padalu Krishna Raju Patra" userId="943e48c9-b636-4189-8002-90d71739e5a7" providerId="ADAL" clId="{EC5DC876-1E51-4A50-8E1F-F4E83D788E34}" dt="2020-08-08T14:43:43.555" v="612" actId="113"/>
          <ac:spMkLst>
            <pc:docMk/>
            <pc:sldMk cId="3684686278" sldId="271"/>
            <ac:spMk id="7178" creationId="{0CEC7419-C535-4515-9B01-8482A1FA89C8}"/>
          </ac:spMkLst>
        </pc:spChg>
        <pc:spChg chg="mod">
          <ac:chgData name="Padalu Krishna Raju Patra" userId="943e48c9-b636-4189-8002-90d71739e5a7" providerId="ADAL" clId="{EC5DC876-1E51-4A50-8E1F-F4E83D788E34}" dt="2020-08-08T14:43:43.555" v="612" actId="113"/>
          <ac:spMkLst>
            <pc:docMk/>
            <pc:sldMk cId="3684686278" sldId="271"/>
            <ac:spMk id="7183" creationId="{855CCA37-E394-4FD1-A30F-943D50D8EA1B}"/>
          </ac:spMkLst>
        </pc:spChg>
        <pc:spChg chg="mod">
          <ac:chgData name="Padalu Krishna Raju Patra" userId="943e48c9-b636-4189-8002-90d71739e5a7" providerId="ADAL" clId="{EC5DC876-1E51-4A50-8E1F-F4E83D788E34}" dt="2020-08-08T14:43:43.555" v="612" actId="113"/>
          <ac:spMkLst>
            <pc:docMk/>
            <pc:sldMk cId="3684686278" sldId="271"/>
            <ac:spMk id="7187" creationId="{7A5783AA-A76B-4C30-A3DA-59B2472067A3}"/>
          </ac:spMkLst>
        </pc:spChg>
        <pc:spChg chg="mod">
          <ac:chgData name="Padalu Krishna Raju Patra" userId="943e48c9-b636-4189-8002-90d71739e5a7" providerId="ADAL" clId="{EC5DC876-1E51-4A50-8E1F-F4E83D788E34}" dt="2020-08-08T14:43:43.555" v="612" actId="113"/>
          <ac:spMkLst>
            <pc:docMk/>
            <pc:sldMk cId="3684686278" sldId="271"/>
            <ac:spMk id="7206" creationId="{786D972E-8DF3-44FF-8EE2-77CECA1C3F7F}"/>
          </ac:spMkLst>
        </pc:spChg>
        <pc:spChg chg="mod">
          <ac:chgData name="Padalu Krishna Raju Patra" userId="943e48c9-b636-4189-8002-90d71739e5a7" providerId="ADAL" clId="{EC5DC876-1E51-4A50-8E1F-F4E83D788E34}" dt="2020-08-08T14:45:36.001" v="695" actId="20577"/>
          <ac:spMkLst>
            <pc:docMk/>
            <pc:sldMk cId="3684686278" sldId="271"/>
            <ac:spMk id="7221" creationId="{C89D0677-699E-4D99-BCC0-611DF9966997}"/>
          </ac:spMkLst>
        </pc:spChg>
        <pc:spChg chg="mod">
          <ac:chgData name="Padalu Krishna Raju Patra" userId="943e48c9-b636-4189-8002-90d71739e5a7" providerId="ADAL" clId="{EC5DC876-1E51-4A50-8E1F-F4E83D788E34}" dt="2020-08-08T14:50:12.916" v="997" actId="20577"/>
          <ac:spMkLst>
            <pc:docMk/>
            <pc:sldMk cId="3684686278" sldId="271"/>
            <ac:spMk id="7223" creationId="{7BCA01F2-B458-42F4-A5A0-1D08FE0810EB}"/>
          </ac:spMkLst>
        </pc:spChg>
        <pc:spChg chg="mod">
          <ac:chgData name="Padalu Krishna Raju Patra" userId="943e48c9-b636-4189-8002-90d71739e5a7" providerId="ADAL" clId="{EC5DC876-1E51-4A50-8E1F-F4E83D788E34}" dt="2020-08-08T14:43:43.555" v="612" actId="113"/>
          <ac:spMkLst>
            <pc:docMk/>
            <pc:sldMk cId="3684686278" sldId="271"/>
            <ac:spMk id="7266" creationId="{D5B6E635-D9AD-47C4-B901-DD426CF363D3}"/>
          </ac:spMkLst>
        </pc:spChg>
        <pc:spChg chg="mod">
          <ac:chgData name="Padalu Krishna Raju Patra" userId="943e48c9-b636-4189-8002-90d71739e5a7" providerId="ADAL" clId="{EC5DC876-1E51-4A50-8E1F-F4E83D788E34}" dt="2020-08-08T14:43:43.555" v="612" actId="113"/>
          <ac:spMkLst>
            <pc:docMk/>
            <pc:sldMk cId="3684686278" sldId="271"/>
            <ac:spMk id="7288" creationId="{705B18D8-627B-446E-A9CD-F03898AAE4CF}"/>
          </ac:spMkLst>
        </pc:spChg>
        <pc:spChg chg="mod">
          <ac:chgData name="Padalu Krishna Raju Patra" userId="943e48c9-b636-4189-8002-90d71739e5a7" providerId="ADAL" clId="{EC5DC876-1E51-4A50-8E1F-F4E83D788E34}" dt="2020-08-08T14:43:43.555" v="612" actId="113"/>
          <ac:spMkLst>
            <pc:docMk/>
            <pc:sldMk cId="3684686278" sldId="271"/>
            <ac:spMk id="7299" creationId="{5DEF7099-B5D9-4763-B26B-F9FF1BE2F1B4}"/>
          </ac:spMkLst>
        </pc:spChg>
        <pc:spChg chg="mod">
          <ac:chgData name="Padalu Krishna Raju Patra" userId="943e48c9-b636-4189-8002-90d71739e5a7" providerId="ADAL" clId="{EC5DC876-1E51-4A50-8E1F-F4E83D788E34}" dt="2020-08-08T14:43:43.555" v="612" actId="113"/>
          <ac:spMkLst>
            <pc:docMk/>
            <pc:sldMk cId="3684686278" sldId="271"/>
            <ac:spMk id="7305" creationId="{2A2A2428-6227-461B-AE5C-98AAF7677A0B}"/>
          </ac:spMkLst>
        </pc:spChg>
        <pc:spChg chg="mod">
          <ac:chgData name="Padalu Krishna Raju Patra" userId="943e48c9-b636-4189-8002-90d71739e5a7" providerId="ADAL" clId="{EC5DC876-1E51-4A50-8E1F-F4E83D788E34}" dt="2020-08-08T14:43:43.555" v="612" actId="113"/>
          <ac:spMkLst>
            <pc:docMk/>
            <pc:sldMk cId="3684686278" sldId="271"/>
            <ac:spMk id="1049425" creationId="{4427C376-B591-4252-A6C4-4C324C8B31B7}"/>
          </ac:spMkLst>
        </pc:spChg>
        <pc:spChg chg="mod">
          <ac:chgData name="Padalu Krishna Raju Patra" userId="943e48c9-b636-4189-8002-90d71739e5a7" providerId="ADAL" clId="{EC5DC876-1E51-4A50-8E1F-F4E83D788E34}" dt="2020-08-08T14:43:43.555" v="612" actId="113"/>
          <ac:spMkLst>
            <pc:docMk/>
            <pc:sldMk cId="3684686278" sldId="271"/>
            <ac:spMk id="1049426" creationId="{3B4C7DEC-2DF6-4612-9798-1BB932F1FF37}"/>
          </ac:spMkLst>
        </pc:spChg>
        <pc:spChg chg="mod">
          <ac:chgData name="Padalu Krishna Raju Patra" userId="943e48c9-b636-4189-8002-90d71739e5a7" providerId="ADAL" clId="{EC5DC876-1E51-4A50-8E1F-F4E83D788E34}" dt="2020-08-08T14:43:43.555" v="612" actId="113"/>
          <ac:spMkLst>
            <pc:docMk/>
            <pc:sldMk cId="3684686278" sldId="271"/>
            <ac:spMk id="1049430" creationId="{639C496D-28CB-45EE-A0AB-D7CB5303D202}"/>
          </ac:spMkLst>
        </pc:spChg>
        <pc:spChg chg="mod">
          <ac:chgData name="Padalu Krishna Raju Patra" userId="943e48c9-b636-4189-8002-90d71739e5a7" providerId="ADAL" clId="{EC5DC876-1E51-4A50-8E1F-F4E83D788E34}" dt="2020-08-08T14:43:43.555" v="612" actId="113"/>
          <ac:spMkLst>
            <pc:docMk/>
            <pc:sldMk cId="3684686278" sldId="271"/>
            <ac:spMk id="1049431" creationId="{4D345832-62B9-4BAE-BBF9-1E782121A750}"/>
          </ac:spMkLst>
        </pc:spChg>
        <pc:spChg chg="mod">
          <ac:chgData name="Padalu Krishna Raju Patra" userId="943e48c9-b636-4189-8002-90d71739e5a7" providerId="ADAL" clId="{EC5DC876-1E51-4A50-8E1F-F4E83D788E34}" dt="2020-08-08T14:46:14.086" v="701" actId="1076"/>
          <ac:spMkLst>
            <pc:docMk/>
            <pc:sldMk cId="3684686278" sldId="271"/>
            <ac:spMk id="1049469" creationId="{0D338397-54DF-48E8-99C9-7B846311EB4D}"/>
          </ac:spMkLst>
        </pc:spChg>
        <pc:grpChg chg="mod">
          <ac:chgData name="Padalu Krishna Raju Patra" userId="943e48c9-b636-4189-8002-90d71739e5a7" providerId="ADAL" clId="{EC5DC876-1E51-4A50-8E1F-F4E83D788E34}" dt="2020-08-08T14:43:43.555" v="612" actId="113"/>
          <ac:grpSpMkLst>
            <pc:docMk/>
            <pc:sldMk cId="3684686278" sldId="271"/>
            <ac:grpSpMk id="2" creationId="{14F5809B-75E1-45E3-A3AD-66204EB32328}"/>
          </ac:grpSpMkLst>
        </pc:grpChg>
        <pc:grpChg chg="mod">
          <ac:chgData name="Padalu Krishna Raju Patra" userId="943e48c9-b636-4189-8002-90d71739e5a7" providerId="ADAL" clId="{EC5DC876-1E51-4A50-8E1F-F4E83D788E34}" dt="2020-08-08T14:43:43.555" v="612" actId="113"/>
          <ac:grpSpMkLst>
            <pc:docMk/>
            <pc:sldMk cId="3684686278" sldId="271"/>
            <ac:grpSpMk id="6" creationId="{ABAE1129-9096-4A6A-85A4-3FCDEB2FFCBA}"/>
          </ac:grpSpMkLst>
        </pc:grpChg>
        <pc:grpChg chg="mod">
          <ac:chgData name="Padalu Krishna Raju Patra" userId="943e48c9-b636-4189-8002-90d71739e5a7" providerId="ADAL" clId="{EC5DC876-1E51-4A50-8E1F-F4E83D788E34}" dt="2020-08-08T14:43:43.555" v="612" actId="113"/>
          <ac:grpSpMkLst>
            <pc:docMk/>
            <pc:sldMk cId="3684686278" sldId="271"/>
            <ac:grpSpMk id="15" creationId="{1578EE97-9F73-4E7E-89CD-2D9A5ABB1BA1}"/>
          </ac:grpSpMkLst>
        </pc:grpChg>
        <pc:grpChg chg="mod">
          <ac:chgData name="Padalu Krishna Raju Patra" userId="943e48c9-b636-4189-8002-90d71739e5a7" providerId="ADAL" clId="{EC5DC876-1E51-4A50-8E1F-F4E83D788E34}" dt="2020-08-08T14:43:43.555" v="612" actId="113"/>
          <ac:grpSpMkLst>
            <pc:docMk/>
            <pc:sldMk cId="3684686278" sldId="271"/>
            <ac:grpSpMk id="16" creationId="{F8274EAD-6413-49F7-BE3A-228A5372D773}"/>
          </ac:grpSpMkLst>
        </pc:grpChg>
        <pc:grpChg chg="mod">
          <ac:chgData name="Padalu Krishna Raju Patra" userId="943e48c9-b636-4189-8002-90d71739e5a7" providerId="ADAL" clId="{EC5DC876-1E51-4A50-8E1F-F4E83D788E34}" dt="2020-08-08T14:43:43.555" v="612" actId="113"/>
          <ac:grpSpMkLst>
            <pc:docMk/>
            <pc:sldMk cId="3684686278" sldId="271"/>
            <ac:grpSpMk id="18" creationId="{CA558453-7723-41B1-AB8F-2C13C5364DFB}"/>
          </ac:grpSpMkLst>
        </pc:grpChg>
        <pc:grpChg chg="mod">
          <ac:chgData name="Padalu Krishna Raju Patra" userId="943e48c9-b636-4189-8002-90d71739e5a7" providerId="ADAL" clId="{EC5DC876-1E51-4A50-8E1F-F4E83D788E34}" dt="2020-08-08T14:43:43.555" v="612" actId="113"/>
          <ac:grpSpMkLst>
            <pc:docMk/>
            <pc:sldMk cId="3684686278" sldId="271"/>
            <ac:grpSpMk id="22" creationId="{6887FCA1-4437-44DD-B7DA-D1B3AE0C9583}"/>
          </ac:grpSpMkLst>
        </pc:grpChg>
        <pc:grpChg chg="mod">
          <ac:chgData name="Padalu Krishna Raju Patra" userId="943e48c9-b636-4189-8002-90d71739e5a7" providerId="ADAL" clId="{EC5DC876-1E51-4A50-8E1F-F4E83D788E34}" dt="2020-08-08T14:43:43.555" v="612" actId="113"/>
          <ac:grpSpMkLst>
            <pc:docMk/>
            <pc:sldMk cId="3684686278" sldId="271"/>
            <ac:grpSpMk id="26" creationId="{21CD2956-2ED6-4159-9F4A-D5216616353B}"/>
          </ac:grpSpMkLst>
        </pc:grpChg>
        <pc:grpChg chg="mod">
          <ac:chgData name="Padalu Krishna Raju Patra" userId="943e48c9-b636-4189-8002-90d71739e5a7" providerId="ADAL" clId="{EC5DC876-1E51-4A50-8E1F-F4E83D788E34}" dt="2020-08-08T14:43:43.555" v="612" actId="113"/>
          <ac:grpSpMkLst>
            <pc:docMk/>
            <pc:sldMk cId="3684686278" sldId="271"/>
            <ac:grpSpMk id="30" creationId="{17AEDECA-D0BE-4B98-925B-99DD2D6F4FF3}"/>
          </ac:grpSpMkLst>
        </pc:grpChg>
        <pc:grpChg chg="mod">
          <ac:chgData name="Padalu Krishna Raju Patra" userId="943e48c9-b636-4189-8002-90d71739e5a7" providerId="ADAL" clId="{EC5DC876-1E51-4A50-8E1F-F4E83D788E34}" dt="2020-08-08T14:43:43.555" v="612" actId="113"/>
          <ac:grpSpMkLst>
            <pc:docMk/>
            <pc:sldMk cId="3684686278" sldId="271"/>
            <ac:grpSpMk id="7173" creationId="{F1C8398C-B994-4796-B58C-E121CDCF1FE6}"/>
          </ac:grpSpMkLst>
        </pc:grpChg>
        <pc:grpChg chg="mod">
          <ac:chgData name="Padalu Krishna Raju Patra" userId="943e48c9-b636-4189-8002-90d71739e5a7" providerId="ADAL" clId="{EC5DC876-1E51-4A50-8E1F-F4E83D788E34}" dt="2020-08-08T14:43:43.555" v="612" actId="113"/>
          <ac:grpSpMkLst>
            <pc:docMk/>
            <pc:sldMk cId="3684686278" sldId="271"/>
            <ac:grpSpMk id="7174" creationId="{983D5AEA-DF52-4537-A0F3-9EDAACC088C6}"/>
          </ac:grpSpMkLst>
        </pc:grpChg>
        <pc:grpChg chg="mod">
          <ac:chgData name="Padalu Krishna Raju Patra" userId="943e48c9-b636-4189-8002-90d71739e5a7" providerId="ADAL" clId="{EC5DC876-1E51-4A50-8E1F-F4E83D788E34}" dt="2020-08-08T14:43:43.555" v="612" actId="113"/>
          <ac:grpSpMkLst>
            <pc:docMk/>
            <pc:sldMk cId="3684686278" sldId="271"/>
            <ac:grpSpMk id="7180" creationId="{CF69B98F-5537-4803-9EA4-ABB1B509798B}"/>
          </ac:grpSpMkLst>
        </pc:grpChg>
        <pc:grpChg chg="mod">
          <ac:chgData name="Padalu Krishna Raju Patra" userId="943e48c9-b636-4189-8002-90d71739e5a7" providerId="ADAL" clId="{EC5DC876-1E51-4A50-8E1F-F4E83D788E34}" dt="2020-08-08T14:43:43.555" v="612" actId="113"/>
          <ac:grpSpMkLst>
            <pc:docMk/>
            <pc:sldMk cId="3684686278" sldId="271"/>
            <ac:grpSpMk id="7184" creationId="{5A071A56-A10D-4292-AAC0-4D170A4C25A1}"/>
          </ac:grpSpMkLst>
        </pc:grpChg>
        <pc:grpChg chg="mod">
          <ac:chgData name="Padalu Krishna Raju Patra" userId="943e48c9-b636-4189-8002-90d71739e5a7" providerId="ADAL" clId="{EC5DC876-1E51-4A50-8E1F-F4E83D788E34}" dt="2020-08-08T14:43:43.555" v="612" actId="113"/>
          <ac:grpSpMkLst>
            <pc:docMk/>
            <pc:sldMk cId="3684686278" sldId="271"/>
            <ac:grpSpMk id="7185" creationId="{8A3A2099-FA3F-498A-8B9D-14339BF56392}"/>
          </ac:grpSpMkLst>
        </pc:grpChg>
        <pc:grpChg chg="mod">
          <ac:chgData name="Padalu Krishna Raju Patra" userId="943e48c9-b636-4189-8002-90d71739e5a7" providerId="ADAL" clId="{EC5DC876-1E51-4A50-8E1F-F4E83D788E34}" dt="2020-08-08T14:43:43.555" v="612" actId="113"/>
          <ac:grpSpMkLst>
            <pc:docMk/>
            <pc:sldMk cId="3684686278" sldId="271"/>
            <ac:grpSpMk id="7186" creationId="{521974BD-5C80-410B-8C06-47486EFCC20A}"/>
          </ac:grpSpMkLst>
        </pc:grpChg>
        <pc:grpChg chg="mod">
          <ac:chgData name="Padalu Krishna Raju Patra" userId="943e48c9-b636-4189-8002-90d71739e5a7" providerId="ADAL" clId="{EC5DC876-1E51-4A50-8E1F-F4E83D788E34}" dt="2020-08-08T14:43:43.555" v="612" actId="113"/>
          <ac:grpSpMkLst>
            <pc:docMk/>
            <pc:sldMk cId="3684686278" sldId="271"/>
            <ac:grpSpMk id="7188" creationId="{117D8926-10C9-4FC8-AD77-B20206645C2B}"/>
          </ac:grpSpMkLst>
        </pc:grpChg>
        <pc:grpChg chg="mod">
          <ac:chgData name="Padalu Krishna Raju Patra" userId="943e48c9-b636-4189-8002-90d71739e5a7" providerId="ADAL" clId="{EC5DC876-1E51-4A50-8E1F-F4E83D788E34}" dt="2020-08-08T14:43:43.555" v="612" actId="113"/>
          <ac:grpSpMkLst>
            <pc:docMk/>
            <pc:sldMk cId="3684686278" sldId="271"/>
            <ac:grpSpMk id="7189" creationId="{F7838ED9-D6CB-483C-BE6B-296FAC870FE1}"/>
          </ac:grpSpMkLst>
        </pc:grpChg>
        <pc:grpChg chg="mod">
          <ac:chgData name="Padalu Krishna Raju Patra" userId="943e48c9-b636-4189-8002-90d71739e5a7" providerId="ADAL" clId="{EC5DC876-1E51-4A50-8E1F-F4E83D788E34}" dt="2020-08-08T14:43:43.555" v="612" actId="113"/>
          <ac:grpSpMkLst>
            <pc:docMk/>
            <pc:sldMk cId="3684686278" sldId="271"/>
            <ac:grpSpMk id="7258" creationId="{A9DCD8AA-4444-4FF7-BCF0-483127657933}"/>
          </ac:grpSpMkLst>
        </pc:grpChg>
        <pc:grpChg chg="mod">
          <ac:chgData name="Padalu Krishna Raju Patra" userId="943e48c9-b636-4189-8002-90d71739e5a7" providerId="ADAL" clId="{EC5DC876-1E51-4A50-8E1F-F4E83D788E34}" dt="2020-08-08T14:43:43.555" v="612" actId="113"/>
          <ac:grpSpMkLst>
            <pc:docMk/>
            <pc:sldMk cId="3684686278" sldId="271"/>
            <ac:grpSpMk id="7259" creationId="{361F6E3E-13FB-4F66-B1AD-C4F2F80BB8BD}"/>
          </ac:grpSpMkLst>
        </pc:grpChg>
        <pc:grpChg chg="mod">
          <ac:chgData name="Padalu Krishna Raju Patra" userId="943e48c9-b636-4189-8002-90d71739e5a7" providerId="ADAL" clId="{EC5DC876-1E51-4A50-8E1F-F4E83D788E34}" dt="2020-08-08T14:43:43.555" v="612" actId="113"/>
          <ac:grpSpMkLst>
            <pc:docMk/>
            <pc:sldMk cId="3684686278" sldId="271"/>
            <ac:grpSpMk id="7263" creationId="{D883845F-0DE1-41D2-AFE7-62396589429F}"/>
          </ac:grpSpMkLst>
        </pc:grpChg>
        <pc:grpChg chg="mod">
          <ac:chgData name="Padalu Krishna Raju Patra" userId="943e48c9-b636-4189-8002-90d71739e5a7" providerId="ADAL" clId="{EC5DC876-1E51-4A50-8E1F-F4E83D788E34}" dt="2020-08-08T14:43:43.555" v="612" actId="113"/>
          <ac:grpSpMkLst>
            <pc:docMk/>
            <pc:sldMk cId="3684686278" sldId="271"/>
            <ac:grpSpMk id="7279" creationId="{73800AA8-4864-41A6-90C1-9FCE1AAF0031}"/>
          </ac:grpSpMkLst>
        </pc:grpChg>
        <pc:grpChg chg="mod">
          <ac:chgData name="Padalu Krishna Raju Patra" userId="943e48c9-b636-4189-8002-90d71739e5a7" providerId="ADAL" clId="{EC5DC876-1E51-4A50-8E1F-F4E83D788E34}" dt="2020-08-08T14:43:43.555" v="612" actId="113"/>
          <ac:grpSpMkLst>
            <pc:docMk/>
            <pc:sldMk cId="3684686278" sldId="271"/>
            <ac:grpSpMk id="7282" creationId="{51FDCB9D-734E-4EA8-8655-EB89ED56C2B2}"/>
          </ac:grpSpMkLst>
        </pc:grpChg>
        <pc:grpChg chg="mod">
          <ac:chgData name="Padalu Krishna Raju Patra" userId="943e48c9-b636-4189-8002-90d71739e5a7" providerId="ADAL" clId="{EC5DC876-1E51-4A50-8E1F-F4E83D788E34}" dt="2020-08-08T14:43:43.555" v="612" actId="113"/>
          <ac:grpSpMkLst>
            <pc:docMk/>
            <pc:sldMk cId="3684686278" sldId="271"/>
            <ac:grpSpMk id="7284" creationId="{C01D5AC4-8C01-4A68-A67D-D260C3E108ED}"/>
          </ac:grpSpMkLst>
        </pc:grpChg>
        <pc:grpChg chg="mod">
          <ac:chgData name="Padalu Krishna Raju Patra" userId="943e48c9-b636-4189-8002-90d71739e5a7" providerId="ADAL" clId="{EC5DC876-1E51-4A50-8E1F-F4E83D788E34}" dt="2020-08-08T14:43:43.555" v="612" actId="113"/>
          <ac:grpSpMkLst>
            <pc:docMk/>
            <pc:sldMk cId="3684686278" sldId="271"/>
            <ac:grpSpMk id="7290" creationId="{0254CF74-7D28-492C-9DE6-C9181F431AB3}"/>
          </ac:grpSpMkLst>
        </pc:grpChg>
        <pc:grpChg chg="mod">
          <ac:chgData name="Padalu Krishna Raju Patra" userId="943e48c9-b636-4189-8002-90d71739e5a7" providerId="ADAL" clId="{EC5DC876-1E51-4A50-8E1F-F4E83D788E34}" dt="2020-08-08T14:43:43.555" v="612" actId="113"/>
          <ac:grpSpMkLst>
            <pc:docMk/>
            <pc:sldMk cId="3684686278" sldId="271"/>
            <ac:grpSpMk id="7291" creationId="{40CEAAAC-F746-4828-AFDD-3C846BECF99A}"/>
          </ac:grpSpMkLst>
        </pc:grpChg>
        <pc:grpChg chg="mod">
          <ac:chgData name="Padalu Krishna Raju Patra" userId="943e48c9-b636-4189-8002-90d71739e5a7" providerId="ADAL" clId="{EC5DC876-1E51-4A50-8E1F-F4E83D788E34}" dt="2020-08-08T14:43:43.555" v="612" actId="113"/>
          <ac:grpSpMkLst>
            <pc:docMk/>
            <pc:sldMk cId="3684686278" sldId="271"/>
            <ac:grpSpMk id="7296" creationId="{6348DCB7-7BCB-4771-92FA-0805CE3D7725}"/>
          </ac:grpSpMkLst>
        </pc:grpChg>
        <pc:grpChg chg="mod">
          <ac:chgData name="Padalu Krishna Raju Patra" userId="943e48c9-b636-4189-8002-90d71739e5a7" providerId="ADAL" clId="{EC5DC876-1E51-4A50-8E1F-F4E83D788E34}" dt="2020-08-08T14:44:29.581" v="618" actId="1076"/>
          <ac:grpSpMkLst>
            <pc:docMk/>
            <pc:sldMk cId="3684686278" sldId="271"/>
            <ac:grpSpMk id="1049478" creationId="{84EC6C06-E7F2-4A8A-84B0-E7DA4BC993DC}"/>
          </ac:grpSpMkLst>
        </pc:grpChg>
        <pc:grpChg chg="mod">
          <ac:chgData name="Padalu Krishna Raju Patra" userId="943e48c9-b636-4189-8002-90d71739e5a7" providerId="ADAL" clId="{EC5DC876-1E51-4A50-8E1F-F4E83D788E34}" dt="2020-08-08T14:43:43.555" v="612" actId="113"/>
          <ac:grpSpMkLst>
            <pc:docMk/>
            <pc:sldMk cId="3684686278" sldId="271"/>
            <ac:grpSpMk id="1049479" creationId="{CC387D20-EBBB-4CB6-BFB6-2EB43305D25B}"/>
          </ac:grpSpMkLst>
        </pc:grpChg>
        <pc:grpChg chg="mod">
          <ac:chgData name="Padalu Krishna Raju Patra" userId="943e48c9-b636-4189-8002-90d71739e5a7" providerId="ADAL" clId="{EC5DC876-1E51-4A50-8E1F-F4E83D788E34}" dt="2020-08-08T14:43:43.555" v="612" actId="113"/>
          <ac:grpSpMkLst>
            <pc:docMk/>
            <pc:sldMk cId="3684686278" sldId="271"/>
            <ac:grpSpMk id="1049480" creationId="{BFFA89FE-F98B-4EC8-8F5B-D74031DA34B2}"/>
          </ac:grpSpMkLst>
        </pc:grpChg>
        <pc:grpChg chg="mod">
          <ac:chgData name="Padalu Krishna Raju Patra" userId="943e48c9-b636-4189-8002-90d71739e5a7" providerId="ADAL" clId="{EC5DC876-1E51-4A50-8E1F-F4E83D788E34}" dt="2020-08-08T14:43:43.555" v="612" actId="113"/>
          <ac:grpSpMkLst>
            <pc:docMk/>
            <pc:sldMk cId="3684686278" sldId="271"/>
            <ac:grpSpMk id="1049481" creationId="{42F64B64-8F1E-4BF3-9A10-98350C48225B}"/>
          </ac:grpSpMkLst>
        </pc:grpChg>
        <pc:grpChg chg="mod">
          <ac:chgData name="Padalu Krishna Raju Patra" userId="943e48c9-b636-4189-8002-90d71739e5a7" providerId="ADAL" clId="{EC5DC876-1E51-4A50-8E1F-F4E83D788E34}" dt="2020-08-08T14:43:43.555" v="612" actId="113"/>
          <ac:grpSpMkLst>
            <pc:docMk/>
            <pc:sldMk cId="3684686278" sldId="271"/>
            <ac:grpSpMk id="1049482" creationId="{DD7CFCD6-ED96-41C0-B832-EAADAFC726A3}"/>
          </ac:grpSpMkLst>
        </pc:grpChg>
        <pc:grpChg chg="mod">
          <ac:chgData name="Padalu Krishna Raju Patra" userId="943e48c9-b636-4189-8002-90d71739e5a7" providerId="ADAL" clId="{EC5DC876-1E51-4A50-8E1F-F4E83D788E34}" dt="2020-08-08T14:43:43.555" v="612" actId="113"/>
          <ac:grpSpMkLst>
            <pc:docMk/>
            <pc:sldMk cId="3684686278" sldId="271"/>
            <ac:grpSpMk id="1049483" creationId="{D0156D26-1AB1-49C5-A829-8B7B7463B605}"/>
          </ac:grpSpMkLst>
        </pc:grpChg>
        <pc:grpChg chg="mod">
          <ac:chgData name="Padalu Krishna Raju Patra" userId="943e48c9-b636-4189-8002-90d71739e5a7" providerId="ADAL" clId="{EC5DC876-1E51-4A50-8E1F-F4E83D788E34}" dt="2020-08-08T14:43:43.555" v="612" actId="113"/>
          <ac:grpSpMkLst>
            <pc:docMk/>
            <pc:sldMk cId="3684686278" sldId="271"/>
            <ac:grpSpMk id="1049484" creationId="{54646322-769C-476E-A4D4-ECAAFF1495B8}"/>
          </ac:grpSpMkLst>
        </pc:grpChg>
        <pc:grpChg chg="mod">
          <ac:chgData name="Padalu Krishna Raju Patra" userId="943e48c9-b636-4189-8002-90d71739e5a7" providerId="ADAL" clId="{EC5DC876-1E51-4A50-8E1F-F4E83D788E34}" dt="2020-08-08T14:43:43.555" v="612" actId="113"/>
          <ac:grpSpMkLst>
            <pc:docMk/>
            <pc:sldMk cId="3684686278" sldId="271"/>
            <ac:grpSpMk id="1049485" creationId="{C1E9C24F-F85E-4055-8B01-34D115BAD078}"/>
          </ac:grpSpMkLst>
        </pc:grpChg>
        <pc:grpChg chg="mod">
          <ac:chgData name="Padalu Krishna Raju Patra" userId="943e48c9-b636-4189-8002-90d71739e5a7" providerId="ADAL" clId="{EC5DC876-1E51-4A50-8E1F-F4E83D788E34}" dt="2020-08-08T14:43:43.555" v="612" actId="113"/>
          <ac:grpSpMkLst>
            <pc:docMk/>
            <pc:sldMk cId="3684686278" sldId="271"/>
            <ac:grpSpMk id="1049486" creationId="{7FD149F7-CDA3-4D9E-BF12-B64CCDEBF9B1}"/>
          </ac:grpSpMkLst>
        </pc:grpChg>
        <pc:grpChg chg="mod">
          <ac:chgData name="Padalu Krishna Raju Patra" userId="943e48c9-b636-4189-8002-90d71739e5a7" providerId="ADAL" clId="{EC5DC876-1E51-4A50-8E1F-F4E83D788E34}" dt="2020-08-08T14:43:43.555" v="612" actId="113"/>
          <ac:grpSpMkLst>
            <pc:docMk/>
            <pc:sldMk cId="3684686278" sldId="271"/>
            <ac:grpSpMk id="1049487" creationId="{D1013712-A567-4B6A-9A8F-1F92E86F1111}"/>
          </ac:grpSpMkLst>
        </pc:grpChg>
        <pc:grpChg chg="mod">
          <ac:chgData name="Padalu Krishna Raju Patra" userId="943e48c9-b636-4189-8002-90d71739e5a7" providerId="ADAL" clId="{EC5DC876-1E51-4A50-8E1F-F4E83D788E34}" dt="2020-08-08T14:43:43.555" v="612" actId="113"/>
          <ac:grpSpMkLst>
            <pc:docMk/>
            <pc:sldMk cId="3684686278" sldId="271"/>
            <ac:grpSpMk id="1049488" creationId="{90604D1C-D3E9-473E-8AFC-FAFDD61B0FF5}"/>
          </ac:grpSpMkLst>
        </pc:grpChg>
        <pc:grpChg chg="mod">
          <ac:chgData name="Padalu Krishna Raju Patra" userId="943e48c9-b636-4189-8002-90d71739e5a7" providerId="ADAL" clId="{EC5DC876-1E51-4A50-8E1F-F4E83D788E34}" dt="2020-08-08T14:46:01.796" v="700" actId="14100"/>
          <ac:grpSpMkLst>
            <pc:docMk/>
            <pc:sldMk cId="3684686278" sldId="271"/>
            <ac:grpSpMk id="1049489" creationId="{2FED7A02-F738-456A-A530-4E464E3D8C3D}"/>
          </ac:grpSpMkLst>
        </pc:grpChg>
        <pc:grpChg chg="mod">
          <ac:chgData name="Padalu Krishna Raju Patra" userId="943e48c9-b636-4189-8002-90d71739e5a7" providerId="ADAL" clId="{EC5DC876-1E51-4A50-8E1F-F4E83D788E34}" dt="2020-08-08T14:45:46.424" v="698" actId="14100"/>
          <ac:grpSpMkLst>
            <pc:docMk/>
            <pc:sldMk cId="3684686278" sldId="271"/>
            <ac:grpSpMk id="1049490" creationId="{96FF6E03-6DAB-434C-80AF-B286FDC59A20}"/>
          </ac:grpSpMkLst>
        </pc:grpChg>
        <pc:grpChg chg="mod">
          <ac:chgData name="Padalu Krishna Raju Patra" userId="943e48c9-b636-4189-8002-90d71739e5a7" providerId="ADAL" clId="{EC5DC876-1E51-4A50-8E1F-F4E83D788E34}" dt="2020-08-08T14:45:40.473" v="697" actId="14100"/>
          <ac:grpSpMkLst>
            <pc:docMk/>
            <pc:sldMk cId="3684686278" sldId="271"/>
            <ac:grpSpMk id="1049491" creationId="{296E9B48-F74C-4F2B-828A-333FA97C691B}"/>
          </ac:grpSpMkLst>
        </pc:grpChg>
        <pc:picChg chg="add">
          <ac:chgData name="Padalu Krishna Raju Patra" userId="943e48c9-b636-4189-8002-90d71739e5a7" providerId="ADAL" clId="{EC5DC876-1E51-4A50-8E1F-F4E83D788E34}" dt="2020-08-08T15:02:03.358" v="1169"/>
          <ac:picMkLst>
            <pc:docMk/>
            <pc:sldMk cId="3684686278" sldId="271"/>
            <ac:picMk id="164" creationId="{D003C61C-81E4-4CE0-8716-C2ADE14A8E18}"/>
          </ac:picMkLst>
        </pc:picChg>
        <pc:cxnChg chg="mod">
          <ac:chgData name="Padalu Krishna Raju Patra" userId="943e48c9-b636-4189-8002-90d71739e5a7" providerId="ADAL" clId="{EC5DC876-1E51-4A50-8E1F-F4E83D788E34}" dt="2020-08-08T14:43:43.555" v="612" actId="113"/>
          <ac:cxnSpMkLst>
            <pc:docMk/>
            <pc:sldMk cId="3684686278" sldId="271"/>
            <ac:cxnSpMk id="7181" creationId="{D10C4C1A-692C-45DB-9529-51956554EE43}"/>
          </ac:cxnSpMkLst>
        </pc:cxnChg>
        <pc:cxnChg chg="mod">
          <ac:chgData name="Padalu Krishna Raju Patra" userId="943e48c9-b636-4189-8002-90d71739e5a7" providerId="ADAL" clId="{EC5DC876-1E51-4A50-8E1F-F4E83D788E34}" dt="2020-08-08T14:43:43.555" v="612" actId="113"/>
          <ac:cxnSpMkLst>
            <pc:docMk/>
            <pc:sldMk cId="3684686278" sldId="271"/>
            <ac:cxnSpMk id="7182" creationId="{15A92532-4440-4381-BD4B-37F3D15053D3}"/>
          </ac:cxnSpMkLst>
        </pc:cxnChg>
        <pc:cxnChg chg="mod">
          <ac:chgData name="Padalu Krishna Raju Patra" userId="943e48c9-b636-4189-8002-90d71739e5a7" providerId="ADAL" clId="{EC5DC876-1E51-4A50-8E1F-F4E83D788E34}" dt="2020-08-08T14:50:51.930" v="1113" actId="1038"/>
          <ac:cxnSpMkLst>
            <pc:docMk/>
            <pc:sldMk cId="3684686278" sldId="271"/>
            <ac:cxnSpMk id="7222" creationId="{C166F20D-FD6C-4179-B857-E5C32EC749D8}"/>
          </ac:cxnSpMkLst>
        </pc:cxnChg>
        <pc:cxnChg chg="mod">
          <ac:chgData name="Padalu Krishna Raju Patra" userId="943e48c9-b636-4189-8002-90d71739e5a7" providerId="ADAL" clId="{EC5DC876-1E51-4A50-8E1F-F4E83D788E34}" dt="2020-08-08T14:50:09.737" v="996" actId="1038"/>
          <ac:cxnSpMkLst>
            <pc:docMk/>
            <pc:sldMk cId="3684686278" sldId="271"/>
            <ac:cxnSpMk id="7225" creationId="{55A009B4-B5CC-4E88-9C3F-8636092C51ED}"/>
          </ac:cxnSpMkLst>
        </pc:cxnChg>
        <pc:cxnChg chg="mod">
          <ac:chgData name="Padalu Krishna Raju Patra" userId="943e48c9-b636-4189-8002-90d71739e5a7" providerId="ADAL" clId="{EC5DC876-1E51-4A50-8E1F-F4E83D788E34}" dt="2020-08-08T14:50:21.457" v="1017" actId="1038"/>
          <ac:cxnSpMkLst>
            <pc:docMk/>
            <pc:sldMk cId="3684686278" sldId="271"/>
            <ac:cxnSpMk id="7227" creationId="{DA1ABADF-455F-4F62-99BA-74859D5E9FE1}"/>
          </ac:cxnSpMkLst>
        </pc:cxnChg>
        <pc:cxnChg chg="mod">
          <ac:chgData name="Padalu Krishna Raju Patra" userId="943e48c9-b636-4189-8002-90d71739e5a7" providerId="ADAL" clId="{EC5DC876-1E51-4A50-8E1F-F4E83D788E34}" dt="2020-08-08T14:50:28.930" v="1029" actId="1037"/>
          <ac:cxnSpMkLst>
            <pc:docMk/>
            <pc:sldMk cId="3684686278" sldId="271"/>
            <ac:cxnSpMk id="7229" creationId="{2556A820-68C9-4C7D-9F7B-FE71C635802A}"/>
          </ac:cxnSpMkLst>
        </pc:cxnChg>
        <pc:cxnChg chg="mod">
          <ac:chgData name="Padalu Krishna Raju Patra" userId="943e48c9-b636-4189-8002-90d71739e5a7" providerId="ADAL" clId="{EC5DC876-1E51-4A50-8E1F-F4E83D788E34}" dt="2020-08-08T14:49:24.940" v="780" actId="1038"/>
          <ac:cxnSpMkLst>
            <pc:docMk/>
            <pc:sldMk cId="3684686278" sldId="271"/>
            <ac:cxnSpMk id="7231" creationId="{451982DC-1C88-471E-ACCD-274F274458CD}"/>
          </ac:cxnSpMkLst>
        </pc:cxnChg>
        <pc:cxnChg chg="mod">
          <ac:chgData name="Padalu Krishna Raju Patra" userId="943e48c9-b636-4189-8002-90d71739e5a7" providerId="ADAL" clId="{EC5DC876-1E51-4A50-8E1F-F4E83D788E34}" dt="2020-08-08T14:49:49.063" v="914" actId="1037"/>
          <ac:cxnSpMkLst>
            <pc:docMk/>
            <pc:sldMk cId="3684686278" sldId="271"/>
            <ac:cxnSpMk id="7232" creationId="{78EEEEF7-672F-42E7-B55F-95D1CEE209B9}"/>
          </ac:cxnSpMkLst>
        </pc:cxnChg>
        <pc:cxnChg chg="mod">
          <ac:chgData name="Padalu Krishna Raju Patra" userId="943e48c9-b636-4189-8002-90d71739e5a7" providerId="ADAL" clId="{EC5DC876-1E51-4A50-8E1F-F4E83D788E34}" dt="2020-08-08T14:49:14.668" v="743" actId="1038"/>
          <ac:cxnSpMkLst>
            <pc:docMk/>
            <pc:sldMk cId="3684686278" sldId="271"/>
            <ac:cxnSpMk id="7233" creationId="{74BD90D6-D10A-495D-BF65-E3CB056CE56F}"/>
          </ac:cxnSpMkLst>
        </pc:cxnChg>
        <pc:cxnChg chg="mod">
          <ac:chgData name="Padalu Krishna Raju Patra" userId="943e48c9-b636-4189-8002-90d71739e5a7" providerId="ADAL" clId="{EC5DC876-1E51-4A50-8E1F-F4E83D788E34}" dt="2020-08-08T14:50:02.230" v="986" actId="1038"/>
          <ac:cxnSpMkLst>
            <pc:docMk/>
            <pc:sldMk cId="3684686278" sldId="271"/>
            <ac:cxnSpMk id="7234" creationId="{9904892F-BC73-490E-86C5-E7D32FE242DF}"/>
          </ac:cxnSpMkLst>
        </pc:cxnChg>
        <pc:cxnChg chg="mod">
          <ac:chgData name="Padalu Krishna Raju Patra" userId="943e48c9-b636-4189-8002-90d71739e5a7" providerId="ADAL" clId="{EC5DC876-1E51-4A50-8E1F-F4E83D788E34}" dt="2020-08-08T14:43:43.555" v="612" actId="113"/>
          <ac:cxnSpMkLst>
            <pc:docMk/>
            <pc:sldMk cId="3684686278" sldId="271"/>
            <ac:cxnSpMk id="3145999" creationId="{9BEBBE1E-7594-4294-B8CB-DF5B38DE21E9}"/>
          </ac:cxnSpMkLst>
        </pc:cxnChg>
      </pc:sldChg>
      <pc:sldChg chg="addSp delSp modSp addAnim delAnim modAnim">
        <pc:chgData name="Padalu Krishna Raju Patra" userId="943e48c9-b636-4189-8002-90d71739e5a7" providerId="ADAL" clId="{EC5DC876-1E51-4A50-8E1F-F4E83D788E34}" dt="2020-08-08T14:07:14.791" v="135"/>
        <pc:sldMkLst>
          <pc:docMk/>
          <pc:sldMk cId="4174588197" sldId="280"/>
        </pc:sldMkLst>
        <pc:spChg chg="add mod">
          <ac:chgData name="Padalu Krishna Raju Patra" userId="943e48c9-b636-4189-8002-90d71739e5a7" providerId="ADAL" clId="{EC5DC876-1E51-4A50-8E1F-F4E83D788E34}" dt="2020-08-08T14:00:05.952" v="54" actId="465"/>
          <ac:spMkLst>
            <pc:docMk/>
            <pc:sldMk cId="4174588197" sldId="280"/>
            <ac:spMk id="4" creationId="{EA53FD35-22AB-491B-9451-EDEA56A18462}"/>
          </ac:spMkLst>
        </pc:spChg>
        <pc:spChg chg="mod topLvl">
          <ac:chgData name="Padalu Krishna Raju Patra" userId="943e48c9-b636-4189-8002-90d71739e5a7" providerId="ADAL" clId="{EC5DC876-1E51-4A50-8E1F-F4E83D788E34}" dt="2020-08-08T14:00:50.515" v="63" actId="114"/>
          <ac:spMkLst>
            <pc:docMk/>
            <pc:sldMk cId="4174588197" sldId="280"/>
            <ac:spMk id="6" creationId="{CE03E838-BAE8-4F8F-8C19-547953C03432}"/>
          </ac:spMkLst>
        </pc:spChg>
        <pc:spChg chg="mod topLvl">
          <ac:chgData name="Padalu Krishna Raju Patra" userId="943e48c9-b636-4189-8002-90d71739e5a7" providerId="ADAL" clId="{EC5DC876-1E51-4A50-8E1F-F4E83D788E34}" dt="2020-08-08T14:01:11.048" v="70" actId="114"/>
          <ac:spMkLst>
            <pc:docMk/>
            <pc:sldMk cId="4174588197" sldId="280"/>
            <ac:spMk id="10" creationId="{7E2D64F1-0912-4916-9071-BFB726920DAF}"/>
          </ac:spMkLst>
        </pc:spChg>
        <pc:spChg chg="add del mod">
          <ac:chgData name="Padalu Krishna Raju Patra" userId="943e48c9-b636-4189-8002-90d71739e5a7" providerId="ADAL" clId="{EC5DC876-1E51-4A50-8E1F-F4E83D788E34}" dt="2020-08-08T13:58:24.863" v="37" actId="478"/>
          <ac:spMkLst>
            <pc:docMk/>
            <pc:sldMk cId="4174588197" sldId="280"/>
            <ac:spMk id="12" creationId="{A29773A0-B89F-4200-A706-17324D6B9E77}"/>
          </ac:spMkLst>
        </pc:spChg>
        <pc:spChg chg="mod">
          <ac:chgData name="Padalu Krishna Raju Patra" userId="943e48c9-b636-4189-8002-90d71739e5a7" providerId="ADAL" clId="{EC5DC876-1E51-4A50-8E1F-F4E83D788E34}" dt="2020-08-08T13:54:29.908" v="4" actId="255"/>
          <ac:spMkLst>
            <pc:docMk/>
            <pc:sldMk cId="4174588197" sldId="280"/>
            <ac:spMk id="17" creationId="{6090A91B-500F-4374-8789-68778B30464A}"/>
          </ac:spMkLst>
        </pc:spChg>
        <pc:spChg chg="mod">
          <ac:chgData name="Padalu Krishna Raju Patra" userId="943e48c9-b636-4189-8002-90d71739e5a7" providerId="ADAL" clId="{EC5DC876-1E51-4A50-8E1F-F4E83D788E34}" dt="2020-08-08T13:54:29.908" v="4" actId="255"/>
          <ac:spMkLst>
            <pc:docMk/>
            <pc:sldMk cId="4174588197" sldId="280"/>
            <ac:spMk id="19" creationId="{C2694BEF-803E-4A0B-937C-E0D47618AC71}"/>
          </ac:spMkLst>
        </pc:spChg>
        <pc:spChg chg="mod">
          <ac:chgData name="Padalu Krishna Raju Patra" userId="943e48c9-b636-4189-8002-90d71739e5a7" providerId="ADAL" clId="{EC5DC876-1E51-4A50-8E1F-F4E83D788E34}" dt="2020-08-08T13:54:29.908" v="4" actId="255"/>
          <ac:spMkLst>
            <pc:docMk/>
            <pc:sldMk cId="4174588197" sldId="280"/>
            <ac:spMk id="20" creationId="{56576C86-ECFD-44A3-974E-F2F3FB7F7D6A}"/>
          </ac:spMkLst>
        </pc:spChg>
        <pc:spChg chg="mod">
          <ac:chgData name="Padalu Krishna Raju Patra" userId="943e48c9-b636-4189-8002-90d71739e5a7" providerId="ADAL" clId="{EC5DC876-1E51-4A50-8E1F-F4E83D788E34}" dt="2020-08-08T13:54:29.908" v="4" actId="255"/>
          <ac:spMkLst>
            <pc:docMk/>
            <pc:sldMk cId="4174588197" sldId="280"/>
            <ac:spMk id="22" creationId="{DE614ABD-BF4A-4DBA-9777-B688C822D49A}"/>
          </ac:spMkLst>
        </pc:spChg>
        <pc:spChg chg="mod">
          <ac:chgData name="Padalu Krishna Raju Patra" userId="943e48c9-b636-4189-8002-90d71739e5a7" providerId="ADAL" clId="{EC5DC876-1E51-4A50-8E1F-F4E83D788E34}" dt="2020-08-08T13:54:29.908" v="4" actId="255"/>
          <ac:spMkLst>
            <pc:docMk/>
            <pc:sldMk cId="4174588197" sldId="280"/>
            <ac:spMk id="24" creationId="{41513B3E-40CF-4597-933E-75563FCBDAD7}"/>
          </ac:spMkLst>
        </pc:spChg>
        <pc:spChg chg="del mod topLvl">
          <ac:chgData name="Padalu Krishna Raju Patra" userId="943e48c9-b636-4189-8002-90d71739e5a7" providerId="ADAL" clId="{EC5DC876-1E51-4A50-8E1F-F4E83D788E34}" dt="2020-08-08T13:58:24.863" v="37" actId="478"/>
          <ac:spMkLst>
            <pc:docMk/>
            <pc:sldMk cId="4174588197" sldId="280"/>
            <ac:spMk id="29" creationId="{D611832D-1802-4C88-A6A2-F98A7815B112}"/>
          </ac:spMkLst>
        </pc:spChg>
        <pc:spChg chg="del mod topLvl">
          <ac:chgData name="Padalu Krishna Raju Patra" userId="943e48c9-b636-4189-8002-90d71739e5a7" providerId="ADAL" clId="{EC5DC876-1E51-4A50-8E1F-F4E83D788E34}" dt="2020-08-08T13:58:24.863" v="37" actId="478"/>
          <ac:spMkLst>
            <pc:docMk/>
            <pc:sldMk cId="4174588197" sldId="280"/>
            <ac:spMk id="32" creationId="{DFC85FEC-9F94-4108-99DB-299EBB9ED22C}"/>
          </ac:spMkLst>
        </pc:spChg>
        <pc:spChg chg="add mod">
          <ac:chgData name="Padalu Krishna Raju Patra" userId="943e48c9-b636-4189-8002-90d71739e5a7" providerId="ADAL" clId="{EC5DC876-1E51-4A50-8E1F-F4E83D788E34}" dt="2020-08-08T14:00:05.952" v="54" actId="465"/>
          <ac:spMkLst>
            <pc:docMk/>
            <pc:sldMk cId="4174588197" sldId="280"/>
            <ac:spMk id="35" creationId="{C304B5DF-0CD6-4C5A-8E9A-40C18A31EB15}"/>
          </ac:spMkLst>
        </pc:spChg>
        <pc:spChg chg="add mod">
          <ac:chgData name="Padalu Krishna Raju Patra" userId="943e48c9-b636-4189-8002-90d71739e5a7" providerId="ADAL" clId="{EC5DC876-1E51-4A50-8E1F-F4E83D788E34}" dt="2020-08-08T14:00:44.675" v="60" actId="1037"/>
          <ac:spMkLst>
            <pc:docMk/>
            <pc:sldMk cId="4174588197" sldId="280"/>
            <ac:spMk id="36" creationId="{6F7EAB4E-FFDE-43AA-897A-A3C7A3FC9598}"/>
          </ac:spMkLst>
        </pc:spChg>
        <pc:spChg chg="mod">
          <ac:chgData name="Padalu Krishna Raju Patra" userId="943e48c9-b636-4189-8002-90d71739e5a7" providerId="ADAL" clId="{EC5DC876-1E51-4A50-8E1F-F4E83D788E34}" dt="2020-08-08T13:53:24.827" v="1"/>
          <ac:spMkLst>
            <pc:docMk/>
            <pc:sldMk cId="4174588197" sldId="280"/>
            <ac:spMk id="63" creationId="{00000000-0000-0000-0000-000000000000}"/>
          </ac:spMkLst>
        </pc:spChg>
        <pc:grpChg chg="add del mod">
          <ac:chgData name="Padalu Krishna Raju Patra" userId="943e48c9-b636-4189-8002-90d71739e5a7" providerId="ADAL" clId="{EC5DC876-1E51-4A50-8E1F-F4E83D788E34}" dt="2020-08-08T13:55:23.192" v="16" actId="478"/>
          <ac:grpSpMkLst>
            <pc:docMk/>
            <pc:sldMk cId="4174588197" sldId="280"/>
            <ac:grpSpMk id="5" creationId="{B969F152-FF6A-4DBC-874F-CEDE73C675B6}"/>
          </ac:grpSpMkLst>
        </pc:grpChg>
        <pc:grpChg chg="add del mod">
          <ac:chgData name="Padalu Krishna Raju Patra" userId="943e48c9-b636-4189-8002-90d71739e5a7" providerId="ADAL" clId="{EC5DC876-1E51-4A50-8E1F-F4E83D788E34}" dt="2020-08-08T13:56:13.720" v="21" actId="478"/>
          <ac:grpSpMkLst>
            <pc:docMk/>
            <pc:sldMk cId="4174588197" sldId="280"/>
            <ac:grpSpMk id="9" creationId="{08BC3B17-0FB2-4C2A-9809-47047536E095}"/>
          </ac:grpSpMkLst>
        </pc:grpChg>
        <pc:grpChg chg="add del mod">
          <ac:chgData name="Padalu Krishna Raju Patra" userId="943e48c9-b636-4189-8002-90d71739e5a7" providerId="ADAL" clId="{EC5DC876-1E51-4A50-8E1F-F4E83D788E34}" dt="2020-08-08T13:58:27.315" v="38" actId="478"/>
          <ac:grpSpMkLst>
            <pc:docMk/>
            <pc:sldMk cId="4174588197" sldId="280"/>
            <ac:grpSpMk id="13" creationId="{99D77CA8-5A87-49C2-AE63-793694182DCF}"/>
          </ac:grpSpMkLst>
        </pc:grpChg>
        <pc:grpChg chg="mod">
          <ac:chgData name="Padalu Krishna Raju Patra" userId="943e48c9-b636-4189-8002-90d71739e5a7" providerId="ADAL" clId="{EC5DC876-1E51-4A50-8E1F-F4E83D788E34}" dt="2020-08-08T13:57:13.852" v="35" actId="1076"/>
          <ac:grpSpMkLst>
            <pc:docMk/>
            <pc:sldMk cId="4174588197" sldId="280"/>
            <ac:grpSpMk id="14" creationId="{06DA2229-BE4B-46DB-A28E-BEFA4F058765}"/>
          </ac:grpSpMkLst>
        </pc:grpChg>
        <pc:grpChg chg="mod">
          <ac:chgData name="Padalu Krishna Raju Patra" userId="943e48c9-b636-4189-8002-90d71739e5a7" providerId="ADAL" clId="{EC5DC876-1E51-4A50-8E1F-F4E83D788E34}" dt="2020-08-08T13:57:13.852" v="35" actId="1076"/>
          <ac:grpSpMkLst>
            <pc:docMk/>
            <pc:sldMk cId="4174588197" sldId="280"/>
            <ac:grpSpMk id="18" creationId="{9C7F2E14-C383-45C8-9FA7-0B0DF0530EDC}"/>
          </ac:grpSpMkLst>
        </pc:grpChg>
        <pc:grpChg chg="add del mod">
          <ac:chgData name="Padalu Krishna Raju Patra" userId="943e48c9-b636-4189-8002-90d71739e5a7" providerId="ADAL" clId="{EC5DC876-1E51-4A50-8E1F-F4E83D788E34}" dt="2020-08-08T13:58:24.863" v="37" actId="478"/>
          <ac:grpSpMkLst>
            <pc:docMk/>
            <pc:sldMk cId="4174588197" sldId="280"/>
            <ac:grpSpMk id="23" creationId="{19D7D45B-5141-4E4F-8FDC-B90ACD8313A9}"/>
          </ac:grpSpMkLst>
        </pc:grpChg>
        <pc:grpChg chg="add del mod">
          <ac:chgData name="Padalu Krishna Raju Patra" userId="943e48c9-b636-4189-8002-90d71739e5a7" providerId="ADAL" clId="{EC5DC876-1E51-4A50-8E1F-F4E83D788E34}" dt="2020-08-08T13:57:09.143" v="34" actId="478"/>
          <ac:grpSpMkLst>
            <pc:docMk/>
            <pc:sldMk cId="4174588197" sldId="280"/>
            <ac:grpSpMk id="28" creationId="{B77667B5-492A-4DC2-8B40-8A5F913B922D}"/>
          </ac:grpSpMkLst>
        </pc:grpChg>
        <pc:grpChg chg="add del mod">
          <ac:chgData name="Padalu Krishna Raju Patra" userId="943e48c9-b636-4189-8002-90d71739e5a7" providerId="ADAL" clId="{EC5DC876-1E51-4A50-8E1F-F4E83D788E34}" dt="2020-08-08T13:56:43.293" v="28" actId="478"/>
          <ac:grpSpMkLst>
            <pc:docMk/>
            <pc:sldMk cId="4174588197" sldId="280"/>
            <ac:grpSpMk id="31" creationId="{A1471150-9D5C-402E-9537-2B6C0257D464}"/>
          </ac:grpSpMkLst>
        </pc:grpChg>
        <pc:picChg chg="mod">
          <ac:chgData name="Padalu Krishna Raju Patra" userId="943e48c9-b636-4189-8002-90d71739e5a7" providerId="ADAL" clId="{EC5DC876-1E51-4A50-8E1F-F4E83D788E34}" dt="2020-08-08T13:55:02.671" v="11" actId="113"/>
          <ac:picMkLst>
            <pc:docMk/>
            <pc:sldMk cId="4174588197" sldId="280"/>
            <ac:picMk id="62" creationId="{00000000-0000-0000-0000-000000000000}"/>
          </ac:picMkLst>
        </pc:picChg>
        <pc:cxnChg chg="del">
          <ac:chgData name="Padalu Krishna Raju Patra" userId="943e48c9-b636-4189-8002-90d71739e5a7" providerId="ADAL" clId="{EC5DC876-1E51-4A50-8E1F-F4E83D788E34}" dt="2020-08-08T13:55:21.210" v="14" actId="478"/>
          <ac:cxnSpMkLst>
            <pc:docMk/>
            <pc:sldMk cId="4174588197" sldId="280"/>
            <ac:cxnSpMk id="7" creationId="{07ECC21B-132A-48DD-AB7E-80B70313BB6B}"/>
          </ac:cxnSpMkLst>
        </pc:cxnChg>
        <pc:cxnChg chg="del topLvl">
          <ac:chgData name="Padalu Krishna Raju Patra" userId="943e48c9-b636-4189-8002-90d71739e5a7" providerId="ADAL" clId="{EC5DC876-1E51-4A50-8E1F-F4E83D788E34}" dt="2020-08-08T13:55:23.192" v="16" actId="478"/>
          <ac:cxnSpMkLst>
            <pc:docMk/>
            <pc:sldMk cId="4174588197" sldId="280"/>
            <ac:cxnSpMk id="8" creationId="{A6B34A36-BABA-4EB6-9F04-A89AF97D87BE}"/>
          </ac:cxnSpMkLst>
        </pc:cxnChg>
        <pc:cxnChg chg="del topLvl">
          <ac:chgData name="Padalu Krishna Raju Patra" userId="943e48c9-b636-4189-8002-90d71739e5a7" providerId="ADAL" clId="{EC5DC876-1E51-4A50-8E1F-F4E83D788E34}" dt="2020-08-08T13:56:13.720" v="21" actId="478"/>
          <ac:cxnSpMkLst>
            <pc:docMk/>
            <pc:sldMk cId="4174588197" sldId="280"/>
            <ac:cxnSpMk id="11" creationId="{36BA7099-1A9E-4ED5-B9B3-7E2FD58C82AB}"/>
          </ac:cxnSpMkLst>
        </pc:cxnChg>
        <pc:cxnChg chg="del">
          <ac:chgData name="Padalu Krishna Raju Patra" userId="943e48c9-b636-4189-8002-90d71739e5a7" providerId="ADAL" clId="{EC5DC876-1E51-4A50-8E1F-F4E83D788E34}" dt="2020-08-08T13:56:49.166" v="30" actId="478"/>
          <ac:cxnSpMkLst>
            <pc:docMk/>
            <pc:sldMk cId="4174588197" sldId="280"/>
            <ac:cxnSpMk id="26" creationId="{0F5E40F5-12FB-443A-B69C-ED106E19BA4A}"/>
          </ac:cxnSpMkLst>
        </pc:cxnChg>
        <pc:cxnChg chg="del">
          <ac:chgData name="Padalu Krishna Raju Patra" userId="943e48c9-b636-4189-8002-90d71739e5a7" providerId="ADAL" clId="{EC5DC876-1E51-4A50-8E1F-F4E83D788E34}" dt="2020-08-08T13:56:51.769" v="31" actId="478"/>
          <ac:cxnSpMkLst>
            <pc:docMk/>
            <pc:sldMk cId="4174588197" sldId="280"/>
            <ac:cxnSpMk id="27" creationId="{3E7AB574-913E-4182-A35F-AE2B0020594B}"/>
          </ac:cxnSpMkLst>
        </pc:cxnChg>
        <pc:cxnChg chg="del topLvl">
          <ac:chgData name="Padalu Krishna Raju Patra" userId="943e48c9-b636-4189-8002-90d71739e5a7" providerId="ADAL" clId="{EC5DC876-1E51-4A50-8E1F-F4E83D788E34}" dt="2020-08-08T13:57:09.143" v="34" actId="478"/>
          <ac:cxnSpMkLst>
            <pc:docMk/>
            <pc:sldMk cId="4174588197" sldId="280"/>
            <ac:cxnSpMk id="30" creationId="{A227AD4B-1DD7-45F6-90F7-7E413DD43655}"/>
          </ac:cxnSpMkLst>
        </pc:cxnChg>
        <pc:cxnChg chg="del">
          <ac:chgData name="Padalu Krishna Raju Patra" userId="943e48c9-b636-4189-8002-90d71739e5a7" providerId="ADAL" clId="{EC5DC876-1E51-4A50-8E1F-F4E83D788E34}" dt="2020-08-08T13:56:35.920" v="24" actId="478"/>
          <ac:cxnSpMkLst>
            <pc:docMk/>
            <pc:sldMk cId="4174588197" sldId="280"/>
            <ac:cxnSpMk id="33" creationId="{9F08A17E-678F-4150-94A4-58AFC6774D73}"/>
          </ac:cxnSpMkLst>
        </pc:cxnChg>
        <pc:cxnChg chg="add del mod topLvl">
          <ac:chgData name="Padalu Krishna Raju Patra" userId="943e48c9-b636-4189-8002-90d71739e5a7" providerId="ADAL" clId="{EC5DC876-1E51-4A50-8E1F-F4E83D788E34}" dt="2020-08-08T13:56:43.293" v="28" actId="478"/>
          <ac:cxnSpMkLst>
            <pc:docMk/>
            <pc:sldMk cId="4174588197" sldId="280"/>
            <ac:cxnSpMk id="34" creationId="{B4B8E14D-3518-43DC-BD22-78495A622F7E}"/>
          </ac:cxnSpMkLst>
        </pc:cxnChg>
      </pc:sldChg>
      <pc:sldChg chg="addSp delSp modSp add delAnim modAnim">
        <pc:chgData name="Padalu Krishna Raju Patra" userId="943e48c9-b636-4189-8002-90d71739e5a7" providerId="ADAL" clId="{EC5DC876-1E51-4A50-8E1F-F4E83D788E34}" dt="2020-08-08T14:25:14.731" v="405" actId="1038"/>
        <pc:sldMkLst>
          <pc:docMk/>
          <pc:sldMk cId="986015035" sldId="281"/>
        </pc:sldMkLst>
        <pc:spChg chg="del mod">
          <ac:chgData name="Padalu Krishna Raju Patra" userId="943e48c9-b636-4189-8002-90d71739e5a7" providerId="ADAL" clId="{EC5DC876-1E51-4A50-8E1F-F4E83D788E34}" dt="2020-08-08T14:01:40.771" v="74" actId="478"/>
          <ac:spMkLst>
            <pc:docMk/>
            <pc:sldMk cId="986015035" sldId="281"/>
            <ac:spMk id="4" creationId="{EA53FD35-22AB-491B-9451-EDEA56A18462}"/>
          </ac:spMkLst>
        </pc:spChg>
        <pc:spChg chg="del">
          <ac:chgData name="Padalu Krishna Raju Patra" userId="943e48c9-b636-4189-8002-90d71739e5a7" providerId="ADAL" clId="{EC5DC876-1E51-4A50-8E1F-F4E83D788E34}" dt="2020-08-08T14:01:38.011" v="72" actId="478"/>
          <ac:spMkLst>
            <pc:docMk/>
            <pc:sldMk cId="986015035" sldId="281"/>
            <ac:spMk id="6" creationId="{CE03E838-BAE8-4F8F-8C19-547953C03432}"/>
          </ac:spMkLst>
        </pc:spChg>
        <pc:spChg chg="del">
          <ac:chgData name="Padalu Krishna Raju Patra" userId="943e48c9-b636-4189-8002-90d71739e5a7" providerId="ADAL" clId="{EC5DC876-1E51-4A50-8E1F-F4E83D788E34}" dt="2020-08-08T14:01:35.989" v="71" actId="478"/>
          <ac:spMkLst>
            <pc:docMk/>
            <pc:sldMk cId="986015035" sldId="281"/>
            <ac:spMk id="10" creationId="{7E2D64F1-0912-4916-9071-BFB726920DAF}"/>
          </ac:spMkLst>
        </pc:spChg>
        <pc:spChg chg="mod">
          <ac:chgData name="Padalu Krishna Raju Patra" userId="943e48c9-b636-4189-8002-90d71739e5a7" providerId="ADAL" clId="{EC5DC876-1E51-4A50-8E1F-F4E83D788E34}" dt="2020-08-08T14:18:58.247" v="313" actId="14100"/>
          <ac:spMkLst>
            <pc:docMk/>
            <pc:sldMk cId="986015035" sldId="281"/>
            <ac:spMk id="12" creationId="{A29773A0-B89F-4200-A706-17324D6B9E77}"/>
          </ac:spMkLst>
        </pc:spChg>
        <pc:spChg chg="mod topLvl">
          <ac:chgData name="Padalu Krishna Raju Patra" userId="943e48c9-b636-4189-8002-90d71739e5a7" providerId="ADAL" clId="{EC5DC876-1E51-4A50-8E1F-F4E83D788E34}" dt="2020-08-08T14:24:21.121" v="390" actId="114"/>
          <ac:spMkLst>
            <pc:docMk/>
            <pc:sldMk cId="986015035" sldId="281"/>
            <ac:spMk id="24" creationId="{41513B3E-40CF-4597-933E-75563FCBDAD7}"/>
          </ac:spMkLst>
        </pc:spChg>
        <pc:spChg chg="add del">
          <ac:chgData name="Padalu Krishna Raju Patra" userId="943e48c9-b636-4189-8002-90d71739e5a7" providerId="ADAL" clId="{EC5DC876-1E51-4A50-8E1F-F4E83D788E34}" dt="2020-08-08T14:07:25.743" v="138"/>
          <ac:spMkLst>
            <pc:docMk/>
            <pc:sldMk cId="986015035" sldId="281"/>
            <ac:spMk id="26" creationId="{3F9EEE39-2074-4B7F-8941-212432236EA1}"/>
          </ac:spMkLst>
        </pc:spChg>
        <pc:spChg chg="add del">
          <ac:chgData name="Padalu Krishna Raju Patra" userId="943e48c9-b636-4189-8002-90d71739e5a7" providerId="ADAL" clId="{EC5DC876-1E51-4A50-8E1F-F4E83D788E34}" dt="2020-08-08T14:07:25.743" v="138"/>
          <ac:spMkLst>
            <pc:docMk/>
            <pc:sldMk cId="986015035" sldId="281"/>
            <ac:spMk id="27" creationId="{962B6A5A-E768-4B70-BA2F-53EF4052D352}"/>
          </ac:spMkLst>
        </pc:spChg>
        <pc:spChg chg="add del">
          <ac:chgData name="Padalu Krishna Raju Patra" userId="943e48c9-b636-4189-8002-90d71739e5a7" providerId="ADAL" clId="{EC5DC876-1E51-4A50-8E1F-F4E83D788E34}" dt="2020-08-08T14:07:25.743" v="138"/>
          <ac:spMkLst>
            <pc:docMk/>
            <pc:sldMk cId="986015035" sldId="281"/>
            <ac:spMk id="28" creationId="{BCFAF7EF-954A-4063-8EFA-E781D610DEC5}"/>
          </ac:spMkLst>
        </pc:spChg>
        <pc:spChg chg="mod">
          <ac:chgData name="Padalu Krishna Raju Patra" userId="943e48c9-b636-4189-8002-90d71739e5a7" providerId="ADAL" clId="{EC5DC876-1E51-4A50-8E1F-F4E83D788E34}" dt="2020-08-08T14:25:04.163" v="394" actId="20577"/>
          <ac:spMkLst>
            <pc:docMk/>
            <pc:sldMk cId="986015035" sldId="281"/>
            <ac:spMk id="29" creationId="{D611832D-1802-4C88-A6A2-F98A7815B112}"/>
          </ac:spMkLst>
        </pc:spChg>
        <pc:spChg chg="add del">
          <ac:chgData name="Padalu Krishna Raju Patra" userId="943e48c9-b636-4189-8002-90d71739e5a7" providerId="ADAL" clId="{EC5DC876-1E51-4A50-8E1F-F4E83D788E34}" dt="2020-08-08T14:07:25.743" v="138"/>
          <ac:spMkLst>
            <pc:docMk/>
            <pc:sldMk cId="986015035" sldId="281"/>
            <ac:spMk id="30" creationId="{BC1FEB32-9179-4BF9-8685-7482CE5E7BB5}"/>
          </ac:spMkLst>
        </pc:spChg>
        <pc:spChg chg="mod">
          <ac:chgData name="Padalu Krishna Raju Patra" userId="943e48c9-b636-4189-8002-90d71739e5a7" providerId="ADAL" clId="{EC5DC876-1E51-4A50-8E1F-F4E83D788E34}" dt="2020-08-08T14:22:13.960" v="370"/>
          <ac:spMkLst>
            <pc:docMk/>
            <pc:sldMk cId="986015035" sldId="281"/>
            <ac:spMk id="32" creationId="{DFC85FEC-9F94-4108-99DB-299EBB9ED22C}"/>
          </ac:spMkLst>
        </pc:spChg>
        <pc:spChg chg="del">
          <ac:chgData name="Padalu Krishna Raju Patra" userId="943e48c9-b636-4189-8002-90d71739e5a7" providerId="ADAL" clId="{EC5DC876-1E51-4A50-8E1F-F4E83D788E34}" dt="2020-08-08T14:01:35.989" v="71" actId="478"/>
          <ac:spMkLst>
            <pc:docMk/>
            <pc:sldMk cId="986015035" sldId="281"/>
            <ac:spMk id="35" creationId="{C304B5DF-0CD6-4C5A-8E9A-40C18A31EB15}"/>
          </ac:spMkLst>
        </pc:spChg>
        <pc:spChg chg="add del">
          <ac:chgData name="Padalu Krishna Raju Patra" userId="943e48c9-b636-4189-8002-90d71739e5a7" providerId="ADAL" clId="{EC5DC876-1E51-4A50-8E1F-F4E83D788E34}" dt="2020-08-08T14:07:25.743" v="138"/>
          <ac:spMkLst>
            <pc:docMk/>
            <pc:sldMk cId="986015035" sldId="281"/>
            <ac:spMk id="42" creationId="{4EF645CF-F56E-4CE8-BB32-85F6627BB3C4}"/>
          </ac:spMkLst>
        </pc:spChg>
        <pc:spChg chg="add del">
          <ac:chgData name="Padalu Krishna Raju Patra" userId="943e48c9-b636-4189-8002-90d71739e5a7" providerId="ADAL" clId="{EC5DC876-1E51-4A50-8E1F-F4E83D788E34}" dt="2020-08-08T14:07:25.743" v="138"/>
          <ac:spMkLst>
            <pc:docMk/>
            <pc:sldMk cId="986015035" sldId="281"/>
            <ac:spMk id="43" creationId="{0920E5C8-2018-406D-8BA8-486D1C60E436}"/>
          </ac:spMkLst>
        </pc:spChg>
        <pc:spChg chg="add del">
          <ac:chgData name="Padalu Krishna Raju Patra" userId="943e48c9-b636-4189-8002-90d71739e5a7" providerId="ADAL" clId="{EC5DC876-1E51-4A50-8E1F-F4E83D788E34}" dt="2020-08-08T14:07:25.743" v="138"/>
          <ac:spMkLst>
            <pc:docMk/>
            <pc:sldMk cId="986015035" sldId="281"/>
            <ac:spMk id="44" creationId="{C4F835C9-E799-49D8-B989-D7963F75B7BA}"/>
          </ac:spMkLst>
        </pc:spChg>
        <pc:spChg chg="add del">
          <ac:chgData name="Padalu Krishna Raju Patra" userId="943e48c9-b636-4189-8002-90d71739e5a7" providerId="ADAL" clId="{EC5DC876-1E51-4A50-8E1F-F4E83D788E34}" dt="2020-08-08T14:07:25.743" v="138"/>
          <ac:spMkLst>
            <pc:docMk/>
            <pc:sldMk cId="986015035" sldId="281"/>
            <ac:spMk id="45" creationId="{9E6AFCAF-F0FD-4D18-9E1E-A560C1DAD7F9}"/>
          </ac:spMkLst>
        </pc:spChg>
        <pc:spChg chg="add del">
          <ac:chgData name="Padalu Krishna Raju Patra" userId="943e48c9-b636-4189-8002-90d71739e5a7" providerId="ADAL" clId="{EC5DC876-1E51-4A50-8E1F-F4E83D788E34}" dt="2020-08-08T14:07:25.743" v="138"/>
          <ac:spMkLst>
            <pc:docMk/>
            <pc:sldMk cId="986015035" sldId="281"/>
            <ac:spMk id="46" creationId="{E4F4E53F-E59C-4142-B44F-FA20F70EE6C2}"/>
          </ac:spMkLst>
        </pc:spChg>
        <pc:spChg chg="add del">
          <ac:chgData name="Padalu Krishna Raju Patra" userId="943e48c9-b636-4189-8002-90d71739e5a7" providerId="ADAL" clId="{EC5DC876-1E51-4A50-8E1F-F4E83D788E34}" dt="2020-08-08T14:07:25.743" v="138"/>
          <ac:spMkLst>
            <pc:docMk/>
            <pc:sldMk cId="986015035" sldId="281"/>
            <ac:spMk id="50" creationId="{81E569CB-5EEE-4F7E-9F27-4B27173674D5}"/>
          </ac:spMkLst>
        </pc:spChg>
        <pc:spChg chg="add del">
          <ac:chgData name="Padalu Krishna Raju Patra" userId="943e48c9-b636-4189-8002-90d71739e5a7" providerId="ADAL" clId="{EC5DC876-1E51-4A50-8E1F-F4E83D788E34}" dt="2020-08-08T14:07:25.743" v="138"/>
          <ac:spMkLst>
            <pc:docMk/>
            <pc:sldMk cId="986015035" sldId="281"/>
            <ac:spMk id="55" creationId="{4C5BF791-C215-42CD-B3F3-94456EE1E62E}"/>
          </ac:spMkLst>
        </pc:spChg>
        <pc:spChg chg="add del">
          <ac:chgData name="Padalu Krishna Raju Patra" userId="943e48c9-b636-4189-8002-90d71739e5a7" providerId="ADAL" clId="{EC5DC876-1E51-4A50-8E1F-F4E83D788E34}" dt="2020-08-08T14:07:25.743" v="138"/>
          <ac:spMkLst>
            <pc:docMk/>
            <pc:sldMk cId="986015035" sldId="281"/>
            <ac:spMk id="56" creationId="{440DE8C7-2853-4E03-A0E4-E881B5388AFE}"/>
          </ac:spMkLst>
        </pc:spChg>
        <pc:spChg chg="add del">
          <ac:chgData name="Padalu Krishna Raju Patra" userId="943e48c9-b636-4189-8002-90d71739e5a7" providerId="ADAL" clId="{EC5DC876-1E51-4A50-8E1F-F4E83D788E34}" dt="2020-08-08T14:07:25.743" v="138"/>
          <ac:spMkLst>
            <pc:docMk/>
            <pc:sldMk cId="986015035" sldId="281"/>
            <ac:spMk id="58" creationId="{8888A724-3000-40B7-AEE5-5552C76DB8AF}"/>
          </ac:spMkLst>
        </pc:spChg>
        <pc:spChg chg="add del">
          <ac:chgData name="Padalu Krishna Raju Patra" userId="943e48c9-b636-4189-8002-90d71739e5a7" providerId="ADAL" clId="{EC5DC876-1E51-4A50-8E1F-F4E83D788E34}" dt="2020-08-08T14:07:25.743" v="138"/>
          <ac:spMkLst>
            <pc:docMk/>
            <pc:sldMk cId="986015035" sldId="281"/>
            <ac:spMk id="72" creationId="{1B96EAE2-D08E-4CB9-BDBE-E5427EFF47B4}"/>
          </ac:spMkLst>
        </pc:spChg>
        <pc:spChg chg="add del mod">
          <ac:chgData name="Padalu Krishna Raju Patra" userId="943e48c9-b636-4189-8002-90d71739e5a7" providerId="ADAL" clId="{EC5DC876-1E51-4A50-8E1F-F4E83D788E34}" dt="2020-08-08T14:08:28.728" v="190" actId="478"/>
          <ac:spMkLst>
            <pc:docMk/>
            <pc:sldMk cId="986015035" sldId="281"/>
            <ac:spMk id="79" creationId="{0322D1E5-7BD2-4472-B666-B53CF08F8F36}"/>
          </ac:spMkLst>
        </pc:spChg>
        <pc:spChg chg="add del mod">
          <ac:chgData name="Padalu Krishna Raju Patra" userId="943e48c9-b636-4189-8002-90d71739e5a7" providerId="ADAL" clId="{EC5DC876-1E51-4A50-8E1F-F4E83D788E34}" dt="2020-08-08T14:08:28.728" v="190" actId="478"/>
          <ac:spMkLst>
            <pc:docMk/>
            <pc:sldMk cId="986015035" sldId="281"/>
            <ac:spMk id="80" creationId="{7776BF91-17CE-4724-A756-803011A274D6}"/>
          </ac:spMkLst>
        </pc:spChg>
        <pc:spChg chg="add del mod">
          <ac:chgData name="Padalu Krishna Raju Patra" userId="943e48c9-b636-4189-8002-90d71739e5a7" providerId="ADAL" clId="{EC5DC876-1E51-4A50-8E1F-F4E83D788E34}" dt="2020-08-08T14:08:28.728" v="190" actId="478"/>
          <ac:spMkLst>
            <pc:docMk/>
            <pc:sldMk cId="986015035" sldId="281"/>
            <ac:spMk id="81" creationId="{8EDB5177-81DE-4D35-B337-A8DBAACFF9B3}"/>
          </ac:spMkLst>
        </pc:spChg>
        <pc:spChg chg="add del mod">
          <ac:chgData name="Padalu Krishna Raju Patra" userId="943e48c9-b636-4189-8002-90d71739e5a7" providerId="ADAL" clId="{EC5DC876-1E51-4A50-8E1F-F4E83D788E34}" dt="2020-08-08T14:08:28.728" v="190" actId="478"/>
          <ac:spMkLst>
            <pc:docMk/>
            <pc:sldMk cId="986015035" sldId="281"/>
            <ac:spMk id="82" creationId="{7DADFE38-A4BE-49CA-90FB-FD1437C9EF35}"/>
          </ac:spMkLst>
        </pc:spChg>
        <pc:spChg chg="add del mod">
          <ac:chgData name="Padalu Krishna Raju Patra" userId="943e48c9-b636-4189-8002-90d71739e5a7" providerId="ADAL" clId="{EC5DC876-1E51-4A50-8E1F-F4E83D788E34}" dt="2020-08-08T14:08:28.728" v="190" actId="478"/>
          <ac:spMkLst>
            <pc:docMk/>
            <pc:sldMk cId="986015035" sldId="281"/>
            <ac:spMk id="92" creationId="{0F99C64B-7F2C-488B-925A-F0F0E5425E58}"/>
          </ac:spMkLst>
        </pc:spChg>
        <pc:spChg chg="add del mod">
          <ac:chgData name="Padalu Krishna Raju Patra" userId="943e48c9-b636-4189-8002-90d71739e5a7" providerId="ADAL" clId="{EC5DC876-1E51-4A50-8E1F-F4E83D788E34}" dt="2020-08-08T14:08:28.728" v="190" actId="478"/>
          <ac:spMkLst>
            <pc:docMk/>
            <pc:sldMk cId="986015035" sldId="281"/>
            <ac:spMk id="93" creationId="{B41F3AC6-60E3-421B-88CE-CAAC76CFEC6E}"/>
          </ac:spMkLst>
        </pc:spChg>
        <pc:spChg chg="add del mod">
          <ac:chgData name="Padalu Krishna Raju Patra" userId="943e48c9-b636-4189-8002-90d71739e5a7" providerId="ADAL" clId="{EC5DC876-1E51-4A50-8E1F-F4E83D788E34}" dt="2020-08-08T14:08:28.728" v="190" actId="478"/>
          <ac:spMkLst>
            <pc:docMk/>
            <pc:sldMk cId="986015035" sldId="281"/>
            <ac:spMk id="94" creationId="{10D627A0-682D-4836-ACF2-2A3DE4ACA6B7}"/>
          </ac:spMkLst>
        </pc:spChg>
        <pc:spChg chg="add del mod">
          <ac:chgData name="Padalu Krishna Raju Patra" userId="943e48c9-b636-4189-8002-90d71739e5a7" providerId="ADAL" clId="{EC5DC876-1E51-4A50-8E1F-F4E83D788E34}" dt="2020-08-08T14:08:28.728" v="190" actId="478"/>
          <ac:spMkLst>
            <pc:docMk/>
            <pc:sldMk cId="986015035" sldId="281"/>
            <ac:spMk id="95" creationId="{A7C62334-DA5D-448D-B9B4-9010E07547E3}"/>
          </ac:spMkLst>
        </pc:spChg>
        <pc:spChg chg="add del mod">
          <ac:chgData name="Padalu Krishna Raju Patra" userId="943e48c9-b636-4189-8002-90d71739e5a7" providerId="ADAL" clId="{EC5DC876-1E51-4A50-8E1F-F4E83D788E34}" dt="2020-08-08T14:08:28.728" v="190" actId="478"/>
          <ac:spMkLst>
            <pc:docMk/>
            <pc:sldMk cId="986015035" sldId="281"/>
            <ac:spMk id="96" creationId="{F8B77E34-BA59-4E5C-8272-887D9DA418E4}"/>
          </ac:spMkLst>
        </pc:spChg>
        <pc:spChg chg="add del mod">
          <ac:chgData name="Padalu Krishna Raju Patra" userId="943e48c9-b636-4189-8002-90d71739e5a7" providerId="ADAL" clId="{EC5DC876-1E51-4A50-8E1F-F4E83D788E34}" dt="2020-08-08T14:08:28.728" v="190" actId="478"/>
          <ac:spMkLst>
            <pc:docMk/>
            <pc:sldMk cId="986015035" sldId="281"/>
            <ac:spMk id="100" creationId="{C5472F0A-13A3-41B0-A41A-EE1486950E07}"/>
          </ac:spMkLst>
        </pc:spChg>
        <pc:spChg chg="add del mod">
          <ac:chgData name="Padalu Krishna Raju Patra" userId="943e48c9-b636-4189-8002-90d71739e5a7" providerId="ADAL" clId="{EC5DC876-1E51-4A50-8E1F-F4E83D788E34}" dt="2020-08-08T14:08:28.728" v="190" actId="478"/>
          <ac:spMkLst>
            <pc:docMk/>
            <pc:sldMk cId="986015035" sldId="281"/>
            <ac:spMk id="105" creationId="{683E57BD-BC58-4B71-B15C-9D95A4A83AAF}"/>
          </ac:spMkLst>
        </pc:spChg>
        <pc:spChg chg="add del mod">
          <ac:chgData name="Padalu Krishna Raju Patra" userId="943e48c9-b636-4189-8002-90d71739e5a7" providerId="ADAL" clId="{EC5DC876-1E51-4A50-8E1F-F4E83D788E34}" dt="2020-08-08T14:08:28.728" v="190" actId="478"/>
          <ac:spMkLst>
            <pc:docMk/>
            <pc:sldMk cId="986015035" sldId="281"/>
            <ac:spMk id="106" creationId="{041FFE0F-1B3A-464C-ACFC-50E957B65A32}"/>
          </ac:spMkLst>
        </pc:spChg>
        <pc:spChg chg="add del mod">
          <ac:chgData name="Padalu Krishna Raju Patra" userId="943e48c9-b636-4189-8002-90d71739e5a7" providerId="ADAL" clId="{EC5DC876-1E51-4A50-8E1F-F4E83D788E34}" dt="2020-08-08T14:08:28.728" v="190" actId="478"/>
          <ac:spMkLst>
            <pc:docMk/>
            <pc:sldMk cId="986015035" sldId="281"/>
            <ac:spMk id="108" creationId="{D95508A3-8855-41DD-9980-8326FD13EC48}"/>
          </ac:spMkLst>
        </pc:spChg>
        <pc:spChg chg="add del mod">
          <ac:chgData name="Padalu Krishna Raju Patra" userId="943e48c9-b636-4189-8002-90d71739e5a7" providerId="ADAL" clId="{EC5DC876-1E51-4A50-8E1F-F4E83D788E34}" dt="2020-08-08T14:08:28.728" v="190" actId="478"/>
          <ac:spMkLst>
            <pc:docMk/>
            <pc:sldMk cId="986015035" sldId="281"/>
            <ac:spMk id="120" creationId="{045A31C0-8726-4518-92FD-290A48840165}"/>
          </ac:spMkLst>
        </pc:spChg>
        <pc:spChg chg="add mod">
          <ac:chgData name="Padalu Krishna Raju Patra" userId="943e48c9-b636-4189-8002-90d71739e5a7" providerId="ADAL" clId="{EC5DC876-1E51-4A50-8E1F-F4E83D788E34}" dt="2020-08-08T14:18:49.444" v="312" actId="1037"/>
          <ac:spMkLst>
            <pc:docMk/>
            <pc:sldMk cId="986015035" sldId="281"/>
            <ac:spMk id="127" creationId="{877922AF-301B-449E-8932-44C8C7AA17F3}"/>
          </ac:spMkLst>
        </pc:spChg>
        <pc:spChg chg="add mod">
          <ac:chgData name="Padalu Krishna Raju Patra" userId="943e48c9-b636-4189-8002-90d71739e5a7" providerId="ADAL" clId="{EC5DC876-1E51-4A50-8E1F-F4E83D788E34}" dt="2020-08-08T14:18:49.444" v="312" actId="1037"/>
          <ac:spMkLst>
            <pc:docMk/>
            <pc:sldMk cId="986015035" sldId="281"/>
            <ac:spMk id="128" creationId="{7909C43B-9BB0-42CD-A663-60913F22A842}"/>
          </ac:spMkLst>
        </pc:spChg>
        <pc:spChg chg="add mod">
          <ac:chgData name="Padalu Krishna Raju Patra" userId="943e48c9-b636-4189-8002-90d71739e5a7" providerId="ADAL" clId="{EC5DC876-1E51-4A50-8E1F-F4E83D788E34}" dt="2020-08-08T14:18:49.444" v="312" actId="1037"/>
          <ac:spMkLst>
            <pc:docMk/>
            <pc:sldMk cId="986015035" sldId="281"/>
            <ac:spMk id="129" creationId="{26B608A5-71EB-43CE-9838-B94DF4FEC130}"/>
          </ac:spMkLst>
        </pc:spChg>
        <pc:spChg chg="add mod">
          <ac:chgData name="Padalu Krishna Raju Patra" userId="943e48c9-b636-4189-8002-90d71739e5a7" providerId="ADAL" clId="{EC5DC876-1E51-4A50-8E1F-F4E83D788E34}" dt="2020-08-08T14:18:49.444" v="312" actId="1037"/>
          <ac:spMkLst>
            <pc:docMk/>
            <pc:sldMk cId="986015035" sldId="281"/>
            <ac:spMk id="130" creationId="{5A1F4F02-381F-44F0-8956-9591F6A06237}"/>
          </ac:spMkLst>
        </pc:spChg>
        <pc:spChg chg="add mod">
          <ac:chgData name="Padalu Krishna Raju Patra" userId="943e48c9-b636-4189-8002-90d71739e5a7" providerId="ADAL" clId="{EC5DC876-1E51-4A50-8E1F-F4E83D788E34}" dt="2020-08-08T14:18:49.444" v="312" actId="1037"/>
          <ac:spMkLst>
            <pc:docMk/>
            <pc:sldMk cId="986015035" sldId="281"/>
            <ac:spMk id="140" creationId="{753B0460-4CA8-4358-AAF2-AC7E8A178DCB}"/>
          </ac:spMkLst>
        </pc:spChg>
        <pc:spChg chg="add mod">
          <ac:chgData name="Padalu Krishna Raju Patra" userId="943e48c9-b636-4189-8002-90d71739e5a7" providerId="ADAL" clId="{EC5DC876-1E51-4A50-8E1F-F4E83D788E34}" dt="2020-08-08T14:18:49.444" v="312" actId="1037"/>
          <ac:spMkLst>
            <pc:docMk/>
            <pc:sldMk cId="986015035" sldId="281"/>
            <ac:spMk id="141" creationId="{C3D22BC3-5F05-42CA-94FA-E9BE62A3D706}"/>
          </ac:spMkLst>
        </pc:spChg>
        <pc:spChg chg="add mod">
          <ac:chgData name="Padalu Krishna Raju Patra" userId="943e48c9-b636-4189-8002-90d71739e5a7" providerId="ADAL" clId="{EC5DC876-1E51-4A50-8E1F-F4E83D788E34}" dt="2020-08-08T14:18:49.444" v="312" actId="1037"/>
          <ac:spMkLst>
            <pc:docMk/>
            <pc:sldMk cId="986015035" sldId="281"/>
            <ac:spMk id="142" creationId="{4F95C0A6-BB32-448E-A66E-C3077C710860}"/>
          </ac:spMkLst>
        </pc:spChg>
        <pc:spChg chg="add mod">
          <ac:chgData name="Padalu Krishna Raju Patra" userId="943e48c9-b636-4189-8002-90d71739e5a7" providerId="ADAL" clId="{EC5DC876-1E51-4A50-8E1F-F4E83D788E34}" dt="2020-08-08T14:18:49.444" v="312" actId="1037"/>
          <ac:spMkLst>
            <pc:docMk/>
            <pc:sldMk cId="986015035" sldId="281"/>
            <ac:spMk id="143" creationId="{DA2165E0-38DF-4F10-965E-3AA13352388E}"/>
          </ac:spMkLst>
        </pc:spChg>
        <pc:spChg chg="add mod">
          <ac:chgData name="Padalu Krishna Raju Patra" userId="943e48c9-b636-4189-8002-90d71739e5a7" providerId="ADAL" clId="{EC5DC876-1E51-4A50-8E1F-F4E83D788E34}" dt="2020-08-08T14:18:49.444" v="312" actId="1037"/>
          <ac:spMkLst>
            <pc:docMk/>
            <pc:sldMk cId="986015035" sldId="281"/>
            <ac:spMk id="144" creationId="{6BA332CF-E85F-43DB-A9AF-0ED12C1473C3}"/>
          </ac:spMkLst>
        </pc:spChg>
        <pc:spChg chg="add mod">
          <ac:chgData name="Padalu Krishna Raju Patra" userId="943e48c9-b636-4189-8002-90d71739e5a7" providerId="ADAL" clId="{EC5DC876-1E51-4A50-8E1F-F4E83D788E34}" dt="2020-08-08T14:18:49.444" v="312" actId="1037"/>
          <ac:spMkLst>
            <pc:docMk/>
            <pc:sldMk cId="986015035" sldId="281"/>
            <ac:spMk id="148" creationId="{F72650D3-215C-486D-82BB-A9E931852EED}"/>
          </ac:spMkLst>
        </pc:spChg>
        <pc:spChg chg="add mod">
          <ac:chgData name="Padalu Krishna Raju Patra" userId="943e48c9-b636-4189-8002-90d71739e5a7" providerId="ADAL" clId="{EC5DC876-1E51-4A50-8E1F-F4E83D788E34}" dt="2020-08-08T14:18:49.444" v="312" actId="1037"/>
          <ac:spMkLst>
            <pc:docMk/>
            <pc:sldMk cId="986015035" sldId="281"/>
            <ac:spMk id="153" creationId="{F90042C5-1593-4C74-BEF9-59D16438B724}"/>
          </ac:spMkLst>
        </pc:spChg>
        <pc:spChg chg="add mod">
          <ac:chgData name="Padalu Krishna Raju Patra" userId="943e48c9-b636-4189-8002-90d71739e5a7" providerId="ADAL" clId="{EC5DC876-1E51-4A50-8E1F-F4E83D788E34}" dt="2020-08-08T14:18:49.444" v="312" actId="1037"/>
          <ac:spMkLst>
            <pc:docMk/>
            <pc:sldMk cId="986015035" sldId="281"/>
            <ac:spMk id="154" creationId="{119063DF-9162-4B81-8D4D-D5FDAC5D1CEB}"/>
          </ac:spMkLst>
        </pc:spChg>
        <pc:spChg chg="add mod">
          <ac:chgData name="Padalu Krishna Raju Patra" userId="943e48c9-b636-4189-8002-90d71739e5a7" providerId="ADAL" clId="{EC5DC876-1E51-4A50-8E1F-F4E83D788E34}" dt="2020-08-08T14:18:49.444" v="312" actId="1037"/>
          <ac:spMkLst>
            <pc:docMk/>
            <pc:sldMk cId="986015035" sldId="281"/>
            <ac:spMk id="156" creationId="{CB3145FD-524E-4353-950F-D56A23C837F0}"/>
          </ac:spMkLst>
        </pc:spChg>
        <pc:spChg chg="add mod">
          <ac:chgData name="Padalu Krishna Raju Patra" userId="943e48c9-b636-4189-8002-90d71739e5a7" providerId="ADAL" clId="{EC5DC876-1E51-4A50-8E1F-F4E83D788E34}" dt="2020-08-08T14:18:49.444" v="312" actId="1037"/>
          <ac:spMkLst>
            <pc:docMk/>
            <pc:sldMk cId="986015035" sldId="281"/>
            <ac:spMk id="168" creationId="{73E956AC-5331-4043-8C69-638DFA094FCF}"/>
          </ac:spMkLst>
        </pc:spChg>
        <pc:grpChg chg="mod">
          <ac:chgData name="Padalu Krishna Raju Patra" userId="943e48c9-b636-4189-8002-90d71739e5a7" providerId="ADAL" clId="{EC5DC876-1E51-4A50-8E1F-F4E83D788E34}" dt="2020-08-08T14:06:55.927" v="134" actId="113"/>
          <ac:grpSpMkLst>
            <pc:docMk/>
            <pc:sldMk cId="986015035" sldId="281"/>
            <ac:grpSpMk id="13" creationId="{99D77CA8-5A87-49C2-AE63-793694182DCF}"/>
          </ac:grpSpMkLst>
        </pc:grpChg>
        <pc:grpChg chg="mod">
          <ac:chgData name="Padalu Krishna Raju Patra" userId="943e48c9-b636-4189-8002-90d71739e5a7" providerId="ADAL" clId="{EC5DC876-1E51-4A50-8E1F-F4E83D788E34}" dt="2020-08-08T14:06:54.025" v="133" actId="1076"/>
          <ac:grpSpMkLst>
            <pc:docMk/>
            <pc:sldMk cId="986015035" sldId="281"/>
            <ac:grpSpMk id="14" creationId="{06DA2229-BE4B-46DB-A28E-BEFA4F058765}"/>
          </ac:grpSpMkLst>
        </pc:grpChg>
        <pc:grpChg chg="mod">
          <ac:chgData name="Padalu Krishna Raju Patra" userId="943e48c9-b636-4189-8002-90d71739e5a7" providerId="ADAL" clId="{EC5DC876-1E51-4A50-8E1F-F4E83D788E34}" dt="2020-08-08T14:06:54.025" v="133" actId="1076"/>
          <ac:grpSpMkLst>
            <pc:docMk/>
            <pc:sldMk cId="986015035" sldId="281"/>
            <ac:grpSpMk id="18" creationId="{9C7F2E14-C383-45C8-9FA7-0B0DF0530EDC}"/>
          </ac:grpSpMkLst>
        </pc:grpChg>
        <pc:grpChg chg="del">
          <ac:chgData name="Padalu Krishna Raju Patra" userId="943e48c9-b636-4189-8002-90d71739e5a7" providerId="ADAL" clId="{EC5DC876-1E51-4A50-8E1F-F4E83D788E34}" dt="2020-08-08T14:04:56.664" v="78" actId="478"/>
          <ac:grpSpMkLst>
            <pc:docMk/>
            <pc:sldMk cId="986015035" sldId="281"/>
            <ac:grpSpMk id="23" creationId="{19D7D45B-5141-4E4F-8FDC-B90ACD8313A9}"/>
          </ac:grpSpMkLst>
        </pc:grpChg>
        <pc:grpChg chg="add del">
          <ac:chgData name="Padalu Krishna Raju Patra" userId="943e48c9-b636-4189-8002-90d71739e5a7" providerId="ADAL" clId="{EC5DC876-1E51-4A50-8E1F-F4E83D788E34}" dt="2020-08-08T14:07:25.743" v="138"/>
          <ac:grpSpMkLst>
            <pc:docMk/>
            <pc:sldMk cId="986015035" sldId="281"/>
            <ac:grpSpMk id="31" creationId="{BBE6D53A-5AED-4C61-A9AD-2218FD87A9FC}"/>
          </ac:grpSpMkLst>
        </pc:grpChg>
        <pc:grpChg chg="add del">
          <ac:chgData name="Padalu Krishna Raju Patra" userId="943e48c9-b636-4189-8002-90d71739e5a7" providerId="ADAL" clId="{EC5DC876-1E51-4A50-8E1F-F4E83D788E34}" dt="2020-08-08T14:07:25.743" v="138"/>
          <ac:grpSpMkLst>
            <pc:docMk/>
            <pc:sldMk cId="986015035" sldId="281"/>
            <ac:grpSpMk id="36" creationId="{ECF6BBF9-B625-4574-A2A7-184B4B518684}"/>
          </ac:grpSpMkLst>
        </pc:grpChg>
        <pc:grpChg chg="add del">
          <ac:chgData name="Padalu Krishna Raju Patra" userId="943e48c9-b636-4189-8002-90d71739e5a7" providerId="ADAL" clId="{EC5DC876-1E51-4A50-8E1F-F4E83D788E34}" dt="2020-08-08T14:07:25.743" v="138"/>
          <ac:grpSpMkLst>
            <pc:docMk/>
            <pc:sldMk cId="986015035" sldId="281"/>
            <ac:grpSpMk id="39" creationId="{96ABD551-8C44-4DD3-9BE8-951E1CFD1D67}"/>
          </ac:grpSpMkLst>
        </pc:grpChg>
        <pc:grpChg chg="add del">
          <ac:chgData name="Padalu Krishna Raju Patra" userId="943e48c9-b636-4189-8002-90d71739e5a7" providerId="ADAL" clId="{EC5DC876-1E51-4A50-8E1F-F4E83D788E34}" dt="2020-08-08T14:07:25.743" v="138"/>
          <ac:grpSpMkLst>
            <pc:docMk/>
            <pc:sldMk cId="986015035" sldId="281"/>
            <ac:grpSpMk id="47" creationId="{7B06E1B8-72A1-4D96-A459-12819E3CC964}"/>
          </ac:grpSpMkLst>
        </pc:grpChg>
        <pc:grpChg chg="add del">
          <ac:chgData name="Padalu Krishna Raju Patra" userId="943e48c9-b636-4189-8002-90d71739e5a7" providerId="ADAL" clId="{EC5DC876-1E51-4A50-8E1F-F4E83D788E34}" dt="2020-08-08T14:07:25.743" v="138"/>
          <ac:grpSpMkLst>
            <pc:docMk/>
            <pc:sldMk cId="986015035" sldId="281"/>
            <ac:grpSpMk id="51" creationId="{239BDF47-7D31-4AA0-A4A6-6B6F9283AFC6}"/>
          </ac:grpSpMkLst>
        </pc:grpChg>
        <pc:grpChg chg="add del">
          <ac:chgData name="Padalu Krishna Raju Patra" userId="943e48c9-b636-4189-8002-90d71739e5a7" providerId="ADAL" clId="{EC5DC876-1E51-4A50-8E1F-F4E83D788E34}" dt="2020-08-08T14:07:25.743" v="138"/>
          <ac:grpSpMkLst>
            <pc:docMk/>
            <pc:sldMk cId="986015035" sldId="281"/>
            <ac:grpSpMk id="59" creationId="{3442C395-85CD-494A-8D3B-BEF8B9BA2BAA}"/>
          </ac:grpSpMkLst>
        </pc:grpChg>
        <pc:grpChg chg="add del">
          <ac:chgData name="Padalu Krishna Raju Patra" userId="943e48c9-b636-4189-8002-90d71739e5a7" providerId="ADAL" clId="{EC5DC876-1E51-4A50-8E1F-F4E83D788E34}" dt="2020-08-08T14:07:25.743" v="138"/>
          <ac:grpSpMkLst>
            <pc:docMk/>
            <pc:sldMk cId="986015035" sldId="281"/>
            <ac:grpSpMk id="64" creationId="{CCB6D5FA-FB05-4948-AED9-DEA4B855835A}"/>
          </ac:grpSpMkLst>
        </pc:grpChg>
        <pc:grpChg chg="add del">
          <ac:chgData name="Padalu Krishna Raju Patra" userId="943e48c9-b636-4189-8002-90d71739e5a7" providerId="ADAL" clId="{EC5DC876-1E51-4A50-8E1F-F4E83D788E34}" dt="2020-08-08T14:07:25.743" v="138"/>
          <ac:grpSpMkLst>
            <pc:docMk/>
            <pc:sldMk cId="986015035" sldId="281"/>
            <ac:grpSpMk id="69" creationId="{7AF253FA-1167-436B-8389-0EBC57B13578}"/>
          </ac:grpSpMkLst>
        </pc:grpChg>
        <pc:grpChg chg="add del">
          <ac:chgData name="Padalu Krishna Raju Patra" userId="943e48c9-b636-4189-8002-90d71739e5a7" providerId="ADAL" clId="{EC5DC876-1E51-4A50-8E1F-F4E83D788E34}" dt="2020-08-08T14:07:25.743" v="138"/>
          <ac:grpSpMkLst>
            <pc:docMk/>
            <pc:sldMk cId="986015035" sldId="281"/>
            <ac:grpSpMk id="73" creationId="{9EA0A626-E3CB-48D0-97D2-ED0A97D9C44F}"/>
          </ac:grpSpMkLst>
        </pc:grpChg>
        <pc:grpChg chg="add del">
          <ac:chgData name="Padalu Krishna Raju Patra" userId="943e48c9-b636-4189-8002-90d71739e5a7" providerId="ADAL" clId="{EC5DC876-1E51-4A50-8E1F-F4E83D788E34}" dt="2020-08-08T14:07:25.743" v="138"/>
          <ac:grpSpMkLst>
            <pc:docMk/>
            <pc:sldMk cId="986015035" sldId="281"/>
            <ac:grpSpMk id="76" creationId="{9BE8021D-0A54-4807-993E-B5AD5A59E931}"/>
          </ac:grpSpMkLst>
        </pc:grpChg>
        <pc:grpChg chg="add del mod">
          <ac:chgData name="Padalu Krishna Raju Patra" userId="943e48c9-b636-4189-8002-90d71739e5a7" providerId="ADAL" clId="{EC5DC876-1E51-4A50-8E1F-F4E83D788E34}" dt="2020-08-08T14:08:28.728" v="190" actId="478"/>
          <ac:grpSpMkLst>
            <pc:docMk/>
            <pc:sldMk cId="986015035" sldId="281"/>
            <ac:grpSpMk id="83" creationId="{7BB30476-466B-4D71-B61E-ED99EC77C289}"/>
          </ac:grpSpMkLst>
        </pc:grpChg>
        <pc:grpChg chg="add del mod">
          <ac:chgData name="Padalu Krishna Raju Patra" userId="943e48c9-b636-4189-8002-90d71739e5a7" providerId="ADAL" clId="{EC5DC876-1E51-4A50-8E1F-F4E83D788E34}" dt="2020-08-08T14:08:28.728" v="190" actId="478"/>
          <ac:grpSpMkLst>
            <pc:docMk/>
            <pc:sldMk cId="986015035" sldId="281"/>
            <ac:grpSpMk id="86" creationId="{BAE6A56B-E2E6-4CCD-87A6-5C351B0F3190}"/>
          </ac:grpSpMkLst>
        </pc:grpChg>
        <pc:grpChg chg="add del mod">
          <ac:chgData name="Padalu Krishna Raju Patra" userId="943e48c9-b636-4189-8002-90d71739e5a7" providerId="ADAL" clId="{EC5DC876-1E51-4A50-8E1F-F4E83D788E34}" dt="2020-08-08T14:08:28.728" v="190" actId="478"/>
          <ac:grpSpMkLst>
            <pc:docMk/>
            <pc:sldMk cId="986015035" sldId="281"/>
            <ac:grpSpMk id="89" creationId="{531DA808-192E-44DB-A711-F0C31033584D}"/>
          </ac:grpSpMkLst>
        </pc:grpChg>
        <pc:grpChg chg="add del mod">
          <ac:chgData name="Padalu Krishna Raju Patra" userId="943e48c9-b636-4189-8002-90d71739e5a7" providerId="ADAL" clId="{EC5DC876-1E51-4A50-8E1F-F4E83D788E34}" dt="2020-08-08T14:08:28.728" v="190" actId="478"/>
          <ac:grpSpMkLst>
            <pc:docMk/>
            <pc:sldMk cId="986015035" sldId="281"/>
            <ac:grpSpMk id="97" creationId="{0D03FC6A-F5D1-4D4B-A5D3-F797E25BA5D3}"/>
          </ac:grpSpMkLst>
        </pc:grpChg>
        <pc:grpChg chg="add del mod">
          <ac:chgData name="Padalu Krishna Raju Patra" userId="943e48c9-b636-4189-8002-90d71739e5a7" providerId="ADAL" clId="{EC5DC876-1E51-4A50-8E1F-F4E83D788E34}" dt="2020-08-08T14:08:28.728" v="190" actId="478"/>
          <ac:grpSpMkLst>
            <pc:docMk/>
            <pc:sldMk cId="986015035" sldId="281"/>
            <ac:grpSpMk id="101" creationId="{76944839-C55B-479D-8A0A-8E8685F2D6D7}"/>
          </ac:grpSpMkLst>
        </pc:grpChg>
        <pc:grpChg chg="add del mod">
          <ac:chgData name="Padalu Krishna Raju Patra" userId="943e48c9-b636-4189-8002-90d71739e5a7" providerId="ADAL" clId="{EC5DC876-1E51-4A50-8E1F-F4E83D788E34}" dt="2020-08-08T14:08:28.728" v="190" actId="478"/>
          <ac:grpSpMkLst>
            <pc:docMk/>
            <pc:sldMk cId="986015035" sldId="281"/>
            <ac:grpSpMk id="109" creationId="{63F0FEEF-01B9-4EAB-9ECF-72A94A38EDE8}"/>
          </ac:grpSpMkLst>
        </pc:grpChg>
        <pc:grpChg chg="add del mod">
          <ac:chgData name="Padalu Krishna Raju Patra" userId="943e48c9-b636-4189-8002-90d71739e5a7" providerId="ADAL" clId="{EC5DC876-1E51-4A50-8E1F-F4E83D788E34}" dt="2020-08-08T14:08:28.728" v="190" actId="478"/>
          <ac:grpSpMkLst>
            <pc:docMk/>
            <pc:sldMk cId="986015035" sldId="281"/>
            <ac:grpSpMk id="112" creationId="{80A36E4A-3532-41E1-9579-56873844AD1B}"/>
          </ac:grpSpMkLst>
        </pc:grpChg>
        <pc:grpChg chg="mod">
          <ac:chgData name="Padalu Krishna Raju Patra" userId="943e48c9-b636-4189-8002-90d71739e5a7" providerId="ADAL" clId="{EC5DC876-1E51-4A50-8E1F-F4E83D788E34}" dt="2020-08-08T14:07:46.446" v="188" actId="1037"/>
          <ac:grpSpMkLst>
            <pc:docMk/>
            <pc:sldMk cId="986015035" sldId="281"/>
            <ac:grpSpMk id="113" creationId="{42340B39-D45F-4FC8-9170-FCBCB3EC4C76}"/>
          </ac:grpSpMkLst>
        </pc:grpChg>
        <pc:grpChg chg="add del mod">
          <ac:chgData name="Padalu Krishna Raju Patra" userId="943e48c9-b636-4189-8002-90d71739e5a7" providerId="ADAL" clId="{EC5DC876-1E51-4A50-8E1F-F4E83D788E34}" dt="2020-08-08T14:08:28.728" v="190" actId="478"/>
          <ac:grpSpMkLst>
            <pc:docMk/>
            <pc:sldMk cId="986015035" sldId="281"/>
            <ac:grpSpMk id="117" creationId="{654E3435-BB61-4BAC-9C14-FBF064A9E7D8}"/>
          </ac:grpSpMkLst>
        </pc:grpChg>
        <pc:grpChg chg="add del mod">
          <ac:chgData name="Padalu Krishna Raju Patra" userId="943e48c9-b636-4189-8002-90d71739e5a7" providerId="ADAL" clId="{EC5DC876-1E51-4A50-8E1F-F4E83D788E34}" dt="2020-08-08T14:08:28.728" v="190" actId="478"/>
          <ac:grpSpMkLst>
            <pc:docMk/>
            <pc:sldMk cId="986015035" sldId="281"/>
            <ac:grpSpMk id="121" creationId="{81718AE5-836B-4629-AF7B-619E72C0687A}"/>
          </ac:grpSpMkLst>
        </pc:grpChg>
        <pc:grpChg chg="add del mod">
          <ac:chgData name="Padalu Krishna Raju Patra" userId="943e48c9-b636-4189-8002-90d71739e5a7" providerId="ADAL" clId="{EC5DC876-1E51-4A50-8E1F-F4E83D788E34}" dt="2020-08-08T14:08:28.728" v="190" actId="478"/>
          <ac:grpSpMkLst>
            <pc:docMk/>
            <pc:sldMk cId="986015035" sldId="281"/>
            <ac:grpSpMk id="124" creationId="{60DDFBAA-73AE-4769-AB62-50A3139D9512}"/>
          </ac:grpSpMkLst>
        </pc:grpChg>
        <pc:grpChg chg="add mod">
          <ac:chgData name="Padalu Krishna Raju Patra" userId="943e48c9-b636-4189-8002-90d71739e5a7" providerId="ADAL" clId="{EC5DC876-1E51-4A50-8E1F-F4E83D788E34}" dt="2020-08-08T14:18:49.444" v="312" actId="1037"/>
          <ac:grpSpMkLst>
            <pc:docMk/>
            <pc:sldMk cId="986015035" sldId="281"/>
            <ac:grpSpMk id="131" creationId="{05CB498E-4A66-472B-8D58-D134EAE7CAD1}"/>
          </ac:grpSpMkLst>
        </pc:grpChg>
        <pc:grpChg chg="add mod">
          <ac:chgData name="Padalu Krishna Raju Patra" userId="943e48c9-b636-4189-8002-90d71739e5a7" providerId="ADAL" clId="{EC5DC876-1E51-4A50-8E1F-F4E83D788E34}" dt="2020-08-08T14:18:49.444" v="312" actId="1037"/>
          <ac:grpSpMkLst>
            <pc:docMk/>
            <pc:sldMk cId="986015035" sldId="281"/>
            <ac:grpSpMk id="134" creationId="{9B9C30F8-523B-4221-A346-5A5BFA604860}"/>
          </ac:grpSpMkLst>
        </pc:grpChg>
        <pc:grpChg chg="add mod">
          <ac:chgData name="Padalu Krishna Raju Patra" userId="943e48c9-b636-4189-8002-90d71739e5a7" providerId="ADAL" clId="{EC5DC876-1E51-4A50-8E1F-F4E83D788E34}" dt="2020-08-08T14:18:49.444" v="312" actId="1037"/>
          <ac:grpSpMkLst>
            <pc:docMk/>
            <pc:sldMk cId="986015035" sldId="281"/>
            <ac:grpSpMk id="137" creationId="{9F45CC6B-CC1E-489B-BCCA-9649FB8C31FD}"/>
          </ac:grpSpMkLst>
        </pc:grpChg>
        <pc:grpChg chg="add mod">
          <ac:chgData name="Padalu Krishna Raju Patra" userId="943e48c9-b636-4189-8002-90d71739e5a7" providerId="ADAL" clId="{EC5DC876-1E51-4A50-8E1F-F4E83D788E34}" dt="2020-08-08T14:18:49.444" v="312" actId="1037"/>
          <ac:grpSpMkLst>
            <pc:docMk/>
            <pc:sldMk cId="986015035" sldId="281"/>
            <ac:grpSpMk id="145" creationId="{4DD2E345-58CE-4C90-ABF2-6A94B7A2166F}"/>
          </ac:grpSpMkLst>
        </pc:grpChg>
        <pc:grpChg chg="add mod">
          <ac:chgData name="Padalu Krishna Raju Patra" userId="943e48c9-b636-4189-8002-90d71739e5a7" providerId="ADAL" clId="{EC5DC876-1E51-4A50-8E1F-F4E83D788E34}" dt="2020-08-08T14:18:49.444" v="312" actId="1037"/>
          <ac:grpSpMkLst>
            <pc:docMk/>
            <pc:sldMk cId="986015035" sldId="281"/>
            <ac:grpSpMk id="149" creationId="{51EB29F6-DA05-400E-A281-0465089E841D}"/>
          </ac:grpSpMkLst>
        </pc:grpChg>
        <pc:grpChg chg="add mod">
          <ac:chgData name="Padalu Krishna Raju Patra" userId="943e48c9-b636-4189-8002-90d71739e5a7" providerId="ADAL" clId="{EC5DC876-1E51-4A50-8E1F-F4E83D788E34}" dt="2020-08-08T14:18:49.444" v="312" actId="1037"/>
          <ac:grpSpMkLst>
            <pc:docMk/>
            <pc:sldMk cId="986015035" sldId="281"/>
            <ac:grpSpMk id="157" creationId="{79EDEB4B-D1F6-457E-A433-0D908F731FA4}"/>
          </ac:grpSpMkLst>
        </pc:grpChg>
        <pc:grpChg chg="add mod">
          <ac:chgData name="Padalu Krishna Raju Patra" userId="943e48c9-b636-4189-8002-90d71739e5a7" providerId="ADAL" clId="{EC5DC876-1E51-4A50-8E1F-F4E83D788E34}" dt="2020-08-08T14:18:49.444" v="312" actId="1037"/>
          <ac:grpSpMkLst>
            <pc:docMk/>
            <pc:sldMk cId="986015035" sldId="281"/>
            <ac:grpSpMk id="160" creationId="{24DA61BF-A731-47C5-883C-09197234DD28}"/>
          </ac:grpSpMkLst>
        </pc:grpChg>
        <pc:grpChg chg="mod">
          <ac:chgData name="Padalu Krishna Raju Patra" userId="943e48c9-b636-4189-8002-90d71739e5a7" providerId="ADAL" clId="{EC5DC876-1E51-4A50-8E1F-F4E83D788E34}" dt="2020-08-08T14:18:49.444" v="312" actId="1037"/>
          <ac:grpSpMkLst>
            <pc:docMk/>
            <pc:sldMk cId="986015035" sldId="281"/>
            <ac:grpSpMk id="161" creationId="{2D263955-6069-49D5-A95E-C7BC3885C32A}"/>
          </ac:grpSpMkLst>
        </pc:grpChg>
        <pc:grpChg chg="add mod">
          <ac:chgData name="Padalu Krishna Raju Patra" userId="943e48c9-b636-4189-8002-90d71739e5a7" providerId="ADAL" clId="{EC5DC876-1E51-4A50-8E1F-F4E83D788E34}" dt="2020-08-08T14:18:49.444" v="312" actId="1037"/>
          <ac:grpSpMkLst>
            <pc:docMk/>
            <pc:sldMk cId="986015035" sldId="281"/>
            <ac:grpSpMk id="165" creationId="{4D63DFD3-0F29-464F-8BDA-6BC1D57EA515}"/>
          </ac:grpSpMkLst>
        </pc:grpChg>
        <pc:grpChg chg="add mod">
          <ac:chgData name="Padalu Krishna Raju Patra" userId="943e48c9-b636-4189-8002-90d71739e5a7" providerId="ADAL" clId="{EC5DC876-1E51-4A50-8E1F-F4E83D788E34}" dt="2020-08-08T14:18:49.444" v="312" actId="1037"/>
          <ac:grpSpMkLst>
            <pc:docMk/>
            <pc:sldMk cId="986015035" sldId="281"/>
            <ac:grpSpMk id="169" creationId="{FFD4681D-5B90-443D-8727-D5D894890894}"/>
          </ac:grpSpMkLst>
        </pc:grpChg>
        <pc:grpChg chg="add mod">
          <ac:chgData name="Padalu Krishna Raju Patra" userId="943e48c9-b636-4189-8002-90d71739e5a7" providerId="ADAL" clId="{EC5DC876-1E51-4A50-8E1F-F4E83D788E34}" dt="2020-08-08T14:18:49.444" v="312" actId="1037"/>
          <ac:grpSpMkLst>
            <pc:docMk/>
            <pc:sldMk cId="986015035" sldId="281"/>
            <ac:grpSpMk id="172" creationId="{51F7D3E0-2659-47A5-B5A9-9149BCA67E6F}"/>
          </ac:grpSpMkLst>
        </pc:grpChg>
        <pc:cxnChg chg="mod">
          <ac:chgData name="Padalu Krishna Raju Patra" userId="943e48c9-b636-4189-8002-90d71739e5a7" providerId="ADAL" clId="{EC5DC876-1E51-4A50-8E1F-F4E83D788E34}" dt="2020-08-08T14:25:14.731" v="405" actId="1038"/>
          <ac:cxnSpMkLst>
            <pc:docMk/>
            <pc:sldMk cId="986015035" sldId="281"/>
            <ac:cxnSpMk id="16" creationId="{1C874FEA-BBE5-4213-A29E-C4677BC3D9F0}"/>
          </ac:cxnSpMkLst>
        </pc:cxnChg>
        <pc:cxnChg chg="del topLvl">
          <ac:chgData name="Padalu Krishna Raju Patra" userId="943e48c9-b636-4189-8002-90d71739e5a7" providerId="ADAL" clId="{EC5DC876-1E51-4A50-8E1F-F4E83D788E34}" dt="2020-08-08T14:04:56.664" v="78" actId="478"/>
          <ac:cxnSpMkLst>
            <pc:docMk/>
            <pc:sldMk cId="986015035" sldId="281"/>
            <ac:cxnSpMk id="25" creationId="{0BF56920-92BC-4A06-ACFF-B58F91F13405}"/>
          </ac:cxnSpMkLst>
        </pc:cxnChg>
        <pc:cxnChg chg="add del">
          <ac:chgData name="Padalu Krishna Raju Patra" userId="943e48c9-b636-4189-8002-90d71739e5a7" providerId="ADAL" clId="{EC5DC876-1E51-4A50-8E1F-F4E83D788E34}" dt="2020-08-08T14:07:25.743" v="138"/>
          <ac:cxnSpMkLst>
            <pc:docMk/>
            <pc:sldMk cId="986015035" sldId="281"/>
            <ac:cxnSpMk id="54" creationId="{B9B7D83F-7B60-4263-81AA-D2F1751C2D39}"/>
          </ac:cxnSpMkLst>
        </pc:cxnChg>
        <pc:cxnChg chg="add del">
          <ac:chgData name="Padalu Krishna Raju Patra" userId="943e48c9-b636-4189-8002-90d71739e5a7" providerId="ADAL" clId="{EC5DC876-1E51-4A50-8E1F-F4E83D788E34}" dt="2020-08-08T14:07:25.743" v="138"/>
          <ac:cxnSpMkLst>
            <pc:docMk/>
            <pc:sldMk cId="986015035" sldId="281"/>
            <ac:cxnSpMk id="57" creationId="{6C466A8B-9D8D-4813-8525-3BED338F867B}"/>
          </ac:cxnSpMkLst>
        </pc:cxnChg>
        <pc:cxnChg chg="add del mod">
          <ac:chgData name="Padalu Krishna Raju Patra" userId="943e48c9-b636-4189-8002-90d71739e5a7" providerId="ADAL" clId="{EC5DC876-1E51-4A50-8E1F-F4E83D788E34}" dt="2020-08-08T14:08:28.728" v="190" actId="478"/>
          <ac:cxnSpMkLst>
            <pc:docMk/>
            <pc:sldMk cId="986015035" sldId="281"/>
            <ac:cxnSpMk id="104" creationId="{7CFBE048-BD7F-46B8-98D5-904E66D50C2C}"/>
          </ac:cxnSpMkLst>
        </pc:cxnChg>
        <pc:cxnChg chg="add del mod">
          <ac:chgData name="Padalu Krishna Raju Patra" userId="943e48c9-b636-4189-8002-90d71739e5a7" providerId="ADAL" clId="{EC5DC876-1E51-4A50-8E1F-F4E83D788E34}" dt="2020-08-08T14:08:28.728" v="190" actId="478"/>
          <ac:cxnSpMkLst>
            <pc:docMk/>
            <pc:sldMk cId="986015035" sldId="281"/>
            <ac:cxnSpMk id="107" creationId="{124AF87C-B6B1-4D97-B1DE-B772AB67AFE3}"/>
          </ac:cxnSpMkLst>
        </pc:cxnChg>
        <pc:cxnChg chg="add mod">
          <ac:chgData name="Padalu Krishna Raju Patra" userId="943e48c9-b636-4189-8002-90d71739e5a7" providerId="ADAL" clId="{EC5DC876-1E51-4A50-8E1F-F4E83D788E34}" dt="2020-08-08T14:18:49.444" v="312" actId="1037"/>
          <ac:cxnSpMkLst>
            <pc:docMk/>
            <pc:sldMk cId="986015035" sldId="281"/>
            <ac:cxnSpMk id="152" creationId="{D96AD55F-64BE-4509-B116-54A42A43D742}"/>
          </ac:cxnSpMkLst>
        </pc:cxnChg>
        <pc:cxnChg chg="add mod">
          <ac:chgData name="Padalu Krishna Raju Patra" userId="943e48c9-b636-4189-8002-90d71739e5a7" providerId="ADAL" clId="{EC5DC876-1E51-4A50-8E1F-F4E83D788E34}" dt="2020-08-08T14:18:49.444" v="312" actId="1037"/>
          <ac:cxnSpMkLst>
            <pc:docMk/>
            <pc:sldMk cId="986015035" sldId="281"/>
            <ac:cxnSpMk id="155" creationId="{05D292BE-6808-4E8C-8AF1-DDD8A644A719}"/>
          </ac:cxnSpMkLst>
        </pc:cxnChg>
      </pc:sldChg>
      <pc:sldChg chg="addSp delSp modSp add addAnim delAnim modAnim">
        <pc:chgData name="Padalu Krishna Raju Patra" userId="943e48c9-b636-4189-8002-90d71739e5a7" providerId="ADAL" clId="{EC5DC876-1E51-4A50-8E1F-F4E83D788E34}" dt="2020-08-08T15:04:26.218" v="1180"/>
        <pc:sldMkLst>
          <pc:docMk/>
          <pc:sldMk cId="2463092241" sldId="282"/>
        </pc:sldMkLst>
        <pc:spChg chg="add del mod">
          <ac:chgData name="Padalu Krishna Raju Patra" userId="943e48c9-b636-4189-8002-90d71739e5a7" providerId="ADAL" clId="{EC5DC876-1E51-4A50-8E1F-F4E83D788E34}" dt="2020-08-08T14:40:11.175" v="586"/>
          <ac:spMkLst>
            <pc:docMk/>
            <pc:sldMk cId="2463092241" sldId="282"/>
            <ac:spMk id="2" creationId="{B0037138-26EE-49E1-8842-A86211972F4B}"/>
          </ac:spMkLst>
        </pc:spChg>
        <pc:spChg chg="add mod ord">
          <ac:chgData name="Padalu Krishna Raju Patra" userId="943e48c9-b636-4189-8002-90d71739e5a7" providerId="ADAL" clId="{EC5DC876-1E51-4A50-8E1F-F4E83D788E34}" dt="2020-08-08T14:41:07.546" v="593" actId="167"/>
          <ac:spMkLst>
            <pc:docMk/>
            <pc:sldMk cId="2463092241" sldId="282"/>
            <ac:spMk id="3" creationId="{AF3CA085-9460-4724-A164-F330641EE4DF}"/>
          </ac:spMkLst>
        </pc:spChg>
        <pc:spChg chg="del">
          <ac:chgData name="Padalu Krishna Raju Patra" userId="943e48c9-b636-4189-8002-90d71739e5a7" providerId="ADAL" clId="{EC5DC876-1E51-4A50-8E1F-F4E83D788E34}" dt="2020-08-08T14:08:32.962" v="192" actId="478"/>
          <ac:spMkLst>
            <pc:docMk/>
            <pc:sldMk cId="2463092241" sldId="282"/>
            <ac:spMk id="12" creationId="{A29773A0-B89F-4200-A706-17324D6B9E77}"/>
          </ac:spMkLst>
        </pc:spChg>
        <pc:spChg chg="add del mod">
          <ac:chgData name="Padalu Krishna Raju Patra" userId="943e48c9-b636-4189-8002-90d71739e5a7" providerId="ADAL" clId="{EC5DC876-1E51-4A50-8E1F-F4E83D788E34}" dt="2020-08-08T14:20:33.931" v="360" actId="478"/>
          <ac:spMkLst>
            <pc:docMk/>
            <pc:sldMk cId="2463092241" sldId="282"/>
            <ac:spMk id="23" creationId="{B341145D-96AF-483B-BBB0-83191963269A}"/>
          </ac:spMkLst>
        </pc:spChg>
        <pc:spChg chg="del">
          <ac:chgData name="Padalu Krishna Raju Patra" userId="943e48c9-b636-4189-8002-90d71739e5a7" providerId="ADAL" clId="{EC5DC876-1E51-4A50-8E1F-F4E83D788E34}" dt="2020-08-08T14:08:32.962" v="192" actId="478"/>
          <ac:spMkLst>
            <pc:docMk/>
            <pc:sldMk cId="2463092241" sldId="282"/>
            <ac:spMk id="24" creationId="{41513B3E-40CF-4597-933E-75563FCBDAD7}"/>
          </ac:spMkLst>
        </pc:spChg>
        <pc:spChg chg="add del mod">
          <ac:chgData name="Padalu Krishna Raju Patra" userId="943e48c9-b636-4189-8002-90d71739e5a7" providerId="ADAL" clId="{EC5DC876-1E51-4A50-8E1F-F4E83D788E34}" dt="2020-08-08T14:20:33.931" v="360" actId="478"/>
          <ac:spMkLst>
            <pc:docMk/>
            <pc:sldMk cId="2463092241" sldId="282"/>
            <ac:spMk id="25" creationId="{D1FDF0E7-F1A7-4A55-9067-AAAD021D4CA6}"/>
          </ac:spMkLst>
        </pc:spChg>
        <pc:spChg chg="add del mod">
          <ac:chgData name="Padalu Krishna Raju Patra" userId="943e48c9-b636-4189-8002-90d71739e5a7" providerId="ADAL" clId="{EC5DC876-1E51-4A50-8E1F-F4E83D788E34}" dt="2020-08-08T14:20:33.931" v="360" actId="478"/>
          <ac:spMkLst>
            <pc:docMk/>
            <pc:sldMk cId="2463092241" sldId="282"/>
            <ac:spMk id="26" creationId="{AD002BF5-FC84-4420-8911-339148F4E9F7}"/>
          </ac:spMkLst>
        </pc:spChg>
        <pc:spChg chg="add del mod">
          <ac:chgData name="Padalu Krishna Raju Patra" userId="943e48c9-b636-4189-8002-90d71739e5a7" providerId="ADAL" clId="{EC5DC876-1E51-4A50-8E1F-F4E83D788E34}" dt="2020-08-08T14:20:33.931" v="360" actId="478"/>
          <ac:spMkLst>
            <pc:docMk/>
            <pc:sldMk cId="2463092241" sldId="282"/>
            <ac:spMk id="27" creationId="{D1602F18-FFD6-4466-AC6C-528B1CDA9885}"/>
          </ac:spMkLst>
        </pc:spChg>
        <pc:spChg chg="del">
          <ac:chgData name="Padalu Krishna Raju Patra" userId="943e48c9-b636-4189-8002-90d71739e5a7" providerId="ADAL" clId="{EC5DC876-1E51-4A50-8E1F-F4E83D788E34}" dt="2020-08-08T14:08:32.962" v="192" actId="478"/>
          <ac:spMkLst>
            <pc:docMk/>
            <pc:sldMk cId="2463092241" sldId="282"/>
            <ac:spMk id="29" creationId="{D611832D-1802-4C88-A6A2-F98A7815B112}"/>
          </ac:spMkLst>
        </pc:spChg>
        <pc:spChg chg="del">
          <ac:chgData name="Padalu Krishna Raju Patra" userId="943e48c9-b636-4189-8002-90d71739e5a7" providerId="ADAL" clId="{EC5DC876-1E51-4A50-8E1F-F4E83D788E34}" dt="2020-08-08T14:08:32.962" v="192" actId="478"/>
          <ac:spMkLst>
            <pc:docMk/>
            <pc:sldMk cId="2463092241" sldId="282"/>
            <ac:spMk id="32" creationId="{DFC85FEC-9F94-4108-99DB-299EBB9ED22C}"/>
          </ac:spMkLst>
        </pc:spChg>
        <pc:spChg chg="mod">
          <ac:chgData name="Padalu Krishna Raju Patra" userId="943e48c9-b636-4189-8002-90d71739e5a7" providerId="ADAL" clId="{EC5DC876-1E51-4A50-8E1F-F4E83D788E34}" dt="2020-08-08T14:18:22.365" v="274" actId="207"/>
          <ac:spMkLst>
            <pc:docMk/>
            <pc:sldMk cId="2463092241" sldId="282"/>
            <ac:spMk id="34" creationId="{6DF9A25E-3723-491E-BA27-C4B460157F8F}"/>
          </ac:spMkLst>
        </pc:spChg>
        <pc:spChg chg="add del mod">
          <ac:chgData name="Padalu Krishna Raju Patra" userId="943e48c9-b636-4189-8002-90d71739e5a7" providerId="ADAL" clId="{EC5DC876-1E51-4A50-8E1F-F4E83D788E34}" dt="2020-08-08T14:20:33.931" v="360" actId="478"/>
          <ac:spMkLst>
            <pc:docMk/>
            <pc:sldMk cId="2463092241" sldId="282"/>
            <ac:spMk id="39" creationId="{67C164BD-B08B-4AF6-8A56-8C6545BBE335}"/>
          </ac:spMkLst>
        </pc:spChg>
        <pc:spChg chg="add del mod">
          <ac:chgData name="Padalu Krishna Raju Patra" userId="943e48c9-b636-4189-8002-90d71739e5a7" providerId="ADAL" clId="{EC5DC876-1E51-4A50-8E1F-F4E83D788E34}" dt="2020-08-08T14:20:33.931" v="360" actId="478"/>
          <ac:spMkLst>
            <pc:docMk/>
            <pc:sldMk cId="2463092241" sldId="282"/>
            <ac:spMk id="40" creationId="{D121032F-11D7-4FA4-957E-A14E7EAD2EA4}"/>
          </ac:spMkLst>
        </pc:spChg>
        <pc:spChg chg="add del mod">
          <ac:chgData name="Padalu Krishna Raju Patra" userId="943e48c9-b636-4189-8002-90d71739e5a7" providerId="ADAL" clId="{EC5DC876-1E51-4A50-8E1F-F4E83D788E34}" dt="2020-08-08T14:20:33.931" v="360" actId="478"/>
          <ac:spMkLst>
            <pc:docMk/>
            <pc:sldMk cId="2463092241" sldId="282"/>
            <ac:spMk id="41" creationId="{FEE08CCE-BD32-4363-8861-F2D861A80014}"/>
          </ac:spMkLst>
        </pc:spChg>
        <pc:spChg chg="add del mod">
          <ac:chgData name="Padalu Krishna Raju Patra" userId="943e48c9-b636-4189-8002-90d71739e5a7" providerId="ADAL" clId="{EC5DC876-1E51-4A50-8E1F-F4E83D788E34}" dt="2020-08-08T14:20:33.931" v="360" actId="478"/>
          <ac:spMkLst>
            <pc:docMk/>
            <pc:sldMk cId="2463092241" sldId="282"/>
            <ac:spMk id="42" creationId="{4F9F9631-A10A-4070-BF41-34B744EAEFBC}"/>
          </ac:spMkLst>
        </pc:spChg>
        <pc:spChg chg="add del mod">
          <ac:chgData name="Padalu Krishna Raju Patra" userId="943e48c9-b636-4189-8002-90d71739e5a7" providerId="ADAL" clId="{EC5DC876-1E51-4A50-8E1F-F4E83D788E34}" dt="2020-08-08T14:20:33.931" v="360" actId="478"/>
          <ac:spMkLst>
            <pc:docMk/>
            <pc:sldMk cId="2463092241" sldId="282"/>
            <ac:spMk id="43" creationId="{351E6BF5-A519-4825-A4B6-6A23349D1C20}"/>
          </ac:spMkLst>
        </pc:spChg>
        <pc:spChg chg="add del mod">
          <ac:chgData name="Padalu Krishna Raju Patra" userId="943e48c9-b636-4189-8002-90d71739e5a7" providerId="ADAL" clId="{EC5DC876-1E51-4A50-8E1F-F4E83D788E34}" dt="2020-08-08T14:20:33.931" v="360" actId="478"/>
          <ac:spMkLst>
            <pc:docMk/>
            <pc:sldMk cId="2463092241" sldId="282"/>
            <ac:spMk id="47" creationId="{40519C7B-673E-42DC-A9E7-84F4695BEF71}"/>
          </ac:spMkLst>
        </pc:spChg>
        <pc:spChg chg="add del mod">
          <ac:chgData name="Padalu Krishna Raju Patra" userId="943e48c9-b636-4189-8002-90d71739e5a7" providerId="ADAL" clId="{EC5DC876-1E51-4A50-8E1F-F4E83D788E34}" dt="2020-08-08T14:20:33.931" v="360" actId="478"/>
          <ac:spMkLst>
            <pc:docMk/>
            <pc:sldMk cId="2463092241" sldId="282"/>
            <ac:spMk id="52" creationId="{3BE4D774-89B4-4A5D-9214-B8B7607B425B}"/>
          </ac:spMkLst>
        </pc:spChg>
        <pc:spChg chg="add del mod">
          <ac:chgData name="Padalu Krishna Raju Patra" userId="943e48c9-b636-4189-8002-90d71739e5a7" providerId="ADAL" clId="{EC5DC876-1E51-4A50-8E1F-F4E83D788E34}" dt="2020-08-08T14:20:33.931" v="360" actId="478"/>
          <ac:spMkLst>
            <pc:docMk/>
            <pc:sldMk cId="2463092241" sldId="282"/>
            <ac:spMk id="53" creationId="{ADE71C4A-9FD7-458F-94C2-198A4C6B9C26}"/>
          </ac:spMkLst>
        </pc:spChg>
        <pc:spChg chg="add del mod">
          <ac:chgData name="Padalu Krishna Raju Patra" userId="943e48c9-b636-4189-8002-90d71739e5a7" providerId="ADAL" clId="{EC5DC876-1E51-4A50-8E1F-F4E83D788E34}" dt="2020-08-08T14:20:33.931" v="360" actId="478"/>
          <ac:spMkLst>
            <pc:docMk/>
            <pc:sldMk cId="2463092241" sldId="282"/>
            <ac:spMk id="55" creationId="{A2E042CD-7094-41CD-BB8B-FEEE50230E67}"/>
          </ac:spMkLst>
        </pc:spChg>
        <pc:spChg chg="del">
          <ac:chgData name="Padalu Krishna Raju Patra" userId="943e48c9-b636-4189-8002-90d71739e5a7" providerId="ADAL" clId="{EC5DC876-1E51-4A50-8E1F-F4E83D788E34}" dt="2020-08-08T14:08:32.962" v="192" actId="478"/>
          <ac:spMkLst>
            <pc:docMk/>
            <pc:sldMk cId="2463092241" sldId="282"/>
            <ac:spMk id="63" creationId="{00000000-0000-0000-0000-000000000000}"/>
          </ac:spMkLst>
        </pc:spChg>
        <pc:spChg chg="add del mod">
          <ac:chgData name="Padalu Krishna Raju Patra" userId="943e48c9-b636-4189-8002-90d71739e5a7" providerId="ADAL" clId="{EC5DC876-1E51-4A50-8E1F-F4E83D788E34}" dt="2020-08-08T14:20:33.931" v="360" actId="478"/>
          <ac:spMkLst>
            <pc:docMk/>
            <pc:sldMk cId="2463092241" sldId="282"/>
            <ac:spMk id="69" creationId="{58FBD624-73D6-4333-8D76-C34681697574}"/>
          </ac:spMkLst>
        </pc:spChg>
        <pc:spChg chg="mod">
          <ac:chgData name="Padalu Krishna Raju Patra" userId="943e48c9-b636-4189-8002-90d71739e5a7" providerId="ADAL" clId="{EC5DC876-1E51-4A50-8E1F-F4E83D788E34}" dt="2020-08-08T14:26:34.126" v="408" actId="255"/>
          <ac:spMkLst>
            <pc:docMk/>
            <pc:sldMk cId="2463092241" sldId="282"/>
            <ac:spMk id="79" creationId="{8FBA820F-ADBF-4E23-B546-23D5BF7120B1}"/>
          </ac:spMkLst>
        </pc:spChg>
        <pc:spChg chg="mod">
          <ac:chgData name="Padalu Krishna Raju Patra" userId="943e48c9-b636-4189-8002-90d71739e5a7" providerId="ADAL" clId="{EC5DC876-1E51-4A50-8E1F-F4E83D788E34}" dt="2020-08-08T14:27:44.184" v="435" actId="1076"/>
          <ac:spMkLst>
            <pc:docMk/>
            <pc:sldMk cId="2463092241" sldId="282"/>
            <ac:spMk id="81" creationId="{DD912921-E0E3-4E15-9394-9D78032A01E8}"/>
          </ac:spMkLst>
        </pc:spChg>
        <pc:spChg chg="mod">
          <ac:chgData name="Padalu Krishna Raju Patra" userId="943e48c9-b636-4189-8002-90d71739e5a7" providerId="ADAL" clId="{EC5DC876-1E51-4A50-8E1F-F4E83D788E34}" dt="2020-08-08T14:26:34.126" v="408" actId="255"/>
          <ac:spMkLst>
            <pc:docMk/>
            <pc:sldMk cId="2463092241" sldId="282"/>
            <ac:spMk id="82" creationId="{70642A5C-B2C3-4968-8B48-9838B309416D}"/>
          </ac:spMkLst>
        </pc:spChg>
        <pc:spChg chg="mod">
          <ac:chgData name="Padalu Krishna Raju Patra" userId="943e48c9-b636-4189-8002-90d71739e5a7" providerId="ADAL" clId="{EC5DC876-1E51-4A50-8E1F-F4E83D788E34}" dt="2020-08-08T14:26:34.126" v="408" actId="255"/>
          <ac:spMkLst>
            <pc:docMk/>
            <pc:sldMk cId="2463092241" sldId="282"/>
            <ac:spMk id="84" creationId="{B4067E3A-9FB6-424A-8BE9-F777AA3966F4}"/>
          </ac:spMkLst>
        </pc:spChg>
        <pc:spChg chg="add del mod">
          <ac:chgData name="Padalu Krishna Raju Patra" userId="943e48c9-b636-4189-8002-90d71739e5a7" providerId="ADAL" clId="{EC5DC876-1E51-4A50-8E1F-F4E83D788E34}" dt="2020-08-08T14:31:07.394" v="483" actId="478"/>
          <ac:spMkLst>
            <pc:docMk/>
            <pc:sldMk cId="2463092241" sldId="282"/>
            <ac:spMk id="85" creationId="{879F5FD9-6F76-431F-B238-707CCEBB8AC7}"/>
          </ac:spMkLst>
        </pc:spChg>
        <pc:spChg chg="mod">
          <ac:chgData name="Padalu Krishna Raju Patra" userId="943e48c9-b636-4189-8002-90d71739e5a7" providerId="ADAL" clId="{EC5DC876-1E51-4A50-8E1F-F4E83D788E34}" dt="2020-08-08T14:26:34.126" v="408" actId="255"/>
          <ac:spMkLst>
            <pc:docMk/>
            <pc:sldMk cId="2463092241" sldId="282"/>
            <ac:spMk id="89" creationId="{63A815D7-A318-40EC-A10E-58AAB1DD0912}"/>
          </ac:spMkLst>
        </pc:spChg>
        <pc:spChg chg="mod">
          <ac:chgData name="Padalu Krishna Raju Patra" userId="943e48c9-b636-4189-8002-90d71739e5a7" providerId="ADAL" clId="{EC5DC876-1E51-4A50-8E1F-F4E83D788E34}" dt="2020-08-08T14:26:34.126" v="408" actId="255"/>
          <ac:spMkLst>
            <pc:docMk/>
            <pc:sldMk cId="2463092241" sldId="282"/>
            <ac:spMk id="91" creationId="{B90C8CEA-8C8A-4568-B776-CA7A306A0199}"/>
          </ac:spMkLst>
        </pc:spChg>
        <pc:spChg chg="mod">
          <ac:chgData name="Padalu Krishna Raju Patra" userId="943e48c9-b636-4189-8002-90d71739e5a7" providerId="ADAL" clId="{EC5DC876-1E51-4A50-8E1F-F4E83D788E34}" dt="2020-08-08T14:26:34.126" v="408" actId="255"/>
          <ac:spMkLst>
            <pc:docMk/>
            <pc:sldMk cId="2463092241" sldId="282"/>
            <ac:spMk id="92" creationId="{35E89763-6FD9-404B-99E5-941EE15237BD}"/>
          </ac:spMkLst>
        </pc:spChg>
        <pc:spChg chg="mod">
          <ac:chgData name="Padalu Krishna Raju Patra" userId="943e48c9-b636-4189-8002-90d71739e5a7" providerId="ADAL" clId="{EC5DC876-1E51-4A50-8E1F-F4E83D788E34}" dt="2020-08-08T14:26:34.126" v="408" actId="255"/>
          <ac:spMkLst>
            <pc:docMk/>
            <pc:sldMk cId="2463092241" sldId="282"/>
            <ac:spMk id="94" creationId="{0CED956A-C905-4439-A18D-09F20E748885}"/>
          </ac:spMkLst>
        </pc:spChg>
        <pc:spChg chg="mod">
          <ac:chgData name="Padalu Krishna Raju Patra" userId="943e48c9-b636-4189-8002-90d71739e5a7" providerId="ADAL" clId="{EC5DC876-1E51-4A50-8E1F-F4E83D788E34}" dt="2020-08-08T14:26:34.126" v="408" actId="255"/>
          <ac:spMkLst>
            <pc:docMk/>
            <pc:sldMk cId="2463092241" sldId="282"/>
            <ac:spMk id="96" creationId="{AF57B777-E62D-43FB-B842-CA08F6841EB9}"/>
          </ac:spMkLst>
        </pc:spChg>
        <pc:spChg chg="mod">
          <ac:chgData name="Padalu Krishna Raju Patra" userId="943e48c9-b636-4189-8002-90d71739e5a7" providerId="ADAL" clId="{EC5DC876-1E51-4A50-8E1F-F4E83D788E34}" dt="2020-08-08T14:26:34.126" v="408" actId="255"/>
          <ac:spMkLst>
            <pc:docMk/>
            <pc:sldMk cId="2463092241" sldId="282"/>
            <ac:spMk id="98" creationId="{06CABE72-BD57-424C-AC69-1D07282D4DEA}"/>
          </ac:spMkLst>
        </pc:spChg>
        <pc:spChg chg="mod">
          <ac:chgData name="Padalu Krishna Raju Patra" userId="943e48c9-b636-4189-8002-90d71739e5a7" providerId="ADAL" clId="{EC5DC876-1E51-4A50-8E1F-F4E83D788E34}" dt="2020-08-08T14:26:36.200" v="410" actId="113"/>
          <ac:spMkLst>
            <pc:docMk/>
            <pc:sldMk cId="2463092241" sldId="282"/>
            <ac:spMk id="100" creationId="{79B9BC41-694E-454C-8B11-8050CD1A377F}"/>
          </ac:spMkLst>
        </pc:spChg>
        <pc:spChg chg="mod">
          <ac:chgData name="Padalu Krishna Raju Patra" userId="943e48c9-b636-4189-8002-90d71739e5a7" providerId="ADAL" clId="{EC5DC876-1E51-4A50-8E1F-F4E83D788E34}" dt="2020-08-08T14:26:34.126" v="408" actId="255"/>
          <ac:spMkLst>
            <pc:docMk/>
            <pc:sldMk cId="2463092241" sldId="282"/>
            <ac:spMk id="102" creationId="{443DB91A-D5A7-4B00-851F-901DDD88A83D}"/>
          </ac:spMkLst>
        </pc:spChg>
        <pc:spChg chg="mod">
          <ac:chgData name="Padalu Krishna Raju Patra" userId="943e48c9-b636-4189-8002-90d71739e5a7" providerId="ADAL" clId="{EC5DC876-1E51-4A50-8E1F-F4E83D788E34}" dt="2020-08-08T14:26:34.126" v="408" actId="255"/>
          <ac:spMkLst>
            <pc:docMk/>
            <pc:sldMk cId="2463092241" sldId="282"/>
            <ac:spMk id="104" creationId="{0E566ADD-BAD9-444D-8F6F-8013D131BDAD}"/>
          </ac:spMkLst>
        </pc:spChg>
        <pc:spChg chg="mod">
          <ac:chgData name="Padalu Krishna Raju Patra" userId="943e48c9-b636-4189-8002-90d71739e5a7" providerId="ADAL" clId="{EC5DC876-1E51-4A50-8E1F-F4E83D788E34}" dt="2020-08-08T14:26:34.126" v="408" actId="255"/>
          <ac:spMkLst>
            <pc:docMk/>
            <pc:sldMk cId="2463092241" sldId="282"/>
            <ac:spMk id="106" creationId="{34E525A0-AD8E-49F5-865B-A47D401B1D0C}"/>
          </ac:spMkLst>
        </pc:spChg>
        <pc:spChg chg="mod">
          <ac:chgData name="Padalu Krishna Raju Patra" userId="943e48c9-b636-4189-8002-90d71739e5a7" providerId="ADAL" clId="{EC5DC876-1E51-4A50-8E1F-F4E83D788E34}" dt="2020-08-08T14:26:36.200" v="410" actId="113"/>
          <ac:spMkLst>
            <pc:docMk/>
            <pc:sldMk cId="2463092241" sldId="282"/>
            <ac:spMk id="108" creationId="{3C39E1D1-FA83-4608-8B30-AA4A29E2E9B5}"/>
          </ac:spMkLst>
        </pc:spChg>
        <pc:spChg chg="mod">
          <ac:chgData name="Padalu Krishna Raju Patra" userId="943e48c9-b636-4189-8002-90d71739e5a7" providerId="ADAL" clId="{EC5DC876-1E51-4A50-8E1F-F4E83D788E34}" dt="2020-08-08T14:26:34.126" v="408" actId="255"/>
          <ac:spMkLst>
            <pc:docMk/>
            <pc:sldMk cId="2463092241" sldId="282"/>
            <ac:spMk id="110" creationId="{4596C356-F1D3-4BCA-977D-A39B619D4DC7}"/>
          </ac:spMkLst>
        </pc:spChg>
        <pc:spChg chg="add del mod">
          <ac:chgData name="Padalu Krishna Raju Patra" userId="943e48c9-b636-4189-8002-90d71739e5a7" providerId="ADAL" clId="{EC5DC876-1E51-4A50-8E1F-F4E83D788E34}" dt="2020-08-08T14:40:59.162" v="592" actId="167"/>
          <ac:spMkLst>
            <pc:docMk/>
            <pc:sldMk cId="2463092241" sldId="282"/>
            <ac:spMk id="112" creationId="{5F418E97-3542-49EC-B483-A3B582298246}"/>
          </ac:spMkLst>
        </pc:spChg>
        <pc:spChg chg="add del mod">
          <ac:chgData name="Padalu Krishna Raju Patra" userId="943e48c9-b636-4189-8002-90d71739e5a7" providerId="ADAL" clId="{EC5DC876-1E51-4A50-8E1F-F4E83D788E34}" dt="2020-08-08T14:31:11.183" v="484" actId="478"/>
          <ac:spMkLst>
            <pc:docMk/>
            <pc:sldMk cId="2463092241" sldId="282"/>
            <ac:spMk id="113" creationId="{A5C6BE78-0583-47C6-9BC1-471BA838294A}"/>
          </ac:spMkLst>
        </pc:spChg>
        <pc:spChg chg="add del mod">
          <ac:chgData name="Padalu Krishna Raju Patra" userId="943e48c9-b636-4189-8002-90d71739e5a7" providerId="ADAL" clId="{EC5DC876-1E51-4A50-8E1F-F4E83D788E34}" dt="2020-08-08T14:34:52.988" v="519" actId="478"/>
          <ac:spMkLst>
            <pc:docMk/>
            <pc:sldMk cId="2463092241" sldId="282"/>
            <ac:spMk id="114" creationId="{601B8AC2-A42A-4A6B-86BF-E5BB5400B1E0}"/>
          </ac:spMkLst>
        </pc:spChg>
        <pc:spChg chg="mod">
          <ac:chgData name="Padalu Krishna Raju Patra" userId="943e48c9-b636-4189-8002-90d71739e5a7" providerId="ADAL" clId="{EC5DC876-1E51-4A50-8E1F-F4E83D788E34}" dt="2020-08-08T14:26:34.126" v="408" actId="255"/>
          <ac:spMkLst>
            <pc:docMk/>
            <pc:sldMk cId="2463092241" sldId="282"/>
            <ac:spMk id="116" creationId="{575007D1-9080-4387-B682-EEFEAAABC48C}"/>
          </ac:spMkLst>
        </pc:spChg>
        <pc:spChg chg="mod">
          <ac:chgData name="Padalu Krishna Raju Patra" userId="943e48c9-b636-4189-8002-90d71739e5a7" providerId="ADAL" clId="{EC5DC876-1E51-4A50-8E1F-F4E83D788E34}" dt="2020-08-08T14:26:34.126" v="408" actId="255"/>
          <ac:spMkLst>
            <pc:docMk/>
            <pc:sldMk cId="2463092241" sldId="282"/>
            <ac:spMk id="126" creationId="{A42D5EB3-3B59-45DB-9270-C4F1190E225E}"/>
          </ac:spMkLst>
        </pc:spChg>
        <pc:spChg chg="add del">
          <ac:chgData name="Padalu Krishna Raju Patra" userId="943e48c9-b636-4189-8002-90d71739e5a7" providerId="ADAL" clId="{EC5DC876-1E51-4A50-8E1F-F4E83D788E34}" dt="2020-08-08T14:28:02.860" v="437"/>
          <ac:spMkLst>
            <pc:docMk/>
            <pc:sldMk cId="2463092241" sldId="282"/>
            <ac:spMk id="139" creationId="{C9E0A8B7-CFC1-4024-9832-84C50F284884}"/>
          </ac:spMkLst>
        </pc:spChg>
        <pc:spChg chg="add del">
          <ac:chgData name="Padalu Krishna Raju Patra" userId="943e48c9-b636-4189-8002-90d71739e5a7" providerId="ADAL" clId="{EC5DC876-1E51-4A50-8E1F-F4E83D788E34}" dt="2020-08-08T14:28:02.860" v="437"/>
          <ac:spMkLst>
            <pc:docMk/>
            <pc:sldMk cId="2463092241" sldId="282"/>
            <ac:spMk id="166" creationId="{922A5BFD-8D0E-4FC8-BEDF-61B588462700}"/>
          </ac:spMkLst>
        </pc:spChg>
        <pc:spChg chg="add del">
          <ac:chgData name="Padalu Krishna Raju Patra" userId="943e48c9-b636-4189-8002-90d71739e5a7" providerId="ADAL" clId="{EC5DC876-1E51-4A50-8E1F-F4E83D788E34}" dt="2020-08-08T14:28:02.860" v="437"/>
          <ac:spMkLst>
            <pc:docMk/>
            <pc:sldMk cId="2463092241" sldId="282"/>
            <ac:spMk id="167" creationId="{3471DA48-E10D-425E-A570-1EA251BA62EE}"/>
          </ac:spMkLst>
        </pc:spChg>
        <pc:spChg chg="add del">
          <ac:chgData name="Padalu Krishna Raju Patra" userId="943e48c9-b636-4189-8002-90d71739e5a7" providerId="ADAL" clId="{EC5DC876-1E51-4A50-8E1F-F4E83D788E34}" dt="2020-08-08T14:28:02.860" v="437"/>
          <ac:spMkLst>
            <pc:docMk/>
            <pc:sldMk cId="2463092241" sldId="282"/>
            <ac:spMk id="168" creationId="{67138E14-D047-4DF4-ACBD-984792BDB5B4}"/>
          </ac:spMkLst>
        </pc:spChg>
        <pc:spChg chg="add">
          <ac:chgData name="Padalu Krishna Raju Patra" userId="943e48c9-b636-4189-8002-90d71739e5a7" providerId="ADAL" clId="{EC5DC876-1E51-4A50-8E1F-F4E83D788E34}" dt="2020-08-08T14:28:07.573" v="438"/>
          <ac:spMkLst>
            <pc:docMk/>
            <pc:sldMk cId="2463092241" sldId="282"/>
            <ac:spMk id="184" creationId="{43B46C4C-EEC5-4F0D-8796-D001B2B6EE8B}"/>
          </ac:spMkLst>
        </pc:spChg>
        <pc:grpChg chg="del">
          <ac:chgData name="Padalu Krishna Raju Patra" userId="943e48c9-b636-4189-8002-90d71739e5a7" providerId="ADAL" clId="{EC5DC876-1E51-4A50-8E1F-F4E83D788E34}" dt="2020-08-08T14:08:32.962" v="192" actId="478"/>
          <ac:grpSpMkLst>
            <pc:docMk/>
            <pc:sldMk cId="2463092241" sldId="282"/>
            <ac:grpSpMk id="13" creationId="{99D77CA8-5A87-49C2-AE63-793694182DCF}"/>
          </ac:grpSpMkLst>
        </pc:grpChg>
        <pc:grpChg chg="add del mod">
          <ac:chgData name="Padalu Krishna Raju Patra" userId="943e48c9-b636-4189-8002-90d71739e5a7" providerId="ADAL" clId="{EC5DC876-1E51-4A50-8E1F-F4E83D788E34}" dt="2020-08-08T14:20:33.931" v="360" actId="478"/>
          <ac:grpSpMkLst>
            <pc:docMk/>
            <pc:sldMk cId="2463092241" sldId="282"/>
            <ac:grpSpMk id="28" creationId="{01EC88B5-4509-47E3-A3AD-D334566EB83A}"/>
          </ac:grpSpMkLst>
        </pc:grpChg>
        <pc:grpChg chg="add del mod">
          <ac:chgData name="Padalu Krishna Raju Patra" userId="943e48c9-b636-4189-8002-90d71739e5a7" providerId="ADAL" clId="{EC5DC876-1E51-4A50-8E1F-F4E83D788E34}" dt="2020-08-08T14:20:33.931" v="360" actId="478"/>
          <ac:grpSpMkLst>
            <pc:docMk/>
            <pc:sldMk cId="2463092241" sldId="282"/>
            <ac:grpSpMk id="33" creationId="{7FF6FA8E-AEF5-4E03-8B92-E061744C203D}"/>
          </ac:grpSpMkLst>
        </pc:grpChg>
        <pc:grpChg chg="add del mod">
          <ac:chgData name="Padalu Krishna Raju Patra" userId="943e48c9-b636-4189-8002-90d71739e5a7" providerId="ADAL" clId="{EC5DC876-1E51-4A50-8E1F-F4E83D788E34}" dt="2020-08-08T14:20:33.931" v="360" actId="478"/>
          <ac:grpSpMkLst>
            <pc:docMk/>
            <pc:sldMk cId="2463092241" sldId="282"/>
            <ac:grpSpMk id="36" creationId="{914D858F-1D19-4339-929A-694ADF3424D1}"/>
          </ac:grpSpMkLst>
        </pc:grpChg>
        <pc:grpChg chg="add del mod">
          <ac:chgData name="Padalu Krishna Raju Patra" userId="943e48c9-b636-4189-8002-90d71739e5a7" providerId="ADAL" clId="{EC5DC876-1E51-4A50-8E1F-F4E83D788E34}" dt="2020-08-08T14:20:33.931" v="360" actId="478"/>
          <ac:grpSpMkLst>
            <pc:docMk/>
            <pc:sldMk cId="2463092241" sldId="282"/>
            <ac:grpSpMk id="44" creationId="{71BE0BFA-9E6F-462D-8846-22221D52E82C}"/>
          </ac:grpSpMkLst>
        </pc:grpChg>
        <pc:grpChg chg="add del mod">
          <ac:chgData name="Padalu Krishna Raju Patra" userId="943e48c9-b636-4189-8002-90d71739e5a7" providerId="ADAL" clId="{EC5DC876-1E51-4A50-8E1F-F4E83D788E34}" dt="2020-08-08T14:20:33.931" v="360" actId="478"/>
          <ac:grpSpMkLst>
            <pc:docMk/>
            <pc:sldMk cId="2463092241" sldId="282"/>
            <ac:grpSpMk id="48" creationId="{42E06E4D-D2FF-4E90-BA19-4A220C9FC22E}"/>
          </ac:grpSpMkLst>
        </pc:grpChg>
        <pc:grpChg chg="add del mod">
          <ac:chgData name="Padalu Krishna Raju Patra" userId="943e48c9-b636-4189-8002-90d71739e5a7" providerId="ADAL" clId="{EC5DC876-1E51-4A50-8E1F-F4E83D788E34}" dt="2020-08-08T14:20:33.931" v="360" actId="478"/>
          <ac:grpSpMkLst>
            <pc:docMk/>
            <pc:sldMk cId="2463092241" sldId="282"/>
            <ac:grpSpMk id="56" creationId="{B18FD384-1884-4CF1-A489-80FB3A21495B}"/>
          </ac:grpSpMkLst>
        </pc:grpChg>
        <pc:grpChg chg="add del mod">
          <ac:chgData name="Padalu Krishna Raju Patra" userId="943e48c9-b636-4189-8002-90d71739e5a7" providerId="ADAL" clId="{EC5DC876-1E51-4A50-8E1F-F4E83D788E34}" dt="2020-08-08T14:20:33.931" v="360" actId="478"/>
          <ac:grpSpMkLst>
            <pc:docMk/>
            <pc:sldMk cId="2463092241" sldId="282"/>
            <ac:grpSpMk id="59" creationId="{0B22FC0A-47D3-45CE-9D71-F6DD1A41F3E0}"/>
          </ac:grpSpMkLst>
        </pc:grpChg>
        <pc:grpChg chg="mod">
          <ac:chgData name="Padalu Krishna Raju Patra" userId="943e48c9-b636-4189-8002-90d71739e5a7" providerId="ADAL" clId="{EC5DC876-1E51-4A50-8E1F-F4E83D788E34}" dt="2020-08-08T14:08:51.966" v="238" actId="1036"/>
          <ac:grpSpMkLst>
            <pc:docMk/>
            <pc:sldMk cId="2463092241" sldId="282"/>
            <ac:grpSpMk id="60" creationId="{CCBC0836-E01C-41CD-B6A3-C524E2DC3836}"/>
          </ac:grpSpMkLst>
        </pc:grpChg>
        <pc:grpChg chg="add del mod">
          <ac:chgData name="Padalu Krishna Raju Patra" userId="943e48c9-b636-4189-8002-90d71739e5a7" providerId="ADAL" clId="{EC5DC876-1E51-4A50-8E1F-F4E83D788E34}" dt="2020-08-08T14:20:33.931" v="360" actId="478"/>
          <ac:grpSpMkLst>
            <pc:docMk/>
            <pc:sldMk cId="2463092241" sldId="282"/>
            <ac:grpSpMk id="66" creationId="{553698C6-5EE3-4725-A56D-60F25CB1E131}"/>
          </ac:grpSpMkLst>
        </pc:grpChg>
        <pc:grpChg chg="add del mod">
          <ac:chgData name="Padalu Krishna Raju Patra" userId="943e48c9-b636-4189-8002-90d71739e5a7" providerId="ADAL" clId="{EC5DC876-1E51-4A50-8E1F-F4E83D788E34}" dt="2020-08-08T14:20:33.931" v="360" actId="478"/>
          <ac:grpSpMkLst>
            <pc:docMk/>
            <pc:sldMk cId="2463092241" sldId="282"/>
            <ac:grpSpMk id="70" creationId="{3EECDC64-FC14-452A-AB82-3B533E671B16}"/>
          </ac:grpSpMkLst>
        </pc:grpChg>
        <pc:grpChg chg="add del mod">
          <ac:chgData name="Padalu Krishna Raju Patra" userId="943e48c9-b636-4189-8002-90d71739e5a7" providerId="ADAL" clId="{EC5DC876-1E51-4A50-8E1F-F4E83D788E34}" dt="2020-08-08T14:20:33.931" v="360" actId="478"/>
          <ac:grpSpMkLst>
            <pc:docMk/>
            <pc:sldMk cId="2463092241" sldId="282"/>
            <ac:grpSpMk id="73" creationId="{D58C42F3-3E38-4C2E-A300-81B2FE5E4E22}"/>
          </ac:grpSpMkLst>
        </pc:grpChg>
        <pc:grpChg chg="add del mod">
          <ac:chgData name="Padalu Krishna Raju Patra" userId="943e48c9-b636-4189-8002-90d71739e5a7" providerId="ADAL" clId="{EC5DC876-1E51-4A50-8E1F-F4E83D788E34}" dt="2020-08-08T14:30:26.306" v="468" actId="478"/>
          <ac:grpSpMkLst>
            <pc:docMk/>
            <pc:sldMk cId="2463092241" sldId="282"/>
            <ac:grpSpMk id="76" creationId="{CA1EDDFC-7EAB-4EA8-B67E-BD2DA166A3A6}"/>
          </ac:grpSpMkLst>
        </pc:grpChg>
        <pc:grpChg chg="mod">
          <ac:chgData name="Padalu Krishna Raju Patra" userId="943e48c9-b636-4189-8002-90d71739e5a7" providerId="ADAL" clId="{EC5DC876-1E51-4A50-8E1F-F4E83D788E34}" dt="2020-08-08T14:28:22.309" v="441" actId="1076"/>
          <ac:grpSpMkLst>
            <pc:docMk/>
            <pc:sldMk cId="2463092241" sldId="282"/>
            <ac:grpSpMk id="77" creationId="{6356F925-3380-4DB0-B498-1E6369EBBC0D}"/>
          </ac:grpSpMkLst>
        </pc:grpChg>
        <pc:grpChg chg="mod">
          <ac:chgData name="Padalu Krishna Raju Patra" userId="943e48c9-b636-4189-8002-90d71739e5a7" providerId="ADAL" clId="{EC5DC876-1E51-4A50-8E1F-F4E83D788E34}" dt="2020-08-08T14:28:22.309" v="441" actId="1076"/>
          <ac:grpSpMkLst>
            <pc:docMk/>
            <pc:sldMk cId="2463092241" sldId="282"/>
            <ac:grpSpMk id="80" creationId="{428058E9-0D00-47D0-9FDF-5143E3D15699}"/>
          </ac:grpSpMkLst>
        </pc:grpChg>
        <pc:grpChg chg="add del mod">
          <ac:chgData name="Padalu Krishna Raju Patra" userId="943e48c9-b636-4189-8002-90d71739e5a7" providerId="ADAL" clId="{EC5DC876-1E51-4A50-8E1F-F4E83D788E34}" dt="2020-08-08T14:34:46.111" v="518" actId="478"/>
          <ac:grpSpMkLst>
            <pc:docMk/>
            <pc:sldMk cId="2463092241" sldId="282"/>
            <ac:grpSpMk id="86" creationId="{AE5CE722-8E10-4975-A2A5-076EB5972D2B}"/>
          </ac:grpSpMkLst>
        </pc:grpChg>
        <pc:grpChg chg="mod">
          <ac:chgData name="Padalu Krishna Raju Patra" userId="943e48c9-b636-4189-8002-90d71739e5a7" providerId="ADAL" clId="{EC5DC876-1E51-4A50-8E1F-F4E83D788E34}" dt="2020-08-08T14:31:46.680" v="485" actId="1076"/>
          <ac:grpSpMkLst>
            <pc:docMk/>
            <pc:sldMk cId="2463092241" sldId="282"/>
            <ac:grpSpMk id="87" creationId="{6415D98C-B815-4C8F-8A0A-849FBE1AD9EB}"/>
          </ac:grpSpMkLst>
        </pc:grpChg>
        <pc:grpChg chg="mod">
          <ac:chgData name="Padalu Krishna Raju Patra" userId="943e48c9-b636-4189-8002-90d71739e5a7" providerId="ADAL" clId="{EC5DC876-1E51-4A50-8E1F-F4E83D788E34}" dt="2020-08-08T14:31:46.680" v="485" actId="1076"/>
          <ac:grpSpMkLst>
            <pc:docMk/>
            <pc:sldMk cId="2463092241" sldId="282"/>
            <ac:grpSpMk id="90" creationId="{90C71FA7-7040-4B7D-92A0-AF1E25FD9334}"/>
          </ac:grpSpMkLst>
        </pc:grpChg>
        <pc:grpChg chg="add del mod">
          <ac:chgData name="Padalu Krishna Raju Patra" userId="943e48c9-b636-4189-8002-90d71739e5a7" providerId="ADAL" clId="{EC5DC876-1E51-4A50-8E1F-F4E83D788E34}" dt="2020-08-08T14:35:18.105" v="523" actId="478"/>
          <ac:grpSpMkLst>
            <pc:docMk/>
            <pc:sldMk cId="2463092241" sldId="282"/>
            <ac:grpSpMk id="95" creationId="{ADAC1C88-8FFF-4107-855F-7D94087107FF}"/>
          </ac:grpSpMkLst>
        </pc:grpChg>
        <pc:grpChg chg="mod">
          <ac:chgData name="Padalu Krishna Raju Patra" userId="943e48c9-b636-4189-8002-90d71739e5a7" providerId="ADAL" clId="{EC5DC876-1E51-4A50-8E1F-F4E83D788E34}" dt="2020-08-08T14:27:12.614" v="434" actId="465"/>
          <ac:grpSpMkLst>
            <pc:docMk/>
            <pc:sldMk cId="2463092241" sldId="282"/>
            <ac:grpSpMk id="97" creationId="{667D50E9-09DF-4725-8B5A-584FA42B4D35}"/>
          </ac:grpSpMkLst>
        </pc:grpChg>
        <pc:grpChg chg="add del mod">
          <ac:chgData name="Padalu Krishna Raju Patra" userId="943e48c9-b636-4189-8002-90d71739e5a7" providerId="ADAL" clId="{EC5DC876-1E51-4A50-8E1F-F4E83D788E34}" dt="2020-08-08T14:37:14.931" v="538" actId="478"/>
          <ac:grpSpMkLst>
            <pc:docMk/>
            <pc:sldMk cId="2463092241" sldId="282"/>
            <ac:grpSpMk id="105" creationId="{6CBD8354-7599-4403-9792-0C77EA6362CF}"/>
          </ac:grpSpMkLst>
        </pc:grpChg>
        <pc:grpChg chg="mod">
          <ac:chgData name="Padalu Krishna Raju Patra" userId="943e48c9-b636-4189-8002-90d71739e5a7" providerId="ADAL" clId="{EC5DC876-1E51-4A50-8E1F-F4E83D788E34}" dt="2020-08-08T14:27:12.614" v="434" actId="465"/>
          <ac:grpSpMkLst>
            <pc:docMk/>
            <pc:sldMk cId="2463092241" sldId="282"/>
            <ac:grpSpMk id="109" creationId="{C4C059B8-50A3-4BAA-937D-4ACC1310AF88}"/>
          </ac:grpSpMkLst>
        </pc:grpChg>
        <pc:grpChg chg="add del mod">
          <ac:chgData name="Padalu Krishna Raju Patra" userId="943e48c9-b636-4189-8002-90d71739e5a7" providerId="ADAL" clId="{EC5DC876-1E51-4A50-8E1F-F4E83D788E34}" dt="2020-08-08T14:38:53.469" v="564" actId="478"/>
          <ac:grpSpMkLst>
            <pc:docMk/>
            <pc:sldMk cId="2463092241" sldId="282"/>
            <ac:grpSpMk id="115" creationId="{33306CEB-3BDD-4737-AC61-1367D07773FD}"/>
          </ac:grpSpMkLst>
        </pc:grpChg>
        <pc:grpChg chg="add del mod">
          <ac:chgData name="Padalu Krishna Raju Patra" userId="943e48c9-b636-4189-8002-90d71739e5a7" providerId="ADAL" clId="{EC5DC876-1E51-4A50-8E1F-F4E83D788E34}" dt="2020-08-08T14:39:15.378" v="568" actId="478"/>
          <ac:grpSpMkLst>
            <pc:docMk/>
            <pc:sldMk cId="2463092241" sldId="282"/>
            <ac:grpSpMk id="123" creationId="{07F8FABE-895E-4CDB-BBF2-8226C84C8912}"/>
          </ac:grpSpMkLst>
        </pc:grpChg>
        <pc:grpChg chg="mod">
          <ac:chgData name="Padalu Krishna Raju Patra" userId="943e48c9-b636-4189-8002-90d71739e5a7" providerId="ADAL" clId="{EC5DC876-1E51-4A50-8E1F-F4E83D788E34}" dt="2020-08-08T14:39:11.237" v="567" actId="1076"/>
          <ac:grpSpMkLst>
            <pc:docMk/>
            <pc:sldMk cId="2463092241" sldId="282"/>
            <ac:grpSpMk id="124" creationId="{1C75C422-A984-4179-898D-AA1E41E9CD65}"/>
          </ac:grpSpMkLst>
        </pc:grpChg>
        <pc:grpChg chg="add del">
          <ac:chgData name="Padalu Krishna Raju Patra" userId="943e48c9-b636-4189-8002-90d71739e5a7" providerId="ADAL" clId="{EC5DC876-1E51-4A50-8E1F-F4E83D788E34}" dt="2020-08-08T14:28:02.860" v="437"/>
          <ac:grpSpMkLst>
            <pc:docMk/>
            <pc:sldMk cId="2463092241" sldId="282"/>
            <ac:grpSpMk id="130" creationId="{62AE2F1B-46D1-4ED0-A79E-5876EFB5E716}"/>
          </ac:grpSpMkLst>
        </pc:grpChg>
        <pc:grpChg chg="add del">
          <ac:chgData name="Padalu Krishna Raju Patra" userId="943e48c9-b636-4189-8002-90d71739e5a7" providerId="ADAL" clId="{EC5DC876-1E51-4A50-8E1F-F4E83D788E34}" dt="2020-08-08T14:28:02.860" v="437"/>
          <ac:grpSpMkLst>
            <pc:docMk/>
            <pc:sldMk cId="2463092241" sldId="282"/>
            <ac:grpSpMk id="140" creationId="{6C7886E4-B544-4F32-A747-6C8668B976E5}"/>
          </ac:grpSpMkLst>
        </pc:grpChg>
        <pc:grpChg chg="add del">
          <ac:chgData name="Padalu Krishna Raju Patra" userId="943e48c9-b636-4189-8002-90d71739e5a7" providerId="ADAL" clId="{EC5DC876-1E51-4A50-8E1F-F4E83D788E34}" dt="2020-08-08T14:28:02.860" v="437"/>
          <ac:grpSpMkLst>
            <pc:docMk/>
            <pc:sldMk cId="2463092241" sldId="282"/>
            <ac:grpSpMk id="149" creationId="{171BEBFC-52E0-4492-BF31-B49005E687EE}"/>
          </ac:grpSpMkLst>
        </pc:grpChg>
        <pc:grpChg chg="add del">
          <ac:chgData name="Padalu Krishna Raju Patra" userId="943e48c9-b636-4189-8002-90d71739e5a7" providerId="ADAL" clId="{EC5DC876-1E51-4A50-8E1F-F4E83D788E34}" dt="2020-08-08T14:28:02.860" v="437"/>
          <ac:grpSpMkLst>
            <pc:docMk/>
            <pc:sldMk cId="2463092241" sldId="282"/>
            <ac:grpSpMk id="159" creationId="{BD784202-6648-4387-9BB3-0D1608F2AD04}"/>
          </ac:grpSpMkLst>
        </pc:grpChg>
        <pc:grpChg chg="add del">
          <ac:chgData name="Padalu Krishna Raju Patra" userId="943e48c9-b636-4189-8002-90d71739e5a7" providerId="ADAL" clId="{EC5DC876-1E51-4A50-8E1F-F4E83D788E34}" dt="2020-08-08T14:28:02.860" v="437"/>
          <ac:grpSpMkLst>
            <pc:docMk/>
            <pc:sldMk cId="2463092241" sldId="282"/>
            <ac:grpSpMk id="169" creationId="{B87E52C2-CD60-463E-950C-099C4333738A}"/>
          </ac:grpSpMkLst>
        </pc:grpChg>
        <pc:grpChg chg="add del">
          <ac:chgData name="Padalu Krishna Raju Patra" userId="943e48c9-b636-4189-8002-90d71739e5a7" providerId="ADAL" clId="{EC5DC876-1E51-4A50-8E1F-F4E83D788E34}" dt="2020-08-08T14:28:02.860" v="437"/>
          <ac:grpSpMkLst>
            <pc:docMk/>
            <pc:sldMk cId="2463092241" sldId="282"/>
            <ac:grpSpMk id="177" creationId="{C453AB4D-0D0C-4386-A3BC-FE8410A2650A}"/>
          </ac:grpSpMkLst>
        </pc:grpChg>
        <pc:picChg chg="del">
          <ac:chgData name="Padalu Krishna Raju Patra" userId="943e48c9-b636-4189-8002-90d71739e5a7" providerId="ADAL" clId="{EC5DC876-1E51-4A50-8E1F-F4E83D788E34}" dt="2020-08-08T14:08:32.962" v="192" actId="478"/>
          <ac:picMkLst>
            <pc:docMk/>
            <pc:sldMk cId="2463092241" sldId="282"/>
            <ac:picMk id="62" creationId="{00000000-0000-0000-0000-000000000000}"/>
          </ac:picMkLst>
        </pc:picChg>
        <pc:picChg chg="add">
          <ac:chgData name="Padalu Krishna Raju Patra" userId="943e48c9-b636-4189-8002-90d71739e5a7" providerId="ADAL" clId="{EC5DC876-1E51-4A50-8E1F-F4E83D788E34}" dt="2020-08-08T15:02:01.625" v="1168"/>
          <ac:picMkLst>
            <pc:docMk/>
            <pc:sldMk cId="2463092241" sldId="282"/>
            <ac:picMk id="185" creationId="{EA2583C8-6127-4749-A6D5-CFE5A13E11D0}"/>
          </ac:picMkLst>
        </pc:picChg>
        <pc:cxnChg chg="add del mod">
          <ac:chgData name="Padalu Krishna Raju Patra" userId="943e48c9-b636-4189-8002-90d71739e5a7" providerId="ADAL" clId="{EC5DC876-1E51-4A50-8E1F-F4E83D788E34}" dt="2020-08-08T14:20:33.931" v="360" actId="478"/>
          <ac:cxnSpMkLst>
            <pc:docMk/>
            <pc:sldMk cId="2463092241" sldId="282"/>
            <ac:cxnSpMk id="51" creationId="{66365018-D34B-4E4E-A8AF-15E952219627}"/>
          </ac:cxnSpMkLst>
        </pc:cxnChg>
        <pc:cxnChg chg="add del mod">
          <ac:chgData name="Padalu Krishna Raju Patra" userId="943e48c9-b636-4189-8002-90d71739e5a7" providerId="ADAL" clId="{EC5DC876-1E51-4A50-8E1F-F4E83D788E34}" dt="2020-08-08T14:20:33.931" v="360" actId="478"/>
          <ac:cxnSpMkLst>
            <pc:docMk/>
            <pc:sldMk cId="2463092241" sldId="282"/>
            <ac:cxnSpMk id="54" creationId="{49CE124F-9E43-496D-9266-7E840F7A7667}"/>
          </ac:cxnSpMkLst>
        </pc:cxnChg>
        <pc:cxnChg chg="del">
          <ac:chgData name="Padalu Krishna Raju Patra" userId="943e48c9-b636-4189-8002-90d71739e5a7" providerId="ADAL" clId="{EC5DC876-1E51-4A50-8E1F-F4E83D788E34}" dt="2020-08-08T14:26:54.129" v="413" actId="478"/>
          <ac:cxnSpMkLst>
            <pc:docMk/>
            <pc:sldMk cId="2463092241" sldId="282"/>
            <ac:cxnSpMk id="121" creationId="{601BBE7C-929F-4710-AFA5-BAE1B058F97E}"/>
          </ac:cxnSpMkLst>
        </pc:cxnChg>
        <pc:cxnChg chg="del">
          <ac:chgData name="Padalu Krishna Raju Patra" userId="943e48c9-b636-4189-8002-90d71739e5a7" providerId="ADAL" clId="{EC5DC876-1E51-4A50-8E1F-F4E83D788E34}" dt="2020-08-08T14:26:56.362" v="414" actId="478"/>
          <ac:cxnSpMkLst>
            <pc:docMk/>
            <pc:sldMk cId="2463092241" sldId="282"/>
            <ac:cxnSpMk id="122" creationId="{400D57DF-0596-4E12-97C0-58D4BF3047F9}"/>
          </ac:cxnSpMkLst>
        </pc:cxnChg>
      </pc:sldChg>
      <pc:sldChg chg="addSp delSp modSp add del modAnim">
        <pc:chgData name="Padalu Krishna Raju Patra" userId="943e48c9-b636-4189-8002-90d71739e5a7" providerId="ADAL" clId="{EC5DC876-1E51-4A50-8E1F-F4E83D788E34}" dt="2020-08-08T15:02:32.805" v="1171" actId="2696"/>
        <pc:sldMkLst>
          <pc:docMk/>
          <pc:sldMk cId="920152844" sldId="283"/>
        </pc:sldMkLst>
        <pc:spChg chg="del">
          <ac:chgData name="Padalu Krishna Raju Patra" userId="943e48c9-b636-4189-8002-90d71739e5a7" providerId="ADAL" clId="{EC5DC876-1E51-4A50-8E1F-F4E83D788E34}" dt="2020-08-08T14:42:27.368" v="597" actId="478"/>
          <ac:spMkLst>
            <pc:docMk/>
            <pc:sldMk cId="920152844" sldId="283"/>
            <ac:spMk id="3" creationId="{AF3CA085-9460-4724-A164-F330641EE4DF}"/>
          </ac:spMkLst>
        </pc:spChg>
        <pc:spChg chg="add del mod">
          <ac:chgData name="Padalu Krishna Raju Patra" userId="943e48c9-b636-4189-8002-90d71739e5a7" providerId="ADAL" clId="{EC5DC876-1E51-4A50-8E1F-F4E83D788E34}" dt="2020-08-08T14:43:29.998" v="609" actId="478"/>
          <ac:spMkLst>
            <pc:docMk/>
            <pc:sldMk cId="920152844" sldId="283"/>
            <ac:spMk id="5" creationId="{752AA27B-282B-4312-9C90-74F8A20AEB52}"/>
          </ac:spMkLst>
        </pc:spChg>
        <pc:spChg chg="add del mod">
          <ac:chgData name="Padalu Krishna Raju Patra" userId="943e48c9-b636-4189-8002-90d71739e5a7" providerId="ADAL" clId="{EC5DC876-1E51-4A50-8E1F-F4E83D788E34}" dt="2020-08-08T14:43:29.998" v="609" actId="478"/>
          <ac:spMkLst>
            <pc:docMk/>
            <pc:sldMk cId="920152844" sldId="283"/>
            <ac:spMk id="6" creationId="{70DE082E-61D6-43DB-9AA8-F448FCBC1818}"/>
          </ac:spMkLst>
        </pc:spChg>
        <pc:spChg chg="mod">
          <ac:chgData name="Padalu Krishna Raju Patra" userId="943e48c9-b636-4189-8002-90d71739e5a7" providerId="ADAL" clId="{EC5DC876-1E51-4A50-8E1F-F4E83D788E34}" dt="2020-08-08T14:43:15.251" v="603" actId="255"/>
          <ac:spMkLst>
            <pc:docMk/>
            <pc:sldMk cId="920152844" sldId="283"/>
            <ac:spMk id="9" creationId="{989BBCFC-E175-4B8F-A683-29D2AED59F78}"/>
          </ac:spMkLst>
        </pc:spChg>
        <pc:spChg chg="mod">
          <ac:chgData name="Padalu Krishna Raju Patra" userId="943e48c9-b636-4189-8002-90d71739e5a7" providerId="ADAL" clId="{EC5DC876-1E51-4A50-8E1F-F4E83D788E34}" dt="2020-08-08T14:43:15.251" v="603" actId="255"/>
          <ac:spMkLst>
            <pc:docMk/>
            <pc:sldMk cId="920152844" sldId="283"/>
            <ac:spMk id="11" creationId="{A1460CE4-D7D6-4B94-936C-191334F34DEA}"/>
          </ac:spMkLst>
        </pc:spChg>
        <pc:spChg chg="mod">
          <ac:chgData name="Padalu Krishna Raju Patra" userId="943e48c9-b636-4189-8002-90d71739e5a7" providerId="ADAL" clId="{EC5DC876-1E51-4A50-8E1F-F4E83D788E34}" dt="2020-08-08T14:43:15.251" v="603" actId="255"/>
          <ac:spMkLst>
            <pc:docMk/>
            <pc:sldMk cId="920152844" sldId="283"/>
            <ac:spMk id="14" creationId="{9EEA7B93-1783-4FF9-8667-5DFF42C97515}"/>
          </ac:spMkLst>
        </pc:spChg>
        <pc:spChg chg="mod">
          <ac:chgData name="Padalu Krishna Raju Patra" userId="943e48c9-b636-4189-8002-90d71739e5a7" providerId="ADAL" clId="{EC5DC876-1E51-4A50-8E1F-F4E83D788E34}" dt="2020-08-08T14:43:15.251" v="603" actId="255"/>
          <ac:spMkLst>
            <pc:docMk/>
            <pc:sldMk cId="920152844" sldId="283"/>
            <ac:spMk id="17" creationId="{A6DCEA05-5B25-484A-9066-90E35F6BD5E5}"/>
          </ac:spMkLst>
        </pc:spChg>
        <pc:spChg chg="add del mod">
          <ac:chgData name="Padalu Krishna Raju Patra" userId="943e48c9-b636-4189-8002-90d71739e5a7" providerId="ADAL" clId="{EC5DC876-1E51-4A50-8E1F-F4E83D788E34}" dt="2020-08-08T14:43:29.998" v="609" actId="478"/>
          <ac:spMkLst>
            <pc:docMk/>
            <pc:sldMk cId="920152844" sldId="283"/>
            <ac:spMk id="19" creationId="{9E2494DC-D22B-4942-AAD1-42C71C9F0F45}"/>
          </ac:spMkLst>
        </pc:spChg>
        <pc:spChg chg="add del mod">
          <ac:chgData name="Padalu Krishna Raju Patra" userId="943e48c9-b636-4189-8002-90d71739e5a7" providerId="ADAL" clId="{EC5DC876-1E51-4A50-8E1F-F4E83D788E34}" dt="2020-08-08T14:43:29.998" v="609" actId="478"/>
          <ac:spMkLst>
            <pc:docMk/>
            <pc:sldMk cId="920152844" sldId="283"/>
            <ac:spMk id="20" creationId="{37F3F1E5-8803-47A9-AEC2-CD34BE797D7B}"/>
          </ac:spMkLst>
        </pc:spChg>
        <pc:spChg chg="add del mod">
          <ac:chgData name="Padalu Krishna Raju Patra" userId="943e48c9-b636-4189-8002-90d71739e5a7" providerId="ADAL" clId="{EC5DC876-1E51-4A50-8E1F-F4E83D788E34}" dt="2020-08-08T14:43:29.998" v="609" actId="478"/>
          <ac:spMkLst>
            <pc:docMk/>
            <pc:sldMk cId="920152844" sldId="283"/>
            <ac:spMk id="21" creationId="{C5474964-78BE-47B1-A6E9-8DB356F2F21E}"/>
          </ac:spMkLst>
        </pc:spChg>
        <pc:spChg chg="add del mod">
          <ac:chgData name="Padalu Krishna Raju Patra" userId="943e48c9-b636-4189-8002-90d71739e5a7" providerId="ADAL" clId="{EC5DC876-1E51-4A50-8E1F-F4E83D788E34}" dt="2020-08-08T14:43:29.998" v="609" actId="478"/>
          <ac:spMkLst>
            <pc:docMk/>
            <pc:sldMk cId="920152844" sldId="283"/>
            <ac:spMk id="22" creationId="{C3FBD59A-812B-4754-A844-665E39B08430}"/>
          </ac:spMkLst>
        </pc:spChg>
        <pc:spChg chg="mod">
          <ac:chgData name="Padalu Krishna Raju Patra" userId="943e48c9-b636-4189-8002-90d71739e5a7" providerId="ADAL" clId="{EC5DC876-1E51-4A50-8E1F-F4E83D788E34}" dt="2020-08-08T14:43:15.251" v="603" actId="255"/>
          <ac:spMkLst>
            <pc:docMk/>
            <pc:sldMk cId="920152844" sldId="283"/>
            <ac:spMk id="26" creationId="{5A0FDE0E-B018-4107-AF7F-F10D9FA4532A}"/>
          </ac:spMkLst>
        </pc:spChg>
        <pc:spChg chg="mod">
          <ac:chgData name="Padalu Krishna Raju Patra" userId="943e48c9-b636-4189-8002-90d71739e5a7" providerId="ADAL" clId="{EC5DC876-1E51-4A50-8E1F-F4E83D788E34}" dt="2020-08-08T14:43:15.251" v="603" actId="255"/>
          <ac:spMkLst>
            <pc:docMk/>
            <pc:sldMk cId="920152844" sldId="283"/>
            <ac:spMk id="27" creationId="{746F2705-E94B-47C4-84DF-C9C8BA14E5F7}"/>
          </ac:spMkLst>
        </pc:spChg>
        <pc:spChg chg="mod">
          <ac:chgData name="Padalu Krishna Raju Patra" userId="943e48c9-b636-4189-8002-90d71739e5a7" providerId="ADAL" clId="{EC5DC876-1E51-4A50-8E1F-F4E83D788E34}" dt="2020-08-08T14:43:15.251" v="603" actId="255"/>
          <ac:spMkLst>
            <pc:docMk/>
            <pc:sldMk cId="920152844" sldId="283"/>
            <ac:spMk id="30" creationId="{B8BBA6FD-6882-44C3-AFF0-D223F3341C9B}"/>
          </ac:spMkLst>
        </pc:spChg>
        <pc:spChg chg="add del mod">
          <ac:chgData name="Padalu Krishna Raju Patra" userId="943e48c9-b636-4189-8002-90d71739e5a7" providerId="ADAL" clId="{EC5DC876-1E51-4A50-8E1F-F4E83D788E34}" dt="2020-08-08T14:43:29.998" v="609" actId="478"/>
          <ac:spMkLst>
            <pc:docMk/>
            <pc:sldMk cId="920152844" sldId="283"/>
            <ac:spMk id="34" creationId="{7F382E68-CFB9-4F53-B78D-735CBBDB605C}"/>
          </ac:spMkLst>
        </pc:spChg>
        <pc:spChg chg="mod">
          <ac:chgData name="Padalu Krishna Raju Patra" userId="943e48c9-b636-4189-8002-90d71739e5a7" providerId="ADAL" clId="{EC5DC876-1E51-4A50-8E1F-F4E83D788E34}" dt="2020-08-08T14:43:15.251" v="603" actId="255"/>
          <ac:spMkLst>
            <pc:docMk/>
            <pc:sldMk cId="920152844" sldId="283"/>
            <ac:spMk id="36" creationId="{6140331E-F4D3-45E9-881F-B16A14272AB5}"/>
          </ac:spMkLst>
        </pc:spChg>
        <pc:spChg chg="mod">
          <ac:chgData name="Padalu Krishna Raju Patra" userId="943e48c9-b636-4189-8002-90d71739e5a7" providerId="ADAL" clId="{EC5DC876-1E51-4A50-8E1F-F4E83D788E34}" dt="2020-08-08T14:43:15.251" v="603" actId="255"/>
          <ac:spMkLst>
            <pc:docMk/>
            <pc:sldMk cId="920152844" sldId="283"/>
            <ac:spMk id="44" creationId="{1EF34819-4D23-44C2-A52A-679905C5F865}"/>
          </ac:spMkLst>
        </pc:spChg>
        <pc:spChg chg="add del mod">
          <ac:chgData name="Padalu Krishna Raju Patra" userId="943e48c9-b636-4189-8002-90d71739e5a7" providerId="ADAL" clId="{EC5DC876-1E51-4A50-8E1F-F4E83D788E34}" dt="2020-08-08T14:43:29.998" v="609" actId="478"/>
          <ac:spMkLst>
            <pc:docMk/>
            <pc:sldMk cId="920152844" sldId="283"/>
            <ac:spMk id="46" creationId="{B201F3EE-F975-427E-81E7-2A45C945F92E}"/>
          </ac:spMkLst>
        </pc:spChg>
        <pc:spChg chg="mod">
          <ac:chgData name="Padalu Krishna Raju Patra" userId="943e48c9-b636-4189-8002-90d71739e5a7" providerId="ADAL" clId="{EC5DC876-1E51-4A50-8E1F-F4E83D788E34}" dt="2020-08-08T14:43:15.251" v="603" actId="255"/>
          <ac:spMkLst>
            <pc:docMk/>
            <pc:sldMk cId="920152844" sldId="283"/>
            <ac:spMk id="48" creationId="{87C2DE71-6B34-47AD-AD73-22D8C5125B48}"/>
          </ac:spMkLst>
        </pc:spChg>
        <pc:spChg chg="mod">
          <ac:chgData name="Padalu Krishna Raju Patra" userId="943e48c9-b636-4189-8002-90d71739e5a7" providerId="ADAL" clId="{EC5DC876-1E51-4A50-8E1F-F4E83D788E34}" dt="2020-08-08T14:43:15.251" v="603" actId="255"/>
          <ac:spMkLst>
            <pc:docMk/>
            <pc:sldMk cId="920152844" sldId="283"/>
            <ac:spMk id="51" creationId="{EAC5BA92-5220-4865-9213-5131474667C6}"/>
          </ac:spMkLst>
        </pc:spChg>
        <pc:spChg chg="add del mod">
          <ac:chgData name="Padalu Krishna Raju Patra" userId="943e48c9-b636-4189-8002-90d71739e5a7" providerId="ADAL" clId="{EC5DC876-1E51-4A50-8E1F-F4E83D788E34}" dt="2020-08-08T14:43:29.998" v="609" actId="478"/>
          <ac:spMkLst>
            <pc:docMk/>
            <pc:sldMk cId="920152844" sldId="283"/>
            <ac:spMk id="53" creationId="{29D61841-A67F-423B-BA7F-FB3DBF0BEBBF}"/>
          </ac:spMkLst>
        </pc:spChg>
        <pc:spChg chg="add del mod">
          <ac:chgData name="Padalu Krishna Raju Patra" userId="943e48c9-b636-4189-8002-90d71739e5a7" providerId="ADAL" clId="{EC5DC876-1E51-4A50-8E1F-F4E83D788E34}" dt="2020-08-08T14:43:29.998" v="609" actId="478"/>
          <ac:spMkLst>
            <pc:docMk/>
            <pc:sldMk cId="920152844" sldId="283"/>
            <ac:spMk id="54" creationId="{310F26CF-9D7B-4EE2-AB40-839E7501D6DF}"/>
          </ac:spMkLst>
        </pc:spChg>
        <pc:spChg chg="mod">
          <ac:chgData name="Padalu Krishna Raju Patra" userId="943e48c9-b636-4189-8002-90d71739e5a7" providerId="ADAL" clId="{EC5DC876-1E51-4A50-8E1F-F4E83D788E34}" dt="2020-08-08T14:43:15.251" v="603" actId="255"/>
          <ac:spMkLst>
            <pc:docMk/>
            <pc:sldMk cId="920152844" sldId="283"/>
            <ac:spMk id="56" creationId="{DE3F1068-5BF0-4FA3-87A0-A8C7C0B0455A}"/>
          </ac:spMkLst>
        </pc:spChg>
        <pc:spChg chg="mod">
          <ac:chgData name="Padalu Krishna Raju Patra" userId="943e48c9-b636-4189-8002-90d71739e5a7" providerId="ADAL" clId="{EC5DC876-1E51-4A50-8E1F-F4E83D788E34}" dt="2020-08-08T14:43:15.251" v="603" actId="255"/>
          <ac:spMkLst>
            <pc:docMk/>
            <pc:sldMk cId="920152844" sldId="283"/>
            <ac:spMk id="61" creationId="{86773AEB-3DE7-4EF0-90F8-F3932400C2BC}"/>
          </ac:spMkLst>
        </pc:spChg>
        <pc:spChg chg="add del mod">
          <ac:chgData name="Padalu Krishna Raju Patra" userId="943e48c9-b636-4189-8002-90d71739e5a7" providerId="ADAL" clId="{EC5DC876-1E51-4A50-8E1F-F4E83D788E34}" dt="2020-08-08T14:43:29.998" v="609" actId="478"/>
          <ac:spMkLst>
            <pc:docMk/>
            <pc:sldMk cId="920152844" sldId="283"/>
            <ac:spMk id="63" creationId="{9CF5C099-87D6-4E1E-BFAC-B2FBA317F825}"/>
          </ac:spMkLst>
        </pc:spChg>
        <pc:spChg chg="add del mod">
          <ac:chgData name="Padalu Krishna Raju Patra" userId="943e48c9-b636-4189-8002-90d71739e5a7" providerId="ADAL" clId="{EC5DC876-1E51-4A50-8E1F-F4E83D788E34}" dt="2020-08-08T14:43:29.998" v="609" actId="478"/>
          <ac:spMkLst>
            <pc:docMk/>
            <pc:sldMk cId="920152844" sldId="283"/>
            <ac:spMk id="64" creationId="{DEDEFED5-5851-4F4B-A47A-058C60B9FC1D}"/>
          </ac:spMkLst>
        </pc:spChg>
        <pc:spChg chg="mod">
          <ac:chgData name="Padalu Krishna Raju Patra" userId="943e48c9-b636-4189-8002-90d71739e5a7" providerId="ADAL" clId="{EC5DC876-1E51-4A50-8E1F-F4E83D788E34}" dt="2020-08-08T14:43:15.251" v="603" actId="255"/>
          <ac:spMkLst>
            <pc:docMk/>
            <pc:sldMk cId="920152844" sldId="283"/>
            <ac:spMk id="73" creationId="{AFDA4259-58A3-4A63-822E-1A17216E845D}"/>
          </ac:spMkLst>
        </pc:spChg>
        <pc:spChg chg="mod">
          <ac:chgData name="Padalu Krishna Raju Patra" userId="943e48c9-b636-4189-8002-90d71739e5a7" providerId="ADAL" clId="{EC5DC876-1E51-4A50-8E1F-F4E83D788E34}" dt="2020-08-08T14:43:15.251" v="603" actId="255"/>
          <ac:spMkLst>
            <pc:docMk/>
            <pc:sldMk cId="920152844" sldId="283"/>
            <ac:spMk id="75" creationId="{CC03414B-FB96-44F2-90A9-26F0FF39E929}"/>
          </ac:spMkLst>
        </pc:spChg>
        <pc:spChg chg="mod">
          <ac:chgData name="Padalu Krishna Raju Patra" userId="943e48c9-b636-4189-8002-90d71739e5a7" providerId="ADAL" clId="{EC5DC876-1E51-4A50-8E1F-F4E83D788E34}" dt="2020-08-08T14:43:15.251" v="603" actId="255"/>
          <ac:spMkLst>
            <pc:docMk/>
            <pc:sldMk cId="920152844" sldId="283"/>
            <ac:spMk id="85" creationId="{90DE8EA8-163F-4F26-A1CA-3D553AE01121}"/>
          </ac:spMkLst>
        </pc:spChg>
        <pc:spChg chg="mod">
          <ac:chgData name="Padalu Krishna Raju Patra" userId="943e48c9-b636-4189-8002-90d71739e5a7" providerId="ADAL" clId="{EC5DC876-1E51-4A50-8E1F-F4E83D788E34}" dt="2020-08-08T14:43:15.251" v="603" actId="255"/>
          <ac:spMkLst>
            <pc:docMk/>
            <pc:sldMk cId="920152844" sldId="283"/>
            <ac:spMk id="87" creationId="{409D7A75-EAA1-4B92-AB89-0AA2370FE439}"/>
          </ac:spMkLst>
        </pc:spChg>
        <pc:spChg chg="mod">
          <ac:chgData name="Padalu Krishna Raju Patra" userId="943e48c9-b636-4189-8002-90d71739e5a7" providerId="ADAL" clId="{EC5DC876-1E51-4A50-8E1F-F4E83D788E34}" dt="2020-08-08T14:43:15.251" v="603" actId="255"/>
          <ac:spMkLst>
            <pc:docMk/>
            <pc:sldMk cId="920152844" sldId="283"/>
            <ac:spMk id="99" creationId="{A2465432-01A4-4E24-BC41-89635025E595}"/>
          </ac:spMkLst>
        </pc:spChg>
        <pc:spChg chg="mod">
          <ac:chgData name="Padalu Krishna Raju Patra" userId="943e48c9-b636-4189-8002-90d71739e5a7" providerId="ADAL" clId="{EC5DC876-1E51-4A50-8E1F-F4E83D788E34}" dt="2020-08-08T14:43:15.251" v="603" actId="255"/>
          <ac:spMkLst>
            <pc:docMk/>
            <pc:sldMk cId="920152844" sldId="283"/>
            <ac:spMk id="111" creationId="{4137D767-351F-4CC5-AD93-3C450DDB506A}"/>
          </ac:spMkLst>
        </pc:spChg>
        <pc:spChg chg="del mod">
          <ac:chgData name="Padalu Krishna Raju Patra" userId="943e48c9-b636-4189-8002-90d71739e5a7" providerId="ADAL" clId="{EC5DC876-1E51-4A50-8E1F-F4E83D788E34}" dt="2020-08-08T14:42:11.979" v="596" actId="478"/>
          <ac:spMkLst>
            <pc:docMk/>
            <pc:sldMk cId="920152844" sldId="283"/>
            <ac:spMk id="112" creationId="{5F418E97-3542-49EC-B483-A3B582298246}"/>
          </ac:spMkLst>
        </pc:spChg>
        <pc:spChg chg="mod">
          <ac:chgData name="Padalu Krishna Raju Patra" userId="943e48c9-b636-4189-8002-90d71739e5a7" providerId="ADAL" clId="{EC5DC876-1E51-4A50-8E1F-F4E83D788E34}" dt="2020-08-08T14:43:15.251" v="603" actId="255"/>
          <ac:spMkLst>
            <pc:docMk/>
            <pc:sldMk cId="920152844" sldId="283"/>
            <ac:spMk id="115" creationId="{1B939C06-D794-4DA5-A0D8-CC328E0C6151}"/>
          </ac:spMkLst>
        </pc:spChg>
        <pc:spChg chg="mod">
          <ac:chgData name="Padalu Krishna Raju Patra" userId="943e48c9-b636-4189-8002-90d71739e5a7" providerId="ADAL" clId="{EC5DC876-1E51-4A50-8E1F-F4E83D788E34}" dt="2020-08-08T14:43:15.251" v="603" actId="255"/>
          <ac:spMkLst>
            <pc:docMk/>
            <pc:sldMk cId="920152844" sldId="283"/>
            <ac:spMk id="118" creationId="{3178BD59-44A5-4322-B398-AEDF7A719F48}"/>
          </ac:spMkLst>
        </pc:spChg>
        <pc:spChg chg="mod">
          <ac:chgData name="Padalu Krishna Raju Patra" userId="943e48c9-b636-4189-8002-90d71739e5a7" providerId="ADAL" clId="{EC5DC876-1E51-4A50-8E1F-F4E83D788E34}" dt="2020-08-08T14:43:15.251" v="603" actId="255"/>
          <ac:spMkLst>
            <pc:docMk/>
            <pc:sldMk cId="920152844" sldId="283"/>
            <ac:spMk id="121" creationId="{794A59DD-00B5-4D96-BA2B-59E23433397C}"/>
          </ac:spMkLst>
        </pc:spChg>
        <pc:spChg chg="mod">
          <ac:chgData name="Padalu Krishna Raju Patra" userId="943e48c9-b636-4189-8002-90d71739e5a7" providerId="ADAL" clId="{EC5DC876-1E51-4A50-8E1F-F4E83D788E34}" dt="2020-08-08T14:43:15.251" v="603" actId="255"/>
          <ac:spMkLst>
            <pc:docMk/>
            <pc:sldMk cId="920152844" sldId="283"/>
            <ac:spMk id="124" creationId="{B59CE47D-F494-43B5-A6E8-271A0C1BBCDA}"/>
          </ac:spMkLst>
        </pc:spChg>
        <pc:spChg chg="mod">
          <ac:chgData name="Padalu Krishna Raju Patra" userId="943e48c9-b636-4189-8002-90d71739e5a7" providerId="ADAL" clId="{EC5DC876-1E51-4A50-8E1F-F4E83D788E34}" dt="2020-08-08T14:43:15.251" v="603" actId="255"/>
          <ac:spMkLst>
            <pc:docMk/>
            <pc:sldMk cId="920152844" sldId="283"/>
            <ac:spMk id="127" creationId="{0121A916-77F1-4F0B-8F49-54F60C3BCEA3}"/>
          </ac:spMkLst>
        </pc:spChg>
        <pc:spChg chg="mod">
          <ac:chgData name="Padalu Krishna Raju Patra" userId="943e48c9-b636-4189-8002-90d71739e5a7" providerId="ADAL" clId="{EC5DC876-1E51-4A50-8E1F-F4E83D788E34}" dt="2020-08-08T14:43:15.251" v="603" actId="255"/>
          <ac:spMkLst>
            <pc:docMk/>
            <pc:sldMk cId="920152844" sldId="283"/>
            <ac:spMk id="130" creationId="{504EA81B-9C0E-44CA-A563-986EA6A6F526}"/>
          </ac:spMkLst>
        </pc:spChg>
        <pc:spChg chg="add del mod">
          <ac:chgData name="Padalu Krishna Raju Patra" userId="943e48c9-b636-4189-8002-90d71739e5a7" providerId="ADAL" clId="{EC5DC876-1E51-4A50-8E1F-F4E83D788E34}" dt="2020-08-08T14:43:29.998" v="609" actId="478"/>
          <ac:spMkLst>
            <pc:docMk/>
            <pc:sldMk cId="920152844" sldId="283"/>
            <ac:spMk id="132" creationId="{862EEB27-2476-4EAF-979F-76C5E9B1C6A5}"/>
          </ac:spMkLst>
        </pc:spChg>
        <pc:spChg chg="mod">
          <ac:chgData name="Padalu Krishna Raju Patra" userId="943e48c9-b636-4189-8002-90d71739e5a7" providerId="ADAL" clId="{EC5DC876-1E51-4A50-8E1F-F4E83D788E34}" dt="2020-08-08T14:43:15.251" v="603" actId="255"/>
          <ac:spMkLst>
            <pc:docMk/>
            <pc:sldMk cId="920152844" sldId="283"/>
            <ac:spMk id="135" creationId="{64B2BC66-2A19-40DA-B8F6-9084E4CE41BB}"/>
          </ac:spMkLst>
        </pc:spChg>
        <pc:spChg chg="mod">
          <ac:chgData name="Padalu Krishna Raju Patra" userId="943e48c9-b636-4189-8002-90d71739e5a7" providerId="ADAL" clId="{EC5DC876-1E51-4A50-8E1F-F4E83D788E34}" dt="2020-08-08T14:43:15.251" v="603" actId="255"/>
          <ac:spMkLst>
            <pc:docMk/>
            <pc:sldMk cId="920152844" sldId="283"/>
            <ac:spMk id="139" creationId="{2ACB70C4-F6F6-4D3A-B541-475F0025BF7B}"/>
          </ac:spMkLst>
        </pc:spChg>
        <pc:spChg chg="mod">
          <ac:chgData name="Padalu Krishna Raju Patra" userId="943e48c9-b636-4189-8002-90d71739e5a7" providerId="ADAL" clId="{EC5DC876-1E51-4A50-8E1F-F4E83D788E34}" dt="2020-08-08T14:43:15.251" v="603" actId="255"/>
          <ac:spMkLst>
            <pc:docMk/>
            <pc:sldMk cId="920152844" sldId="283"/>
            <ac:spMk id="142" creationId="{6CE5CBAD-6129-458E-A1A1-7115D69F8BE9}"/>
          </ac:spMkLst>
        </pc:spChg>
        <pc:spChg chg="mod">
          <ac:chgData name="Padalu Krishna Raju Patra" userId="943e48c9-b636-4189-8002-90d71739e5a7" providerId="ADAL" clId="{EC5DC876-1E51-4A50-8E1F-F4E83D788E34}" dt="2020-08-08T14:43:15.251" v="603" actId="255"/>
          <ac:spMkLst>
            <pc:docMk/>
            <pc:sldMk cId="920152844" sldId="283"/>
            <ac:spMk id="145" creationId="{95872549-646E-405B-8570-F63BB481DEC2}"/>
          </ac:spMkLst>
        </pc:spChg>
        <pc:spChg chg="mod">
          <ac:chgData name="Padalu Krishna Raju Patra" userId="943e48c9-b636-4189-8002-90d71739e5a7" providerId="ADAL" clId="{EC5DC876-1E51-4A50-8E1F-F4E83D788E34}" dt="2020-08-08T14:43:15.251" v="603" actId="255"/>
          <ac:spMkLst>
            <pc:docMk/>
            <pc:sldMk cId="920152844" sldId="283"/>
            <ac:spMk id="148" creationId="{7F5F4CC0-008B-4B5A-A4E1-A52A93379CE9}"/>
          </ac:spMkLst>
        </pc:spChg>
        <pc:spChg chg="add del mod">
          <ac:chgData name="Padalu Krishna Raju Patra" userId="943e48c9-b636-4189-8002-90d71739e5a7" providerId="ADAL" clId="{EC5DC876-1E51-4A50-8E1F-F4E83D788E34}" dt="2020-08-08T14:43:29.998" v="609" actId="478"/>
          <ac:spMkLst>
            <pc:docMk/>
            <pc:sldMk cId="920152844" sldId="283"/>
            <ac:spMk id="149" creationId="{89D78A31-68F5-4ACF-B298-CDEF5F7F206D}"/>
          </ac:spMkLst>
        </pc:spChg>
        <pc:spChg chg="mod">
          <ac:chgData name="Padalu Krishna Raju Patra" userId="943e48c9-b636-4189-8002-90d71739e5a7" providerId="ADAL" clId="{EC5DC876-1E51-4A50-8E1F-F4E83D788E34}" dt="2020-08-08T14:43:15.251" v="603" actId="255"/>
          <ac:spMkLst>
            <pc:docMk/>
            <pc:sldMk cId="920152844" sldId="283"/>
            <ac:spMk id="151" creationId="{4E383B56-97D3-4DA5-85F3-DC9FB02AD5F2}"/>
          </ac:spMkLst>
        </pc:spChg>
        <pc:spChg chg="mod">
          <ac:chgData name="Padalu Krishna Raju Patra" userId="943e48c9-b636-4189-8002-90d71739e5a7" providerId="ADAL" clId="{EC5DC876-1E51-4A50-8E1F-F4E83D788E34}" dt="2020-08-08T14:43:15.251" v="603" actId="255"/>
          <ac:spMkLst>
            <pc:docMk/>
            <pc:sldMk cId="920152844" sldId="283"/>
            <ac:spMk id="157" creationId="{8DBBA13C-C174-4DF2-976E-6DA2F0C1A387}"/>
          </ac:spMkLst>
        </pc:spChg>
        <pc:spChg chg="mod">
          <ac:chgData name="Padalu Krishna Raju Patra" userId="943e48c9-b636-4189-8002-90d71739e5a7" providerId="ADAL" clId="{EC5DC876-1E51-4A50-8E1F-F4E83D788E34}" dt="2020-08-08T14:43:15.251" v="603" actId="255"/>
          <ac:spMkLst>
            <pc:docMk/>
            <pc:sldMk cId="920152844" sldId="283"/>
            <ac:spMk id="165" creationId="{4BC156A2-5E72-4036-8AAB-073FF8FB22EE}"/>
          </ac:spMkLst>
        </pc:spChg>
        <pc:spChg chg="del mod">
          <ac:chgData name="Padalu Krishna Raju Patra" userId="943e48c9-b636-4189-8002-90d71739e5a7" providerId="ADAL" clId="{EC5DC876-1E51-4A50-8E1F-F4E83D788E34}" dt="2020-08-08T14:43:29.998" v="609" actId="478"/>
          <ac:spMkLst>
            <pc:docMk/>
            <pc:sldMk cId="920152844" sldId="283"/>
            <ac:spMk id="184" creationId="{43B46C4C-EEC5-4F0D-8796-D001B2B6EE8B}"/>
          </ac:spMkLst>
        </pc:spChg>
        <pc:grpChg chg="add del mod">
          <ac:chgData name="Padalu Krishna Raju Patra" userId="943e48c9-b636-4189-8002-90d71739e5a7" providerId="ADAL" clId="{EC5DC876-1E51-4A50-8E1F-F4E83D788E34}" dt="2020-08-08T14:43:29.998" v="609" actId="478"/>
          <ac:grpSpMkLst>
            <pc:docMk/>
            <pc:sldMk cId="920152844" sldId="283"/>
            <ac:grpSpMk id="7" creationId="{F3B9CB0B-5566-4DA3-8C20-549139BF1735}"/>
          </ac:grpSpMkLst>
        </pc:grpChg>
        <pc:grpChg chg="mod">
          <ac:chgData name="Padalu Krishna Raju Patra" userId="943e48c9-b636-4189-8002-90d71739e5a7" providerId="ADAL" clId="{EC5DC876-1E51-4A50-8E1F-F4E83D788E34}" dt="2020-08-08T14:43:15.251" v="603" actId="255"/>
          <ac:grpSpMkLst>
            <pc:docMk/>
            <pc:sldMk cId="920152844" sldId="283"/>
            <ac:grpSpMk id="10" creationId="{9F186B06-E6DC-4132-B905-4734CDBF6E38}"/>
          </ac:grpSpMkLst>
        </pc:grpChg>
        <pc:grpChg chg="add del mod">
          <ac:chgData name="Padalu Krishna Raju Patra" userId="943e48c9-b636-4189-8002-90d71739e5a7" providerId="ADAL" clId="{EC5DC876-1E51-4A50-8E1F-F4E83D788E34}" dt="2020-08-08T14:43:29.998" v="609" actId="478"/>
          <ac:grpSpMkLst>
            <pc:docMk/>
            <pc:sldMk cId="920152844" sldId="283"/>
            <ac:grpSpMk id="13" creationId="{E6927B6F-3CF9-48C1-ADCA-3779B9CC085D}"/>
          </ac:grpSpMkLst>
        </pc:grpChg>
        <pc:grpChg chg="add del mod">
          <ac:chgData name="Padalu Krishna Raju Patra" userId="943e48c9-b636-4189-8002-90d71739e5a7" providerId="ADAL" clId="{EC5DC876-1E51-4A50-8E1F-F4E83D788E34}" dt="2020-08-08T14:43:29.998" v="609" actId="478"/>
          <ac:grpSpMkLst>
            <pc:docMk/>
            <pc:sldMk cId="920152844" sldId="283"/>
            <ac:grpSpMk id="16" creationId="{68869B14-3035-4BD5-93CD-47E5C9D0E6A3}"/>
          </ac:grpSpMkLst>
        </pc:grpChg>
        <pc:grpChg chg="add del mod">
          <ac:chgData name="Padalu Krishna Raju Patra" userId="943e48c9-b636-4189-8002-90d71739e5a7" providerId="ADAL" clId="{EC5DC876-1E51-4A50-8E1F-F4E83D788E34}" dt="2020-08-08T14:43:29.998" v="609" actId="478"/>
          <ac:grpSpMkLst>
            <pc:docMk/>
            <pc:sldMk cId="920152844" sldId="283"/>
            <ac:grpSpMk id="23" creationId="{FA5216A0-DC7B-4E67-871B-7FBFE2CC2670}"/>
          </ac:grpSpMkLst>
        </pc:grpChg>
        <pc:grpChg chg="mod">
          <ac:chgData name="Padalu Krishna Raju Patra" userId="943e48c9-b636-4189-8002-90d71739e5a7" providerId="ADAL" clId="{EC5DC876-1E51-4A50-8E1F-F4E83D788E34}" dt="2020-08-08T14:43:15.251" v="603" actId="255"/>
          <ac:grpSpMkLst>
            <pc:docMk/>
            <pc:sldMk cId="920152844" sldId="283"/>
            <ac:grpSpMk id="25" creationId="{FAFD134F-BF81-447B-B0DF-182BABD6F9FB}"/>
          </ac:grpSpMkLst>
        </pc:grpChg>
        <pc:grpChg chg="add del mod">
          <ac:chgData name="Padalu Krishna Raju Patra" userId="943e48c9-b636-4189-8002-90d71739e5a7" providerId="ADAL" clId="{EC5DC876-1E51-4A50-8E1F-F4E83D788E34}" dt="2020-08-08T14:43:29.998" v="609" actId="478"/>
          <ac:grpSpMkLst>
            <pc:docMk/>
            <pc:sldMk cId="920152844" sldId="283"/>
            <ac:grpSpMk id="29" creationId="{70F5989A-B40A-4C0E-BB99-F174E246A74E}"/>
          </ac:grpSpMkLst>
        </pc:grpChg>
        <pc:grpChg chg="add del mod">
          <ac:chgData name="Padalu Krishna Raju Patra" userId="943e48c9-b636-4189-8002-90d71739e5a7" providerId="ADAL" clId="{EC5DC876-1E51-4A50-8E1F-F4E83D788E34}" dt="2020-08-08T14:43:29.998" v="609" actId="478"/>
          <ac:grpSpMkLst>
            <pc:docMk/>
            <pc:sldMk cId="920152844" sldId="283"/>
            <ac:grpSpMk id="35" creationId="{3EEB65A1-D7A5-4540-AE47-0AF1F05F8244}"/>
          </ac:grpSpMkLst>
        </pc:grpChg>
        <pc:grpChg chg="add del mod">
          <ac:chgData name="Padalu Krishna Raju Patra" userId="943e48c9-b636-4189-8002-90d71739e5a7" providerId="ADAL" clId="{EC5DC876-1E51-4A50-8E1F-F4E83D788E34}" dt="2020-08-08T14:43:29.998" v="609" actId="478"/>
          <ac:grpSpMkLst>
            <pc:docMk/>
            <pc:sldMk cId="920152844" sldId="283"/>
            <ac:grpSpMk id="38" creationId="{2D4E1DA1-8321-4DC2-83BB-C6824B4E6C84}"/>
          </ac:grpSpMkLst>
        </pc:grpChg>
        <pc:grpChg chg="add del mod">
          <ac:chgData name="Padalu Krishna Raju Patra" userId="943e48c9-b636-4189-8002-90d71739e5a7" providerId="ADAL" clId="{EC5DC876-1E51-4A50-8E1F-F4E83D788E34}" dt="2020-08-08T14:43:29.998" v="609" actId="478"/>
          <ac:grpSpMkLst>
            <pc:docMk/>
            <pc:sldMk cId="920152844" sldId="283"/>
            <ac:grpSpMk id="43" creationId="{79501367-892C-4672-A5C0-5E170092BF2B}"/>
          </ac:grpSpMkLst>
        </pc:grpChg>
        <pc:grpChg chg="add del mod">
          <ac:chgData name="Padalu Krishna Raju Patra" userId="943e48c9-b636-4189-8002-90d71739e5a7" providerId="ADAL" clId="{EC5DC876-1E51-4A50-8E1F-F4E83D788E34}" dt="2020-08-08T14:43:29.998" v="609" actId="478"/>
          <ac:grpSpMkLst>
            <pc:docMk/>
            <pc:sldMk cId="920152844" sldId="283"/>
            <ac:grpSpMk id="47" creationId="{380B8CE1-D40E-4BEC-A3F3-0D5CB93E9C82}"/>
          </ac:grpSpMkLst>
        </pc:grpChg>
        <pc:grpChg chg="add del mod">
          <ac:chgData name="Padalu Krishna Raju Patra" userId="943e48c9-b636-4189-8002-90d71739e5a7" providerId="ADAL" clId="{EC5DC876-1E51-4A50-8E1F-F4E83D788E34}" dt="2020-08-08T14:43:29.998" v="609" actId="478"/>
          <ac:grpSpMkLst>
            <pc:docMk/>
            <pc:sldMk cId="920152844" sldId="283"/>
            <ac:grpSpMk id="50" creationId="{CC7B3C3C-ADD2-4A7D-800E-A101B79DA0E8}"/>
          </ac:grpSpMkLst>
        </pc:grpChg>
        <pc:grpChg chg="add del mod">
          <ac:chgData name="Padalu Krishna Raju Patra" userId="943e48c9-b636-4189-8002-90d71739e5a7" providerId="ADAL" clId="{EC5DC876-1E51-4A50-8E1F-F4E83D788E34}" dt="2020-08-08T14:43:29.998" v="609" actId="478"/>
          <ac:grpSpMkLst>
            <pc:docMk/>
            <pc:sldMk cId="920152844" sldId="283"/>
            <ac:grpSpMk id="55" creationId="{3E674238-EBA8-4A03-B32B-BADD36775201}"/>
          </ac:grpSpMkLst>
        </pc:grpChg>
        <pc:grpChg chg="add del mod">
          <ac:chgData name="Padalu Krishna Raju Patra" userId="943e48c9-b636-4189-8002-90d71739e5a7" providerId="ADAL" clId="{EC5DC876-1E51-4A50-8E1F-F4E83D788E34}" dt="2020-08-08T14:43:29.998" v="609" actId="478"/>
          <ac:grpSpMkLst>
            <pc:docMk/>
            <pc:sldMk cId="920152844" sldId="283"/>
            <ac:grpSpMk id="58" creationId="{6242787E-F432-4AF3-9F8F-827681F61DBC}"/>
          </ac:grpSpMkLst>
        </pc:grpChg>
        <pc:grpChg chg="mod">
          <ac:chgData name="Padalu Krishna Raju Patra" userId="943e48c9-b636-4189-8002-90d71739e5a7" providerId="ADAL" clId="{EC5DC876-1E51-4A50-8E1F-F4E83D788E34}" dt="2020-08-08T14:43:15.251" v="603" actId="255"/>
          <ac:grpSpMkLst>
            <pc:docMk/>
            <pc:sldMk cId="920152844" sldId="283"/>
            <ac:grpSpMk id="60" creationId="{70EFCB06-E997-4EDA-AFB6-460E60C04A22}"/>
          </ac:grpSpMkLst>
        </pc:grpChg>
        <pc:grpChg chg="add del mod">
          <ac:chgData name="Padalu Krishna Raju Patra" userId="943e48c9-b636-4189-8002-90d71739e5a7" providerId="ADAL" clId="{EC5DC876-1E51-4A50-8E1F-F4E83D788E34}" dt="2020-08-08T14:43:29.998" v="609" actId="478"/>
          <ac:grpSpMkLst>
            <pc:docMk/>
            <pc:sldMk cId="920152844" sldId="283"/>
            <ac:grpSpMk id="65" creationId="{945518F7-E33D-4C0B-A83A-E774A1030337}"/>
          </ac:grpSpMkLst>
        </pc:grpChg>
        <pc:grpChg chg="mod">
          <ac:chgData name="Padalu Krishna Raju Patra" userId="943e48c9-b636-4189-8002-90d71739e5a7" providerId="ADAL" clId="{EC5DC876-1E51-4A50-8E1F-F4E83D788E34}" dt="2020-08-08T14:43:15.251" v="603" actId="255"/>
          <ac:grpSpMkLst>
            <pc:docMk/>
            <pc:sldMk cId="920152844" sldId="283"/>
            <ac:grpSpMk id="66" creationId="{36EF38A0-2AE7-40C5-9C17-687D18C4744E}"/>
          </ac:grpSpMkLst>
        </pc:grpChg>
        <pc:grpChg chg="mod">
          <ac:chgData name="Padalu Krishna Raju Patra" userId="943e48c9-b636-4189-8002-90d71739e5a7" providerId="ADAL" clId="{EC5DC876-1E51-4A50-8E1F-F4E83D788E34}" dt="2020-08-08T14:43:15.251" v="603" actId="255"/>
          <ac:grpSpMkLst>
            <pc:docMk/>
            <pc:sldMk cId="920152844" sldId="283"/>
            <ac:grpSpMk id="67" creationId="{6704D0B2-3B9D-4A20-881F-140C63B91F71}"/>
          </ac:grpSpMkLst>
        </pc:grpChg>
        <pc:grpChg chg="mod">
          <ac:chgData name="Padalu Krishna Raju Patra" userId="943e48c9-b636-4189-8002-90d71739e5a7" providerId="ADAL" clId="{EC5DC876-1E51-4A50-8E1F-F4E83D788E34}" dt="2020-08-08T14:43:15.251" v="603" actId="255"/>
          <ac:grpSpMkLst>
            <pc:docMk/>
            <pc:sldMk cId="920152844" sldId="283"/>
            <ac:grpSpMk id="72" creationId="{8E13B9B0-D5D2-4F46-9478-5486BFDBBC47}"/>
          </ac:grpSpMkLst>
        </pc:grpChg>
        <pc:grpChg chg="add del mod">
          <ac:chgData name="Padalu Krishna Raju Patra" userId="943e48c9-b636-4189-8002-90d71739e5a7" providerId="ADAL" clId="{EC5DC876-1E51-4A50-8E1F-F4E83D788E34}" dt="2020-08-08T14:43:29.998" v="609" actId="478"/>
          <ac:grpSpMkLst>
            <pc:docMk/>
            <pc:sldMk cId="920152844" sldId="283"/>
            <ac:grpSpMk id="77" creationId="{010B328C-F3A8-4FA0-B861-AEDC7604A0A8}"/>
          </ac:grpSpMkLst>
        </pc:grpChg>
        <pc:grpChg chg="mod">
          <ac:chgData name="Padalu Krishna Raju Patra" userId="943e48c9-b636-4189-8002-90d71739e5a7" providerId="ADAL" clId="{EC5DC876-1E51-4A50-8E1F-F4E83D788E34}" dt="2020-08-08T14:43:15.251" v="603" actId="255"/>
          <ac:grpSpMkLst>
            <pc:docMk/>
            <pc:sldMk cId="920152844" sldId="283"/>
            <ac:grpSpMk id="78" creationId="{BF470262-C15C-49AC-8C8A-58A78E64AE37}"/>
          </ac:grpSpMkLst>
        </pc:grpChg>
        <pc:grpChg chg="mod">
          <ac:chgData name="Padalu Krishna Raju Patra" userId="943e48c9-b636-4189-8002-90d71739e5a7" providerId="ADAL" clId="{EC5DC876-1E51-4A50-8E1F-F4E83D788E34}" dt="2020-08-08T14:43:15.251" v="603" actId="255"/>
          <ac:grpSpMkLst>
            <pc:docMk/>
            <pc:sldMk cId="920152844" sldId="283"/>
            <ac:grpSpMk id="81" creationId="{84507A0C-7D65-435B-9E10-DBF8530E0F55}"/>
          </ac:grpSpMkLst>
        </pc:grpChg>
        <pc:grpChg chg="mod">
          <ac:chgData name="Padalu Krishna Raju Patra" userId="943e48c9-b636-4189-8002-90d71739e5a7" providerId="ADAL" clId="{EC5DC876-1E51-4A50-8E1F-F4E83D788E34}" dt="2020-08-08T14:43:15.251" v="603" actId="255"/>
          <ac:grpSpMkLst>
            <pc:docMk/>
            <pc:sldMk cId="920152844" sldId="283"/>
            <ac:grpSpMk id="83" creationId="{AC0D5277-594F-4DA6-AF58-899C83276354}"/>
          </ac:grpSpMkLst>
        </pc:grpChg>
        <pc:grpChg chg="add del mod">
          <ac:chgData name="Padalu Krishna Raju Patra" userId="943e48c9-b636-4189-8002-90d71739e5a7" providerId="ADAL" clId="{EC5DC876-1E51-4A50-8E1F-F4E83D788E34}" dt="2020-08-08T14:43:29.998" v="609" actId="478"/>
          <ac:grpSpMkLst>
            <pc:docMk/>
            <pc:sldMk cId="920152844" sldId="283"/>
            <ac:grpSpMk id="89" creationId="{1E012A9E-49FA-4DB9-959B-A613591142A9}"/>
          </ac:grpSpMkLst>
        </pc:grpChg>
        <pc:grpChg chg="mod">
          <ac:chgData name="Padalu Krishna Raju Patra" userId="943e48c9-b636-4189-8002-90d71739e5a7" providerId="ADAL" clId="{EC5DC876-1E51-4A50-8E1F-F4E83D788E34}" dt="2020-08-08T14:43:15.251" v="603" actId="255"/>
          <ac:grpSpMkLst>
            <pc:docMk/>
            <pc:sldMk cId="920152844" sldId="283"/>
            <ac:grpSpMk id="91" creationId="{6378F118-0B9C-41B5-9E59-BAE767E8043D}"/>
          </ac:grpSpMkLst>
        </pc:grpChg>
        <pc:grpChg chg="add del mod">
          <ac:chgData name="Padalu Krishna Raju Patra" userId="943e48c9-b636-4189-8002-90d71739e5a7" providerId="ADAL" clId="{EC5DC876-1E51-4A50-8E1F-F4E83D788E34}" dt="2020-08-08T14:43:29.998" v="609" actId="478"/>
          <ac:grpSpMkLst>
            <pc:docMk/>
            <pc:sldMk cId="920152844" sldId="283"/>
            <ac:grpSpMk id="101" creationId="{605A8967-A4C1-478F-A665-0FAB6B411808}"/>
          </ac:grpSpMkLst>
        </pc:grpChg>
        <pc:grpChg chg="mod">
          <ac:chgData name="Padalu Krishna Raju Patra" userId="943e48c9-b636-4189-8002-90d71739e5a7" providerId="ADAL" clId="{EC5DC876-1E51-4A50-8E1F-F4E83D788E34}" dt="2020-08-08T14:43:15.251" v="603" actId="255"/>
          <ac:grpSpMkLst>
            <pc:docMk/>
            <pc:sldMk cId="920152844" sldId="283"/>
            <ac:grpSpMk id="103" creationId="{E6D494B2-0987-429E-9053-D799A1E9A559}"/>
          </ac:grpSpMkLst>
        </pc:grpChg>
        <pc:grpChg chg="add del mod">
          <ac:chgData name="Padalu Krishna Raju Patra" userId="943e48c9-b636-4189-8002-90d71739e5a7" providerId="ADAL" clId="{EC5DC876-1E51-4A50-8E1F-F4E83D788E34}" dt="2020-08-08T14:43:29.998" v="609" actId="478"/>
          <ac:grpSpMkLst>
            <pc:docMk/>
            <pc:sldMk cId="920152844" sldId="283"/>
            <ac:grpSpMk id="114" creationId="{A0CBE0CA-9E8D-4869-9705-93B682451900}"/>
          </ac:grpSpMkLst>
        </pc:grpChg>
        <pc:grpChg chg="add del mod">
          <ac:chgData name="Padalu Krishna Raju Patra" userId="943e48c9-b636-4189-8002-90d71739e5a7" providerId="ADAL" clId="{EC5DC876-1E51-4A50-8E1F-F4E83D788E34}" dt="2020-08-08T14:43:29.998" v="609" actId="478"/>
          <ac:grpSpMkLst>
            <pc:docMk/>
            <pc:sldMk cId="920152844" sldId="283"/>
            <ac:grpSpMk id="117" creationId="{4D958A8D-6750-4240-AC47-AD4B9A4A1652}"/>
          </ac:grpSpMkLst>
        </pc:grpChg>
        <pc:grpChg chg="add del mod">
          <ac:chgData name="Padalu Krishna Raju Patra" userId="943e48c9-b636-4189-8002-90d71739e5a7" providerId="ADAL" clId="{EC5DC876-1E51-4A50-8E1F-F4E83D788E34}" dt="2020-08-08T14:43:29.998" v="609" actId="478"/>
          <ac:grpSpMkLst>
            <pc:docMk/>
            <pc:sldMk cId="920152844" sldId="283"/>
            <ac:grpSpMk id="120" creationId="{F8D8BF69-73B8-437F-AAC4-796D5E978802}"/>
          </ac:grpSpMkLst>
        </pc:grpChg>
        <pc:grpChg chg="add del mod">
          <ac:chgData name="Padalu Krishna Raju Patra" userId="943e48c9-b636-4189-8002-90d71739e5a7" providerId="ADAL" clId="{EC5DC876-1E51-4A50-8E1F-F4E83D788E34}" dt="2020-08-08T14:43:29.998" v="609" actId="478"/>
          <ac:grpSpMkLst>
            <pc:docMk/>
            <pc:sldMk cId="920152844" sldId="283"/>
            <ac:grpSpMk id="123" creationId="{DA022E3C-E8C0-44A7-AC35-B7D0349FA3FB}"/>
          </ac:grpSpMkLst>
        </pc:grpChg>
        <pc:grpChg chg="add del mod">
          <ac:chgData name="Padalu Krishna Raju Patra" userId="943e48c9-b636-4189-8002-90d71739e5a7" providerId="ADAL" clId="{EC5DC876-1E51-4A50-8E1F-F4E83D788E34}" dt="2020-08-08T14:43:29.998" v="609" actId="478"/>
          <ac:grpSpMkLst>
            <pc:docMk/>
            <pc:sldMk cId="920152844" sldId="283"/>
            <ac:grpSpMk id="126" creationId="{382FF7A9-AB73-43B3-AF16-F2C0DF4BA3C0}"/>
          </ac:grpSpMkLst>
        </pc:grpChg>
        <pc:grpChg chg="add del mod">
          <ac:chgData name="Padalu Krishna Raju Patra" userId="943e48c9-b636-4189-8002-90d71739e5a7" providerId="ADAL" clId="{EC5DC876-1E51-4A50-8E1F-F4E83D788E34}" dt="2020-08-08T14:43:29.998" v="609" actId="478"/>
          <ac:grpSpMkLst>
            <pc:docMk/>
            <pc:sldMk cId="920152844" sldId="283"/>
            <ac:grpSpMk id="129" creationId="{5A93C42C-CE0B-4780-B1A5-243FCC705B25}"/>
          </ac:grpSpMkLst>
        </pc:grpChg>
        <pc:grpChg chg="add del mod">
          <ac:chgData name="Padalu Krishna Raju Patra" userId="943e48c9-b636-4189-8002-90d71739e5a7" providerId="ADAL" clId="{EC5DC876-1E51-4A50-8E1F-F4E83D788E34}" dt="2020-08-08T14:43:29.998" v="609" actId="478"/>
          <ac:grpSpMkLst>
            <pc:docMk/>
            <pc:sldMk cId="920152844" sldId="283"/>
            <ac:grpSpMk id="134" creationId="{1D53E4A8-BBEE-468A-A03C-3CFBD3C285C6}"/>
          </ac:grpSpMkLst>
        </pc:grpChg>
        <pc:grpChg chg="add del mod">
          <ac:chgData name="Padalu Krishna Raju Patra" userId="943e48c9-b636-4189-8002-90d71739e5a7" providerId="ADAL" clId="{EC5DC876-1E51-4A50-8E1F-F4E83D788E34}" dt="2020-08-08T14:43:29.998" v="609" actId="478"/>
          <ac:grpSpMkLst>
            <pc:docMk/>
            <pc:sldMk cId="920152844" sldId="283"/>
            <ac:grpSpMk id="137" creationId="{50CC8730-606F-47B2-BB61-BCD07BF0BE76}"/>
          </ac:grpSpMkLst>
        </pc:grpChg>
        <pc:grpChg chg="add del mod">
          <ac:chgData name="Padalu Krishna Raju Patra" userId="943e48c9-b636-4189-8002-90d71739e5a7" providerId="ADAL" clId="{EC5DC876-1E51-4A50-8E1F-F4E83D788E34}" dt="2020-08-08T14:43:29.998" v="609" actId="478"/>
          <ac:grpSpMkLst>
            <pc:docMk/>
            <pc:sldMk cId="920152844" sldId="283"/>
            <ac:grpSpMk id="140" creationId="{241B456A-74F5-4405-B97E-F49B409928DD}"/>
          </ac:grpSpMkLst>
        </pc:grpChg>
        <pc:grpChg chg="add del mod">
          <ac:chgData name="Padalu Krishna Raju Patra" userId="943e48c9-b636-4189-8002-90d71739e5a7" providerId="ADAL" clId="{EC5DC876-1E51-4A50-8E1F-F4E83D788E34}" dt="2020-08-08T14:43:29.998" v="609" actId="478"/>
          <ac:grpSpMkLst>
            <pc:docMk/>
            <pc:sldMk cId="920152844" sldId="283"/>
            <ac:grpSpMk id="143" creationId="{C4E6EB56-4083-4166-97FC-2E551346D00D}"/>
          </ac:grpSpMkLst>
        </pc:grpChg>
        <pc:grpChg chg="add del mod">
          <ac:chgData name="Padalu Krishna Raju Patra" userId="943e48c9-b636-4189-8002-90d71739e5a7" providerId="ADAL" clId="{EC5DC876-1E51-4A50-8E1F-F4E83D788E34}" dt="2020-08-08T14:43:29.998" v="609" actId="478"/>
          <ac:grpSpMkLst>
            <pc:docMk/>
            <pc:sldMk cId="920152844" sldId="283"/>
            <ac:grpSpMk id="146" creationId="{18D4351A-8641-4B53-A70B-94AD8AF7E9E2}"/>
          </ac:grpSpMkLst>
        </pc:grpChg>
        <pc:grpChg chg="add del mod">
          <ac:chgData name="Padalu Krishna Raju Patra" userId="943e48c9-b636-4189-8002-90d71739e5a7" providerId="ADAL" clId="{EC5DC876-1E51-4A50-8E1F-F4E83D788E34}" dt="2020-08-08T14:43:29.998" v="609" actId="478"/>
          <ac:grpSpMkLst>
            <pc:docMk/>
            <pc:sldMk cId="920152844" sldId="283"/>
            <ac:grpSpMk id="150" creationId="{B0A9FB98-F3C7-4900-895F-8BAD61A58791}"/>
          </ac:grpSpMkLst>
        </pc:grpChg>
        <pc:grpChg chg="add del mod">
          <ac:chgData name="Padalu Krishna Raju Patra" userId="943e48c9-b636-4189-8002-90d71739e5a7" providerId="ADAL" clId="{EC5DC876-1E51-4A50-8E1F-F4E83D788E34}" dt="2020-08-08T14:43:29.998" v="609" actId="478"/>
          <ac:grpSpMkLst>
            <pc:docMk/>
            <pc:sldMk cId="920152844" sldId="283"/>
            <ac:grpSpMk id="156" creationId="{7278C4E5-BB52-4441-A3D9-3C4B7493AF46}"/>
          </ac:grpSpMkLst>
        </pc:grpChg>
        <pc:grpChg chg="add del mod">
          <ac:chgData name="Padalu Krishna Raju Patra" userId="943e48c9-b636-4189-8002-90d71739e5a7" providerId="ADAL" clId="{EC5DC876-1E51-4A50-8E1F-F4E83D788E34}" dt="2020-08-08T14:43:29.998" v="609" actId="478"/>
          <ac:grpSpMkLst>
            <pc:docMk/>
            <pc:sldMk cId="920152844" sldId="283"/>
            <ac:grpSpMk id="164" creationId="{901D2095-4462-4F1F-A10C-35F8B30835F8}"/>
          </ac:grpSpMkLst>
        </pc:grpChg>
        <pc:cxnChg chg="add del mod">
          <ac:chgData name="Padalu Krishna Raju Patra" userId="943e48c9-b636-4189-8002-90d71739e5a7" providerId="ADAL" clId="{EC5DC876-1E51-4A50-8E1F-F4E83D788E34}" dt="2020-08-08T14:43:29.998" v="609" actId="478"/>
          <ac:cxnSpMkLst>
            <pc:docMk/>
            <pc:sldMk cId="920152844" sldId="283"/>
            <ac:cxnSpMk id="32" creationId="{D21266C9-7826-4F70-971D-A10C058B7938}"/>
          </ac:cxnSpMkLst>
        </pc:cxnChg>
        <pc:cxnChg chg="add del mod">
          <ac:chgData name="Padalu Krishna Raju Patra" userId="943e48c9-b636-4189-8002-90d71739e5a7" providerId="ADAL" clId="{EC5DC876-1E51-4A50-8E1F-F4E83D788E34}" dt="2020-08-08T14:43:29.998" v="609" actId="478"/>
          <ac:cxnSpMkLst>
            <pc:docMk/>
            <pc:sldMk cId="920152844" sldId="283"/>
            <ac:cxnSpMk id="33" creationId="{7C783E4B-E1ED-4D9A-9156-6E55F73F5F56}"/>
          </ac:cxnSpMkLst>
        </pc:cxnChg>
        <pc:cxnChg chg="add del mod">
          <ac:chgData name="Padalu Krishna Raju Patra" userId="943e48c9-b636-4189-8002-90d71739e5a7" providerId="ADAL" clId="{EC5DC876-1E51-4A50-8E1F-F4E83D788E34}" dt="2020-08-08T14:43:29.998" v="609" actId="478"/>
          <ac:cxnSpMkLst>
            <pc:docMk/>
            <pc:sldMk cId="920152844" sldId="283"/>
            <ac:cxnSpMk id="133" creationId="{21A1EADA-7427-4D9F-85F9-29A4CAEAE26B}"/>
          </ac:cxnSpMkLst>
        </pc:cxnChg>
      </pc:sldChg>
      <pc:sldChg chg="add del">
        <pc:chgData name="Padalu Krishna Raju Patra" userId="943e48c9-b636-4189-8002-90d71739e5a7" providerId="ADAL" clId="{EC5DC876-1E51-4A50-8E1F-F4E83D788E34}" dt="2020-08-08T14:54:46.889" v="1158" actId="2696"/>
        <pc:sldMkLst>
          <pc:docMk/>
          <pc:sldMk cId="2363616432" sldId="284"/>
        </pc:sldMkLst>
      </pc:sldChg>
    </pc:docChg>
  </pc:docChgLst>
  <pc:docChgLst>
    <pc:chgData name="Padalu Krishna Raju Patra" userId="943e48c9-b636-4189-8002-90d71739e5a7" providerId="ADAL" clId="{F3D8796F-7884-42B6-B782-0A89F9B0587E}"/>
    <pc:docChg chg="custSel delSld modSld">
      <pc:chgData name="Padalu Krishna Raju Patra" userId="943e48c9-b636-4189-8002-90d71739e5a7" providerId="ADAL" clId="{F3D8796F-7884-42B6-B782-0A89F9B0587E}" dt="2020-08-17T16:36:16.558" v="9" actId="2696"/>
      <pc:docMkLst>
        <pc:docMk/>
      </pc:docMkLst>
      <pc:sldChg chg="delSp">
        <pc:chgData name="Padalu Krishna Raju Patra" userId="943e48c9-b636-4189-8002-90d71739e5a7" providerId="ADAL" clId="{F3D8796F-7884-42B6-B782-0A89F9B0587E}" dt="2020-08-17T16:36:05.085" v="0" actId="478"/>
        <pc:sldMkLst>
          <pc:docMk/>
          <pc:sldMk cId="2767205433" sldId="302"/>
        </pc:sldMkLst>
        <pc:picChg chg="del">
          <ac:chgData name="Padalu Krishna Raju Patra" userId="943e48c9-b636-4189-8002-90d71739e5a7" providerId="ADAL" clId="{F3D8796F-7884-42B6-B782-0A89F9B0587E}" dt="2020-08-17T16:36:05.085" v="0" actId="478"/>
          <ac:picMkLst>
            <pc:docMk/>
            <pc:sldMk cId="2767205433" sldId="302"/>
            <ac:picMk id="4" creationId="{28A6E3D5-B048-432C-B6D2-6F2BC90B3596}"/>
          </ac:picMkLst>
        </pc:picChg>
      </pc:sldChg>
      <pc:sldChg chg="del">
        <pc:chgData name="Padalu Krishna Raju Patra" userId="943e48c9-b636-4189-8002-90d71739e5a7" providerId="ADAL" clId="{F3D8796F-7884-42B6-B782-0A89F9B0587E}" dt="2020-08-17T16:36:16.558" v="9" actId="2696"/>
        <pc:sldMkLst>
          <pc:docMk/>
          <pc:sldMk cId="3044563482" sldId="303"/>
        </pc:sldMkLst>
      </pc:sldChg>
      <pc:sldChg chg="del">
        <pc:chgData name="Padalu Krishna Raju Patra" userId="943e48c9-b636-4189-8002-90d71739e5a7" providerId="ADAL" clId="{F3D8796F-7884-42B6-B782-0A89F9B0587E}" dt="2020-08-17T16:36:14.547" v="1" actId="2696"/>
        <pc:sldMkLst>
          <pc:docMk/>
          <pc:sldMk cId="1072806556" sldId="304"/>
        </pc:sldMkLst>
      </pc:sldChg>
      <pc:sldChg chg="del">
        <pc:chgData name="Padalu Krishna Raju Patra" userId="943e48c9-b636-4189-8002-90d71739e5a7" providerId="ADAL" clId="{F3D8796F-7884-42B6-B782-0A89F9B0587E}" dt="2020-08-17T16:36:16.276" v="6" actId="2696"/>
        <pc:sldMkLst>
          <pc:docMk/>
          <pc:sldMk cId="1303502956" sldId="305"/>
        </pc:sldMkLst>
      </pc:sldChg>
      <pc:sldChg chg="del">
        <pc:chgData name="Padalu Krishna Raju Patra" userId="943e48c9-b636-4189-8002-90d71739e5a7" providerId="ADAL" clId="{F3D8796F-7884-42B6-B782-0A89F9B0587E}" dt="2020-08-17T16:36:15.255" v="2" actId="2696"/>
        <pc:sldMkLst>
          <pc:docMk/>
          <pc:sldMk cId="3808190266" sldId="306"/>
        </pc:sldMkLst>
      </pc:sldChg>
      <pc:sldChg chg="del">
        <pc:chgData name="Padalu Krishna Raju Patra" userId="943e48c9-b636-4189-8002-90d71739e5a7" providerId="ADAL" clId="{F3D8796F-7884-42B6-B782-0A89F9B0587E}" dt="2020-08-17T16:36:15.710" v="3" actId="2696"/>
        <pc:sldMkLst>
          <pc:docMk/>
          <pc:sldMk cId="1011176633" sldId="307"/>
        </pc:sldMkLst>
      </pc:sldChg>
      <pc:sldChg chg="del">
        <pc:chgData name="Padalu Krishna Raju Patra" userId="943e48c9-b636-4189-8002-90d71739e5a7" providerId="ADAL" clId="{F3D8796F-7884-42B6-B782-0A89F9B0587E}" dt="2020-08-17T16:36:16.526" v="8" actId="2696"/>
        <pc:sldMkLst>
          <pc:docMk/>
          <pc:sldMk cId="438114279" sldId="308"/>
        </pc:sldMkLst>
      </pc:sldChg>
      <pc:sldChg chg="del">
        <pc:chgData name="Padalu Krishna Raju Patra" userId="943e48c9-b636-4189-8002-90d71739e5a7" providerId="ADAL" clId="{F3D8796F-7884-42B6-B782-0A89F9B0587E}" dt="2020-08-17T16:36:15.995" v="4" actId="2696"/>
        <pc:sldMkLst>
          <pc:docMk/>
          <pc:sldMk cId="96908773" sldId="309"/>
        </pc:sldMkLst>
      </pc:sldChg>
      <pc:sldChg chg="del">
        <pc:chgData name="Padalu Krishna Raju Patra" userId="943e48c9-b636-4189-8002-90d71739e5a7" providerId="ADAL" clId="{F3D8796F-7884-42B6-B782-0A89F9B0587E}" dt="2020-08-17T16:36:16.173" v="5" actId="2696"/>
        <pc:sldMkLst>
          <pc:docMk/>
          <pc:sldMk cId="3301070217" sldId="310"/>
        </pc:sldMkLst>
      </pc:sldChg>
      <pc:sldChg chg="del">
        <pc:chgData name="Padalu Krishna Raju Patra" userId="943e48c9-b636-4189-8002-90d71739e5a7" providerId="ADAL" clId="{F3D8796F-7884-42B6-B782-0A89F9B0587E}" dt="2020-08-17T16:36:16.426" v="7" actId="2696"/>
        <pc:sldMkLst>
          <pc:docMk/>
          <pc:sldMk cId="2365094652" sldId="311"/>
        </pc:sldMkLst>
      </pc:sldChg>
    </pc:docChg>
  </pc:docChgLst>
  <pc:docChgLst>
    <pc:chgData name="Padalu Krishna Raju Patra" userId="943e48c9-b636-4189-8002-90d71739e5a7" providerId="ADAL" clId="{D498CAA4-8CA1-4C13-9A18-A8A82CFA84C7}"/>
    <pc:docChg chg="undo custSel addSld delSld modSld">
      <pc:chgData name="Padalu Krishna Raju Patra" userId="943e48c9-b636-4189-8002-90d71739e5a7" providerId="ADAL" clId="{D498CAA4-8CA1-4C13-9A18-A8A82CFA84C7}" dt="2020-08-19T02:02:08.840" v="1483" actId="2696"/>
      <pc:docMkLst>
        <pc:docMk/>
      </pc:docMkLst>
      <pc:sldChg chg="addSp delSp modSp add">
        <pc:chgData name="Padalu Krishna Raju Patra" userId="943e48c9-b636-4189-8002-90d71739e5a7" providerId="ADAL" clId="{D498CAA4-8CA1-4C13-9A18-A8A82CFA84C7}" dt="2020-08-19T02:00:58.867" v="1482" actId="113"/>
        <pc:sldMkLst>
          <pc:docMk/>
          <pc:sldMk cId="1684580362" sldId="286"/>
        </pc:sldMkLst>
        <pc:spChg chg="add mod">
          <ac:chgData name="Padalu Krishna Raju Patra" userId="943e48c9-b636-4189-8002-90d71739e5a7" providerId="ADAL" clId="{D498CAA4-8CA1-4C13-9A18-A8A82CFA84C7}" dt="2020-08-19T02:00:58.867" v="1482" actId="113"/>
          <ac:spMkLst>
            <pc:docMk/>
            <pc:sldMk cId="1684580362" sldId="286"/>
            <ac:spMk id="3" creationId="{F6E67284-5A9D-45C1-8ACC-1EAA99796CBE}"/>
          </ac:spMkLst>
        </pc:spChg>
        <pc:spChg chg="add del mod">
          <ac:chgData name="Padalu Krishna Raju Patra" userId="943e48c9-b636-4189-8002-90d71739e5a7" providerId="ADAL" clId="{D498CAA4-8CA1-4C13-9A18-A8A82CFA84C7}" dt="2020-08-18T15:04:57.004" v="888" actId="408"/>
          <ac:spMkLst>
            <pc:docMk/>
            <pc:sldMk cId="1684580362" sldId="286"/>
            <ac:spMk id="32" creationId="{70FE8EEE-46B0-4A01-936C-4CE490B07BFC}"/>
          </ac:spMkLst>
        </pc:spChg>
        <pc:spChg chg="add del mod">
          <ac:chgData name="Padalu Krishna Raju Patra" userId="943e48c9-b636-4189-8002-90d71739e5a7" providerId="ADAL" clId="{D498CAA4-8CA1-4C13-9A18-A8A82CFA84C7}" dt="2020-08-18T15:02:50.802" v="868" actId="478"/>
          <ac:spMkLst>
            <pc:docMk/>
            <pc:sldMk cId="1684580362" sldId="286"/>
            <ac:spMk id="34" creationId="{FB95D02B-9D63-48E5-B9E6-1E8EA6153105}"/>
          </ac:spMkLst>
        </pc:spChg>
        <pc:spChg chg="add del mod">
          <ac:chgData name="Padalu Krishna Raju Patra" userId="943e48c9-b636-4189-8002-90d71739e5a7" providerId="ADAL" clId="{D498CAA4-8CA1-4C13-9A18-A8A82CFA84C7}" dt="2020-08-18T15:04:57.004" v="888" actId="408"/>
          <ac:spMkLst>
            <pc:docMk/>
            <pc:sldMk cId="1684580362" sldId="286"/>
            <ac:spMk id="35" creationId="{550D0F98-6564-4F66-A67A-9391DA274230}"/>
          </ac:spMkLst>
        </pc:spChg>
        <pc:spChg chg="add del mod">
          <ac:chgData name="Padalu Krishna Raju Patra" userId="943e48c9-b636-4189-8002-90d71739e5a7" providerId="ADAL" clId="{D498CAA4-8CA1-4C13-9A18-A8A82CFA84C7}" dt="2020-08-18T15:05:42.210" v="901" actId="20577"/>
          <ac:spMkLst>
            <pc:docMk/>
            <pc:sldMk cId="1684580362" sldId="286"/>
            <ac:spMk id="36" creationId="{1D4BE01C-CBC4-4E02-9AA8-FA6B6442D6FB}"/>
          </ac:spMkLst>
        </pc:spChg>
        <pc:grpChg chg="add del">
          <ac:chgData name="Padalu Krishna Raju Patra" userId="943e48c9-b636-4189-8002-90d71739e5a7" providerId="ADAL" clId="{D498CAA4-8CA1-4C13-9A18-A8A82CFA84C7}" dt="2020-08-19T01:53:59.410" v="1363"/>
          <ac:grpSpMkLst>
            <pc:docMk/>
            <pc:sldMk cId="1684580362" sldId="286"/>
            <ac:grpSpMk id="12" creationId="{72B9135B-805C-4441-9D97-CA97EB0B8566}"/>
          </ac:grpSpMkLst>
        </pc:grpChg>
        <pc:grpChg chg="add del">
          <ac:chgData name="Padalu Krishna Raju Patra" userId="943e48c9-b636-4189-8002-90d71739e5a7" providerId="ADAL" clId="{D498CAA4-8CA1-4C13-9A18-A8A82CFA84C7}" dt="2020-08-18T15:16:36.506" v="1013"/>
          <ac:grpSpMkLst>
            <pc:docMk/>
            <pc:sldMk cId="1684580362" sldId="286"/>
            <ac:grpSpMk id="16" creationId="{9A2C6A76-C80B-4FE3-AC67-EDDB916A6F5A}"/>
          </ac:grpSpMkLst>
        </pc:grpChg>
        <pc:grpChg chg="add del">
          <ac:chgData name="Padalu Krishna Raju Patra" userId="943e48c9-b636-4189-8002-90d71739e5a7" providerId="ADAL" clId="{D498CAA4-8CA1-4C13-9A18-A8A82CFA84C7}" dt="2020-08-18T15:25:55.005" v="1084"/>
          <ac:grpSpMkLst>
            <pc:docMk/>
            <pc:sldMk cId="1684580362" sldId="286"/>
            <ac:grpSpMk id="37" creationId="{241DC222-7FC2-470F-8FF1-B8E918B80C51}"/>
          </ac:grpSpMkLst>
        </pc:grpChg>
        <pc:grpChg chg="add del">
          <ac:chgData name="Padalu Krishna Raju Patra" userId="943e48c9-b636-4189-8002-90d71739e5a7" providerId="ADAL" clId="{D498CAA4-8CA1-4C13-9A18-A8A82CFA84C7}" dt="2020-08-18T15:30:43.550" v="1154"/>
          <ac:grpSpMkLst>
            <pc:docMk/>
            <pc:sldMk cId="1684580362" sldId="286"/>
            <ac:grpSpMk id="51" creationId="{223044F0-DDA2-450E-858B-7389AA502AE0}"/>
          </ac:grpSpMkLst>
        </pc:grpChg>
        <pc:picChg chg="add mod">
          <ac:chgData name="Padalu Krishna Raju Patra" userId="943e48c9-b636-4189-8002-90d71739e5a7" providerId="ADAL" clId="{D498CAA4-8CA1-4C13-9A18-A8A82CFA84C7}" dt="2020-08-19T01:59:48.666" v="1480" actId="1076"/>
          <ac:picMkLst>
            <pc:docMk/>
            <pc:sldMk cId="1684580362" sldId="286"/>
            <ac:picMk id="2" creationId="{23993C53-57EB-477D-BE37-296A135D570A}"/>
          </ac:picMkLst>
        </pc:picChg>
        <pc:picChg chg="del">
          <ac:chgData name="Padalu Krishna Raju Patra" userId="943e48c9-b636-4189-8002-90d71739e5a7" providerId="ADAL" clId="{D498CAA4-8CA1-4C13-9A18-A8A82CFA84C7}" dt="2020-08-18T15:01:58.808" v="859" actId="478"/>
          <ac:picMkLst>
            <pc:docMk/>
            <pc:sldMk cId="1684580362" sldId="286"/>
            <ac:picMk id="2" creationId="{4F4D173E-1890-4069-875F-9DFD47D59AD5}"/>
          </ac:picMkLst>
        </pc:picChg>
        <pc:picChg chg="add del mod">
          <ac:chgData name="Padalu Krishna Raju Patra" userId="943e48c9-b636-4189-8002-90d71739e5a7" providerId="ADAL" clId="{D498CAA4-8CA1-4C13-9A18-A8A82CFA84C7}" dt="2020-08-19T01:53:53.040" v="1361" actId="478"/>
          <ac:picMkLst>
            <pc:docMk/>
            <pc:sldMk cId="1684580362" sldId="286"/>
            <ac:picMk id="4" creationId="{34A16578-50F7-446E-A84E-37C070DD0E53}"/>
          </ac:picMkLst>
        </pc:picChg>
        <pc:picChg chg="add mod">
          <ac:chgData name="Padalu Krishna Raju Patra" userId="943e48c9-b636-4189-8002-90d71739e5a7" providerId="ADAL" clId="{D498CAA4-8CA1-4C13-9A18-A8A82CFA84C7}" dt="2020-08-18T15:26:07.153" v="1091" actId="1076"/>
          <ac:picMkLst>
            <pc:docMk/>
            <pc:sldMk cId="1684580362" sldId="286"/>
            <ac:picMk id="5" creationId="{C85F1FF3-AB60-4B0B-B324-F24FBCA9C118}"/>
          </ac:picMkLst>
        </pc:picChg>
        <pc:picChg chg="add mod">
          <ac:chgData name="Padalu Krishna Raju Patra" userId="943e48c9-b636-4189-8002-90d71739e5a7" providerId="ADAL" clId="{D498CAA4-8CA1-4C13-9A18-A8A82CFA84C7}" dt="2020-08-18T15:30:49.053" v="1158" actId="1076"/>
          <ac:picMkLst>
            <pc:docMk/>
            <pc:sldMk cId="1684580362" sldId="286"/>
            <ac:picMk id="7" creationId="{453294DA-95C3-4926-B5C8-030B2F926274}"/>
          </ac:picMkLst>
        </pc:picChg>
        <pc:picChg chg="del mod">
          <ac:chgData name="Padalu Krishna Raju Patra" userId="943e48c9-b636-4189-8002-90d71739e5a7" providerId="ADAL" clId="{D498CAA4-8CA1-4C13-9A18-A8A82CFA84C7}" dt="2020-08-18T15:16:30.064" v="1011" actId="478"/>
          <ac:picMkLst>
            <pc:docMk/>
            <pc:sldMk cId="1684580362" sldId="286"/>
            <ac:picMk id="33" creationId="{9980CDB3-709C-45BE-B8D5-D2AA0BE92B49}"/>
          </ac:picMkLst>
        </pc:picChg>
        <pc:picChg chg="del mod">
          <ac:chgData name="Padalu Krishna Raju Patra" userId="943e48c9-b636-4189-8002-90d71739e5a7" providerId="ADAL" clId="{D498CAA4-8CA1-4C13-9A18-A8A82CFA84C7}" dt="2020-08-18T15:25:59.028" v="1087" actId="478"/>
          <ac:picMkLst>
            <pc:docMk/>
            <pc:sldMk cId="1684580362" sldId="286"/>
            <ac:picMk id="52" creationId="{AD54151F-8931-4881-B072-35721DAFCE9B}"/>
          </ac:picMkLst>
        </pc:picChg>
        <pc:picChg chg="del mod">
          <ac:chgData name="Padalu Krishna Raju Patra" userId="943e48c9-b636-4189-8002-90d71739e5a7" providerId="ADAL" clId="{D498CAA4-8CA1-4C13-9A18-A8A82CFA84C7}" dt="2020-08-18T15:26:12.890" v="1092" actId="478"/>
          <ac:picMkLst>
            <pc:docMk/>
            <pc:sldMk cId="1684580362" sldId="286"/>
            <ac:picMk id="73" creationId="{0D315022-169D-40F6-82EF-0AC50294A0F2}"/>
          </ac:picMkLst>
        </pc:picChg>
        <pc:cxnChg chg="mod">
          <ac:chgData name="Padalu Krishna Raju Patra" userId="943e48c9-b636-4189-8002-90d71739e5a7" providerId="ADAL" clId="{D498CAA4-8CA1-4C13-9A18-A8A82CFA84C7}" dt="2020-08-18T15:05:58.386" v="904" actId="554"/>
          <ac:cxnSpMkLst>
            <pc:docMk/>
            <pc:sldMk cId="1684580362" sldId="286"/>
            <ac:cxnSpMk id="6" creationId="{840E7E46-EC3D-4375-959A-9A798FD0F02D}"/>
          </ac:cxnSpMkLst>
        </pc:cxnChg>
        <pc:cxnChg chg="del">
          <ac:chgData name="Padalu Krishna Raju Patra" userId="943e48c9-b636-4189-8002-90d71739e5a7" providerId="ADAL" clId="{D498CAA4-8CA1-4C13-9A18-A8A82CFA84C7}" dt="2020-08-18T15:01:56.461" v="858" actId="478"/>
          <ac:cxnSpMkLst>
            <pc:docMk/>
            <pc:sldMk cId="1684580362" sldId="286"/>
            <ac:cxnSpMk id="12" creationId="{DFFAB9F2-2DB0-41F5-A2E0-CE4D337DDCDE}"/>
          </ac:cxnSpMkLst>
        </pc:cxnChg>
        <pc:cxnChg chg="add mod">
          <ac:chgData name="Padalu Krishna Raju Patra" userId="943e48c9-b636-4189-8002-90d71739e5a7" providerId="ADAL" clId="{D498CAA4-8CA1-4C13-9A18-A8A82CFA84C7}" dt="2020-08-18T15:05:58.386" v="904" actId="554"/>
          <ac:cxnSpMkLst>
            <pc:docMk/>
            <pc:sldMk cId="1684580362" sldId="286"/>
            <ac:cxnSpMk id="15" creationId="{EF76D1D9-14B8-4A5E-84FF-8937C78B36F7}"/>
          </ac:cxnSpMkLst>
        </pc:cxnChg>
      </pc:sldChg>
      <pc:sldChg chg="delSp modSp add del">
        <pc:chgData name="Padalu Krishna Raju Patra" userId="943e48c9-b636-4189-8002-90d71739e5a7" providerId="ADAL" clId="{D498CAA4-8CA1-4C13-9A18-A8A82CFA84C7}" dt="2020-08-19T02:02:08.840" v="1483" actId="2696"/>
        <pc:sldMkLst>
          <pc:docMk/>
          <pc:sldMk cId="3589152005" sldId="301"/>
        </pc:sldMkLst>
        <pc:spChg chg="mod">
          <ac:chgData name="Padalu Krishna Raju Patra" userId="943e48c9-b636-4189-8002-90d71739e5a7" providerId="ADAL" clId="{D498CAA4-8CA1-4C13-9A18-A8A82CFA84C7}" dt="2020-08-18T16:47:14.671" v="1360" actId="20577"/>
          <ac:spMkLst>
            <pc:docMk/>
            <pc:sldMk cId="3589152005" sldId="301"/>
            <ac:spMk id="3" creationId="{3158C4AC-7D54-4185-AE99-77FA2BB37E6B}"/>
          </ac:spMkLst>
        </pc:spChg>
        <pc:spChg chg="mod">
          <ac:chgData name="Padalu Krishna Raju Patra" userId="943e48c9-b636-4189-8002-90d71739e5a7" providerId="ADAL" clId="{D498CAA4-8CA1-4C13-9A18-A8A82CFA84C7}" dt="2020-08-18T15:31:52.725" v="1164" actId="20577"/>
          <ac:spMkLst>
            <pc:docMk/>
            <pc:sldMk cId="3589152005" sldId="301"/>
            <ac:spMk id="63" creationId="{00000000-0000-0000-0000-000000000000}"/>
          </ac:spMkLst>
        </pc:spChg>
        <pc:picChg chg="del">
          <ac:chgData name="Padalu Krishna Raju Patra" userId="943e48c9-b636-4189-8002-90d71739e5a7" providerId="ADAL" clId="{D498CAA4-8CA1-4C13-9A18-A8A82CFA84C7}" dt="2020-08-18T14:57:17.529" v="854" actId="478"/>
          <ac:picMkLst>
            <pc:docMk/>
            <pc:sldMk cId="3589152005" sldId="301"/>
            <ac:picMk id="2" creationId="{8845F9DF-C9A5-4D20-B936-B69C6A3EB271}"/>
          </ac:picMkLst>
        </pc:picChg>
      </pc:sldChg>
      <pc:sldChg chg="addSp delSp modSp add del">
        <pc:chgData name="Padalu Krishna Raju Patra" userId="943e48c9-b636-4189-8002-90d71739e5a7" providerId="ADAL" clId="{D498CAA4-8CA1-4C13-9A18-A8A82CFA84C7}" dt="2020-08-18T14:57:15.301" v="853" actId="2696"/>
        <pc:sldMkLst>
          <pc:docMk/>
          <pc:sldMk cId="1544224780" sldId="302"/>
        </pc:sldMkLst>
        <pc:spChg chg="del">
          <ac:chgData name="Padalu Krishna Raju Patra" userId="943e48c9-b636-4189-8002-90d71739e5a7" providerId="ADAL" clId="{D498CAA4-8CA1-4C13-9A18-A8A82CFA84C7}" dt="2020-08-18T14:41:26.216" v="721" actId="478"/>
          <ac:spMkLst>
            <pc:docMk/>
            <pc:sldMk cId="1544224780" sldId="302"/>
            <ac:spMk id="3" creationId="{3158C4AC-7D54-4185-AE99-77FA2BB37E6B}"/>
          </ac:spMkLst>
        </pc:spChg>
        <pc:spChg chg="add del mod">
          <ac:chgData name="Padalu Krishna Raju Patra" userId="943e48c9-b636-4189-8002-90d71739e5a7" providerId="ADAL" clId="{D498CAA4-8CA1-4C13-9A18-A8A82CFA84C7}" dt="2020-08-18T14:41:28.063" v="722" actId="478"/>
          <ac:spMkLst>
            <pc:docMk/>
            <pc:sldMk cId="1544224780" sldId="302"/>
            <ac:spMk id="5" creationId="{843073E4-10D7-4981-B9AD-80412CAD8EB6}"/>
          </ac:spMkLst>
        </pc:spChg>
        <pc:spChg chg="mod topLvl">
          <ac:chgData name="Padalu Krishna Raju Patra" userId="943e48c9-b636-4189-8002-90d71739e5a7" providerId="ADAL" clId="{D498CAA4-8CA1-4C13-9A18-A8A82CFA84C7}" dt="2020-08-18T14:54:37.260" v="850" actId="164"/>
          <ac:spMkLst>
            <pc:docMk/>
            <pc:sldMk cId="1544224780" sldId="302"/>
            <ac:spMk id="9" creationId="{1DC90A72-4D14-4C8B-8123-22F80F8498D8}"/>
          </ac:spMkLst>
        </pc:spChg>
        <pc:spChg chg="del mod topLvl">
          <ac:chgData name="Padalu Krishna Raju Patra" userId="943e48c9-b636-4189-8002-90d71739e5a7" providerId="ADAL" clId="{D498CAA4-8CA1-4C13-9A18-A8A82CFA84C7}" dt="2020-08-18T14:44:32.058" v="754" actId="478"/>
          <ac:spMkLst>
            <pc:docMk/>
            <pc:sldMk cId="1544224780" sldId="302"/>
            <ac:spMk id="13" creationId="{C64A4373-11A1-4436-AEAB-87886602EA9F}"/>
          </ac:spMkLst>
        </pc:spChg>
        <pc:spChg chg="del mod topLvl">
          <ac:chgData name="Padalu Krishna Raju Patra" userId="943e48c9-b636-4189-8002-90d71739e5a7" providerId="ADAL" clId="{D498CAA4-8CA1-4C13-9A18-A8A82CFA84C7}" dt="2020-08-18T14:44:35.380" v="755" actId="478"/>
          <ac:spMkLst>
            <pc:docMk/>
            <pc:sldMk cId="1544224780" sldId="302"/>
            <ac:spMk id="14" creationId="{665DEA4D-1B9C-4C17-A962-E82DC60A9551}"/>
          </ac:spMkLst>
        </pc:spChg>
        <pc:spChg chg="mod topLvl">
          <ac:chgData name="Padalu Krishna Raju Patra" userId="943e48c9-b636-4189-8002-90d71739e5a7" providerId="ADAL" clId="{D498CAA4-8CA1-4C13-9A18-A8A82CFA84C7}" dt="2020-08-18T14:54:37.260" v="850" actId="164"/>
          <ac:spMkLst>
            <pc:docMk/>
            <pc:sldMk cId="1544224780" sldId="302"/>
            <ac:spMk id="15" creationId="{B4620CFF-88CD-4F4B-9504-801694C5EFF1}"/>
          </ac:spMkLst>
        </pc:spChg>
        <pc:spChg chg="mod topLvl">
          <ac:chgData name="Padalu Krishna Raju Patra" userId="943e48c9-b636-4189-8002-90d71739e5a7" providerId="ADAL" clId="{D498CAA4-8CA1-4C13-9A18-A8A82CFA84C7}" dt="2020-08-18T14:54:37.260" v="850" actId="164"/>
          <ac:spMkLst>
            <pc:docMk/>
            <pc:sldMk cId="1544224780" sldId="302"/>
            <ac:spMk id="16" creationId="{02584D4A-5740-4494-A5F7-22D7F4C62760}"/>
          </ac:spMkLst>
        </pc:spChg>
        <pc:spChg chg="mod topLvl">
          <ac:chgData name="Padalu Krishna Raju Patra" userId="943e48c9-b636-4189-8002-90d71739e5a7" providerId="ADAL" clId="{D498CAA4-8CA1-4C13-9A18-A8A82CFA84C7}" dt="2020-08-18T14:54:37.260" v="850" actId="164"/>
          <ac:spMkLst>
            <pc:docMk/>
            <pc:sldMk cId="1544224780" sldId="302"/>
            <ac:spMk id="17" creationId="{7123F5BF-05CB-46DF-B83F-9B24EBD86DF3}"/>
          </ac:spMkLst>
        </pc:spChg>
        <pc:spChg chg="add mod">
          <ac:chgData name="Padalu Krishna Raju Patra" userId="943e48c9-b636-4189-8002-90d71739e5a7" providerId="ADAL" clId="{D498CAA4-8CA1-4C13-9A18-A8A82CFA84C7}" dt="2020-08-18T14:54:37.260" v="850" actId="164"/>
          <ac:spMkLst>
            <pc:docMk/>
            <pc:sldMk cId="1544224780" sldId="302"/>
            <ac:spMk id="18" creationId="{D0C437FD-3C7E-46DB-8E69-97686B27583A}"/>
          </ac:spMkLst>
        </pc:spChg>
        <pc:spChg chg="add mod">
          <ac:chgData name="Padalu Krishna Raju Patra" userId="943e48c9-b636-4189-8002-90d71739e5a7" providerId="ADAL" clId="{D498CAA4-8CA1-4C13-9A18-A8A82CFA84C7}" dt="2020-08-18T14:54:37.260" v="850" actId="164"/>
          <ac:spMkLst>
            <pc:docMk/>
            <pc:sldMk cId="1544224780" sldId="302"/>
            <ac:spMk id="24" creationId="{0CABC062-2105-42EC-A167-E715D1431E6E}"/>
          </ac:spMkLst>
        </pc:spChg>
        <pc:spChg chg="add mod">
          <ac:chgData name="Padalu Krishna Raju Patra" userId="943e48c9-b636-4189-8002-90d71739e5a7" providerId="ADAL" clId="{D498CAA4-8CA1-4C13-9A18-A8A82CFA84C7}" dt="2020-08-18T14:54:37.260" v="850" actId="164"/>
          <ac:spMkLst>
            <pc:docMk/>
            <pc:sldMk cId="1544224780" sldId="302"/>
            <ac:spMk id="26" creationId="{6FF80A9E-0FFD-4078-8510-5A438CAA5EEB}"/>
          </ac:spMkLst>
        </pc:spChg>
        <pc:spChg chg="add mod">
          <ac:chgData name="Padalu Krishna Raju Patra" userId="943e48c9-b636-4189-8002-90d71739e5a7" providerId="ADAL" clId="{D498CAA4-8CA1-4C13-9A18-A8A82CFA84C7}" dt="2020-08-18T14:54:37.260" v="850" actId="164"/>
          <ac:spMkLst>
            <pc:docMk/>
            <pc:sldMk cId="1544224780" sldId="302"/>
            <ac:spMk id="27" creationId="{FA70DA6B-2E74-4E0F-B03E-20D4E52471A1}"/>
          </ac:spMkLst>
        </pc:spChg>
        <pc:spChg chg="add mod">
          <ac:chgData name="Padalu Krishna Raju Patra" userId="943e48c9-b636-4189-8002-90d71739e5a7" providerId="ADAL" clId="{D498CAA4-8CA1-4C13-9A18-A8A82CFA84C7}" dt="2020-08-18T14:54:37.260" v="850" actId="164"/>
          <ac:spMkLst>
            <pc:docMk/>
            <pc:sldMk cId="1544224780" sldId="302"/>
            <ac:spMk id="28" creationId="{8C265AB1-E177-433A-AEAF-5C94533435EA}"/>
          </ac:spMkLst>
        </pc:spChg>
        <pc:spChg chg="add mod">
          <ac:chgData name="Padalu Krishna Raju Patra" userId="943e48c9-b636-4189-8002-90d71739e5a7" providerId="ADAL" clId="{D498CAA4-8CA1-4C13-9A18-A8A82CFA84C7}" dt="2020-08-18T14:54:37.260" v="850" actId="164"/>
          <ac:spMkLst>
            <pc:docMk/>
            <pc:sldMk cId="1544224780" sldId="302"/>
            <ac:spMk id="34" creationId="{491B3F2D-511D-4A63-ADE0-88FAF97DF55E}"/>
          </ac:spMkLst>
        </pc:spChg>
        <pc:spChg chg="del">
          <ac:chgData name="Padalu Krishna Raju Patra" userId="943e48c9-b636-4189-8002-90d71739e5a7" providerId="ADAL" clId="{D498CAA4-8CA1-4C13-9A18-A8A82CFA84C7}" dt="2020-08-18T14:41:26.216" v="721" actId="478"/>
          <ac:spMkLst>
            <pc:docMk/>
            <pc:sldMk cId="1544224780" sldId="302"/>
            <ac:spMk id="63" creationId="{00000000-0000-0000-0000-000000000000}"/>
          </ac:spMkLst>
        </pc:spChg>
        <pc:grpChg chg="add del">
          <ac:chgData name="Padalu Krishna Raju Patra" userId="943e48c9-b636-4189-8002-90d71739e5a7" providerId="ADAL" clId="{D498CAA4-8CA1-4C13-9A18-A8A82CFA84C7}" dt="2020-08-18T14:44:08.430" v="724" actId="165"/>
          <ac:grpSpMkLst>
            <pc:docMk/>
            <pc:sldMk cId="1544224780" sldId="302"/>
            <ac:grpSpMk id="8" creationId="{571EEA42-6C74-4479-B064-63EDFE6C61C6}"/>
          </ac:grpSpMkLst>
        </pc:grpChg>
        <pc:grpChg chg="add mod">
          <ac:chgData name="Padalu Krishna Raju Patra" userId="943e48c9-b636-4189-8002-90d71739e5a7" providerId="ADAL" clId="{D498CAA4-8CA1-4C13-9A18-A8A82CFA84C7}" dt="2020-08-18T14:54:37.260" v="850" actId="164"/>
          <ac:grpSpMkLst>
            <pc:docMk/>
            <pc:sldMk cId="1544224780" sldId="302"/>
            <ac:grpSpMk id="33" creationId="{4359A0D7-D881-4C02-89FC-84B31B48EDED}"/>
          </ac:grpSpMkLst>
        </pc:grpChg>
        <pc:picChg chg="del">
          <ac:chgData name="Padalu Krishna Raju Patra" userId="943e48c9-b636-4189-8002-90d71739e5a7" providerId="ADAL" clId="{D498CAA4-8CA1-4C13-9A18-A8A82CFA84C7}" dt="2020-08-18T14:41:26.216" v="721" actId="478"/>
          <ac:picMkLst>
            <pc:docMk/>
            <pc:sldMk cId="1544224780" sldId="302"/>
            <ac:picMk id="2" creationId="{8845F9DF-C9A5-4D20-B936-B69C6A3EB271}"/>
          </ac:picMkLst>
        </pc:picChg>
        <pc:picChg chg="del">
          <ac:chgData name="Padalu Krishna Raju Patra" userId="943e48c9-b636-4189-8002-90d71739e5a7" providerId="ADAL" clId="{D498CAA4-8CA1-4C13-9A18-A8A82CFA84C7}" dt="2020-08-18T14:41:26.216" v="721" actId="478"/>
          <ac:picMkLst>
            <pc:docMk/>
            <pc:sldMk cId="1544224780" sldId="302"/>
            <ac:picMk id="11" creationId="{3C2EC6E6-A96C-46B0-BBCA-E19314BAD9D8}"/>
          </ac:picMkLst>
        </pc:picChg>
        <pc:cxnChg chg="mod topLvl">
          <ac:chgData name="Padalu Krishna Raju Patra" userId="943e48c9-b636-4189-8002-90d71739e5a7" providerId="ADAL" clId="{D498CAA4-8CA1-4C13-9A18-A8A82CFA84C7}" dt="2020-08-18T14:54:37.260" v="850" actId="164"/>
          <ac:cxnSpMkLst>
            <pc:docMk/>
            <pc:sldMk cId="1544224780" sldId="302"/>
            <ac:cxnSpMk id="10" creationId="{23CB84B9-BF9E-467F-A7CF-FC34375BA08B}"/>
          </ac:cxnSpMkLst>
        </pc:cxnChg>
        <pc:cxnChg chg="mod topLvl">
          <ac:chgData name="Padalu Krishna Raju Patra" userId="943e48c9-b636-4189-8002-90d71739e5a7" providerId="ADAL" clId="{D498CAA4-8CA1-4C13-9A18-A8A82CFA84C7}" dt="2020-08-18T14:54:37.260" v="850" actId="164"/>
          <ac:cxnSpMkLst>
            <pc:docMk/>
            <pc:sldMk cId="1544224780" sldId="302"/>
            <ac:cxnSpMk id="12" creationId="{E215D5EB-C72D-48D4-95A9-E245287FDF27}"/>
          </ac:cxnSpMkLst>
        </pc:cxnChg>
        <pc:cxnChg chg="add mod">
          <ac:chgData name="Padalu Krishna Raju Patra" userId="943e48c9-b636-4189-8002-90d71739e5a7" providerId="ADAL" clId="{D498CAA4-8CA1-4C13-9A18-A8A82CFA84C7}" dt="2020-08-18T14:54:37.260" v="850" actId="164"/>
          <ac:cxnSpMkLst>
            <pc:docMk/>
            <pc:sldMk cId="1544224780" sldId="302"/>
            <ac:cxnSpMk id="19" creationId="{092933BB-7F73-45DF-82FF-05857E209108}"/>
          </ac:cxnSpMkLst>
        </pc:cxnChg>
        <pc:cxnChg chg="add mod">
          <ac:chgData name="Padalu Krishna Raju Patra" userId="943e48c9-b636-4189-8002-90d71739e5a7" providerId="ADAL" clId="{D498CAA4-8CA1-4C13-9A18-A8A82CFA84C7}" dt="2020-08-18T14:54:37.260" v="850" actId="164"/>
          <ac:cxnSpMkLst>
            <pc:docMk/>
            <pc:sldMk cId="1544224780" sldId="302"/>
            <ac:cxnSpMk id="21" creationId="{F8C1D2D0-5A77-434E-BA98-7C9FB471E3A3}"/>
          </ac:cxnSpMkLst>
        </pc:cxnChg>
        <pc:cxnChg chg="add del mod">
          <ac:chgData name="Padalu Krishna Raju Patra" userId="943e48c9-b636-4189-8002-90d71739e5a7" providerId="ADAL" clId="{D498CAA4-8CA1-4C13-9A18-A8A82CFA84C7}" dt="2020-08-18T14:53:09.640" v="838" actId="478"/>
          <ac:cxnSpMkLst>
            <pc:docMk/>
            <pc:sldMk cId="1544224780" sldId="302"/>
            <ac:cxnSpMk id="29" creationId="{3CF9E8EA-51E0-467A-9B71-94C0D50AE92D}"/>
          </ac:cxnSpMkLst>
        </pc:cxnChg>
        <pc:cxnChg chg="add mod">
          <ac:chgData name="Padalu Krishna Raju Patra" userId="943e48c9-b636-4189-8002-90d71739e5a7" providerId="ADAL" clId="{D498CAA4-8CA1-4C13-9A18-A8A82CFA84C7}" dt="2020-08-18T14:54:37.260" v="850" actId="164"/>
          <ac:cxnSpMkLst>
            <pc:docMk/>
            <pc:sldMk cId="1544224780" sldId="302"/>
            <ac:cxnSpMk id="32" creationId="{01D0B093-40FC-4FB7-84C9-0D78D533C5B4}"/>
          </ac:cxnSpMkLst>
        </pc:cxnChg>
      </pc:sldChg>
      <pc:sldChg chg="addSp modSp del">
        <pc:chgData name="Padalu Krishna Raju Patra" userId="943e48c9-b636-4189-8002-90d71739e5a7" providerId="ADAL" clId="{D498CAA4-8CA1-4C13-9A18-A8A82CFA84C7}" dt="2020-08-18T14:23:37.925" v="396" actId="2696"/>
        <pc:sldMkLst>
          <pc:docMk/>
          <pc:sldMk cId="2767205433" sldId="302"/>
        </pc:sldMkLst>
        <pc:spChg chg="mod">
          <ac:chgData name="Padalu Krishna Raju Patra" userId="943e48c9-b636-4189-8002-90d71739e5a7" providerId="ADAL" clId="{D498CAA4-8CA1-4C13-9A18-A8A82CFA84C7}" dt="2020-08-17T16:48:09.735" v="292" actId="20577"/>
          <ac:spMkLst>
            <pc:docMk/>
            <pc:sldMk cId="2767205433" sldId="302"/>
            <ac:spMk id="3" creationId="{3158C4AC-7D54-4185-AE99-77FA2BB37E6B}"/>
          </ac:spMkLst>
        </pc:spChg>
        <pc:spChg chg="add mod">
          <ac:chgData name="Padalu Krishna Raju Patra" userId="943e48c9-b636-4189-8002-90d71739e5a7" providerId="ADAL" clId="{D498CAA4-8CA1-4C13-9A18-A8A82CFA84C7}" dt="2020-08-17T16:55:31.588" v="392" actId="20577"/>
          <ac:spMkLst>
            <pc:docMk/>
            <pc:sldMk cId="2767205433" sldId="302"/>
            <ac:spMk id="5" creationId="{F3A80BE7-EE52-405D-B756-274392FA6D1F}"/>
          </ac:spMkLst>
        </pc:spChg>
        <pc:spChg chg="mod">
          <ac:chgData name="Padalu Krishna Raju Patra" userId="943e48c9-b636-4189-8002-90d71739e5a7" providerId="ADAL" clId="{D498CAA4-8CA1-4C13-9A18-A8A82CFA84C7}" dt="2020-08-17T16:37:14.880" v="21" actId="20577"/>
          <ac:spMkLst>
            <pc:docMk/>
            <pc:sldMk cId="2767205433" sldId="302"/>
            <ac:spMk id="63" creationId="{00000000-0000-0000-0000-000000000000}"/>
          </ac:spMkLst>
        </pc:spChg>
        <pc:cxnChg chg="add mod">
          <ac:chgData name="Padalu Krishna Raju Patra" userId="943e48c9-b636-4189-8002-90d71739e5a7" providerId="ADAL" clId="{D498CAA4-8CA1-4C13-9A18-A8A82CFA84C7}" dt="2020-08-17T16:55:18.182" v="391" actId="11529"/>
          <ac:cxnSpMkLst>
            <pc:docMk/>
            <pc:sldMk cId="2767205433" sldId="302"/>
            <ac:cxnSpMk id="4" creationId="{3F7EBD30-6F36-43D2-BB92-F52A99782C3C}"/>
          </ac:cxnSpMkLst>
        </pc:cxnChg>
      </pc:sldChg>
      <pc:sldChg chg="addSp delSp modSp add del">
        <pc:chgData name="Padalu Krishna Raju Patra" userId="943e48c9-b636-4189-8002-90d71739e5a7" providerId="ADAL" clId="{D498CAA4-8CA1-4C13-9A18-A8A82CFA84C7}" dt="2020-08-18T15:31:18.650" v="1161" actId="2696"/>
        <pc:sldMkLst>
          <pc:docMk/>
          <pc:sldMk cId="2785029451" sldId="302"/>
        </pc:sldMkLst>
        <pc:spChg chg="del">
          <ac:chgData name="Padalu Krishna Raju Patra" userId="943e48c9-b636-4189-8002-90d71739e5a7" providerId="ADAL" clId="{D498CAA4-8CA1-4C13-9A18-A8A82CFA84C7}" dt="2020-08-18T14:58:52.384" v="856" actId="478"/>
          <ac:spMkLst>
            <pc:docMk/>
            <pc:sldMk cId="2785029451" sldId="302"/>
            <ac:spMk id="2" creationId="{94D22E26-D3C8-403C-8DD1-A6A5BBA32D10}"/>
          </ac:spMkLst>
        </pc:spChg>
        <pc:spChg chg="del">
          <ac:chgData name="Padalu Krishna Raju Patra" userId="943e48c9-b636-4189-8002-90d71739e5a7" providerId="ADAL" clId="{D498CAA4-8CA1-4C13-9A18-A8A82CFA84C7}" dt="2020-08-18T14:58:52.384" v="856" actId="478"/>
          <ac:spMkLst>
            <pc:docMk/>
            <pc:sldMk cId="2785029451" sldId="302"/>
            <ac:spMk id="3" creationId="{C057CBDB-7D4B-4D86-BF1C-B8AD2ED34A4D}"/>
          </ac:spMkLst>
        </pc:spChg>
        <pc:spChg chg="mod topLvl">
          <ac:chgData name="Padalu Krishna Raju Patra" userId="943e48c9-b636-4189-8002-90d71739e5a7" providerId="ADAL" clId="{D498CAA4-8CA1-4C13-9A18-A8A82CFA84C7}" dt="2020-08-18T15:25:43.326" v="1082" actId="164"/>
          <ac:spMkLst>
            <pc:docMk/>
            <pc:sldMk cId="2785029451" sldId="302"/>
            <ac:spMk id="5" creationId="{FEBEDA15-C245-4349-B977-B494B19E18EB}"/>
          </ac:spMkLst>
        </pc:spChg>
        <pc:spChg chg="del mod topLvl">
          <ac:chgData name="Padalu Krishna Raju Patra" userId="943e48c9-b636-4189-8002-90d71739e5a7" providerId="ADAL" clId="{D498CAA4-8CA1-4C13-9A18-A8A82CFA84C7}" dt="2020-08-18T15:09:46.584" v="923" actId="478"/>
          <ac:spMkLst>
            <pc:docMk/>
            <pc:sldMk cId="2785029451" sldId="302"/>
            <ac:spMk id="8" creationId="{3C025ADD-560D-4055-BE9B-DF2A2FC09843}"/>
          </ac:spMkLst>
        </pc:spChg>
        <pc:spChg chg="mod topLvl">
          <ac:chgData name="Padalu Krishna Raju Patra" userId="943e48c9-b636-4189-8002-90d71739e5a7" providerId="ADAL" clId="{D498CAA4-8CA1-4C13-9A18-A8A82CFA84C7}" dt="2020-08-18T15:25:35.556" v="1081" actId="164"/>
          <ac:spMkLst>
            <pc:docMk/>
            <pc:sldMk cId="2785029451" sldId="302"/>
            <ac:spMk id="9" creationId="{570848B1-E17F-425A-B0EB-2D9678B278A1}"/>
          </ac:spMkLst>
        </pc:spChg>
        <pc:spChg chg="add del mod topLvl">
          <ac:chgData name="Padalu Krishna Raju Patra" userId="943e48c9-b636-4189-8002-90d71739e5a7" providerId="ADAL" clId="{D498CAA4-8CA1-4C13-9A18-A8A82CFA84C7}" dt="2020-08-18T15:25:35.556" v="1081" actId="164"/>
          <ac:spMkLst>
            <pc:docMk/>
            <pc:sldMk cId="2785029451" sldId="302"/>
            <ac:spMk id="12" creationId="{A62B8EE8-6806-4130-A0BD-4DF39C142BEB}"/>
          </ac:spMkLst>
        </pc:spChg>
        <pc:spChg chg="del mod topLvl">
          <ac:chgData name="Padalu Krishna Raju Patra" userId="943e48c9-b636-4189-8002-90d71739e5a7" providerId="ADAL" clId="{D498CAA4-8CA1-4C13-9A18-A8A82CFA84C7}" dt="2020-08-18T15:07:53.800" v="914" actId="478"/>
          <ac:spMkLst>
            <pc:docMk/>
            <pc:sldMk cId="2785029451" sldId="302"/>
            <ac:spMk id="13" creationId="{1A488F3A-1E91-4174-BF08-5E9008FBE199}"/>
          </ac:spMkLst>
        </pc:spChg>
        <pc:spChg chg="del mod topLvl">
          <ac:chgData name="Padalu Krishna Raju Patra" userId="943e48c9-b636-4189-8002-90d71739e5a7" providerId="ADAL" clId="{D498CAA4-8CA1-4C13-9A18-A8A82CFA84C7}" dt="2020-08-18T15:07:58.808" v="917" actId="478"/>
          <ac:spMkLst>
            <pc:docMk/>
            <pc:sldMk cId="2785029451" sldId="302"/>
            <ac:spMk id="16" creationId="{E9F6D119-4F10-4EF6-8091-D2D6C7430DCE}"/>
          </ac:spMkLst>
        </pc:spChg>
        <pc:spChg chg="add del mod topLvl">
          <ac:chgData name="Padalu Krishna Raju Patra" userId="943e48c9-b636-4189-8002-90d71739e5a7" providerId="ADAL" clId="{D498CAA4-8CA1-4C13-9A18-A8A82CFA84C7}" dt="2020-08-18T15:15:56.151" v="1001" actId="478"/>
          <ac:spMkLst>
            <pc:docMk/>
            <pc:sldMk cId="2785029451" sldId="302"/>
            <ac:spMk id="17" creationId="{24B791F8-6F73-4A8F-A5C9-47FD24838877}"/>
          </ac:spMkLst>
        </pc:spChg>
        <pc:spChg chg="add del mod topLvl">
          <ac:chgData name="Padalu Krishna Raju Patra" userId="943e48c9-b636-4189-8002-90d71739e5a7" providerId="ADAL" clId="{D498CAA4-8CA1-4C13-9A18-A8A82CFA84C7}" dt="2020-08-18T15:15:56.151" v="1001" actId="478"/>
          <ac:spMkLst>
            <pc:docMk/>
            <pc:sldMk cId="2785029451" sldId="302"/>
            <ac:spMk id="18" creationId="{CFF7CE44-7876-424D-AB8C-727015BB6628}"/>
          </ac:spMkLst>
        </pc:spChg>
        <pc:spChg chg="add del mod topLvl">
          <ac:chgData name="Padalu Krishna Raju Patra" userId="943e48c9-b636-4189-8002-90d71739e5a7" providerId="ADAL" clId="{D498CAA4-8CA1-4C13-9A18-A8A82CFA84C7}" dt="2020-08-18T15:15:56.151" v="1001" actId="478"/>
          <ac:spMkLst>
            <pc:docMk/>
            <pc:sldMk cId="2785029451" sldId="302"/>
            <ac:spMk id="19" creationId="{DE19A0B2-025C-446D-91C1-2C757AA07E47}"/>
          </ac:spMkLst>
        </pc:spChg>
        <pc:spChg chg="add mod topLvl">
          <ac:chgData name="Padalu Krishna Raju Patra" userId="943e48c9-b636-4189-8002-90d71739e5a7" providerId="ADAL" clId="{D498CAA4-8CA1-4C13-9A18-A8A82CFA84C7}" dt="2020-08-18T15:25:35.556" v="1081" actId="164"/>
          <ac:spMkLst>
            <pc:docMk/>
            <pc:sldMk cId="2785029451" sldId="302"/>
            <ac:spMk id="31" creationId="{395BB599-D3DF-4F81-AEE8-355E4AB7D737}"/>
          </ac:spMkLst>
        </pc:spChg>
        <pc:spChg chg="add mod topLvl">
          <ac:chgData name="Padalu Krishna Raju Patra" userId="943e48c9-b636-4189-8002-90d71739e5a7" providerId="ADAL" clId="{D498CAA4-8CA1-4C13-9A18-A8A82CFA84C7}" dt="2020-08-18T15:25:35.556" v="1081" actId="164"/>
          <ac:spMkLst>
            <pc:docMk/>
            <pc:sldMk cId="2785029451" sldId="302"/>
            <ac:spMk id="32" creationId="{406080D9-BF9D-4C8A-9CD2-17CC9156FB85}"/>
          </ac:spMkLst>
        </pc:spChg>
        <pc:spChg chg="add mod topLvl">
          <ac:chgData name="Padalu Krishna Raju Patra" userId="943e48c9-b636-4189-8002-90d71739e5a7" providerId="ADAL" clId="{D498CAA4-8CA1-4C13-9A18-A8A82CFA84C7}" dt="2020-08-18T15:25:35.556" v="1081" actId="164"/>
          <ac:spMkLst>
            <pc:docMk/>
            <pc:sldMk cId="2785029451" sldId="302"/>
            <ac:spMk id="33" creationId="{3757B3E8-CA03-4A65-9DEA-D78EC3D62CC4}"/>
          </ac:spMkLst>
        </pc:spChg>
        <pc:spChg chg="add mod topLvl">
          <ac:chgData name="Padalu Krishna Raju Patra" userId="943e48c9-b636-4189-8002-90d71739e5a7" providerId="ADAL" clId="{D498CAA4-8CA1-4C13-9A18-A8A82CFA84C7}" dt="2020-08-18T15:25:35.556" v="1081" actId="164"/>
          <ac:spMkLst>
            <pc:docMk/>
            <pc:sldMk cId="2785029451" sldId="302"/>
            <ac:spMk id="34" creationId="{3E3EC772-65E7-4255-96FF-AA6F04ED8759}"/>
          </ac:spMkLst>
        </pc:spChg>
        <pc:spChg chg="add mod topLvl">
          <ac:chgData name="Padalu Krishna Raju Patra" userId="943e48c9-b636-4189-8002-90d71739e5a7" providerId="ADAL" clId="{D498CAA4-8CA1-4C13-9A18-A8A82CFA84C7}" dt="2020-08-18T15:25:35.556" v="1081" actId="164"/>
          <ac:spMkLst>
            <pc:docMk/>
            <pc:sldMk cId="2785029451" sldId="302"/>
            <ac:spMk id="38" creationId="{CC1E08CF-7DCA-4D7D-8C16-725122DC820C}"/>
          </ac:spMkLst>
        </pc:spChg>
        <pc:spChg chg="add mod topLvl">
          <ac:chgData name="Padalu Krishna Raju Patra" userId="943e48c9-b636-4189-8002-90d71739e5a7" providerId="ADAL" clId="{D498CAA4-8CA1-4C13-9A18-A8A82CFA84C7}" dt="2020-08-18T15:25:35.556" v="1081" actId="164"/>
          <ac:spMkLst>
            <pc:docMk/>
            <pc:sldMk cId="2785029451" sldId="302"/>
            <ac:spMk id="39" creationId="{D501F421-26F9-49E2-B447-A04C3E906C2B}"/>
          </ac:spMkLst>
        </pc:spChg>
        <pc:spChg chg="del mod topLvl">
          <ac:chgData name="Padalu Krishna Raju Patra" userId="943e48c9-b636-4189-8002-90d71739e5a7" providerId="ADAL" clId="{D498CAA4-8CA1-4C13-9A18-A8A82CFA84C7}" dt="2020-08-18T15:17:39.919" v="1030" actId="478"/>
          <ac:spMkLst>
            <pc:docMk/>
            <pc:sldMk cId="2785029451" sldId="302"/>
            <ac:spMk id="43" creationId="{13D6EFB2-899C-4B6D-813E-97701C599747}"/>
          </ac:spMkLst>
        </pc:spChg>
        <pc:spChg chg="mod topLvl">
          <ac:chgData name="Padalu Krishna Raju Patra" userId="943e48c9-b636-4189-8002-90d71739e5a7" providerId="ADAL" clId="{D498CAA4-8CA1-4C13-9A18-A8A82CFA84C7}" dt="2020-08-18T15:25:28.242" v="1080" actId="164"/>
          <ac:spMkLst>
            <pc:docMk/>
            <pc:sldMk cId="2785029451" sldId="302"/>
            <ac:spMk id="44" creationId="{B3F515EB-828B-423F-9823-B13CF868A7C5}"/>
          </ac:spMkLst>
        </pc:spChg>
        <pc:spChg chg="del">
          <ac:chgData name="Padalu Krishna Raju Patra" userId="943e48c9-b636-4189-8002-90d71739e5a7" providerId="ADAL" clId="{D498CAA4-8CA1-4C13-9A18-A8A82CFA84C7}" dt="2020-08-18T15:17:09.291" v="1022" actId="478"/>
          <ac:spMkLst>
            <pc:docMk/>
            <pc:sldMk cId="2785029451" sldId="302"/>
            <ac:spMk id="47" creationId="{D428C7C0-92EC-4F64-84E5-C6C2D4694931}"/>
          </ac:spMkLst>
        </pc:spChg>
        <pc:spChg chg="del">
          <ac:chgData name="Padalu Krishna Raju Patra" userId="943e48c9-b636-4189-8002-90d71739e5a7" providerId="ADAL" clId="{D498CAA4-8CA1-4C13-9A18-A8A82CFA84C7}" dt="2020-08-18T15:17:36.736" v="1028" actId="478"/>
          <ac:spMkLst>
            <pc:docMk/>
            <pc:sldMk cId="2785029451" sldId="302"/>
            <ac:spMk id="48" creationId="{283943A1-4AF7-404C-B32E-49D87715A349}"/>
          </ac:spMkLst>
        </pc:spChg>
        <pc:spChg chg="mod topLvl">
          <ac:chgData name="Padalu Krishna Raju Patra" userId="943e48c9-b636-4189-8002-90d71739e5a7" providerId="ADAL" clId="{D498CAA4-8CA1-4C13-9A18-A8A82CFA84C7}" dt="2020-08-18T15:25:28.242" v="1080" actId="164"/>
          <ac:spMkLst>
            <pc:docMk/>
            <pc:sldMk cId="2785029451" sldId="302"/>
            <ac:spMk id="49" creationId="{39D7FB3B-49C8-44F8-90C3-EB8C399AA80F}"/>
          </ac:spMkLst>
        </pc:spChg>
        <pc:spChg chg="mod topLvl">
          <ac:chgData name="Padalu Krishna Raju Patra" userId="943e48c9-b636-4189-8002-90d71739e5a7" providerId="ADAL" clId="{D498CAA4-8CA1-4C13-9A18-A8A82CFA84C7}" dt="2020-08-18T15:25:28.242" v="1080" actId="164"/>
          <ac:spMkLst>
            <pc:docMk/>
            <pc:sldMk cId="2785029451" sldId="302"/>
            <ac:spMk id="50" creationId="{8484132F-5A6B-42B6-B179-CC46D383D453}"/>
          </ac:spMkLst>
        </pc:spChg>
        <pc:spChg chg="add mod topLvl">
          <ac:chgData name="Padalu Krishna Raju Patra" userId="943e48c9-b636-4189-8002-90d71739e5a7" providerId="ADAL" clId="{D498CAA4-8CA1-4C13-9A18-A8A82CFA84C7}" dt="2020-08-18T15:25:28.242" v="1080" actId="164"/>
          <ac:spMkLst>
            <pc:docMk/>
            <pc:sldMk cId="2785029451" sldId="302"/>
            <ac:spMk id="54" creationId="{094DCF3E-CD07-4C1E-B333-9B9C892B35D7}"/>
          </ac:spMkLst>
        </pc:spChg>
        <pc:spChg chg="add mod topLvl">
          <ac:chgData name="Padalu Krishna Raju Patra" userId="943e48c9-b636-4189-8002-90d71739e5a7" providerId="ADAL" clId="{D498CAA4-8CA1-4C13-9A18-A8A82CFA84C7}" dt="2020-08-18T15:25:28.242" v="1080" actId="164"/>
          <ac:spMkLst>
            <pc:docMk/>
            <pc:sldMk cId="2785029451" sldId="302"/>
            <ac:spMk id="60" creationId="{A66DD405-CC01-4080-B41B-45437819C023}"/>
          </ac:spMkLst>
        </pc:spChg>
        <pc:spChg chg="add mod topLvl">
          <ac:chgData name="Padalu Krishna Raju Patra" userId="943e48c9-b636-4189-8002-90d71739e5a7" providerId="ADAL" clId="{D498CAA4-8CA1-4C13-9A18-A8A82CFA84C7}" dt="2020-08-18T15:25:28.242" v="1080" actId="164"/>
          <ac:spMkLst>
            <pc:docMk/>
            <pc:sldMk cId="2785029451" sldId="302"/>
            <ac:spMk id="61" creationId="{736C1826-BEB3-4C55-954E-B16813893F68}"/>
          </ac:spMkLst>
        </pc:spChg>
        <pc:spChg chg="add mod topLvl">
          <ac:chgData name="Padalu Krishna Raju Patra" userId="943e48c9-b636-4189-8002-90d71739e5a7" providerId="ADAL" clId="{D498CAA4-8CA1-4C13-9A18-A8A82CFA84C7}" dt="2020-08-18T15:25:28.242" v="1080" actId="164"/>
          <ac:spMkLst>
            <pc:docMk/>
            <pc:sldMk cId="2785029451" sldId="302"/>
            <ac:spMk id="63" creationId="{13ED3F2C-7C59-476A-A8BA-9A09CE32A128}"/>
          </ac:spMkLst>
        </pc:spChg>
        <pc:spChg chg="add mod topLvl">
          <ac:chgData name="Padalu Krishna Raju Patra" userId="943e48c9-b636-4189-8002-90d71739e5a7" providerId="ADAL" clId="{D498CAA4-8CA1-4C13-9A18-A8A82CFA84C7}" dt="2020-08-18T15:25:28.242" v="1080" actId="164"/>
          <ac:spMkLst>
            <pc:docMk/>
            <pc:sldMk cId="2785029451" sldId="302"/>
            <ac:spMk id="64" creationId="{6EEB20F5-793B-4929-ADCF-14013235C716}"/>
          </ac:spMkLst>
        </pc:spChg>
        <pc:spChg chg="mod topLvl">
          <ac:chgData name="Padalu Krishna Raju Patra" userId="943e48c9-b636-4189-8002-90d71739e5a7" providerId="ADAL" clId="{D498CAA4-8CA1-4C13-9A18-A8A82CFA84C7}" dt="2020-08-18T15:30:29.325" v="1152" actId="164"/>
          <ac:spMkLst>
            <pc:docMk/>
            <pc:sldMk cId="2785029451" sldId="302"/>
            <ac:spMk id="70" creationId="{006DB292-2C67-43A0-88CF-8ED4DB90C356}"/>
          </ac:spMkLst>
        </pc:spChg>
        <pc:spChg chg="del mod topLvl">
          <ac:chgData name="Padalu Krishna Raju Patra" userId="943e48c9-b636-4189-8002-90d71739e5a7" providerId="ADAL" clId="{D498CAA4-8CA1-4C13-9A18-A8A82CFA84C7}" dt="2020-08-18T15:27:08.623" v="1105" actId="478"/>
          <ac:spMkLst>
            <pc:docMk/>
            <pc:sldMk cId="2785029451" sldId="302"/>
            <ac:spMk id="73" creationId="{87A358CD-10ED-4821-B2C3-FFD4DE5188CD}"/>
          </ac:spMkLst>
        </pc:spChg>
        <pc:spChg chg="del mod topLvl">
          <ac:chgData name="Padalu Krishna Raju Patra" userId="943e48c9-b636-4189-8002-90d71739e5a7" providerId="ADAL" clId="{D498CAA4-8CA1-4C13-9A18-A8A82CFA84C7}" dt="2020-08-18T15:30:18.768" v="1148" actId="478"/>
          <ac:spMkLst>
            <pc:docMk/>
            <pc:sldMk cId="2785029451" sldId="302"/>
            <ac:spMk id="74" creationId="{41E750C9-E092-41BA-8DC0-9D6FA770EE08}"/>
          </ac:spMkLst>
        </pc:spChg>
        <pc:spChg chg="mod topLvl">
          <ac:chgData name="Padalu Krishna Raju Patra" userId="943e48c9-b636-4189-8002-90d71739e5a7" providerId="ADAL" clId="{D498CAA4-8CA1-4C13-9A18-A8A82CFA84C7}" dt="2020-08-18T15:30:29.325" v="1152" actId="164"/>
          <ac:spMkLst>
            <pc:docMk/>
            <pc:sldMk cId="2785029451" sldId="302"/>
            <ac:spMk id="75" creationId="{58D2BBC4-5161-4A74-BB02-84F2F7AB6D14}"/>
          </ac:spMkLst>
        </pc:spChg>
        <pc:spChg chg="mod topLvl">
          <ac:chgData name="Padalu Krishna Raju Patra" userId="943e48c9-b636-4189-8002-90d71739e5a7" providerId="ADAL" clId="{D498CAA4-8CA1-4C13-9A18-A8A82CFA84C7}" dt="2020-08-18T15:30:29.325" v="1152" actId="164"/>
          <ac:spMkLst>
            <pc:docMk/>
            <pc:sldMk cId="2785029451" sldId="302"/>
            <ac:spMk id="76" creationId="{B9A4E4EE-F889-489E-B002-EBE650AFB135}"/>
          </ac:spMkLst>
        </pc:spChg>
        <pc:spChg chg="mod topLvl">
          <ac:chgData name="Padalu Krishna Raju Patra" userId="943e48c9-b636-4189-8002-90d71739e5a7" providerId="ADAL" clId="{D498CAA4-8CA1-4C13-9A18-A8A82CFA84C7}" dt="2020-08-18T15:30:29.325" v="1152" actId="164"/>
          <ac:spMkLst>
            <pc:docMk/>
            <pc:sldMk cId="2785029451" sldId="302"/>
            <ac:spMk id="77" creationId="{64E49A7F-2A06-4658-9615-4BF0CD3512C2}"/>
          </ac:spMkLst>
        </pc:spChg>
        <pc:spChg chg="del mod topLvl">
          <ac:chgData name="Padalu Krishna Raju Patra" userId="943e48c9-b636-4189-8002-90d71739e5a7" providerId="ADAL" clId="{D498CAA4-8CA1-4C13-9A18-A8A82CFA84C7}" dt="2020-08-18T15:30:25.176" v="1151" actId="478"/>
          <ac:spMkLst>
            <pc:docMk/>
            <pc:sldMk cId="2785029451" sldId="302"/>
            <ac:spMk id="79" creationId="{D057451C-4D88-442D-8133-9FD8C6B05232}"/>
          </ac:spMkLst>
        </pc:spChg>
        <pc:spChg chg="mod topLvl">
          <ac:chgData name="Padalu Krishna Raju Patra" userId="943e48c9-b636-4189-8002-90d71739e5a7" providerId="ADAL" clId="{D498CAA4-8CA1-4C13-9A18-A8A82CFA84C7}" dt="2020-08-18T15:30:29.325" v="1152" actId="164"/>
          <ac:spMkLst>
            <pc:docMk/>
            <pc:sldMk cId="2785029451" sldId="302"/>
            <ac:spMk id="82" creationId="{20400B42-A7C6-490E-A425-832620F3EB59}"/>
          </ac:spMkLst>
        </pc:spChg>
        <pc:spChg chg="mod topLvl">
          <ac:chgData name="Padalu Krishna Raju Patra" userId="943e48c9-b636-4189-8002-90d71739e5a7" providerId="ADAL" clId="{D498CAA4-8CA1-4C13-9A18-A8A82CFA84C7}" dt="2020-08-18T15:30:29.325" v="1152" actId="164"/>
          <ac:spMkLst>
            <pc:docMk/>
            <pc:sldMk cId="2785029451" sldId="302"/>
            <ac:spMk id="83" creationId="{9278A56B-B8EB-4C24-ADDA-B2DDDFD6BA1B}"/>
          </ac:spMkLst>
        </pc:spChg>
        <pc:spChg chg="mod topLvl">
          <ac:chgData name="Padalu Krishna Raju Patra" userId="943e48c9-b636-4189-8002-90d71739e5a7" providerId="ADAL" clId="{D498CAA4-8CA1-4C13-9A18-A8A82CFA84C7}" dt="2020-08-18T15:30:29.325" v="1152" actId="164"/>
          <ac:spMkLst>
            <pc:docMk/>
            <pc:sldMk cId="2785029451" sldId="302"/>
            <ac:spMk id="85" creationId="{8BA8F1D6-F17E-457F-96BF-EFBDFDE799B5}"/>
          </ac:spMkLst>
        </pc:spChg>
        <pc:spChg chg="del mod topLvl">
          <ac:chgData name="Padalu Krishna Raju Patra" userId="943e48c9-b636-4189-8002-90d71739e5a7" providerId="ADAL" clId="{D498CAA4-8CA1-4C13-9A18-A8A82CFA84C7}" dt="2020-08-18T15:30:23.352" v="1150" actId="478"/>
          <ac:spMkLst>
            <pc:docMk/>
            <pc:sldMk cId="2785029451" sldId="302"/>
            <ac:spMk id="88" creationId="{9C19AEC3-83FB-4658-BAC9-BAAF3B4CE5B3}"/>
          </ac:spMkLst>
        </pc:spChg>
        <pc:spChg chg="mod topLvl">
          <ac:chgData name="Padalu Krishna Raju Patra" userId="943e48c9-b636-4189-8002-90d71739e5a7" providerId="ADAL" clId="{D498CAA4-8CA1-4C13-9A18-A8A82CFA84C7}" dt="2020-08-18T15:30:29.325" v="1152" actId="164"/>
          <ac:spMkLst>
            <pc:docMk/>
            <pc:sldMk cId="2785029451" sldId="302"/>
            <ac:spMk id="89" creationId="{AFC93CAE-4EF6-4DEF-9203-2DE799D1F996}"/>
          </ac:spMkLst>
        </pc:spChg>
        <pc:spChg chg="del mod topLvl">
          <ac:chgData name="Padalu Krishna Raju Patra" userId="943e48c9-b636-4189-8002-90d71739e5a7" providerId="ADAL" clId="{D498CAA4-8CA1-4C13-9A18-A8A82CFA84C7}" dt="2020-08-18T15:30:21.057" v="1149" actId="478"/>
          <ac:spMkLst>
            <pc:docMk/>
            <pc:sldMk cId="2785029451" sldId="302"/>
            <ac:spMk id="90" creationId="{157842C9-ADAE-4E9C-80C7-91271B770682}"/>
          </ac:spMkLst>
        </pc:spChg>
        <pc:spChg chg="del mod topLvl">
          <ac:chgData name="Padalu Krishna Raju Patra" userId="943e48c9-b636-4189-8002-90d71739e5a7" providerId="ADAL" clId="{D498CAA4-8CA1-4C13-9A18-A8A82CFA84C7}" dt="2020-08-18T15:30:21.057" v="1149" actId="478"/>
          <ac:spMkLst>
            <pc:docMk/>
            <pc:sldMk cId="2785029451" sldId="302"/>
            <ac:spMk id="91" creationId="{D3578844-1718-47A1-8FE9-E84554ABBF43}"/>
          </ac:spMkLst>
        </pc:spChg>
        <pc:grpChg chg="add del mod">
          <ac:chgData name="Padalu Krishna Raju Patra" userId="943e48c9-b636-4189-8002-90d71739e5a7" providerId="ADAL" clId="{D498CAA4-8CA1-4C13-9A18-A8A82CFA84C7}" dt="2020-08-18T15:09:43.754" v="922" actId="165"/>
          <ac:grpSpMkLst>
            <pc:docMk/>
            <pc:sldMk cId="2785029451" sldId="302"/>
            <ac:grpSpMk id="4" creationId="{21442865-5F15-4498-94F7-077D7E100390}"/>
          </ac:grpSpMkLst>
        </pc:grpChg>
        <pc:grpChg chg="add del mod">
          <ac:chgData name="Padalu Krishna Raju Patra" userId="943e48c9-b636-4189-8002-90d71739e5a7" providerId="ADAL" clId="{D498CAA4-8CA1-4C13-9A18-A8A82CFA84C7}" dt="2020-08-18T15:07:43.717" v="912" actId="165"/>
          <ac:grpSpMkLst>
            <pc:docMk/>
            <pc:sldMk cId="2785029451" sldId="302"/>
            <ac:grpSpMk id="10" creationId="{31DF1707-CDF3-4F60-A870-0208517F0150}"/>
          </ac:grpSpMkLst>
        </pc:grpChg>
        <pc:grpChg chg="del mod topLvl">
          <ac:chgData name="Padalu Krishna Raju Patra" userId="943e48c9-b636-4189-8002-90d71739e5a7" providerId="ADAL" clId="{D498CAA4-8CA1-4C13-9A18-A8A82CFA84C7}" dt="2020-08-18T15:07:50.559" v="913" actId="165"/>
          <ac:grpSpMkLst>
            <pc:docMk/>
            <pc:sldMk cId="2785029451" sldId="302"/>
            <ac:grpSpMk id="11" creationId="{6A81D839-48A0-4883-8494-A8379590263F}"/>
          </ac:grpSpMkLst>
        </pc:grpChg>
        <pc:grpChg chg="add del mod">
          <ac:chgData name="Padalu Krishna Raju Patra" userId="943e48c9-b636-4189-8002-90d71739e5a7" providerId="ADAL" clId="{D498CAA4-8CA1-4C13-9A18-A8A82CFA84C7}" dt="2020-08-18T15:18:17.147" v="1034" actId="165"/>
          <ac:grpSpMkLst>
            <pc:docMk/>
            <pc:sldMk cId="2785029451" sldId="302"/>
            <ac:grpSpMk id="40" creationId="{0371F713-F674-47D4-9ECA-05B7C9273966}"/>
          </ac:grpSpMkLst>
        </pc:grpChg>
        <pc:grpChg chg="add del mod">
          <ac:chgData name="Padalu Krishna Raju Patra" userId="943e48c9-b636-4189-8002-90d71739e5a7" providerId="ADAL" clId="{D498CAA4-8CA1-4C13-9A18-A8A82CFA84C7}" dt="2020-08-18T15:17:27.969" v="1026" actId="165"/>
          <ac:grpSpMkLst>
            <pc:docMk/>
            <pc:sldMk cId="2785029451" sldId="302"/>
            <ac:grpSpMk id="41" creationId="{7D08EC5A-98F3-41FC-982E-AC769F4C3025}"/>
          </ac:grpSpMkLst>
        </pc:grpChg>
        <pc:grpChg chg="del mod topLvl">
          <ac:chgData name="Padalu Krishna Raju Patra" userId="943e48c9-b636-4189-8002-90d71739e5a7" providerId="ADAL" clId="{D498CAA4-8CA1-4C13-9A18-A8A82CFA84C7}" dt="2020-08-18T15:18:02.466" v="1033" actId="165"/>
          <ac:grpSpMkLst>
            <pc:docMk/>
            <pc:sldMk cId="2785029451" sldId="302"/>
            <ac:grpSpMk id="42" creationId="{B536738F-460C-40F1-9FF8-14775957B176}"/>
          </ac:grpSpMkLst>
        </pc:grpChg>
        <pc:grpChg chg="add del mod">
          <ac:chgData name="Padalu Krishna Raju Patra" userId="943e48c9-b636-4189-8002-90d71739e5a7" providerId="ADAL" clId="{D498CAA4-8CA1-4C13-9A18-A8A82CFA84C7}" dt="2020-08-18T15:25:14.784" v="1079" actId="165"/>
          <ac:grpSpMkLst>
            <pc:docMk/>
            <pc:sldMk cId="2785029451" sldId="302"/>
            <ac:grpSpMk id="65" creationId="{67960872-EEC5-446C-8750-D60C35329168}"/>
          </ac:grpSpMkLst>
        </pc:grpChg>
        <pc:grpChg chg="add del mod">
          <ac:chgData name="Padalu Krishna Raju Patra" userId="943e48c9-b636-4189-8002-90d71739e5a7" providerId="ADAL" clId="{D498CAA4-8CA1-4C13-9A18-A8A82CFA84C7}" dt="2020-08-18T15:26:51.050" v="1101" actId="478"/>
          <ac:grpSpMkLst>
            <pc:docMk/>
            <pc:sldMk cId="2785029451" sldId="302"/>
            <ac:grpSpMk id="66" creationId="{BAC7CF5C-B640-4FA8-B0D8-967BA520F893}"/>
          </ac:grpSpMkLst>
        </pc:grpChg>
        <pc:grpChg chg="add mod">
          <ac:chgData name="Padalu Krishna Raju Patra" userId="943e48c9-b636-4189-8002-90d71739e5a7" providerId="ADAL" clId="{D498CAA4-8CA1-4C13-9A18-A8A82CFA84C7}" dt="2020-08-18T15:25:43.326" v="1082" actId="164"/>
          <ac:grpSpMkLst>
            <pc:docMk/>
            <pc:sldMk cId="2785029451" sldId="302"/>
            <ac:grpSpMk id="67" creationId="{6F14B914-084A-40E2-BCF6-497C6B7A52F4}"/>
          </ac:grpSpMkLst>
        </pc:grpChg>
        <pc:grpChg chg="add del mod">
          <ac:chgData name="Padalu Krishna Raju Patra" userId="943e48c9-b636-4189-8002-90d71739e5a7" providerId="ADAL" clId="{D498CAA4-8CA1-4C13-9A18-A8A82CFA84C7}" dt="2020-08-18T15:26:35.529" v="1097" actId="478"/>
          <ac:grpSpMkLst>
            <pc:docMk/>
            <pc:sldMk cId="2785029451" sldId="302"/>
            <ac:grpSpMk id="68" creationId="{5070C76A-DE57-49E2-A08E-008FD75E8B3A}"/>
          </ac:grpSpMkLst>
        </pc:grpChg>
        <pc:grpChg chg="add del">
          <ac:chgData name="Padalu Krishna Raju Patra" userId="943e48c9-b636-4189-8002-90d71739e5a7" providerId="ADAL" clId="{D498CAA4-8CA1-4C13-9A18-A8A82CFA84C7}" dt="2020-08-18T15:27:00.915" v="1103" actId="165"/>
          <ac:grpSpMkLst>
            <pc:docMk/>
            <pc:sldMk cId="2785029451" sldId="302"/>
            <ac:grpSpMk id="69" creationId="{509D0702-A86A-45F0-9726-F2CD74DE2335}"/>
          </ac:grpSpMkLst>
        </pc:grpChg>
        <pc:grpChg chg="add del mod">
          <ac:chgData name="Padalu Krishna Raju Patra" userId="943e48c9-b636-4189-8002-90d71739e5a7" providerId="ADAL" clId="{D498CAA4-8CA1-4C13-9A18-A8A82CFA84C7}" dt="2020-08-18T15:27:37.186" v="1110" actId="165"/>
          <ac:grpSpMkLst>
            <pc:docMk/>
            <pc:sldMk cId="2785029451" sldId="302"/>
            <ac:grpSpMk id="78" creationId="{48D2DA7B-3DCF-4A19-B267-30F8D93A501E}"/>
          </ac:grpSpMkLst>
        </pc:grpChg>
        <pc:grpChg chg="add mod">
          <ac:chgData name="Padalu Krishna Raju Patra" userId="943e48c9-b636-4189-8002-90d71739e5a7" providerId="ADAL" clId="{D498CAA4-8CA1-4C13-9A18-A8A82CFA84C7}" dt="2020-08-18T15:30:29.325" v="1152" actId="164"/>
          <ac:grpSpMkLst>
            <pc:docMk/>
            <pc:sldMk cId="2785029451" sldId="302"/>
            <ac:grpSpMk id="95" creationId="{AAF559D3-ABA9-4821-BB89-C7E7D01FD0CA}"/>
          </ac:grpSpMkLst>
        </pc:grpChg>
        <pc:cxnChg chg="mod topLvl">
          <ac:chgData name="Padalu Krishna Raju Patra" userId="943e48c9-b636-4189-8002-90d71739e5a7" providerId="ADAL" clId="{D498CAA4-8CA1-4C13-9A18-A8A82CFA84C7}" dt="2020-08-18T15:25:35.556" v="1081" actId="164"/>
          <ac:cxnSpMkLst>
            <pc:docMk/>
            <pc:sldMk cId="2785029451" sldId="302"/>
            <ac:cxnSpMk id="6" creationId="{A00DFAB5-1741-4AFD-BC98-32B4BA11363C}"/>
          </ac:cxnSpMkLst>
        </pc:cxnChg>
        <pc:cxnChg chg="mod topLvl">
          <ac:chgData name="Padalu Krishna Raju Patra" userId="943e48c9-b636-4189-8002-90d71739e5a7" providerId="ADAL" clId="{D498CAA4-8CA1-4C13-9A18-A8A82CFA84C7}" dt="2020-08-18T15:25:35.556" v="1081" actId="164"/>
          <ac:cxnSpMkLst>
            <pc:docMk/>
            <pc:sldMk cId="2785029451" sldId="302"/>
            <ac:cxnSpMk id="7" creationId="{97C299F8-E110-489E-8CA1-93506027AFD5}"/>
          </ac:cxnSpMkLst>
        </pc:cxnChg>
        <pc:cxnChg chg="del mod topLvl">
          <ac:chgData name="Padalu Krishna Raju Patra" userId="943e48c9-b636-4189-8002-90d71739e5a7" providerId="ADAL" clId="{D498CAA4-8CA1-4C13-9A18-A8A82CFA84C7}" dt="2020-08-18T15:07:55.391" v="915" actId="478"/>
          <ac:cxnSpMkLst>
            <pc:docMk/>
            <pc:sldMk cId="2785029451" sldId="302"/>
            <ac:cxnSpMk id="14" creationId="{228E5220-9152-4A8D-9FE6-BAA5E27DA391}"/>
          </ac:cxnSpMkLst>
        </pc:cxnChg>
        <pc:cxnChg chg="del mod topLvl">
          <ac:chgData name="Padalu Krishna Raju Patra" userId="943e48c9-b636-4189-8002-90d71739e5a7" providerId="ADAL" clId="{D498CAA4-8CA1-4C13-9A18-A8A82CFA84C7}" dt="2020-08-18T15:07:56.484" v="916" actId="478"/>
          <ac:cxnSpMkLst>
            <pc:docMk/>
            <pc:sldMk cId="2785029451" sldId="302"/>
            <ac:cxnSpMk id="15" creationId="{8CE0F7C5-E5AB-4909-B730-49BF8EE84FEC}"/>
          </ac:cxnSpMkLst>
        </pc:cxnChg>
        <pc:cxnChg chg="add mod topLvl">
          <ac:chgData name="Padalu Krishna Raju Patra" userId="943e48c9-b636-4189-8002-90d71739e5a7" providerId="ADAL" clId="{D498CAA4-8CA1-4C13-9A18-A8A82CFA84C7}" dt="2020-08-18T15:25:35.556" v="1081" actId="164"/>
          <ac:cxnSpMkLst>
            <pc:docMk/>
            <pc:sldMk cId="2785029451" sldId="302"/>
            <ac:cxnSpMk id="21" creationId="{39E76243-DA13-41DA-9CE4-E08D35F328AC}"/>
          </ac:cxnSpMkLst>
        </pc:cxnChg>
        <pc:cxnChg chg="add mod topLvl">
          <ac:chgData name="Padalu Krishna Raju Patra" userId="943e48c9-b636-4189-8002-90d71739e5a7" providerId="ADAL" clId="{D498CAA4-8CA1-4C13-9A18-A8A82CFA84C7}" dt="2020-08-18T15:25:35.556" v="1081" actId="164"/>
          <ac:cxnSpMkLst>
            <pc:docMk/>
            <pc:sldMk cId="2785029451" sldId="302"/>
            <ac:cxnSpMk id="22" creationId="{BEE3E282-64B0-4F2F-A5A0-3FBFCADDA93B}"/>
          </ac:cxnSpMkLst>
        </pc:cxnChg>
        <pc:cxnChg chg="add mod topLvl">
          <ac:chgData name="Padalu Krishna Raju Patra" userId="943e48c9-b636-4189-8002-90d71739e5a7" providerId="ADAL" clId="{D498CAA4-8CA1-4C13-9A18-A8A82CFA84C7}" dt="2020-08-18T15:25:35.556" v="1081" actId="164"/>
          <ac:cxnSpMkLst>
            <pc:docMk/>
            <pc:sldMk cId="2785029451" sldId="302"/>
            <ac:cxnSpMk id="23" creationId="{216DA7D9-99EC-42A3-8724-7618FCBD5297}"/>
          </ac:cxnSpMkLst>
        </pc:cxnChg>
        <pc:cxnChg chg="add mod topLvl">
          <ac:chgData name="Padalu Krishna Raju Patra" userId="943e48c9-b636-4189-8002-90d71739e5a7" providerId="ADAL" clId="{D498CAA4-8CA1-4C13-9A18-A8A82CFA84C7}" dt="2020-08-18T15:25:35.556" v="1081" actId="164"/>
          <ac:cxnSpMkLst>
            <pc:docMk/>
            <pc:sldMk cId="2785029451" sldId="302"/>
            <ac:cxnSpMk id="25" creationId="{0AADAC20-441F-4AD8-81B0-14D3F615E821}"/>
          </ac:cxnSpMkLst>
        </pc:cxnChg>
        <pc:cxnChg chg="mod topLvl">
          <ac:chgData name="Padalu Krishna Raju Patra" userId="943e48c9-b636-4189-8002-90d71739e5a7" providerId="ADAL" clId="{D498CAA4-8CA1-4C13-9A18-A8A82CFA84C7}" dt="2020-08-18T15:25:28.242" v="1080" actId="164"/>
          <ac:cxnSpMkLst>
            <pc:docMk/>
            <pc:sldMk cId="2785029451" sldId="302"/>
            <ac:cxnSpMk id="45" creationId="{BF63E36C-ED7E-4DCE-864D-1C6B344CC991}"/>
          </ac:cxnSpMkLst>
        </pc:cxnChg>
        <pc:cxnChg chg="mod topLvl">
          <ac:chgData name="Padalu Krishna Raju Patra" userId="943e48c9-b636-4189-8002-90d71739e5a7" providerId="ADAL" clId="{D498CAA4-8CA1-4C13-9A18-A8A82CFA84C7}" dt="2020-08-18T15:25:28.242" v="1080" actId="164"/>
          <ac:cxnSpMkLst>
            <pc:docMk/>
            <pc:sldMk cId="2785029451" sldId="302"/>
            <ac:cxnSpMk id="46" creationId="{19E4E690-FA48-4B04-9054-A51F464BEC9A}"/>
          </ac:cxnSpMkLst>
        </pc:cxnChg>
        <pc:cxnChg chg="add mod topLvl">
          <ac:chgData name="Padalu Krishna Raju Patra" userId="943e48c9-b636-4189-8002-90d71739e5a7" providerId="ADAL" clId="{D498CAA4-8CA1-4C13-9A18-A8A82CFA84C7}" dt="2020-08-18T15:25:28.242" v="1080" actId="164"/>
          <ac:cxnSpMkLst>
            <pc:docMk/>
            <pc:sldMk cId="2785029451" sldId="302"/>
            <ac:cxnSpMk id="52" creationId="{DC733255-574D-4D97-B3DA-4069B65C1A89}"/>
          </ac:cxnSpMkLst>
        </pc:cxnChg>
        <pc:cxnChg chg="add mod topLvl">
          <ac:chgData name="Padalu Krishna Raju Patra" userId="943e48c9-b636-4189-8002-90d71739e5a7" providerId="ADAL" clId="{D498CAA4-8CA1-4C13-9A18-A8A82CFA84C7}" dt="2020-08-18T15:25:28.242" v="1080" actId="164"/>
          <ac:cxnSpMkLst>
            <pc:docMk/>
            <pc:sldMk cId="2785029451" sldId="302"/>
            <ac:cxnSpMk id="55" creationId="{37056A76-3BC9-4802-8A69-02C1BF1204B1}"/>
          </ac:cxnSpMkLst>
        </pc:cxnChg>
        <pc:cxnChg chg="add mod topLvl">
          <ac:chgData name="Padalu Krishna Raju Patra" userId="943e48c9-b636-4189-8002-90d71739e5a7" providerId="ADAL" clId="{D498CAA4-8CA1-4C13-9A18-A8A82CFA84C7}" dt="2020-08-18T15:25:28.242" v="1080" actId="164"/>
          <ac:cxnSpMkLst>
            <pc:docMk/>
            <pc:sldMk cId="2785029451" sldId="302"/>
            <ac:cxnSpMk id="58" creationId="{90E6B092-4287-4AC3-98EE-47057E72DFF7}"/>
          </ac:cxnSpMkLst>
        </pc:cxnChg>
        <pc:cxnChg chg="mod topLvl">
          <ac:chgData name="Padalu Krishna Raju Patra" userId="943e48c9-b636-4189-8002-90d71739e5a7" providerId="ADAL" clId="{D498CAA4-8CA1-4C13-9A18-A8A82CFA84C7}" dt="2020-08-18T15:30:29.325" v="1152" actId="164"/>
          <ac:cxnSpMkLst>
            <pc:docMk/>
            <pc:sldMk cId="2785029451" sldId="302"/>
            <ac:cxnSpMk id="71" creationId="{0E25BA35-A7A6-4371-9309-75A8E1C6DE4C}"/>
          </ac:cxnSpMkLst>
        </pc:cxnChg>
        <pc:cxnChg chg="mod topLvl">
          <ac:chgData name="Padalu Krishna Raju Patra" userId="943e48c9-b636-4189-8002-90d71739e5a7" providerId="ADAL" clId="{D498CAA4-8CA1-4C13-9A18-A8A82CFA84C7}" dt="2020-08-18T15:30:29.325" v="1152" actId="164"/>
          <ac:cxnSpMkLst>
            <pc:docMk/>
            <pc:sldMk cId="2785029451" sldId="302"/>
            <ac:cxnSpMk id="72" creationId="{0BE1EE8A-AA9C-4C7A-9285-53B4EB38DFBB}"/>
          </ac:cxnSpMkLst>
        </pc:cxnChg>
        <pc:cxnChg chg="del mod topLvl">
          <ac:chgData name="Padalu Krishna Raju Patra" userId="943e48c9-b636-4189-8002-90d71739e5a7" providerId="ADAL" clId="{D498CAA4-8CA1-4C13-9A18-A8A82CFA84C7}" dt="2020-08-18T15:30:21.057" v="1149" actId="478"/>
          <ac:cxnSpMkLst>
            <pc:docMk/>
            <pc:sldMk cId="2785029451" sldId="302"/>
            <ac:cxnSpMk id="80" creationId="{25AE35FD-CFA3-4B9B-96A5-FF3F381A434D}"/>
          </ac:cxnSpMkLst>
        </pc:cxnChg>
        <pc:cxnChg chg="del mod topLvl">
          <ac:chgData name="Padalu Krishna Raju Patra" userId="943e48c9-b636-4189-8002-90d71739e5a7" providerId="ADAL" clId="{D498CAA4-8CA1-4C13-9A18-A8A82CFA84C7}" dt="2020-08-18T15:30:21.057" v="1149" actId="478"/>
          <ac:cxnSpMkLst>
            <pc:docMk/>
            <pc:sldMk cId="2785029451" sldId="302"/>
            <ac:cxnSpMk id="81" creationId="{83934A7B-3BF4-450A-B2A5-A32B9D4D55A6}"/>
          </ac:cxnSpMkLst>
        </pc:cxnChg>
        <pc:cxnChg chg="mod topLvl">
          <ac:chgData name="Padalu Krishna Raju Patra" userId="943e48c9-b636-4189-8002-90d71739e5a7" providerId="ADAL" clId="{D498CAA4-8CA1-4C13-9A18-A8A82CFA84C7}" dt="2020-08-18T15:30:29.325" v="1152" actId="164"/>
          <ac:cxnSpMkLst>
            <pc:docMk/>
            <pc:sldMk cId="2785029451" sldId="302"/>
            <ac:cxnSpMk id="84" creationId="{27E5B638-8408-4F19-9CAA-0C5590930432}"/>
          </ac:cxnSpMkLst>
        </pc:cxnChg>
        <pc:cxnChg chg="mod topLvl">
          <ac:chgData name="Padalu Krishna Raju Patra" userId="943e48c9-b636-4189-8002-90d71739e5a7" providerId="ADAL" clId="{D498CAA4-8CA1-4C13-9A18-A8A82CFA84C7}" dt="2020-08-18T15:30:29.325" v="1152" actId="164"/>
          <ac:cxnSpMkLst>
            <pc:docMk/>
            <pc:sldMk cId="2785029451" sldId="302"/>
            <ac:cxnSpMk id="86" creationId="{427FE330-7691-4FDC-9EDD-FBCF5CCF429E}"/>
          </ac:cxnSpMkLst>
        </pc:cxnChg>
        <pc:cxnChg chg="mod topLvl">
          <ac:chgData name="Padalu Krishna Raju Patra" userId="943e48c9-b636-4189-8002-90d71739e5a7" providerId="ADAL" clId="{D498CAA4-8CA1-4C13-9A18-A8A82CFA84C7}" dt="2020-08-18T15:30:29.325" v="1152" actId="164"/>
          <ac:cxnSpMkLst>
            <pc:docMk/>
            <pc:sldMk cId="2785029451" sldId="302"/>
            <ac:cxnSpMk id="87" creationId="{B82EE41E-FDC9-4765-AF08-1953E1F6A5CC}"/>
          </ac:cxnSpMkLst>
        </pc:cxnChg>
      </pc:sldChg>
      <pc:sldChg chg="addSp delSp modSp add del">
        <pc:chgData name="Padalu Krishna Raju Patra" userId="943e48c9-b636-4189-8002-90d71739e5a7" providerId="ADAL" clId="{D498CAA4-8CA1-4C13-9A18-A8A82CFA84C7}" dt="2020-08-18T15:31:18.443" v="1159" actId="2696"/>
        <pc:sldMkLst>
          <pc:docMk/>
          <pc:sldMk cId="1105501341" sldId="303"/>
        </pc:sldMkLst>
        <pc:spChg chg="del">
          <ac:chgData name="Padalu Krishna Raju Patra" userId="943e48c9-b636-4189-8002-90d71739e5a7" providerId="ADAL" clId="{D498CAA4-8CA1-4C13-9A18-A8A82CFA84C7}" dt="2020-08-18T15:26:27.176" v="1095" actId="478"/>
          <ac:spMkLst>
            <pc:docMk/>
            <pc:sldMk cId="1105501341" sldId="303"/>
            <ac:spMk id="2" creationId="{0E413CAE-6064-4DF4-B116-4B2F6136D7EC}"/>
          </ac:spMkLst>
        </pc:spChg>
        <pc:spChg chg="del">
          <ac:chgData name="Padalu Krishna Raju Patra" userId="943e48c9-b636-4189-8002-90d71739e5a7" providerId="ADAL" clId="{D498CAA4-8CA1-4C13-9A18-A8A82CFA84C7}" dt="2020-08-18T15:26:27.176" v="1095" actId="478"/>
          <ac:spMkLst>
            <pc:docMk/>
            <pc:sldMk cId="1105501341" sldId="303"/>
            <ac:spMk id="3" creationId="{0B88D720-767C-4F8A-BFFB-2B2F06F5DDA0}"/>
          </ac:spMkLst>
        </pc:spChg>
        <pc:grpChg chg="add del">
          <ac:chgData name="Padalu Krishna Raju Patra" userId="943e48c9-b636-4189-8002-90d71739e5a7" providerId="ADAL" clId="{D498CAA4-8CA1-4C13-9A18-A8A82CFA84C7}" dt="2020-08-18T15:26:27.176" v="1095" actId="478"/>
          <ac:grpSpMkLst>
            <pc:docMk/>
            <pc:sldMk cId="1105501341" sldId="303"/>
            <ac:grpSpMk id="4" creationId="{71BA0679-0803-4B0A-8AD6-CF817BCE5BE6}"/>
          </ac:grpSpMkLst>
        </pc:grpChg>
        <pc:grpChg chg="add mod">
          <ac:chgData name="Padalu Krishna Raju Patra" userId="943e48c9-b636-4189-8002-90d71739e5a7" providerId="ADAL" clId="{D498CAA4-8CA1-4C13-9A18-A8A82CFA84C7}" dt="2020-08-18T15:26:45.390" v="1099" actId="1076"/>
          <ac:grpSpMkLst>
            <pc:docMk/>
            <pc:sldMk cId="1105501341" sldId="303"/>
            <ac:grpSpMk id="13" creationId="{AC128FFA-2FDC-463C-A686-EFDE6F045D4C}"/>
          </ac:grpSpMkLst>
        </pc:grpChg>
      </pc:sldChg>
      <pc:sldChg chg="delSp modSp add del">
        <pc:chgData name="Padalu Krishna Raju Patra" userId="943e48c9-b636-4189-8002-90d71739e5a7" providerId="ADAL" clId="{D498CAA4-8CA1-4C13-9A18-A8A82CFA84C7}" dt="2020-08-18T14:41:18.558" v="719" actId="2696"/>
        <pc:sldMkLst>
          <pc:docMk/>
          <pc:sldMk cId="1800225145" sldId="303"/>
        </pc:sldMkLst>
        <pc:spChg chg="mod">
          <ac:chgData name="Padalu Krishna Raju Patra" userId="943e48c9-b636-4189-8002-90d71739e5a7" providerId="ADAL" clId="{D498CAA4-8CA1-4C13-9A18-A8A82CFA84C7}" dt="2020-08-18T14:36:23.631" v="717" actId="20577"/>
          <ac:spMkLst>
            <pc:docMk/>
            <pc:sldMk cId="1800225145" sldId="303"/>
            <ac:spMk id="3" creationId="{3158C4AC-7D54-4185-AE99-77FA2BB37E6B}"/>
          </ac:spMkLst>
        </pc:spChg>
        <pc:spChg chg="del">
          <ac:chgData name="Padalu Krishna Raju Patra" userId="943e48c9-b636-4189-8002-90d71739e5a7" providerId="ADAL" clId="{D498CAA4-8CA1-4C13-9A18-A8A82CFA84C7}" dt="2020-08-18T14:23:46.107" v="406" actId="478"/>
          <ac:spMkLst>
            <pc:docMk/>
            <pc:sldMk cId="1800225145" sldId="303"/>
            <ac:spMk id="5" creationId="{F3A80BE7-EE52-405D-B756-274392FA6D1F}"/>
          </ac:spMkLst>
        </pc:spChg>
        <pc:spChg chg="mod">
          <ac:chgData name="Padalu Krishna Raju Patra" userId="943e48c9-b636-4189-8002-90d71739e5a7" providerId="ADAL" clId="{D498CAA4-8CA1-4C13-9A18-A8A82CFA84C7}" dt="2020-08-18T14:23:42.178" v="405" actId="20577"/>
          <ac:spMkLst>
            <pc:docMk/>
            <pc:sldMk cId="1800225145" sldId="303"/>
            <ac:spMk id="63" creationId="{00000000-0000-0000-0000-000000000000}"/>
          </ac:spMkLst>
        </pc:spChg>
        <pc:cxnChg chg="del">
          <ac:chgData name="Padalu Krishna Raju Patra" userId="943e48c9-b636-4189-8002-90d71739e5a7" providerId="ADAL" clId="{D498CAA4-8CA1-4C13-9A18-A8A82CFA84C7}" dt="2020-08-18T14:23:47.146" v="407" actId="478"/>
          <ac:cxnSpMkLst>
            <pc:docMk/>
            <pc:sldMk cId="1800225145" sldId="303"/>
            <ac:cxnSpMk id="4" creationId="{3F7EBD30-6F36-43D2-BB92-F52A99782C3C}"/>
          </ac:cxnSpMkLst>
        </pc:cxnChg>
      </pc:sldChg>
      <pc:sldChg chg="add del">
        <pc:chgData name="Padalu Krishna Raju Patra" userId="943e48c9-b636-4189-8002-90d71739e5a7" providerId="ADAL" clId="{D498CAA4-8CA1-4C13-9A18-A8A82CFA84C7}" dt="2020-08-18T14:22:51.605" v="394" actId="2696"/>
        <pc:sldMkLst>
          <pc:docMk/>
          <pc:sldMk cId="1927003112" sldId="303"/>
        </pc:sldMkLst>
      </pc:sldChg>
      <pc:sldChg chg="add del">
        <pc:chgData name="Padalu Krishna Raju Patra" userId="943e48c9-b636-4189-8002-90d71739e5a7" providerId="ADAL" clId="{D498CAA4-8CA1-4C13-9A18-A8A82CFA84C7}" dt="2020-08-18T15:31:18.499" v="1160" actId="2696"/>
        <pc:sldMkLst>
          <pc:docMk/>
          <pc:sldMk cId="1512706800" sldId="304"/>
        </pc:sldMkLst>
      </pc:sldChg>
    </pc:docChg>
  </pc:docChgLst>
  <pc:docChgLst>
    <pc:chgData name="Padalu Krishna Raju Patra" userId="943e48c9-b636-4189-8002-90d71739e5a7" providerId="ADAL" clId="{D5B5DBC6-31DA-4F22-9823-0AA2353F8358}"/>
    <pc:docChg chg="undo custSel addSld delSld modSld">
      <pc:chgData name="Padalu Krishna Raju Patra" userId="943e48c9-b636-4189-8002-90d71739e5a7" providerId="ADAL" clId="{D5B5DBC6-31DA-4F22-9823-0AA2353F8358}" dt="2020-08-22T12:45:16.337" v="3407"/>
      <pc:docMkLst>
        <pc:docMk/>
      </pc:docMkLst>
      <pc:sldChg chg="delSp modSp">
        <pc:chgData name="Padalu Krishna Raju Patra" userId="943e48c9-b636-4189-8002-90d71739e5a7" providerId="ADAL" clId="{D5B5DBC6-31DA-4F22-9823-0AA2353F8358}" dt="2020-08-22T11:53:10.721" v="2653" actId="167"/>
        <pc:sldMkLst>
          <pc:docMk/>
          <pc:sldMk cId="3375736992" sldId="287"/>
        </pc:sldMkLst>
        <pc:spChg chg="mod">
          <ac:chgData name="Padalu Krishna Raju Patra" userId="943e48c9-b636-4189-8002-90d71739e5a7" providerId="ADAL" clId="{D5B5DBC6-31DA-4F22-9823-0AA2353F8358}" dt="2020-08-22T11:52:59.633" v="2652" actId="113"/>
          <ac:spMkLst>
            <pc:docMk/>
            <pc:sldMk cId="3375736992" sldId="287"/>
            <ac:spMk id="8" creationId="{C101E82B-637B-4EB9-B711-23573A6EE85D}"/>
          </ac:spMkLst>
        </pc:spChg>
        <pc:spChg chg="mod">
          <ac:chgData name="Padalu Krishna Raju Patra" userId="943e48c9-b636-4189-8002-90d71739e5a7" providerId="ADAL" clId="{D5B5DBC6-31DA-4F22-9823-0AA2353F8358}" dt="2020-08-22T11:51:17.913" v="2617" actId="20577"/>
          <ac:spMkLst>
            <pc:docMk/>
            <pc:sldMk cId="3375736992" sldId="287"/>
            <ac:spMk id="63" creationId="{00000000-0000-0000-0000-000000000000}"/>
          </ac:spMkLst>
        </pc:spChg>
        <pc:grpChg chg="del">
          <ac:chgData name="Padalu Krishna Raju Patra" userId="943e48c9-b636-4189-8002-90d71739e5a7" providerId="ADAL" clId="{D5B5DBC6-31DA-4F22-9823-0AA2353F8358}" dt="2020-08-22T07:42:37.818" v="0" actId="478"/>
          <ac:grpSpMkLst>
            <pc:docMk/>
            <pc:sldMk cId="3375736992" sldId="287"/>
            <ac:grpSpMk id="5" creationId="{A27A82D3-B570-4131-86D3-00AD401FACBD}"/>
          </ac:grpSpMkLst>
        </pc:grpChg>
        <pc:picChg chg="ord">
          <ac:chgData name="Padalu Krishna Raju Patra" userId="943e48c9-b636-4189-8002-90d71739e5a7" providerId="ADAL" clId="{D5B5DBC6-31DA-4F22-9823-0AA2353F8358}" dt="2020-08-22T11:53:10.721" v="2653" actId="167"/>
          <ac:picMkLst>
            <pc:docMk/>
            <pc:sldMk cId="3375736992" sldId="287"/>
            <ac:picMk id="16" creationId="{ACEBFCAC-7A18-41BC-944D-A9F807CE8ADF}"/>
          </ac:picMkLst>
        </pc:picChg>
        <pc:cxnChg chg="mod">
          <ac:chgData name="Padalu Krishna Raju Patra" userId="943e48c9-b636-4189-8002-90d71739e5a7" providerId="ADAL" clId="{D5B5DBC6-31DA-4F22-9823-0AA2353F8358}" dt="2020-08-22T07:42:37.818" v="0" actId="478"/>
          <ac:cxnSpMkLst>
            <pc:docMk/>
            <pc:sldMk cId="3375736992" sldId="287"/>
            <ac:cxnSpMk id="7" creationId="{F1BCF010-23E5-4541-8D7A-9A7D9440B673}"/>
          </ac:cxnSpMkLst>
        </pc:cxnChg>
        <pc:cxnChg chg="mod">
          <ac:chgData name="Padalu Krishna Raju Patra" userId="943e48c9-b636-4189-8002-90d71739e5a7" providerId="ADAL" clId="{D5B5DBC6-31DA-4F22-9823-0AA2353F8358}" dt="2020-08-22T07:42:37.818" v="0" actId="478"/>
          <ac:cxnSpMkLst>
            <pc:docMk/>
            <pc:sldMk cId="3375736992" sldId="287"/>
            <ac:cxnSpMk id="9" creationId="{184EF747-D3C5-4B73-92F3-9440921D75AB}"/>
          </ac:cxnSpMkLst>
        </pc:cxnChg>
      </pc:sldChg>
      <pc:sldChg chg="modSp add">
        <pc:chgData name="Padalu Krishna Raju Patra" userId="943e48c9-b636-4189-8002-90d71739e5a7" providerId="ADAL" clId="{D5B5DBC6-31DA-4F22-9823-0AA2353F8358}" dt="2020-08-22T07:59:02.481" v="636" actId="255"/>
        <pc:sldMkLst>
          <pc:docMk/>
          <pc:sldMk cId="1749789240" sldId="288"/>
        </pc:sldMkLst>
        <pc:spChg chg="mod">
          <ac:chgData name="Padalu Krishna Raju Patra" userId="943e48c9-b636-4189-8002-90d71739e5a7" providerId="ADAL" clId="{D5B5DBC6-31DA-4F22-9823-0AA2353F8358}" dt="2020-08-22T07:59:02.481" v="636" actId="255"/>
          <ac:spMkLst>
            <pc:docMk/>
            <pc:sldMk cId="1749789240" sldId="288"/>
            <ac:spMk id="8" creationId="{C101E82B-637B-4EB9-B711-23573A6EE85D}"/>
          </ac:spMkLst>
        </pc:spChg>
        <pc:spChg chg="mod">
          <ac:chgData name="Padalu Krishna Raju Patra" userId="943e48c9-b636-4189-8002-90d71739e5a7" providerId="ADAL" clId="{D5B5DBC6-31DA-4F22-9823-0AA2353F8358}" dt="2020-08-22T07:55:10.810" v="338" actId="20577"/>
          <ac:spMkLst>
            <pc:docMk/>
            <pc:sldMk cId="1749789240" sldId="288"/>
            <ac:spMk id="63" creationId="{00000000-0000-0000-0000-000000000000}"/>
          </ac:spMkLst>
        </pc:spChg>
      </pc:sldChg>
      <pc:sldChg chg="addSp modSp add">
        <pc:chgData name="Padalu Krishna Raju Patra" userId="943e48c9-b636-4189-8002-90d71739e5a7" providerId="ADAL" clId="{D5B5DBC6-31DA-4F22-9823-0AA2353F8358}" dt="2020-08-22T08:27:47.243" v="1041" actId="255"/>
        <pc:sldMkLst>
          <pc:docMk/>
          <pc:sldMk cId="3234109636" sldId="289"/>
        </pc:sldMkLst>
        <pc:spChg chg="mod">
          <ac:chgData name="Padalu Krishna Raju Patra" userId="943e48c9-b636-4189-8002-90d71739e5a7" providerId="ADAL" clId="{D5B5DBC6-31DA-4F22-9823-0AA2353F8358}" dt="2020-08-22T08:00:03.965" v="689" actId="948"/>
          <ac:spMkLst>
            <pc:docMk/>
            <pc:sldMk cId="3234109636" sldId="289"/>
            <ac:spMk id="8" creationId="{C101E82B-637B-4EB9-B711-23573A6EE85D}"/>
          </ac:spMkLst>
        </pc:spChg>
        <pc:graphicFrameChg chg="add mod modGraphic">
          <ac:chgData name="Padalu Krishna Raju Patra" userId="943e48c9-b636-4189-8002-90d71739e5a7" providerId="ADAL" clId="{D5B5DBC6-31DA-4F22-9823-0AA2353F8358}" dt="2020-08-22T08:27:47.243" v="1041" actId="255"/>
          <ac:graphicFrameMkLst>
            <pc:docMk/>
            <pc:sldMk cId="3234109636" sldId="289"/>
            <ac:graphicFrameMk id="2" creationId="{7EC7BB4F-8322-4688-B5E1-138EDD1D84D5}"/>
          </ac:graphicFrameMkLst>
        </pc:graphicFrameChg>
      </pc:sldChg>
      <pc:sldChg chg="modSp add">
        <pc:chgData name="Padalu Krishna Raju Patra" userId="943e48c9-b636-4189-8002-90d71739e5a7" providerId="ADAL" clId="{D5B5DBC6-31DA-4F22-9823-0AA2353F8358}" dt="2020-08-22T08:27:41.704" v="1040" actId="255"/>
        <pc:sldMkLst>
          <pc:docMk/>
          <pc:sldMk cId="2406303109" sldId="290"/>
        </pc:sldMkLst>
        <pc:graphicFrameChg chg="modGraphic">
          <ac:chgData name="Padalu Krishna Raju Patra" userId="943e48c9-b636-4189-8002-90d71739e5a7" providerId="ADAL" clId="{D5B5DBC6-31DA-4F22-9823-0AA2353F8358}" dt="2020-08-22T08:27:41.704" v="1040" actId="255"/>
          <ac:graphicFrameMkLst>
            <pc:docMk/>
            <pc:sldMk cId="2406303109" sldId="290"/>
            <ac:graphicFrameMk id="2" creationId="{7EC7BB4F-8322-4688-B5E1-138EDD1D84D5}"/>
          </ac:graphicFrameMkLst>
        </pc:graphicFrameChg>
      </pc:sldChg>
      <pc:sldChg chg="modSp add">
        <pc:chgData name="Padalu Krishna Raju Patra" userId="943e48c9-b636-4189-8002-90d71739e5a7" providerId="ADAL" clId="{D5B5DBC6-31DA-4F22-9823-0AA2353F8358}" dt="2020-08-22T08:27:35.746" v="1039" actId="255"/>
        <pc:sldMkLst>
          <pc:docMk/>
          <pc:sldMk cId="245782713" sldId="291"/>
        </pc:sldMkLst>
        <pc:graphicFrameChg chg="mod modGraphic">
          <ac:chgData name="Padalu Krishna Raju Patra" userId="943e48c9-b636-4189-8002-90d71739e5a7" providerId="ADAL" clId="{D5B5DBC6-31DA-4F22-9823-0AA2353F8358}" dt="2020-08-22T08:27:35.746" v="1039" actId="255"/>
          <ac:graphicFrameMkLst>
            <pc:docMk/>
            <pc:sldMk cId="245782713" sldId="291"/>
            <ac:graphicFrameMk id="2" creationId="{7EC7BB4F-8322-4688-B5E1-138EDD1D84D5}"/>
          </ac:graphicFrameMkLst>
        </pc:graphicFrameChg>
      </pc:sldChg>
      <pc:sldChg chg="modSp add">
        <pc:chgData name="Padalu Krishna Raju Patra" userId="943e48c9-b636-4189-8002-90d71739e5a7" providerId="ADAL" clId="{D5B5DBC6-31DA-4F22-9823-0AA2353F8358}" dt="2020-08-22T08:35:46.327" v="1423" actId="6549"/>
        <pc:sldMkLst>
          <pc:docMk/>
          <pc:sldMk cId="2858384019" sldId="292"/>
        </pc:sldMkLst>
        <pc:spChg chg="mod">
          <ac:chgData name="Padalu Krishna Raju Patra" userId="943e48c9-b636-4189-8002-90d71739e5a7" providerId="ADAL" clId="{D5B5DBC6-31DA-4F22-9823-0AA2353F8358}" dt="2020-08-22T08:35:46.327" v="1423" actId="6549"/>
          <ac:spMkLst>
            <pc:docMk/>
            <pc:sldMk cId="2858384019" sldId="292"/>
            <ac:spMk id="8" creationId="{C101E82B-637B-4EB9-B711-23573A6EE85D}"/>
          </ac:spMkLst>
        </pc:spChg>
      </pc:sldChg>
      <pc:sldChg chg="modSp add">
        <pc:chgData name="Padalu Krishna Raju Patra" userId="943e48c9-b636-4189-8002-90d71739e5a7" providerId="ADAL" clId="{D5B5DBC6-31DA-4F22-9823-0AA2353F8358}" dt="2020-08-22T08:39:40.050" v="1787" actId="20577"/>
        <pc:sldMkLst>
          <pc:docMk/>
          <pc:sldMk cId="3661773000" sldId="293"/>
        </pc:sldMkLst>
        <pc:spChg chg="mod">
          <ac:chgData name="Padalu Krishna Raju Patra" userId="943e48c9-b636-4189-8002-90d71739e5a7" providerId="ADAL" clId="{D5B5DBC6-31DA-4F22-9823-0AA2353F8358}" dt="2020-08-22T08:39:40.050" v="1787" actId="20577"/>
          <ac:spMkLst>
            <pc:docMk/>
            <pc:sldMk cId="3661773000" sldId="293"/>
            <ac:spMk id="8" creationId="{C101E82B-637B-4EB9-B711-23573A6EE85D}"/>
          </ac:spMkLst>
        </pc:spChg>
      </pc:sldChg>
      <pc:sldChg chg="modSp add">
        <pc:chgData name="Padalu Krishna Raju Patra" userId="943e48c9-b636-4189-8002-90d71739e5a7" providerId="ADAL" clId="{D5B5DBC6-31DA-4F22-9823-0AA2353F8358}" dt="2020-08-22T11:48:55.465" v="2579" actId="948"/>
        <pc:sldMkLst>
          <pc:docMk/>
          <pc:sldMk cId="3534811705" sldId="294"/>
        </pc:sldMkLst>
        <pc:spChg chg="mod">
          <ac:chgData name="Padalu Krishna Raju Patra" userId="943e48c9-b636-4189-8002-90d71739e5a7" providerId="ADAL" clId="{D5B5DBC6-31DA-4F22-9823-0AA2353F8358}" dt="2020-08-22T11:48:55.465" v="2579" actId="948"/>
          <ac:spMkLst>
            <pc:docMk/>
            <pc:sldMk cId="3534811705" sldId="294"/>
            <ac:spMk id="8" creationId="{C101E82B-637B-4EB9-B711-23573A6EE85D}"/>
          </ac:spMkLst>
        </pc:spChg>
      </pc:sldChg>
      <pc:sldChg chg="modSp add">
        <pc:chgData name="Padalu Krishna Raju Patra" userId="943e48c9-b636-4189-8002-90d71739e5a7" providerId="ADAL" clId="{D5B5DBC6-31DA-4F22-9823-0AA2353F8358}" dt="2020-08-22T11:48:16.958" v="2578" actId="20577"/>
        <pc:sldMkLst>
          <pc:docMk/>
          <pc:sldMk cId="206031603" sldId="295"/>
        </pc:sldMkLst>
        <pc:spChg chg="mod">
          <ac:chgData name="Padalu Krishna Raju Patra" userId="943e48c9-b636-4189-8002-90d71739e5a7" providerId="ADAL" clId="{D5B5DBC6-31DA-4F22-9823-0AA2353F8358}" dt="2020-08-22T11:48:03.702" v="2567" actId="948"/>
          <ac:spMkLst>
            <pc:docMk/>
            <pc:sldMk cId="206031603" sldId="295"/>
            <ac:spMk id="8" creationId="{C101E82B-637B-4EB9-B711-23573A6EE85D}"/>
          </ac:spMkLst>
        </pc:spChg>
        <pc:spChg chg="mod">
          <ac:chgData name="Padalu Krishna Raju Patra" userId="943e48c9-b636-4189-8002-90d71739e5a7" providerId="ADAL" clId="{D5B5DBC6-31DA-4F22-9823-0AA2353F8358}" dt="2020-08-22T11:48:16.958" v="2578" actId="20577"/>
          <ac:spMkLst>
            <pc:docMk/>
            <pc:sldMk cId="206031603" sldId="295"/>
            <ac:spMk id="63" creationId="{00000000-0000-0000-0000-000000000000}"/>
          </ac:spMkLst>
        </pc:spChg>
      </pc:sldChg>
      <pc:sldChg chg="add del">
        <pc:chgData name="Padalu Krishna Raju Patra" userId="943e48c9-b636-4189-8002-90d71739e5a7" providerId="ADAL" clId="{D5B5DBC6-31DA-4F22-9823-0AA2353F8358}" dt="2020-08-22T11:50:17.511" v="2581" actId="2696"/>
        <pc:sldMkLst>
          <pc:docMk/>
          <pc:sldMk cId="68761712" sldId="296"/>
        </pc:sldMkLst>
      </pc:sldChg>
      <pc:sldChg chg="add">
        <pc:chgData name="Padalu Krishna Raju Patra" userId="943e48c9-b636-4189-8002-90d71739e5a7" providerId="ADAL" clId="{D5B5DBC6-31DA-4F22-9823-0AA2353F8358}" dt="2020-08-22T11:50:20.041" v="2582"/>
        <pc:sldMkLst>
          <pc:docMk/>
          <pc:sldMk cId="2542366670" sldId="296"/>
        </pc:sldMkLst>
      </pc:sldChg>
      <pc:sldChg chg="modSp add">
        <pc:chgData name="Padalu Krishna Raju Patra" userId="943e48c9-b636-4189-8002-90d71739e5a7" providerId="ADAL" clId="{D5B5DBC6-31DA-4F22-9823-0AA2353F8358}" dt="2020-08-22T11:55:39.136" v="2694" actId="20577"/>
        <pc:sldMkLst>
          <pc:docMk/>
          <pc:sldMk cId="125552409" sldId="297"/>
        </pc:sldMkLst>
        <pc:spChg chg="mod">
          <ac:chgData name="Padalu Krishna Raju Patra" userId="943e48c9-b636-4189-8002-90d71739e5a7" providerId="ADAL" clId="{D5B5DBC6-31DA-4F22-9823-0AA2353F8358}" dt="2020-08-22T11:55:39.136" v="2694" actId="20577"/>
          <ac:spMkLst>
            <pc:docMk/>
            <pc:sldMk cId="125552409" sldId="297"/>
            <ac:spMk id="8" creationId="{C101E82B-637B-4EB9-B711-23573A6EE85D}"/>
          </ac:spMkLst>
        </pc:spChg>
      </pc:sldChg>
      <pc:sldChg chg="addSp modSp add">
        <pc:chgData name="Padalu Krishna Raju Patra" userId="943e48c9-b636-4189-8002-90d71739e5a7" providerId="ADAL" clId="{D5B5DBC6-31DA-4F22-9823-0AA2353F8358}" dt="2020-08-22T12:06:06.565" v="2866" actId="20577"/>
        <pc:sldMkLst>
          <pc:docMk/>
          <pc:sldMk cId="262505049" sldId="298"/>
        </pc:sldMkLst>
        <pc:spChg chg="mod">
          <ac:chgData name="Padalu Krishna Raju Patra" userId="943e48c9-b636-4189-8002-90d71739e5a7" providerId="ADAL" clId="{D5B5DBC6-31DA-4F22-9823-0AA2353F8358}" dt="2020-08-22T12:06:06.565" v="2866" actId="20577"/>
          <ac:spMkLst>
            <pc:docMk/>
            <pc:sldMk cId="262505049" sldId="298"/>
            <ac:spMk id="8" creationId="{C101E82B-637B-4EB9-B711-23573A6EE85D}"/>
          </ac:spMkLst>
        </pc:spChg>
        <pc:spChg chg="mod">
          <ac:chgData name="Padalu Krishna Raju Patra" userId="943e48c9-b636-4189-8002-90d71739e5a7" providerId="ADAL" clId="{D5B5DBC6-31DA-4F22-9823-0AA2353F8358}" dt="2020-08-22T11:56:00.820" v="2697"/>
          <ac:spMkLst>
            <pc:docMk/>
            <pc:sldMk cId="262505049" sldId="298"/>
            <ac:spMk id="63" creationId="{00000000-0000-0000-0000-000000000000}"/>
          </ac:spMkLst>
        </pc:spChg>
        <pc:graphicFrameChg chg="add mod modGraphic">
          <ac:chgData name="Padalu Krishna Raju Patra" userId="943e48c9-b636-4189-8002-90d71739e5a7" providerId="ADAL" clId="{D5B5DBC6-31DA-4F22-9823-0AA2353F8358}" dt="2020-08-22T12:05:56.660" v="2864" actId="1036"/>
          <ac:graphicFrameMkLst>
            <pc:docMk/>
            <pc:sldMk cId="262505049" sldId="298"/>
            <ac:graphicFrameMk id="2" creationId="{BE39D20E-B123-4FB1-9C54-05151740B768}"/>
          </ac:graphicFrameMkLst>
        </pc:graphicFrameChg>
      </pc:sldChg>
      <pc:sldChg chg="delSp modSp add">
        <pc:chgData name="Padalu Krishna Raju Patra" userId="943e48c9-b636-4189-8002-90d71739e5a7" providerId="ADAL" clId="{D5B5DBC6-31DA-4F22-9823-0AA2353F8358}" dt="2020-08-22T12:09:05.048" v="2874" actId="12"/>
        <pc:sldMkLst>
          <pc:docMk/>
          <pc:sldMk cId="847607734" sldId="299"/>
        </pc:sldMkLst>
        <pc:spChg chg="mod">
          <ac:chgData name="Padalu Krishna Raju Patra" userId="943e48c9-b636-4189-8002-90d71739e5a7" providerId="ADAL" clId="{D5B5DBC6-31DA-4F22-9823-0AA2353F8358}" dt="2020-08-22T12:09:05.048" v="2874" actId="12"/>
          <ac:spMkLst>
            <pc:docMk/>
            <pc:sldMk cId="847607734" sldId="299"/>
            <ac:spMk id="8" creationId="{C101E82B-637B-4EB9-B711-23573A6EE85D}"/>
          </ac:spMkLst>
        </pc:spChg>
        <pc:spChg chg="mod">
          <ac:chgData name="Padalu Krishna Raju Patra" userId="943e48c9-b636-4189-8002-90d71739e5a7" providerId="ADAL" clId="{D5B5DBC6-31DA-4F22-9823-0AA2353F8358}" dt="2020-08-22T12:08:30.566" v="2870"/>
          <ac:spMkLst>
            <pc:docMk/>
            <pc:sldMk cId="847607734" sldId="299"/>
            <ac:spMk id="63" creationId="{00000000-0000-0000-0000-000000000000}"/>
          </ac:spMkLst>
        </pc:spChg>
        <pc:graphicFrameChg chg="del">
          <ac:chgData name="Padalu Krishna Raju Patra" userId="943e48c9-b636-4189-8002-90d71739e5a7" providerId="ADAL" clId="{D5B5DBC6-31DA-4F22-9823-0AA2353F8358}" dt="2020-08-22T12:08:22.314" v="2868" actId="478"/>
          <ac:graphicFrameMkLst>
            <pc:docMk/>
            <pc:sldMk cId="847607734" sldId="299"/>
            <ac:graphicFrameMk id="2" creationId="{BE39D20E-B123-4FB1-9C54-05151740B768}"/>
          </ac:graphicFrameMkLst>
        </pc:graphicFrameChg>
      </pc:sldChg>
      <pc:sldChg chg="addSp delSp modSp add">
        <pc:chgData name="Padalu Krishna Raju Patra" userId="943e48c9-b636-4189-8002-90d71739e5a7" providerId="ADAL" clId="{D5B5DBC6-31DA-4F22-9823-0AA2353F8358}" dt="2020-08-22T12:44:37.105" v="3405" actId="14734"/>
        <pc:sldMkLst>
          <pc:docMk/>
          <pc:sldMk cId="2621751866" sldId="300"/>
        </pc:sldMkLst>
        <pc:spChg chg="add del mod">
          <ac:chgData name="Padalu Krishna Raju Patra" userId="943e48c9-b636-4189-8002-90d71739e5a7" providerId="ADAL" clId="{D5B5DBC6-31DA-4F22-9823-0AA2353F8358}" dt="2020-08-22T12:09:41.477" v="2879" actId="478"/>
          <ac:spMkLst>
            <pc:docMk/>
            <pc:sldMk cId="2621751866" sldId="300"/>
            <ac:spMk id="3" creationId="{FF2A30B1-5A8C-471C-B835-263B9841106E}"/>
          </ac:spMkLst>
        </pc:spChg>
        <pc:spChg chg="del">
          <ac:chgData name="Padalu Krishna Raju Patra" userId="943e48c9-b636-4189-8002-90d71739e5a7" providerId="ADAL" clId="{D5B5DBC6-31DA-4F22-9823-0AA2353F8358}" dt="2020-08-22T12:09:38.211" v="2878" actId="478"/>
          <ac:spMkLst>
            <pc:docMk/>
            <pc:sldMk cId="2621751866" sldId="300"/>
            <ac:spMk id="8" creationId="{C101E82B-637B-4EB9-B711-23573A6EE85D}"/>
          </ac:spMkLst>
        </pc:spChg>
        <pc:spChg chg="mod">
          <ac:chgData name="Padalu Krishna Raju Patra" userId="943e48c9-b636-4189-8002-90d71739e5a7" providerId="ADAL" clId="{D5B5DBC6-31DA-4F22-9823-0AA2353F8358}" dt="2020-08-22T12:09:31.378" v="2877"/>
          <ac:spMkLst>
            <pc:docMk/>
            <pc:sldMk cId="2621751866" sldId="300"/>
            <ac:spMk id="63" creationId="{00000000-0000-0000-0000-000000000000}"/>
          </ac:spMkLst>
        </pc:spChg>
        <pc:graphicFrameChg chg="add mod modGraphic">
          <ac:chgData name="Padalu Krishna Raju Patra" userId="943e48c9-b636-4189-8002-90d71739e5a7" providerId="ADAL" clId="{D5B5DBC6-31DA-4F22-9823-0AA2353F8358}" dt="2020-08-22T12:44:37.105" v="3405" actId="14734"/>
          <ac:graphicFrameMkLst>
            <pc:docMk/>
            <pc:sldMk cId="2621751866" sldId="300"/>
            <ac:graphicFrameMk id="4" creationId="{1D786D55-140D-4A2E-9D51-CDC8ECF684BF}"/>
          </ac:graphicFrameMkLst>
        </pc:graphicFrameChg>
      </pc:sldChg>
      <pc:sldChg chg="addSp delSp modSp add modAnim">
        <pc:chgData name="Padalu Krishna Raju Patra" userId="943e48c9-b636-4189-8002-90d71739e5a7" providerId="ADAL" clId="{D5B5DBC6-31DA-4F22-9823-0AA2353F8358}" dt="2020-08-22T12:45:16.337" v="3407"/>
        <pc:sldMkLst>
          <pc:docMk/>
          <pc:sldMk cId="2725076435" sldId="301"/>
        </pc:sldMkLst>
        <pc:spChg chg="mod">
          <ac:chgData name="Padalu Krishna Raju Patra" userId="943e48c9-b636-4189-8002-90d71739e5a7" providerId="ADAL" clId="{D5B5DBC6-31DA-4F22-9823-0AA2353F8358}" dt="2020-08-22T12:19:31.670" v="3243" actId="207"/>
          <ac:spMkLst>
            <pc:docMk/>
            <pc:sldMk cId="2725076435" sldId="301"/>
            <ac:spMk id="8" creationId="{C101E82B-637B-4EB9-B711-23573A6EE85D}"/>
          </ac:spMkLst>
        </pc:spChg>
        <pc:spChg chg="mod">
          <ac:chgData name="Padalu Krishna Raju Patra" userId="943e48c9-b636-4189-8002-90d71739e5a7" providerId="ADAL" clId="{D5B5DBC6-31DA-4F22-9823-0AA2353F8358}" dt="2020-08-22T12:21:07.589" v="3261" actId="207"/>
          <ac:spMkLst>
            <pc:docMk/>
            <pc:sldMk cId="2725076435" sldId="301"/>
            <ac:spMk id="22" creationId="{6400757D-1191-4F63-9C82-6B9CDFFED500}"/>
          </ac:spMkLst>
        </pc:spChg>
        <pc:spChg chg="mod">
          <ac:chgData name="Padalu Krishna Raju Patra" userId="943e48c9-b636-4189-8002-90d71739e5a7" providerId="ADAL" clId="{D5B5DBC6-31DA-4F22-9823-0AA2353F8358}" dt="2020-08-22T12:21:07.589" v="3261" actId="207"/>
          <ac:spMkLst>
            <pc:docMk/>
            <pc:sldMk cId="2725076435" sldId="301"/>
            <ac:spMk id="23" creationId="{805D082A-AEBA-42BD-A54A-2EA25167AEC5}"/>
          </ac:spMkLst>
        </pc:spChg>
        <pc:spChg chg="mod">
          <ac:chgData name="Padalu Krishna Raju Patra" userId="943e48c9-b636-4189-8002-90d71739e5a7" providerId="ADAL" clId="{D5B5DBC6-31DA-4F22-9823-0AA2353F8358}" dt="2020-08-22T12:21:07.589" v="3261" actId="207"/>
          <ac:spMkLst>
            <pc:docMk/>
            <pc:sldMk cId="2725076435" sldId="301"/>
            <ac:spMk id="25" creationId="{8D05B77D-4893-40B5-A693-0C968EE11596}"/>
          </ac:spMkLst>
        </pc:spChg>
        <pc:spChg chg="mod">
          <ac:chgData name="Padalu Krishna Raju Patra" userId="943e48c9-b636-4189-8002-90d71739e5a7" providerId="ADAL" clId="{D5B5DBC6-31DA-4F22-9823-0AA2353F8358}" dt="2020-08-22T12:20:15.163" v="3252" actId="207"/>
          <ac:spMkLst>
            <pc:docMk/>
            <pc:sldMk cId="2725076435" sldId="301"/>
            <ac:spMk id="28" creationId="{60ED3340-591B-47B9-8259-9EBFB7CBE644}"/>
          </ac:spMkLst>
        </pc:spChg>
        <pc:spChg chg="mod">
          <ac:chgData name="Padalu Krishna Raju Patra" userId="943e48c9-b636-4189-8002-90d71739e5a7" providerId="ADAL" clId="{D5B5DBC6-31DA-4F22-9823-0AA2353F8358}" dt="2020-08-22T12:20:15.163" v="3252" actId="207"/>
          <ac:spMkLst>
            <pc:docMk/>
            <pc:sldMk cId="2725076435" sldId="301"/>
            <ac:spMk id="31" creationId="{C6A5F21C-169A-4683-957B-197A0D37148F}"/>
          </ac:spMkLst>
        </pc:spChg>
        <pc:spChg chg="mod">
          <ac:chgData name="Padalu Krishna Raju Patra" userId="943e48c9-b636-4189-8002-90d71739e5a7" providerId="ADAL" clId="{D5B5DBC6-31DA-4F22-9823-0AA2353F8358}" dt="2020-08-22T12:20:15.163" v="3252" actId="207"/>
          <ac:spMkLst>
            <pc:docMk/>
            <pc:sldMk cId="2725076435" sldId="301"/>
            <ac:spMk id="32" creationId="{E534FC06-B7DE-4234-A768-38EC479C6F5A}"/>
          </ac:spMkLst>
        </pc:spChg>
        <pc:spChg chg="mod">
          <ac:chgData name="Padalu Krishna Raju Patra" userId="943e48c9-b636-4189-8002-90d71739e5a7" providerId="ADAL" clId="{D5B5DBC6-31DA-4F22-9823-0AA2353F8358}" dt="2020-08-22T12:20:15.163" v="3252" actId="207"/>
          <ac:spMkLst>
            <pc:docMk/>
            <pc:sldMk cId="2725076435" sldId="301"/>
            <ac:spMk id="33" creationId="{54ACD905-98EF-423F-9BF9-1B78D87399AA}"/>
          </ac:spMkLst>
        </pc:spChg>
        <pc:spChg chg="mod">
          <ac:chgData name="Padalu Krishna Raju Patra" userId="943e48c9-b636-4189-8002-90d71739e5a7" providerId="ADAL" clId="{D5B5DBC6-31DA-4F22-9823-0AA2353F8358}" dt="2020-08-22T12:20:34.776" v="3256" actId="208"/>
          <ac:spMkLst>
            <pc:docMk/>
            <pc:sldMk cId="2725076435" sldId="301"/>
            <ac:spMk id="35" creationId="{6955A5C9-1E1F-4EC5-85D6-6D80486FBD7F}"/>
          </ac:spMkLst>
        </pc:spChg>
        <pc:spChg chg="mod">
          <ac:chgData name="Padalu Krishna Raju Patra" userId="943e48c9-b636-4189-8002-90d71739e5a7" providerId="ADAL" clId="{D5B5DBC6-31DA-4F22-9823-0AA2353F8358}" dt="2020-08-22T12:20:41.804" v="3257" actId="208"/>
          <ac:spMkLst>
            <pc:docMk/>
            <pc:sldMk cId="2725076435" sldId="301"/>
            <ac:spMk id="37" creationId="{F7EEB174-4B09-4F2F-B58F-1182811EA831}"/>
          </ac:spMkLst>
        </pc:spChg>
        <pc:spChg chg="mod">
          <ac:chgData name="Padalu Krishna Raju Patra" userId="943e48c9-b636-4189-8002-90d71739e5a7" providerId="ADAL" clId="{D5B5DBC6-31DA-4F22-9823-0AA2353F8358}" dt="2020-08-22T12:19:19.683" v="3240" actId="20577"/>
          <ac:spMkLst>
            <pc:docMk/>
            <pc:sldMk cId="2725076435" sldId="301"/>
            <ac:spMk id="63" creationId="{00000000-0000-0000-0000-000000000000}"/>
          </ac:spMkLst>
        </pc:spChg>
        <pc:grpChg chg="add del mod">
          <ac:chgData name="Padalu Krishna Raju Patra" userId="943e48c9-b636-4189-8002-90d71739e5a7" providerId="ADAL" clId="{D5B5DBC6-31DA-4F22-9823-0AA2353F8358}" dt="2020-08-22T12:19:45.463" v="3247"/>
          <ac:grpSpMkLst>
            <pc:docMk/>
            <pc:sldMk cId="2725076435" sldId="301"/>
            <ac:grpSpMk id="5" creationId="{6912C88B-237D-40AF-B77C-822E3A612AC0}"/>
          </ac:grpSpMkLst>
        </pc:grpChg>
        <pc:grpChg chg="mod">
          <ac:chgData name="Padalu Krishna Raju Patra" userId="943e48c9-b636-4189-8002-90d71739e5a7" providerId="ADAL" clId="{D5B5DBC6-31DA-4F22-9823-0AA2353F8358}" dt="2020-08-22T12:19:44.651" v="3246" actId="1076"/>
          <ac:grpSpMkLst>
            <pc:docMk/>
            <pc:sldMk cId="2725076435" sldId="301"/>
            <ac:grpSpMk id="6" creationId="{FFA922B3-595F-49F8-AF13-5955071AE251}"/>
          </ac:grpSpMkLst>
        </pc:grpChg>
        <pc:grpChg chg="mod">
          <ac:chgData name="Padalu Krishna Raju Patra" userId="943e48c9-b636-4189-8002-90d71739e5a7" providerId="ADAL" clId="{D5B5DBC6-31DA-4F22-9823-0AA2353F8358}" dt="2020-08-22T12:19:44.651" v="3246" actId="1076"/>
          <ac:grpSpMkLst>
            <pc:docMk/>
            <pc:sldMk cId="2725076435" sldId="301"/>
            <ac:grpSpMk id="9" creationId="{10743F86-32E2-4EEB-9EF7-B0BED27E9AB4}"/>
          </ac:grpSpMkLst>
        </pc:grpChg>
        <pc:grpChg chg="mod">
          <ac:chgData name="Padalu Krishna Raju Patra" userId="943e48c9-b636-4189-8002-90d71739e5a7" providerId="ADAL" clId="{D5B5DBC6-31DA-4F22-9823-0AA2353F8358}" dt="2020-08-22T12:19:44.651" v="3246" actId="1076"/>
          <ac:grpSpMkLst>
            <pc:docMk/>
            <pc:sldMk cId="2725076435" sldId="301"/>
            <ac:grpSpMk id="10" creationId="{5394D0A5-2752-4FAE-B192-51ED8D1E4C98}"/>
          </ac:grpSpMkLst>
        </pc:grpChg>
        <pc:grpChg chg="add mod">
          <ac:chgData name="Padalu Krishna Raju Patra" userId="943e48c9-b636-4189-8002-90d71739e5a7" providerId="ADAL" clId="{D5B5DBC6-31DA-4F22-9823-0AA2353F8358}" dt="2020-08-22T12:21:07.589" v="3261" actId="207"/>
          <ac:grpSpMkLst>
            <pc:docMk/>
            <pc:sldMk cId="2725076435" sldId="301"/>
            <ac:grpSpMk id="20" creationId="{C4BB25BB-B2FA-43D8-A4CA-2833DBA56BF4}"/>
          </ac:grpSpMkLst>
        </pc:grpChg>
        <pc:grpChg chg="add mod">
          <ac:chgData name="Padalu Krishna Raju Patra" userId="943e48c9-b636-4189-8002-90d71739e5a7" providerId="ADAL" clId="{D5B5DBC6-31DA-4F22-9823-0AA2353F8358}" dt="2020-08-22T12:20:47.281" v="3258" actId="1076"/>
          <ac:grpSpMkLst>
            <pc:docMk/>
            <pc:sldMk cId="2725076435" sldId="301"/>
            <ac:grpSpMk id="26" creationId="{490D048E-91CC-4E72-90D6-0038ABF4F252}"/>
          </ac:grpSpMkLst>
        </pc:grpChg>
        <pc:grpChg chg="mod">
          <ac:chgData name="Padalu Krishna Raju Patra" userId="943e48c9-b636-4189-8002-90d71739e5a7" providerId="ADAL" clId="{D5B5DBC6-31DA-4F22-9823-0AA2353F8358}" dt="2020-08-22T12:20:47.281" v="3258" actId="1076"/>
          <ac:grpSpMkLst>
            <pc:docMk/>
            <pc:sldMk cId="2725076435" sldId="301"/>
            <ac:grpSpMk id="27" creationId="{5C3AF78B-18B0-4E5E-8DF2-AD34EAC0033A}"/>
          </ac:grpSpMkLst>
        </pc:grpChg>
        <pc:grpChg chg="mod">
          <ac:chgData name="Padalu Krishna Raju Patra" userId="943e48c9-b636-4189-8002-90d71739e5a7" providerId="ADAL" clId="{D5B5DBC6-31DA-4F22-9823-0AA2353F8358}" dt="2020-08-22T12:20:47.281" v="3258" actId="1076"/>
          <ac:grpSpMkLst>
            <pc:docMk/>
            <pc:sldMk cId="2725076435" sldId="301"/>
            <ac:grpSpMk id="29" creationId="{9C4C05BE-EAB6-40DC-8F9B-81762C68CAAF}"/>
          </ac:grpSpMkLst>
        </pc:grpChg>
        <pc:grpChg chg="mod">
          <ac:chgData name="Padalu Krishna Raju Patra" userId="943e48c9-b636-4189-8002-90d71739e5a7" providerId="ADAL" clId="{D5B5DBC6-31DA-4F22-9823-0AA2353F8358}" dt="2020-08-22T12:20:47.281" v="3258" actId="1076"/>
          <ac:grpSpMkLst>
            <pc:docMk/>
            <pc:sldMk cId="2725076435" sldId="301"/>
            <ac:grpSpMk id="30" creationId="{0500DB25-D265-4870-949D-B46680EE8AB5}"/>
          </ac:grpSpMkLst>
        </pc:grpChg>
        <pc:cxnChg chg="mod">
          <ac:chgData name="Padalu Krishna Raju Patra" userId="943e48c9-b636-4189-8002-90d71739e5a7" providerId="ADAL" clId="{D5B5DBC6-31DA-4F22-9823-0AA2353F8358}" dt="2020-08-22T12:21:15.170" v="3265" actId="208"/>
          <ac:cxnSpMkLst>
            <pc:docMk/>
            <pc:sldMk cId="2725076435" sldId="301"/>
            <ac:cxnSpMk id="24" creationId="{B18F643C-070A-49E3-B10C-04F4A3B68A9E}"/>
          </ac:cxnSpMkLst>
        </pc:cxnChg>
        <pc:cxnChg chg="mod">
          <ac:chgData name="Padalu Krishna Raju Patra" userId="943e48c9-b636-4189-8002-90d71739e5a7" providerId="ADAL" clId="{D5B5DBC6-31DA-4F22-9823-0AA2353F8358}" dt="2020-08-22T12:20:41.804" v="3257" actId="208"/>
          <ac:cxnSpMkLst>
            <pc:docMk/>
            <pc:sldMk cId="2725076435" sldId="301"/>
            <ac:cxnSpMk id="36" creationId="{CCDE82C6-AE4D-4FB3-958D-D640FAF4D19C}"/>
          </ac:cxnSpMkLst>
        </pc:cxnChg>
        <pc:cxnChg chg="mod">
          <ac:chgData name="Padalu Krishna Raju Patra" userId="943e48c9-b636-4189-8002-90d71739e5a7" providerId="ADAL" clId="{D5B5DBC6-31DA-4F22-9823-0AA2353F8358}" dt="2020-08-22T12:20:41.804" v="3257" actId="208"/>
          <ac:cxnSpMkLst>
            <pc:docMk/>
            <pc:sldMk cId="2725076435" sldId="301"/>
            <ac:cxnSpMk id="38" creationId="{D42E1E15-CD2E-4D71-B1FD-7CD211553087}"/>
          </ac:cxnSpMkLst>
        </pc:cxnChg>
      </pc:sldChg>
      <pc:sldChg chg="addSp delSp modSp add modAnim">
        <pc:chgData name="Padalu Krishna Raju Patra" userId="943e48c9-b636-4189-8002-90d71739e5a7" providerId="ADAL" clId="{D5B5DBC6-31DA-4F22-9823-0AA2353F8358}" dt="2020-08-22T12:45:06.537" v="3406"/>
        <pc:sldMkLst>
          <pc:docMk/>
          <pc:sldMk cId="1432722352" sldId="302"/>
        </pc:sldMkLst>
        <pc:spChg chg="mod">
          <ac:chgData name="Padalu Krishna Raju Patra" userId="943e48c9-b636-4189-8002-90d71739e5a7" providerId="ADAL" clId="{D5B5DBC6-31DA-4F22-9823-0AA2353F8358}" dt="2020-08-22T12:24:20.767" v="3278" actId="20577"/>
          <ac:spMkLst>
            <pc:docMk/>
            <pc:sldMk cId="1432722352" sldId="302"/>
            <ac:spMk id="8" creationId="{C101E82B-637B-4EB9-B711-23573A6EE85D}"/>
          </ac:spMkLst>
        </pc:spChg>
        <pc:spChg chg="mod">
          <ac:chgData name="Padalu Krishna Raju Patra" userId="943e48c9-b636-4189-8002-90d71739e5a7" providerId="ADAL" clId="{D5B5DBC6-31DA-4F22-9823-0AA2353F8358}" dt="2020-08-22T12:26:11.848" v="3296" actId="207"/>
          <ac:spMkLst>
            <pc:docMk/>
            <pc:sldMk cId="1432722352" sldId="302"/>
            <ac:spMk id="40" creationId="{DC436E15-EDC4-4644-88D3-26AA3F920799}"/>
          </ac:spMkLst>
        </pc:spChg>
        <pc:spChg chg="mod">
          <ac:chgData name="Padalu Krishna Raju Patra" userId="943e48c9-b636-4189-8002-90d71739e5a7" providerId="ADAL" clId="{D5B5DBC6-31DA-4F22-9823-0AA2353F8358}" dt="2020-08-22T12:24:30.367" v="3281" actId="207"/>
          <ac:spMkLst>
            <pc:docMk/>
            <pc:sldMk cId="1432722352" sldId="302"/>
            <ac:spMk id="41" creationId="{E49010CD-8B25-4C86-8A6F-95A39536F2FD}"/>
          </ac:spMkLst>
        </pc:spChg>
        <pc:spChg chg="mod">
          <ac:chgData name="Padalu Krishna Raju Patra" userId="943e48c9-b636-4189-8002-90d71739e5a7" providerId="ADAL" clId="{D5B5DBC6-31DA-4F22-9823-0AA2353F8358}" dt="2020-08-22T12:24:30.367" v="3281" actId="207"/>
          <ac:spMkLst>
            <pc:docMk/>
            <pc:sldMk cId="1432722352" sldId="302"/>
            <ac:spMk id="43" creationId="{580AC6FE-381F-431B-B1C5-8CA152852E4D}"/>
          </ac:spMkLst>
        </pc:spChg>
        <pc:spChg chg="mod">
          <ac:chgData name="Padalu Krishna Raju Patra" userId="943e48c9-b636-4189-8002-90d71739e5a7" providerId="ADAL" clId="{D5B5DBC6-31DA-4F22-9823-0AA2353F8358}" dt="2020-08-22T12:24:30.367" v="3281" actId="207"/>
          <ac:spMkLst>
            <pc:docMk/>
            <pc:sldMk cId="1432722352" sldId="302"/>
            <ac:spMk id="44" creationId="{F9F30272-9F99-4D2B-8879-CCDA6DD9C410}"/>
          </ac:spMkLst>
        </pc:spChg>
        <pc:spChg chg="mod">
          <ac:chgData name="Padalu Krishna Raju Patra" userId="943e48c9-b636-4189-8002-90d71739e5a7" providerId="ADAL" clId="{D5B5DBC6-31DA-4F22-9823-0AA2353F8358}" dt="2020-08-22T12:24:30.367" v="3281" actId="207"/>
          <ac:spMkLst>
            <pc:docMk/>
            <pc:sldMk cId="1432722352" sldId="302"/>
            <ac:spMk id="45" creationId="{5D5A4485-36D7-4BF8-8F03-178F3BF7A917}"/>
          </ac:spMkLst>
        </pc:spChg>
        <pc:spChg chg="mod">
          <ac:chgData name="Padalu Krishna Raju Patra" userId="943e48c9-b636-4189-8002-90d71739e5a7" providerId="ADAL" clId="{D5B5DBC6-31DA-4F22-9823-0AA2353F8358}" dt="2020-08-22T12:25:02.068" v="3286" actId="207"/>
          <ac:spMkLst>
            <pc:docMk/>
            <pc:sldMk cId="1432722352" sldId="302"/>
            <ac:spMk id="50" creationId="{D1F9197A-2472-4193-92BC-5D11728A051F}"/>
          </ac:spMkLst>
        </pc:spChg>
        <pc:spChg chg="mod">
          <ac:chgData name="Padalu Krishna Raju Patra" userId="943e48c9-b636-4189-8002-90d71739e5a7" providerId="ADAL" clId="{D5B5DBC6-31DA-4F22-9823-0AA2353F8358}" dt="2020-08-22T12:25:02.068" v="3286" actId="207"/>
          <ac:spMkLst>
            <pc:docMk/>
            <pc:sldMk cId="1432722352" sldId="302"/>
            <ac:spMk id="51" creationId="{7B79D2FE-5D70-4146-8A79-AE1AC35F2800}"/>
          </ac:spMkLst>
        </pc:spChg>
        <pc:spChg chg="mod">
          <ac:chgData name="Padalu Krishna Raju Patra" userId="943e48c9-b636-4189-8002-90d71739e5a7" providerId="ADAL" clId="{D5B5DBC6-31DA-4F22-9823-0AA2353F8358}" dt="2020-08-22T12:25:02.068" v="3286" actId="207"/>
          <ac:spMkLst>
            <pc:docMk/>
            <pc:sldMk cId="1432722352" sldId="302"/>
            <ac:spMk id="53" creationId="{4BA13075-6E79-4F81-B2CE-9A2D58F05E27}"/>
          </ac:spMkLst>
        </pc:spChg>
        <pc:spChg chg="mod">
          <ac:chgData name="Padalu Krishna Raju Patra" userId="943e48c9-b636-4189-8002-90d71739e5a7" providerId="ADAL" clId="{D5B5DBC6-31DA-4F22-9823-0AA2353F8358}" dt="2020-08-22T12:24:00.046" v="3272" actId="20577"/>
          <ac:spMkLst>
            <pc:docMk/>
            <pc:sldMk cId="1432722352" sldId="302"/>
            <ac:spMk id="63" creationId="{00000000-0000-0000-0000-000000000000}"/>
          </ac:spMkLst>
        </pc:spChg>
        <pc:grpChg chg="del">
          <ac:chgData name="Padalu Krishna Raju Patra" userId="943e48c9-b636-4189-8002-90d71739e5a7" providerId="ADAL" clId="{D5B5DBC6-31DA-4F22-9823-0AA2353F8358}" dt="2020-08-22T12:21:24.465" v="3268" actId="478"/>
          <ac:grpSpMkLst>
            <pc:docMk/>
            <pc:sldMk cId="1432722352" sldId="302"/>
            <ac:grpSpMk id="20" creationId="{C4BB25BB-B2FA-43D8-A4CA-2833DBA56BF4}"/>
          </ac:grpSpMkLst>
        </pc:grpChg>
        <pc:grpChg chg="del">
          <ac:chgData name="Padalu Krishna Raju Patra" userId="943e48c9-b636-4189-8002-90d71739e5a7" providerId="ADAL" clId="{D5B5DBC6-31DA-4F22-9823-0AA2353F8358}" dt="2020-08-22T12:21:22.362" v="3267" actId="478"/>
          <ac:grpSpMkLst>
            <pc:docMk/>
            <pc:sldMk cId="1432722352" sldId="302"/>
            <ac:grpSpMk id="26" creationId="{490D048E-91CC-4E72-90D6-0038ABF4F252}"/>
          </ac:grpSpMkLst>
        </pc:grpChg>
        <pc:grpChg chg="add mod">
          <ac:chgData name="Padalu Krishna Raju Patra" userId="943e48c9-b636-4189-8002-90d71739e5a7" providerId="ADAL" clId="{D5B5DBC6-31DA-4F22-9823-0AA2353F8358}" dt="2020-08-22T12:25:29.378" v="3294" actId="1076"/>
          <ac:grpSpMkLst>
            <pc:docMk/>
            <pc:sldMk cId="1432722352" sldId="302"/>
            <ac:grpSpMk id="39" creationId="{D899E644-8316-4641-AB36-49AA8880084E}"/>
          </ac:grpSpMkLst>
        </pc:grpChg>
        <pc:grpChg chg="mod">
          <ac:chgData name="Padalu Krishna Raju Patra" userId="943e48c9-b636-4189-8002-90d71739e5a7" providerId="ADAL" clId="{D5B5DBC6-31DA-4F22-9823-0AA2353F8358}" dt="2020-08-22T12:25:29.378" v="3294" actId="1076"/>
          <ac:grpSpMkLst>
            <pc:docMk/>
            <pc:sldMk cId="1432722352" sldId="302"/>
            <ac:grpSpMk id="42" creationId="{6168E2AC-412E-44C9-A45B-C4FFAF329BFE}"/>
          </ac:grpSpMkLst>
        </pc:grpChg>
        <pc:grpChg chg="add mod">
          <ac:chgData name="Padalu Krishna Raju Patra" userId="943e48c9-b636-4189-8002-90d71739e5a7" providerId="ADAL" clId="{D5B5DBC6-31DA-4F22-9823-0AA2353F8358}" dt="2020-08-22T12:25:02.068" v="3286" actId="207"/>
          <ac:grpSpMkLst>
            <pc:docMk/>
            <pc:sldMk cId="1432722352" sldId="302"/>
            <ac:grpSpMk id="48" creationId="{14C3E5E4-C5DE-4E6D-8EB5-68F8041917F4}"/>
          </ac:grpSpMkLst>
        </pc:grpChg>
        <pc:cxnChg chg="mod">
          <ac:chgData name="Padalu Krishna Raju Patra" userId="943e48c9-b636-4189-8002-90d71739e5a7" providerId="ADAL" clId="{D5B5DBC6-31DA-4F22-9823-0AA2353F8358}" dt="2020-08-22T12:25:17.696" v="3292" actId="1035"/>
          <ac:cxnSpMkLst>
            <pc:docMk/>
            <pc:sldMk cId="1432722352" sldId="302"/>
            <ac:cxnSpMk id="52" creationId="{ECC2418F-C376-4FED-9038-DFEE9F8C88F2}"/>
          </ac:cxnSpMkLst>
        </pc:cxnChg>
      </pc:sldChg>
      <pc:sldChg chg="addSp delSp modSp add modAnim">
        <pc:chgData name="Padalu Krishna Raju Patra" userId="943e48c9-b636-4189-8002-90d71739e5a7" providerId="ADAL" clId="{D5B5DBC6-31DA-4F22-9823-0AA2353F8358}" dt="2020-08-22T12:40:04.355" v="3368" actId="207"/>
        <pc:sldMkLst>
          <pc:docMk/>
          <pc:sldMk cId="2054948911" sldId="303"/>
        </pc:sldMkLst>
        <pc:spChg chg="add del mod">
          <ac:chgData name="Padalu Krishna Raju Patra" userId="943e48c9-b636-4189-8002-90d71739e5a7" providerId="ADAL" clId="{D5B5DBC6-31DA-4F22-9823-0AA2353F8358}" dt="2020-08-22T12:30:30.624" v="3303" actId="478"/>
          <ac:spMkLst>
            <pc:docMk/>
            <pc:sldMk cId="2054948911" sldId="303"/>
            <ac:spMk id="3" creationId="{205E441D-6A87-4831-A153-4C2C20DD1985}"/>
          </ac:spMkLst>
        </pc:spChg>
        <pc:spChg chg="del">
          <ac:chgData name="Padalu Krishna Raju Patra" userId="943e48c9-b636-4189-8002-90d71739e5a7" providerId="ADAL" clId="{D5B5DBC6-31DA-4F22-9823-0AA2353F8358}" dt="2020-08-22T12:30:28.130" v="3302" actId="478"/>
          <ac:spMkLst>
            <pc:docMk/>
            <pc:sldMk cId="2054948911" sldId="303"/>
            <ac:spMk id="8" creationId="{C101E82B-637B-4EB9-B711-23573A6EE85D}"/>
          </ac:spMkLst>
        </pc:spChg>
        <pc:spChg chg="mod">
          <ac:chgData name="Padalu Krishna Raju Patra" userId="943e48c9-b636-4189-8002-90d71739e5a7" providerId="ADAL" clId="{D5B5DBC6-31DA-4F22-9823-0AA2353F8358}" dt="2020-08-22T12:26:53.174" v="3301"/>
          <ac:spMkLst>
            <pc:docMk/>
            <pc:sldMk cId="2054948911" sldId="303"/>
            <ac:spMk id="63" creationId="{00000000-0000-0000-0000-000000000000}"/>
          </ac:spMkLst>
        </pc:spChg>
        <pc:grpChg chg="del">
          <ac:chgData name="Padalu Krishna Raju Patra" userId="943e48c9-b636-4189-8002-90d71739e5a7" providerId="ADAL" clId="{D5B5DBC6-31DA-4F22-9823-0AA2353F8358}" dt="2020-08-22T12:26:44.469" v="3298" actId="478"/>
          <ac:grpSpMkLst>
            <pc:docMk/>
            <pc:sldMk cId="2054948911" sldId="303"/>
            <ac:grpSpMk id="39" creationId="{D899E644-8316-4641-AB36-49AA8880084E}"/>
          </ac:grpSpMkLst>
        </pc:grpChg>
        <pc:grpChg chg="del">
          <ac:chgData name="Padalu Krishna Raju Patra" userId="943e48c9-b636-4189-8002-90d71739e5a7" providerId="ADAL" clId="{D5B5DBC6-31DA-4F22-9823-0AA2353F8358}" dt="2020-08-22T12:26:45.789" v="3299" actId="478"/>
          <ac:grpSpMkLst>
            <pc:docMk/>
            <pc:sldMk cId="2054948911" sldId="303"/>
            <ac:grpSpMk id="48" creationId="{14C3E5E4-C5DE-4E6D-8EB5-68F8041917F4}"/>
          </ac:grpSpMkLst>
        </pc:grpChg>
        <pc:graphicFrameChg chg="add mod modGraphic">
          <ac:chgData name="Padalu Krishna Raju Patra" userId="943e48c9-b636-4189-8002-90d71739e5a7" providerId="ADAL" clId="{D5B5DBC6-31DA-4F22-9823-0AA2353F8358}" dt="2020-08-22T12:40:04.355" v="3368" actId="207"/>
          <ac:graphicFrameMkLst>
            <pc:docMk/>
            <pc:sldMk cId="2054948911" sldId="303"/>
            <ac:graphicFrameMk id="4" creationId="{FF546C63-BC00-4DD3-A280-4630831F2B74}"/>
          </ac:graphicFrameMkLst>
        </pc:graphicFrameChg>
      </pc:sldChg>
      <pc:sldChg chg="modSp add">
        <pc:chgData name="Padalu Krishna Raju Patra" userId="943e48c9-b636-4189-8002-90d71739e5a7" providerId="ADAL" clId="{D5B5DBC6-31DA-4F22-9823-0AA2353F8358}" dt="2020-08-22T12:42:23.334" v="3400" actId="2711"/>
        <pc:sldMkLst>
          <pc:docMk/>
          <pc:sldMk cId="1879598568" sldId="304"/>
        </pc:sldMkLst>
        <pc:graphicFrameChg chg="mod modGraphic">
          <ac:chgData name="Padalu Krishna Raju Patra" userId="943e48c9-b636-4189-8002-90d71739e5a7" providerId="ADAL" clId="{D5B5DBC6-31DA-4F22-9823-0AA2353F8358}" dt="2020-08-22T12:42:23.334" v="3400" actId="2711"/>
          <ac:graphicFrameMkLst>
            <pc:docMk/>
            <pc:sldMk cId="1879598568" sldId="304"/>
            <ac:graphicFrameMk id="4" creationId="{FF546C63-BC00-4DD3-A280-4630831F2B74}"/>
          </ac:graphicFrameMkLst>
        </pc:graphicFrameChg>
      </pc:sldChg>
    </pc:docChg>
  </pc:docChgLst>
  <pc:docChgLst>
    <pc:chgData name="Padalu Krishna Raju Patra" userId="943e48c9-b636-4189-8002-90d71739e5a7" providerId="ADAL" clId="{D222F01B-96EB-4B89-BF0A-84480CEC98F2}"/>
    <pc:docChg chg="custSel delSld modSld">
      <pc:chgData name="Padalu Krishna Raju Patra" userId="943e48c9-b636-4189-8002-90d71739e5a7" providerId="ADAL" clId="{D222F01B-96EB-4B89-BF0A-84480CEC98F2}" dt="2020-08-20T05:38:44.360" v="141" actId="2696"/>
      <pc:docMkLst>
        <pc:docMk/>
      </pc:docMkLst>
      <pc:sldChg chg="addSp modSp">
        <pc:chgData name="Padalu Krishna Raju Patra" userId="943e48c9-b636-4189-8002-90d71739e5a7" providerId="ADAL" clId="{D222F01B-96EB-4B89-BF0A-84480CEC98F2}" dt="2020-08-20T05:38:33.881" v="138" actId="1076"/>
        <pc:sldMkLst>
          <pc:docMk/>
          <pc:sldMk cId="3375736992" sldId="287"/>
        </pc:sldMkLst>
        <pc:spChg chg="mod">
          <ac:chgData name="Padalu Krishna Raju Patra" userId="943e48c9-b636-4189-8002-90d71739e5a7" providerId="ADAL" clId="{D222F01B-96EB-4B89-BF0A-84480CEC98F2}" dt="2020-08-20T05:34:06.076" v="121" actId="20577"/>
          <ac:spMkLst>
            <pc:docMk/>
            <pc:sldMk cId="3375736992" sldId="287"/>
            <ac:spMk id="8" creationId="{C101E82B-637B-4EB9-B711-23573A6EE85D}"/>
          </ac:spMkLst>
        </pc:spChg>
        <pc:spChg chg="mod">
          <ac:chgData name="Padalu Krishna Raju Patra" userId="943e48c9-b636-4189-8002-90d71739e5a7" providerId="ADAL" clId="{D222F01B-96EB-4B89-BF0A-84480CEC98F2}" dt="2020-08-20T05:34:24.756" v="136" actId="20577"/>
          <ac:spMkLst>
            <pc:docMk/>
            <pc:sldMk cId="3375736992" sldId="287"/>
            <ac:spMk id="63" creationId="{00000000-0000-0000-0000-000000000000}"/>
          </ac:spMkLst>
        </pc:spChg>
        <pc:grpChg chg="add mod">
          <ac:chgData name="Padalu Krishna Raju Patra" userId="943e48c9-b636-4189-8002-90d71739e5a7" providerId="ADAL" clId="{D222F01B-96EB-4B89-BF0A-84480CEC98F2}" dt="2020-08-20T05:38:33.881" v="138" actId="1076"/>
          <ac:grpSpMkLst>
            <pc:docMk/>
            <pc:sldMk cId="3375736992" sldId="287"/>
            <ac:grpSpMk id="5" creationId="{A27A82D3-B570-4131-86D3-00AD401FACBD}"/>
          </ac:grpSpMkLst>
        </pc:grpChg>
      </pc:sldChg>
      <pc:sldChg chg="del">
        <pc:chgData name="Padalu Krishna Raju Patra" userId="943e48c9-b636-4189-8002-90d71739e5a7" providerId="ADAL" clId="{D222F01B-96EB-4B89-BF0A-84480CEC98F2}" dt="2020-08-20T05:38:43.860" v="139" actId="2696"/>
        <pc:sldMkLst>
          <pc:docMk/>
          <pc:sldMk cId="1596731277" sldId="288"/>
        </pc:sldMkLst>
      </pc:sldChg>
      <pc:sldChg chg="del">
        <pc:chgData name="Padalu Krishna Raju Patra" userId="943e48c9-b636-4189-8002-90d71739e5a7" providerId="ADAL" clId="{D222F01B-96EB-4B89-BF0A-84480CEC98F2}" dt="2020-08-20T05:38:44.091" v="140" actId="2696"/>
        <pc:sldMkLst>
          <pc:docMk/>
          <pc:sldMk cId="2496873367" sldId="289"/>
        </pc:sldMkLst>
      </pc:sldChg>
      <pc:sldChg chg="del">
        <pc:chgData name="Padalu Krishna Raju Patra" userId="943e48c9-b636-4189-8002-90d71739e5a7" providerId="ADAL" clId="{D222F01B-96EB-4B89-BF0A-84480CEC98F2}" dt="2020-08-20T05:38:44.360" v="141" actId="2696"/>
        <pc:sldMkLst>
          <pc:docMk/>
          <pc:sldMk cId="3536355033" sldId="290"/>
        </pc:sldMkLst>
      </pc:sldChg>
    </pc:docChg>
  </pc:docChgLst>
  <pc:docChgLst>
    <pc:chgData name="Padalu Krishna Raju Patra" userId="943e48c9-b636-4189-8002-90d71739e5a7" providerId="ADAL" clId="{2627F9D3-75A8-4F8A-BBC2-F009D1026B8D}"/>
    <pc:docChg chg="undo redo custSel addSld delSld modSld">
      <pc:chgData name="Padalu Krishna Raju Patra" userId="943e48c9-b636-4189-8002-90d71739e5a7" providerId="ADAL" clId="{2627F9D3-75A8-4F8A-BBC2-F009D1026B8D}" dt="2020-07-26T13:14:53.623" v="1448" actId="404"/>
      <pc:docMkLst>
        <pc:docMk/>
      </pc:docMkLst>
      <pc:sldChg chg="modAnim">
        <pc:chgData name="Padalu Krishna Raju Patra" userId="943e48c9-b636-4189-8002-90d71739e5a7" providerId="ADAL" clId="{2627F9D3-75A8-4F8A-BBC2-F009D1026B8D}" dt="2020-07-26T12:40:47.693" v="1111"/>
        <pc:sldMkLst>
          <pc:docMk/>
          <pc:sldMk cId="1485384784" sldId="260"/>
        </pc:sldMkLst>
      </pc:sldChg>
      <pc:sldChg chg="modAnim">
        <pc:chgData name="Padalu Krishna Raju Patra" userId="943e48c9-b636-4189-8002-90d71739e5a7" providerId="ADAL" clId="{2627F9D3-75A8-4F8A-BBC2-F009D1026B8D}" dt="2020-07-26T12:52:58.343" v="1127"/>
        <pc:sldMkLst>
          <pc:docMk/>
          <pc:sldMk cId="2625088041" sldId="261"/>
        </pc:sldMkLst>
      </pc:sldChg>
      <pc:sldChg chg="modSp modAnim">
        <pc:chgData name="Padalu Krishna Raju Patra" userId="943e48c9-b636-4189-8002-90d71739e5a7" providerId="ADAL" clId="{2627F9D3-75A8-4F8A-BBC2-F009D1026B8D}" dt="2020-07-26T13:00:41.281" v="1176" actId="1076"/>
        <pc:sldMkLst>
          <pc:docMk/>
          <pc:sldMk cId="2179055900" sldId="262"/>
        </pc:sldMkLst>
        <pc:cxnChg chg="mod">
          <ac:chgData name="Padalu Krishna Raju Patra" userId="943e48c9-b636-4189-8002-90d71739e5a7" providerId="ADAL" clId="{2627F9D3-75A8-4F8A-BBC2-F009D1026B8D}" dt="2020-07-26T13:00:41.281" v="1176" actId="1076"/>
          <ac:cxnSpMkLst>
            <pc:docMk/>
            <pc:sldMk cId="2179055900" sldId="262"/>
            <ac:cxnSpMk id="3145892" creationId="{00000000-0000-0000-0000-000000000000}"/>
          </ac:cxnSpMkLst>
        </pc:cxnChg>
      </pc:sldChg>
      <pc:sldChg chg="modAnim">
        <pc:chgData name="Padalu Krishna Raju Patra" userId="943e48c9-b636-4189-8002-90d71739e5a7" providerId="ADAL" clId="{2627F9D3-75A8-4F8A-BBC2-F009D1026B8D}" dt="2020-07-26T12:46:09.526" v="1120"/>
        <pc:sldMkLst>
          <pc:docMk/>
          <pc:sldMk cId="1286353827" sldId="263"/>
        </pc:sldMkLst>
      </pc:sldChg>
      <pc:sldChg chg="modAnim">
        <pc:chgData name="Padalu Krishna Raju Patra" userId="943e48c9-b636-4189-8002-90d71739e5a7" providerId="ADAL" clId="{2627F9D3-75A8-4F8A-BBC2-F009D1026B8D}" dt="2020-07-26T12:48:05.481" v="1123"/>
        <pc:sldMkLst>
          <pc:docMk/>
          <pc:sldMk cId="1586024830" sldId="264"/>
        </pc:sldMkLst>
      </pc:sldChg>
      <pc:sldChg chg="modSp">
        <pc:chgData name="Padalu Krishna Raju Patra" userId="943e48c9-b636-4189-8002-90d71739e5a7" providerId="ADAL" clId="{2627F9D3-75A8-4F8A-BBC2-F009D1026B8D}" dt="2020-07-26T13:14:53.623" v="1448" actId="404"/>
        <pc:sldMkLst>
          <pc:docMk/>
          <pc:sldMk cId="0" sldId="276"/>
        </pc:sldMkLst>
        <pc:spChg chg="mod">
          <ac:chgData name="Padalu Krishna Raju Patra" userId="943e48c9-b636-4189-8002-90d71739e5a7" providerId="ADAL" clId="{2627F9D3-75A8-4F8A-BBC2-F009D1026B8D}" dt="2020-07-26T13:14:53.623" v="1448" actId="404"/>
          <ac:spMkLst>
            <pc:docMk/>
            <pc:sldMk cId="0" sldId="276"/>
            <ac:spMk id="31" creationId="{94E22CD9-F808-4805-B593-4E6D169C96EC}"/>
          </ac:spMkLst>
        </pc:spChg>
        <pc:spChg chg="mod">
          <ac:chgData name="Padalu Krishna Raju Patra" userId="943e48c9-b636-4189-8002-90d71739e5a7" providerId="ADAL" clId="{2627F9D3-75A8-4F8A-BBC2-F009D1026B8D}" dt="2020-07-26T13:03:50.632" v="1255" actId="255"/>
          <ac:spMkLst>
            <pc:docMk/>
            <pc:sldMk cId="0" sldId="276"/>
            <ac:spMk id="63" creationId="{00000000-0000-0000-0000-000000000000}"/>
          </ac:spMkLst>
        </pc:spChg>
      </pc:sldChg>
      <pc:sldChg chg="del">
        <pc:chgData name="Padalu Krishna Raju Patra" userId="943e48c9-b636-4189-8002-90d71739e5a7" providerId="ADAL" clId="{2627F9D3-75A8-4F8A-BBC2-F009D1026B8D}" dt="2020-07-26T13:09:48.766" v="1346" actId="2696"/>
        <pc:sldMkLst>
          <pc:docMk/>
          <pc:sldMk cId="2928462969" sldId="277"/>
        </pc:sldMkLst>
      </pc:sldChg>
      <pc:sldChg chg="del">
        <pc:chgData name="Padalu Krishna Raju Patra" userId="943e48c9-b636-4189-8002-90d71739e5a7" providerId="ADAL" clId="{2627F9D3-75A8-4F8A-BBC2-F009D1026B8D}" dt="2020-07-26T13:13:18.442" v="1440" actId="2696"/>
        <pc:sldMkLst>
          <pc:docMk/>
          <pc:sldMk cId="2365420923" sldId="278"/>
        </pc:sldMkLst>
      </pc:sldChg>
      <pc:sldChg chg="modSp add">
        <pc:chgData name="Padalu Krishna Raju Patra" userId="943e48c9-b636-4189-8002-90d71739e5a7" providerId="ADAL" clId="{2627F9D3-75A8-4F8A-BBC2-F009D1026B8D}" dt="2020-07-26T13:14:06.277" v="1446" actId="1076"/>
        <pc:sldMkLst>
          <pc:docMk/>
          <pc:sldMk cId="1095807492" sldId="279"/>
        </pc:sldMkLst>
        <pc:spChg chg="mod">
          <ac:chgData name="Padalu Krishna Raju Patra" userId="943e48c9-b636-4189-8002-90d71739e5a7" providerId="ADAL" clId="{2627F9D3-75A8-4F8A-BBC2-F009D1026B8D}" dt="2020-07-26T13:13:42.060" v="1444" actId="5793"/>
          <ac:spMkLst>
            <pc:docMk/>
            <pc:sldMk cId="1095807492" sldId="279"/>
            <ac:spMk id="31" creationId="{94E22CD9-F808-4805-B593-4E6D169C96EC}"/>
          </ac:spMkLst>
        </pc:spChg>
        <pc:spChg chg="mod">
          <ac:chgData name="Padalu Krishna Raju Patra" userId="943e48c9-b636-4189-8002-90d71739e5a7" providerId="ADAL" clId="{2627F9D3-75A8-4F8A-BBC2-F009D1026B8D}" dt="2020-07-26T13:05:34.777" v="1260" actId="20577"/>
          <ac:spMkLst>
            <pc:docMk/>
            <pc:sldMk cId="1095807492" sldId="279"/>
            <ac:spMk id="63" creationId="{00000000-0000-0000-0000-000000000000}"/>
          </ac:spMkLst>
        </pc:spChg>
        <pc:picChg chg="mod">
          <ac:chgData name="Padalu Krishna Raju Patra" userId="943e48c9-b636-4189-8002-90d71739e5a7" providerId="ADAL" clId="{2627F9D3-75A8-4F8A-BBC2-F009D1026B8D}" dt="2020-07-26T13:14:06.277" v="1446" actId="1076"/>
          <ac:picMkLst>
            <pc:docMk/>
            <pc:sldMk cId="1095807492" sldId="279"/>
            <ac:picMk id="62" creationId="{00000000-0000-0000-0000-000000000000}"/>
          </ac:picMkLst>
        </pc:picChg>
      </pc:sldChg>
      <pc:sldChg chg="modSp add">
        <pc:chgData name="Padalu Krishna Raju Patra" userId="943e48c9-b636-4189-8002-90d71739e5a7" providerId="ADAL" clId="{2627F9D3-75A8-4F8A-BBC2-F009D1026B8D}" dt="2020-07-26T13:14:41.455" v="1447" actId="13926"/>
        <pc:sldMkLst>
          <pc:docMk/>
          <pc:sldMk cId="4174588197" sldId="280"/>
        </pc:sldMkLst>
        <pc:spChg chg="mod">
          <ac:chgData name="Padalu Krishna Raju Patra" userId="943e48c9-b636-4189-8002-90d71739e5a7" providerId="ADAL" clId="{2627F9D3-75A8-4F8A-BBC2-F009D1026B8D}" dt="2020-07-26T13:14:41.455" v="1447" actId="13926"/>
          <ac:spMkLst>
            <pc:docMk/>
            <pc:sldMk cId="4174588197" sldId="280"/>
            <ac:spMk id="31" creationId="{94E22CD9-F808-4805-B593-4E6D169C96EC}"/>
          </ac:spMkLst>
        </pc:spChg>
        <pc:spChg chg="mod">
          <ac:chgData name="Padalu Krishna Raju Patra" userId="943e48c9-b636-4189-8002-90d71739e5a7" providerId="ADAL" clId="{2627F9D3-75A8-4F8A-BBC2-F009D1026B8D}" dt="2020-07-26T13:10:05.486" v="1355" actId="20577"/>
          <ac:spMkLst>
            <pc:docMk/>
            <pc:sldMk cId="4174588197" sldId="280"/>
            <ac:spMk id="63" creationId="{00000000-0000-0000-0000-000000000000}"/>
          </ac:spMkLst>
        </pc:spChg>
      </pc:sldChg>
      <pc:sldChg chg="addSp modSp">
        <pc:chgData name="Padalu Krishna Raju Patra" userId="943e48c9-b636-4189-8002-90d71739e5a7" providerId="ADAL" clId="{2627F9D3-75A8-4F8A-BBC2-F009D1026B8D}" dt="2020-07-19T11:20:13.091" v="586" actId="12788"/>
        <pc:sldMkLst>
          <pc:docMk/>
          <pc:sldMk cId="906561526" sldId="465"/>
        </pc:sldMkLst>
        <pc:spChg chg="mod">
          <ac:chgData name="Padalu Krishna Raju Patra" userId="943e48c9-b636-4189-8002-90d71739e5a7" providerId="ADAL" clId="{2627F9D3-75A8-4F8A-BBC2-F009D1026B8D}" dt="2020-07-19T11:20:03.991" v="583" actId="948"/>
          <ac:spMkLst>
            <pc:docMk/>
            <pc:sldMk cId="906561526" sldId="465"/>
            <ac:spMk id="3" creationId="{20B98525-2D49-458A-94C4-3CE67BDDADF1}"/>
          </ac:spMkLst>
        </pc:spChg>
        <pc:picChg chg="add mod">
          <ac:chgData name="Padalu Krishna Raju Patra" userId="943e48c9-b636-4189-8002-90d71739e5a7" providerId="ADAL" clId="{2627F9D3-75A8-4F8A-BBC2-F009D1026B8D}" dt="2020-07-19T11:20:13.091" v="586" actId="12788"/>
          <ac:picMkLst>
            <pc:docMk/>
            <pc:sldMk cId="906561526" sldId="465"/>
            <ac:picMk id="6" creationId="{CA335388-4B9F-4275-8C40-2F7137027BA2}"/>
          </ac:picMkLst>
        </pc:picChg>
      </pc:sldChg>
      <pc:sldChg chg="addSp modSp">
        <pc:chgData name="Padalu Krishna Raju Patra" userId="943e48c9-b636-4189-8002-90d71739e5a7" providerId="ADAL" clId="{2627F9D3-75A8-4F8A-BBC2-F009D1026B8D}" dt="2020-07-19T11:15:56.891" v="552" actId="123"/>
        <pc:sldMkLst>
          <pc:docMk/>
          <pc:sldMk cId="91782403" sldId="466"/>
        </pc:sldMkLst>
        <pc:spChg chg="mod">
          <ac:chgData name="Padalu Krishna Raju Patra" userId="943e48c9-b636-4189-8002-90d71739e5a7" providerId="ADAL" clId="{2627F9D3-75A8-4F8A-BBC2-F009D1026B8D}" dt="2020-07-19T11:15:56.891" v="552" actId="123"/>
          <ac:spMkLst>
            <pc:docMk/>
            <pc:sldMk cId="91782403" sldId="466"/>
            <ac:spMk id="3" creationId="{20B98525-2D49-458A-94C4-3CE67BDDADF1}"/>
          </ac:spMkLst>
        </pc:spChg>
        <pc:picChg chg="add mod">
          <ac:chgData name="Padalu Krishna Raju Patra" userId="943e48c9-b636-4189-8002-90d71739e5a7" providerId="ADAL" clId="{2627F9D3-75A8-4F8A-BBC2-F009D1026B8D}" dt="2020-07-19T11:02:05.846" v="10" actId="1076"/>
          <ac:picMkLst>
            <pc:docMk/>
            <pc:sldMk cId="91782403" sldId="466"/>
            <ac:picMk id="6" creationId="{73746743-820B-4F97-8E30-456E678F2DB9}"/>
          </ac:picMkLst>
        </pc:picChg>
      </pc:sldChg>
      <pc:sldChg chg="addSp delSp modSp add del">
        <pc:chgData name="Padalu Krishna Raju Patra" userId="943e48c9-b636-4189-8002-90d71739e5a7" providerId="ADAL" clId="{2627F9D3-75A8-4F8A-BBC2-F009D1026B8D}" dt="2020-07-19T11:18:03.120" v="569" actId="2696"/>
        <pc:sldMkLst>
          <pc:docMk/>
          <pc:sldMk cId="1315409110" sldId="467"/>
        </pc:sldMkLst>
        <pc:spChg chg="mod">
          <ac:chgData name="Padalu Krishna Raju Patra" userId="943e48c9-b636-4189-8002-90d71739e5a7" providerId="ADAL" clId="{2627F9D3-75A8-4F8A-BBC2-F009D1026B8D}" dt="2020-07-19T11:15:44.050" v="549" actId="14100"/>
          <ac:spMkLst>
            <pc:docMk/>
            <pc:sldMk cId="1315409110" sldId="467"/>
            <ac:spMk id="3" creationId="{20B98525-2D49-458A-94C4-3CE67BDDADF1}"/>
          </ac:spMkLst>
        </pc:spChg>
        <pc:spChg chg="mod">
          <ac:chgData name="Padalu Krishna Raju Patra" userId="943e48c9-b636-4189-8002-90d71739e5a7" providerId="ADAL" clId="{2627F9D3-75A8-4F8A-BBC2-F009D1026B8D}" dt="2020-07-19T11:02:49.974" v="21"/>
          <ac:spMkLst>
            <pc:docMk/>
            <pc:sldMk cId="1315409110" sldId="467"/>
            <ac:spMk id="5" creationId="{7FEA0DF9-1F18-4BF4-BE97-DC1992ADD306}"/>
          </ac:spMkLst>
        </pc:spChg>
        <pc:picChg chg="del">
          <ac:chgData name="Padalu Krishna Raju Patra" userId="943e48c9-b636-4189-8002-90d71739e5a7" providerId="ADAL" clId="{2627F9D3-75A8-4F8A-BBC2-F009D1026B8D}" dt="2020-07-19T11:02:52.742" v="22" actId="478"/>
          <ac:picMkLst>
            <pc:docMk/>
            <pc:sldMk cId="1315409110" sldId="467"/>
            <ac:picMk id="6" creationId="{73746743-820B-4F97-8E30-456E678F2DB9}"/>
          </ac:picMkLst>
        </pc:picChg>
        <pc:picChg chg="add mod ord">
          <ac:chgData name="Padalu Krishna Raju Patra" userId="943e48c9-b636-4189-8002-90d71739e5a7" providerId="ADAL" clId="{2627F9D3-75A8-4F8A-BBC2-F009D1026B8D}" dt="2020-07-19T11:08:24.107" v="92" actId="12788"/>
          <ac:picMkLst>
            <pc:docMk/>
            <pc:sldMk cId="1315409110" sldId="467"/>
            <ac:picMk id="7" creationId="{0D0ACF5E-CF66-4C10-90EA-6EFD340D82AB}"/>
          </ac:picMkLst>
        </pc:picChg>
        <pc:picChg chg="add mod">
          <ac:chgData name="Padalu Krishna Raju Patra" userId="943e48c9-b636-4189-8002-90d71739e5a7" providerId="ADAL" clId="{2627F9D3-75A8-4F8A-BBC2-F009D1026B8D}" dt="2020-07-19T11:08:24.107" v="92" actId="12788"/>
          <ac:picMkLst>
            <pc:docMk/>
            <pc:sldMk cId="1315409110" sldId="467"/>
            <ac:picMk id="8" creationId="{385D8DAF-55BC-4A8D-BD43-C267291F3BE9}"/>
          </ac:picMkLst>
        </pc:picChg>
      </pc:sldChg>
      <pc:sldChg chg="delSp modSp add del">
        <pc:chgData name="Padalu Krishna Raju Patra" userId="943e48c9-b636-4189-8002-90d71739e5a7" providerId="ADAL" clId="{2627F9D3-75A8-4F8A-BBC2-F009D1026B8D}" dt="2020-07-19T11:16:36.957" v="559" actId="2696"/>
        <pc:sldMkLst>
          <pc:docMk/>
          <pc:sldMk cId="74663989" sldId="468"/>
        </pc:sldMkLst>
        <pc:spChg chg="mod">
          <ac:chgData name="Padalu Krishna Raju Patra" userId="943e48c9-b636-4189-8002-90d71739e5a7" providerId="ADAL" clId="{2627F9D3-75A8-4F8A-BBC2-F009D1026B8D}" dt="2020-07-19T11:15:33.904" v="547" actId="20577"/>
          <ac:spMkLst>
            <pc:docMk/>
            <pc:sldMk cId="74663989" sldId="468"/>
            <ac:spMk id="3" creationId="{20B98525-2D49-458A-94C4-3CE67BDDADF1}"/>
          </ac:spMkLst>
        </pc:spChg>
        <pc:spChg chg="mod">
          <ac:chgData name="Padalu Krishna Raju Patra" userId="943e48c9-b636-4189-8002-90d71739e5a7" providerId="ADAL" clId="{2627F9D3-75A8-4F8A-BBC2-F009D1026B8D}" dt="2020-07-19T11:09:13.279" v="99"/>
          <ac:spMkLst>
            <pc:docMk/>
            <pc:sldMk cId="74663989" sldId="468"/>
            <ac:spMk id="5" creationId="{7FEA0DF9-1F18-4BF4-BE97-DC1992ADD306}"/>
          </ac:spMkLst>
        </pc:spChg>
        <pc:picChg chg="del">
          <ac:chgData name="Padalu Krishna Raju Patra" userId="943e48c9-b636-4189-8002-90d71739e5a7" providerId="ADAL" clId="{2627F9D3-75A8-4F8A-BBC2-F009D1026B8D}" dt="2020-07-19T11:08:41.034" v="94" actId="478"/>
          <ac:picMkLst>
            <pc:docMk/>
            <pc:sldMk cId="74663989" sldId="468"/>
            <ac:picMk id="7" creationId="{0D0ACF5E-CF66-4C10-90EA-6EFD340D82AB}"/>
          </ac:picMkLst>
        </pc:picChg>
        <pc:picChg chg="del">
          <ac:chgData name="Padalu Krishna Raju Patra" userId="943e48c9-b636-4189-8002-90d71739e5a7" providerId="ADAL" clId="{2627F9D3-75A8-4F8A-BBC2-F009D1026B8D}" dt="2020-07-19T11:08:41.034" v="94" actId="478"/>
          <ac:picMkLst>
            <pc:docMk/>
            <pc:sldMk cId="74663989" sldId="468"/>
            <ac:picMk id="8" creationId="{385D8DAF-55BC-4A8D-BD43-C267291F3BE9}"/>
          </ac:picMkLst>
        </pc:picChg>
      </pc:sldChg>
      <pc:sldChg chg="addSp delSp modSp add">
        <pc:chgData name="Padalu Krishna Raju Patra" userId="943e48c9-b636-4189-8002-90d71739e5a7" providerId="ADAL" clId="{2627F9D3-75A8-4F8A-BBC2-F009D1026B8D}" dt="2020-07-19T11:23:12.929" v="606" actId="20577"/>
        <pc:sldMkLst>
          <pc:docMk/>
          <pc:sldMk cId="2825742421" sldId="469"/>
        </pc:sldMkLst>
        <pc:spChg chg="mod">
          <ac:chgData name="Padalu Krishna Raju Patra" userId="943e48c9-b636-4189-8002-90d71739e5a7" providerId="ADAL" clId="{2627F9D3-75A8-4F8A-BBC2-F009D1026B8D}" dt="2020-07-19T11:23:12.929" v="606" actId="20577"/>
          <ac:spMkLst>
            <pc:docMk/>
            <pc:sldMk cId="2825742421" sldId="469"/>
            <ac:spMk id="3" creationId="{20B98525-2D49-458A-94C4-3CE67BDDADF1}"/>
          </ac:spMkLst>
        </pc:spChg>
        <pc:picChg chg="del">
          <ac:chgData name="Padalu Krishna Raju Patra" userId="943e48c9-b636-4189-8002-90d71739e5a7" providerId="ADAL" clId="{2627F9D3-75A8-4F8A-BBC2-F009D1026B8D}" dt="2020-07-19T11:16:09.628" v="554" actId="478"/>
          <ac:picMkLst>
            <pc:docMk/>
            <pc:sldMk cId="2825742421" sldId="469"/>
            <ac:picMk id="6" creationId="{73746743-820B-4F97-8E30-456E678F2DB9}"/>
          </ac:picMkLst>
        </pc:picChg>
        <pc:picChg chg="add mod modCrop">
          <ac:chgData name="Padalu Krishna Raju Patra" userId="943e48c9-b636-4189-8002-90d71739e5a7" providerId="ADAL" clId="{2627F9D3-75A8-4F8A-BBC2-F009D1026B8D}" dt="2020-07-19T11:19:24.274" v="582" actId="1076"/>
          <ac:picMkLst>
            <pc:docMk/>
            <pc:sldMk cId="2825742421" sldId="469"/>
            <ac:picMk id="7" creationId="{44EA8F1D-B112-46F4-9CC9-054402FE5F6F}"/>
          </ac:picMkLst>
        </pc:picChg>
      </pc:sldChg>
      <pc:sldChg chg="addSp modSp add">
        <pc:chgData name="Padalu Krishna Raju Patra" userId="943e48c9-b636-4189-8002-90d71739e5a7" providerId="ADAL" clId="{2627F9D3-75A8-4F8A-BBC2-F009D1026B8D}" dt="2020-07-19T11:18:00.234" v="568"/>
        <pc:sldMkLst>
          <pc:docMk/>
          <pc:sldMk cId="2473828100" sldId="470"/>
        </pc:sldMkLst>
        <pc:spChg chg="mod">
          <ac:chgData name="Padalu Krishna Raju Patra" userId="943e48c9-b636-4189-8002-90d71739e5a7" providerId="ADAL" clId="{2627F9D3-75A8-4F8A-BBC2-F009D1026B8D}" dt="2020-07-19T11:17:17.597" v="567" actId="14100"/>
          <ac:spMkLst>
            <pc:docMk/>
            <pc:sldMk cId="2473828100" sldId="470"/>
            <ac:spMk id="3" creationId="{20B98525-2D49-458A-94C4-3CE67BDDADF1}"/>
          </ac:spMkLst>
        </pc:spChg>
        <pc:picChg chg="add">
          <ac:chgData name="Padalu Krishna Raju Patra" userId="943e48c9-b636-4189-8002-90d71739e5a7" providerId="ADAL" clId="{2627F9D3-75A8-4F8A-BBC2-F009D1026B8D}" dt="2020-07-19T11:18:00.234" v="568"/>
          <ac:picMkLst>
            <pc:docMk/>
            <pc:sldMk cId="2473828100" sldId="470"/>
            <ac:picMk id="6" creationId="{9BB26B74-0F74-4087-996E-97C6AB6E8DAE}"/>
          </ac:picMkLst>
        </pc:picChg>
        <pc:picChg chg="add">
          <ac:chgData name="Padalu Krishna Raju Patra" userId="943e48c9-b636-4189-8002-90d71739e5a7" providerId="ADAL" clId="{2627F9D3-75A8-4F8A-BBC2-F009D1026B8D}" dt="2020-07-19T11:18:00.234" v="568"/>
          <ac:picMkLst>
            <pc:docMk/>
            <pc:sldMk cId="2473828100" sldId="470"/>
            <ac:picMk id="7" creationId="{A03627BC-810A-4C08-A4FF-0E13B2EC6A66}"/>
          </ac:picMkLst>
        </pc:picChg>
      </pc:sldChg>
      <pc:sldChg chg="addSp delSp modSp add">
        <pc:chgData name="Padalu Krishna Raju Patra" userId="943e48c9-b636-4189-8002-90d71739e5a7" providerId="ADAL" clId="{2627F9D3-75A8-4F8A-BBC2-F009D1026B8D}" dt="2020-07-19T11:27:39.868" v="677" actId="12788"/>
        <pc:sldMkLst>
          <pc:docMk/>
          <pc:sldMk cId="119561829" sldId="471"/>
        </pc:sldMkLst>
        <pc:spChg chg="mod">
          <ac:chgData name="Padalu Krishna Raju Patra" userId="943e48c9-b636-4189-8002-90d71739e5a7" providerId="ADAL" clId="{2627F9D3-75A8-4F8A-BBC2-F009D1026B8D}" dt="2020-07-19T11:25:48.240" v="643" actId="12789"/>
          <ac:spMkLst>
            <pc:docMk/>
            <pc:sldMk cId="119561829" sldId="471"/>
            <ac:spMk id="3" creationId="{20B98525-2D49-458A-94C4-3CE67BDDADF1}"/>
          </ac:spMkLst>
        </pc:spChg>
        <pc:spChg chg="mod">
          <ac:chgData name="Padalu Krishna Raju Patra" userId="943e48c9-b636-4189-8002-90d71739e5a7" providerId="ADAL" clId="{2627F9D3-75A8-4F8A-BBC2-F009D1026B8D}" dt="2020-07-19T11:20:48.778" v="591"/>
          <ac:spMkLst>
            <pc:docMk/>
            <pc:sldMk cId="119561829" sldId="471"/>
            <ac:spMk id="5" creationId="{7FEA0DF9-1F18-4BF4-BE97-DC1992ADD306}"/>
          </ac:spMkLst>
        </pc:spChg>
        <pc:picChg chg="add mod modCrop">
          <ac:chgData name="Padalu Krishna Raju Patra" userId="943e48c9-b636-4189-8002-90d71739e5a7" providerId="ADAL" clId="{2627F9D3-75A8-4F8A-BBC2-F009D1026B8D}" dt="2020-07-19T11:27:39.868" v="677" actId="12788"/>
          <ac:picMkLst>
            <pc:docMk/>
            <pc:sldMk cId="119561829" sldId="471"/>
            <ac:picMk id="6" creationId="{7216FCE8-8279-4257-A662-B8329EE061C9}"/>
          </ac:picMkLst>
        </pc:picChg>
        <pc:picChg chg="del">
          <ac:chgData name="Padalu Krishna Raju Patra" userId="943e48c9-b636-4189-8002-90d71739e5a7" providerId="ADAL" clId="{2627F9D3-75A8-4F8A-BBC2-F009D1026B8D}" dt="2020-07-19T11:20:38.835" v="588" actId="478"/>
          <ac:picMkLst>
            <pc:docMk/>
            <pc:sldMk cId="119561829" sldId="471"/>
            <ac:picMk id="7" creationId="{44EA8F1D-B112-46F4-9CC9-054402FE5F6F}"/>
          </ac:picMkLst>
        </pc:picChg>
        <pc:picChg chg="add mod modCrop">
          <ac:chgData name="Padalu Krishna Raju Patra" userId="943e48c9-b636-4189-8002-90d71739e5a7" providerId="ADAL" clId="{2627F9D3-75A8-4F8A-BBC2-F009D1026B8D}" dt="2020-07-19T11:27:35.028" v="676" actId="12788"/>
          <ac:picMkLst>
            <pc:docMk/>
            <pc:sldMk cId="119561829" sldId="471"/>
            <ac:picMk id="8" creationId="{45936668-FAD6-4CC6-9FFB-146D09D4D3B9}"/>
          </ac:picMkLst>
        </pc:picChg>
      </pc:sldChg>
      <pc:sldChg chg="delSp modSp add">
        <pc:chgData name="Padalu Krishna Raju Patra" userId="943e48c9-b636-4189-8002-90d71739e5a7" providerId="ADAL" clId="{2627F9D3-75A8-4F8A-BBC2-F009D1026B8D}" dt="2020-07-19T11:44:49.866" v="1107" actId="207"/>
        <pc:sldMkLst>
          <pc:docMk/>
          <pc:sldMk cId="1213878045" sldId="472"/>
        </pc:sldMkLst>
        <pc:spChg chg="mod">
          <ac:chgData name="Padalu Krishna Raju Patra" userId="943e48c9-b636-4189-8002-90d71739e5a7" providerId="ADAL" clId="{2627F9D3-75A8-4F8A-BBC2-F009D1026B8D}" dt="2020-07-19T11:44:49.866" v="1107" actId="207"/>
          <ac:spMkLst>
            <pc:docMk/>
            <pc:sldMk cId="1213878045" sldId="472"/>
            <ac:spMk id="3" creationId="{20B98525-2D49-458A-94C4-3CE67BDDADF1}"/>
          </ac:spMkLst>
        </pc:spChg>
        <pc:spChg chg="mod">
          <ac:chgData name="Padalu Krishna Raju Patra" userId="943e48c9-b636-4189-8002-90d71739e5a7" providerId="ADAL" clId="{2627F9D3-75A8-4F8A-BBC2-F009D1026B8D}" dt="2020-07-19T11:29:52.400" v="683"/>
          <ac:spMkLst>
            <pc:docMk/>
            <pc:sldMk cId="1213878045" sldId="472"/>
            <ac:spMk id="5" creationId="{7FEA0DF9-1F18-4BF4-BE97-DC1992ADD306}"/>
          </ac:spMkLst>
        </pc:spChg>
        <pc:picChg chg="del">
          <ac:chgData name="Padalu Krishna Raju Patra" userId="943e48c9-b636-4189-8002-90d71739e5a7" providerId="ADAL" clId="{2627F9D3-75A8-4F8A-BBC2-F009D1026B8D}" dt="2020-07-19T11:29:54.257" v="684" actId="478"/>
          <ac:picMkLst>
            <pc:docMk/>
            <pc:sldMk cId="1213878045" sldId="472"/>
            <ac:picMk id="7" creationId="{44EA8F1D-B112-46F4-9CC9-054402FE5F6F}"/>
          </ac:picMkLst>
        </pc:picChg>
      </pc:sldChg>
      <pc:sldChg chg="add del">
        <pc:chgData name="Padalu Krishna Raju Patra" userId="943e48c9-b636-4189-8002-90d71739e5a7" providerId="ADAL" clId="{2627F9D3-75A8-4F8A-BBC2-F009D1026B8D}" dt="2020-07-19T11:29:39.428" v="679" actId="2696"/>
        <pc:sldMkLst>
          <pc:docMk/>
          <pc:sldMk cId="3508267679" sldId="472"/>
        </pc:sldMkLst>
      </pc:sldChg>
      <pc:sldChg chg="addSp delSp modSp add">
        <pc:chgData name="Padalu Krishna Raju Patra" userId="943e48c9-b636-4189-8002-90d71739e5a7" providerId="ADAL" clId="{2627F9D3-75A8-4F8A-BBC2-F009D1026B8D}" dt="2020-07-19T11:41:10.263" v="1045" actId="108"/>
        <pc:sldMkLst>
          <pc:docMk/>
          <pc:sldMk cId="1459017340" sldId="473"/>
        </pc:sldMkLst>
        <pc:spChg chg="add del mod">
          <ac:chgData name="Padalu Krishna Raju Patra" userId="943e48c9-b636-4189-8002-90d71739e5a7" providerId="ADAL" clId="{2627F9D3-75A8-4F8A-BBC2-F009D1026B8D}" dt="2020-07-19T11:38:21.659" v="994" actId="478"/>
          <ac:spMkLst>
            <pc:docMk/>
            <pc:sldMk cId="1459017340" sldId="473"/>
            <ac:spMk id="2" creationId="{AFA8AD66-BEA6-41AC-B9A3-D7D5002BE02F}"/>
          </ac:spMkLst>
        </pc:spChg>
        <pc:spChg chg="del mod">
          <ac:chgData name="Padalu Krishna Raju Patra" userId="943e48c9-b636-4189-8002-90d71739e5a7" providerId="ADAL" clId="{2627F9D3-75A8-4F8A-BBC2-F009D1026B8D}" dt="2020-07-19T11:35:08.535" v="918" actId="478"/>
          <ac:spMkLst>
            <pc:docMk/>
            <pc:sldMk cId="1459017340" sldId="473"/>
            <ac:spMk id="3" creationId="{20B98525-2D49-458A-94C4-3CE67BDDADF1}"/>
          </ac:spMkLst>
        </pc:spChg>
        <pc:spChg chg="mod">
          <ac:chgData name="Padalu Krishna Raju Patra" userId="943e48c9-b636-4189-8002-90d71739e5a7" providerId="ADAL" clId="{2627F9D3-75A8-4F8A-BBC2-F009D1026B8D}" dt="2020-07-19T11:33:35.067" v="806" actId="20577"/>
          <ac:spMkLst>
            <pc:docMk/>
            <pc:sldMk cId="1459017340" sldId="473"/>
            <ac:spMk id="5" creationId="{7FEA0DF9-1F18-4BF4-BE97-DC1992ADD306}"/>
          </ac:spMkLst>
        </pc:spChg>
        <pc:spChg chg="add mod">
          <ac:chgData name="Padalu Krishna Raju Patra" userId="943e48c9-b636-4189-8002-90d71739e5a7" providerId="ADAL" clId="{2627F9D3-75A8-4F8A-BBC2-F009D1026B8D}" dt="2020-07-19T11:41:10.263" v="1045" actId="108"/>
          <ac:spMkLst>
            <pc:docMk/>
            <pc:sldMk cId="1459017340" sldId="473"/>
            <ac:spMk id="6" creationId="{A2878EB4-3EE8-4ADB-933A-A51E445F72A0}"/>
          </ac:spMkLst>
        </pc:spChg>
      </pc:sldChg>
      <pc:sldChg chg="modSp add">
        <pc:chgData name="Padalu Krishna Raju Patra" userId="943e48c9-b636-4189-8002-90d71739e5a7" providerId="ADAL" clId="{2627F9D3-75A8-4F8A-BBC2-F009D1026B8D}" dt="2020-07-19T11:45:01.792" v="1108" actId="207"/>
        <pc:sldMkLst>
          <pc:docMk/>
          <pc:sldMk cId="4058390218" sldId="474"/>
        </pc:sldMkLst>
        <pc:spChg chg="mod">
          <ac:chgData name="Padalu Krishna Raju Patra" userId="943e48c9-b636-4189-8002-90d71739e5a7" providerId="ADAL" clId="{2627F9D3-75A8-4F8A-BBC2-F009D1026B8D}" dt="2020-07-19T11:41:44.523" v="1062" actId="20577"/>
          <ac:spMkLst>
            <pc:docMk/>
            <pc:sldMk cId="4058390218" sldId="474"/>
            <ac:spMk id="5" creationId="{7FEA0DF9-1F18-4BF4-BE97-DC1992ADD306}"/>
          </ac:spMkLst>
        </pc:spChg>
        <pc:spChg chg="mod">
          <ac:chgData name="Padalu Krishna Raju Patra" userId="943e48c9-b636-4189-8002-90d71739e5a7" providerId="ADAL" clId="{2627F9D3-75A8-4F8A-BBC2-F009D1026B8D}" dt="2020-07-19T11:45:01.792" v="1108" actId="207"/>
          <ac:spMkLst>
            <pc:docMk/>
            <pc:sldMk cId="4058390218" sldId="474"/>
            <ac:spMk id="6" creationId="{A2878EB4-3EE8-4ADB-933A-A51E445F72A0}"/>
          </ac:spMkLst>
        </pc:s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45161577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2" name="Google Shape;52;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779152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0629675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7432233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1371784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9288867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9841048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6092347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130902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2" name="Google Shape;52;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6703398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2" name="Google Shape;52;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6703398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6674389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2" name="Google Shape;52;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6703398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080811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553650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0050879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3009263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9461404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949661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0" name="Google Shape;60;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533138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5"/>
        <p:cNvGrpSpPr/>
        <p:nvPr/>
      </p:nvGrpSpPr>
      <p:grpSpPr>
        <a:xfrm>
          <a:off x="0" y="0"/>
          <a:ext cx="0" cy="0"/>
          <a:chOff x="0" y="0"/>
          <a:chExt cx="0" cy="0"/>
        </a:xfrm>
      </p:grpSpPr>
      <p:sp>
        <p:nvSpPr>
          <p:cNvPr id="26" name="Google Shape;26;p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lgn="l">
              <a:lnSpc>
                <a:spcPct val="100000"/>
              </a:lnSpc>
              <a:spcBef>
                <a:spcPts val="0"/>
              </a:spcBef>
              <a:spcAft>
                <a:spcPts val="0"/>
              </a:spcAft>
              <a:buSzPts val="2800"/>
              <a:buNone/>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27" name="Google Shape;27;p6"/>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pPr marL="0" lvl="0" indent="0" algn="r" rtl="0">
                <a:spcBef>
                  <a:spcPts val="0"/>
                </a:spcBef>
                <a:spcAft>
                  <a:spcPts val="0"/>
                </a:spcAft>
                <a:buNone/>
              </a:p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311700" y="555600"/>
            <a:ext cx="2808000" cy="755700"/>
          </a:xfrm>
          <a:prstGeom prst="rect">
            <a:avLst/>
          </a:prstGeom>
          <a:noFill/>
          <a:ln>
            <a:noFill/>
          </a:ln>
        </p:spPr>
        <p:txBody>
          <a:bodyPr spcFirstLastPara="1" wrap="square" lIns="91425" tIns="91425" rIns="91425" bIns="91425" anchor="b" anchorCtr="0">
            <a:noAutofit/>
          </a:bodyPr>
          <a:lstStyle>
            <a:lvl1pPr lvl="0" algn="l">
              <a:lnSpc>
                <a:spcPct val="100000"/>
              </a:lnSpc>
              <a:spcBef>
                <a:spcPts val="0"/>
              </a:spcBef>
              <a:spcAft>
                <a:spcPts val="0"/>
              </a:spcAft>
              <a:buSzPts val="2400"/>
              <a:buNone/>
              <a:defRPr sz="2400"/>
            </a:lvl1pPr>
            <a:lvl2pPr lvl="1" algn="l">
              <a:lnSpc>
                <a:spcPct val="100000"/>
              </a:lnSpc>
              <a:spcBef>
                <a:spcPts val="0"/>
              </a:spcBef>
              <a:spcAft>
                <a:spcPts val="0"/>
              </a:spcAft>
              <a:buSzPts val="2400"/>
              <a:buNone/>
              <a:defRPr sz="2400"/>
            </a:lvl2pPr>
            <a:lvl3pPr lvl="2" algn="l">
              <a:lnSpc>
                <a:spcPct val="100000"/>
              </a:lnSpc>
              <a:spcBef>
                <a:spcPts val="0"/>
              </a:spcBef>
              <a:spcAft>
                <a:spcPts val="0"/>
              </a:spcAft>
              <a:buSzPts val="2400"/>
              <a:buNone/>
              <a:defRPr sz="2400"/>
            </a:lvl3pPr>
            <a:lvl4pPr lvl="3" algn="l">
              <a:lnSpc>
                <a:spcPct val="100000"/>
              </a:lnSpc>
              <a:spcBef>
                <a:spcPts val="0"/>
              </a:spcBef>
              <a:spcAft>
                <a:spcPts val="0"/>
              </a:spcAft>
              <a:buSzPts val="2400"/>
              <a:buNone/>
              <a:defRPr sz="2400"/>
            </a:lvl4pPr>
            <a:lvl5pPr lvl="4" algn="l">
              <a:lnSpc>
                <a:spcPct val="100000"/>
              </a:lnSpc>
              <a:spcBef>
                <a:spcPts val="0"/>
              </a:spcBef>
              <a:spcAft>
                <a:spcPts val="0"/>
              </a:spcAft>
              <a:buSzPts val="2400"/>
              <a:buNone/>
              <a:defRPr sz="2400"/>
            </a:lvl5pPr>
            <a:lvl6pPr lvl="5" algn="l">
              <a:lnSpc>
                <a:spcPct val="100000"/>
              </a:lnSpc>
              <a:spcBef>
                <a:spcPts val="0"/>
              </a:spcBef>
              <a:spcAft>
                <a:spcPts val="0"/>
              </a:spcAft>
              <a:buSzPts val="2400"/>
              <a:buNone/>
              <a:defRPr sz="2400"/>
            </a:lvl6pPr>
            <a:lvl7pPr lvl="6" algn="l">
              <a:lnSpc>
                <a:spcPct val="100000"/>
              </a:lnSpc>
              <a:spcBef>
                <a:spcPts val="0"/>
              </a:spcBef>
              <a:spcAft>
                <a:spcPts val="0"/>
              </a:spcAft>
              <a:buSzPts val="2400"/>
              <a:buNone/>
              <a:defRPr sz="2400"/>
            </a:lvl7pPr>
            <a:lvl8pPr lvl="7" algn="l">
              <a:lnSpc>
                <a:spcPct val="100000"/>
              </a:lnSpc>
              <a:spcBef>
                <a:spcPts val="0"/>
              </a:spcBef>
              <a:spcAft>
                <a:spcPts val="0"/>
              </a:spcAft>
              <a:buSzPts val="2400"/>
              <a:buNone/>
              <a:defRPr sz="2400"/>
            </a:lvl8pPr>
            <a:lvl9pPr lvl="8" algn="l">
              <a:lnSpc>
                <a:spcPct val="100000"/>
              </a:lnSpc>
              <a:spcBef>
                <a:spcPts val="0"/>
              </a:spcBef>
              <a:spcAft>
                <a:spcPts val="0"/>
              </a:spcAft>
              <a:buSzPts val="2400"/>
              <a:buNone/>
              <a:defRPr sz="2400"/>
            </a:lvl9pPr>
          </a:lstStyle>
          <a:p>
            <a:endParaRPr/>
          </a:p>
        </p:txBody>
      </p:sp>
      <p:sp>
        <p:nvSpPr>
          <p:cNvPr id="30" name="Google Shape;30;p7"/>
          <p:cNvSpPr txBox="1">
            <a:spLocks noGrp="1"/>
          </p:cNvSpPr>
          <p:nvPr>
            <p:ph type="body" idx="1"/>
          </p:nvPr>
        </p:nvSpPr>
        <p:spPr>
          <a:xfrm>
            <a:off x="311700" y="1389600"/>
            <a:ext cx="2808000" cy="3179400"/>
          </a:xfrm>
          <a:prstGeom prst="rect">
            <a:avLst/>
          </a:prstGeom>
          <a:noFill/>
          <a:ln>
            <a:noFill/>
          </a:ln>
        </p:spPr>
        <p:txBody>
          <a:bodyPr spcFirstLastPara="1" wrap="square" lIns="91425" tIns="91425" rIns="91425" bIns="91425" anchor="t" anchorCtr="0">
            <a:noAutofit/>
          </a:bodyPr>
          <a:lstStyle>
            <a:lvl1pPr marL="457200" lvl="0" indent="-304800" algn="l">
              <a:lnSpc>
                <a:spcPct val="115000"/>
              </a:lnSpc>
              <a:spcBef>
                <a:spcPts val="0"/>
              </a:spcBef>
              <a:spcAft>
                <a:spcPts val="0"/>
              </a:spcAft>
              <a:buSzPts val="1200"/>
              <a:buChar char="●"/>
              <a:defRPr sz="1200"/>
            </a:lvl1pPr>
            <a:lvl2pPr marL="914400" lvl="1" indent="-304800" algn="l">
              <a:lnSpc>
                <a:spcPct val="115000"/>
              </a:lnSpc>
              <a:spcBef>
                <a:spcPts val="1600"/>
              </a:spcBef>
              <a:spcAft>
                <a:spcPts val="0"/>
              </a:spcAft>
              <a:buSzPts val="1200"/>
              <a:buChar char="○"/>
              <a:defRPr sz="1200"/>
            </a:lvl2pPr>
            <a:lvl3pPr marL="1371600" lvl="2" indent="-304800" algn="l">
              <a:lnSpc>
                <a:spcPct val="115000"/>
              </a:lnSpc>
              <a:spcBef>
                <a:spcPts val="1600"/>
              </a:spcBef>
              <a:spcAft>
                <a:spcPts val="0"/>
              </a:spcAft>
              <a:buSzPts val="1200"/>
              <a:buChar char="■"/>
              <a:defRPr sz="1200"/>
            </a:lvl3pPr>
            <a:lvl4pPr marL="1828800" lvl="3" indent="-304800" algn="l">
              <a:lnSpc>
                <a:spcPct val="115000"/>
              </a:lnSpc>
              <a:spcBef>
                <a:spcPts val="1600"/>
              </a:spcBef>
              <a:spcAft>
                <a:spcPts val="0"/>
              </a:spcAft>
              <a:buSzPts val="1200"/>
              <a:buChar char="●"/>
              <a:defRPr sz="1200"/>
            </a:lvl4pPr>
            <a:lvl5pPr marL="2286000" lvl="4" indent="-304800" algn="l">
              <a:lnSpc>
                <a:spcPct val="115000"/>
              </a:lnSpc>
              <a:spcBef>
                <a:spcPts val="1600"/>
              </a:spcBef>
              <a:spcAft>
                <a:spcPts val="0"/>
              </a:spcAft>
              <a:buSzPts val="1200"/>
              <a:buChar char="○"/>
              <a:defRPr sz="1200"/>
            </a:lvl5pPr>
            <a:lvl6pPr marL="2743200" lvl="5" indent="-304800" algn="l">
              <a:lnSpc>
                <a:spcPct val="115000"/>
              </a:lnSpc>
              <a:spcBef>
                <a:spcPts val="1600"/>
              </a:spcBef>
              <a:spcAft>
                <a:spcPts val="0"/>
              </a:spcAft>
              <a:buSzPts val="1200"/>
              <a:buChar char="■"/>
              <a:defRPr sz="1200"/>
            </a:lvl6pPr>
            <a:lvl7pPr marL="3200400" lvl="6" indent="-304800" algn="l">
              <a:lnSpc>
                <a:spcPct val="115000"/>
              </a:lnSpc>
              <a:spcBef>
                <a:spcPts val="1600"/>
              </a:spcBef>
              <a:spcAft>
                <a:spcPts val="0"/>
              </a:spcAft>
              <a:buSzPts val="1200"/>
              <a:buChar char="●"/>
              <a:defRPr sz="1200"/>
            </a:lvl7pPr>
            <a:lvl8pPr marL="3657600" lvl="7" indent="-304800" algn="l">
              <a:lnSpc>
                <a:spcPct val="115000"/>
              </a:lnSpc>
              <a:spcBef>
                <a:spcPts val="1600"/>
              </a:spcBef>
              <a:spcAft>
                <a:spcPts val="0"/>
              </a:spcAft>
              <a:buSzPts val="1200"/>
              <a:buChar char="○"/>
              <a:defRPr sz="1200"/>
            </a:lvl8pPr>
            <a:lvl9pPr marL="4114800" lvl="8" indent="-304800" algn="l">
              <a:lnSpc>
                <a:spcPct val="115000"/>
              </a:lnSpc>
              <a:spcBef>
                <a:spcPts val="1600"/>
              </a:spcBef>
              <a:spcAft>
                <a:spcPts val="1600"/>
              </a:spcAft>
              <a:buSzPts val="1200"/>
              <a:buChar char="■"/>
              <a:defRPr sz="1200"/>
            </a:lvl9pPr>
          </a:lstStyle>
          <a:p>
            <a:endParaRPr/>
          </a:p>
        </p:txBody>
      </p:sp>
      <p:sp>
        <p:nvSpPr>
          <p:cNvPr id="31" name="Google Shape;31;p7"/>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pPr marL="0" lvl="0" indent="0" algn="r" rtl="0">
                <a:spcBef>
                  <a:spcPts val="0"/>
                </a:spcBef>
                <a:spcAft>
                  <a:spcPts val="0"/>
                </a:spcAft>
                <a:buNone/>
              </a:pPr>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490250" y="450150"/>
            <a:ext cx="6367800" cy="4090800"/>
          </a:xfrm>
          <a:prstGeom prst="rect">
            <a:avLst/>
          </a:prstGeom>
          <a:noFill/>
          <a:ln>
            <a:noFill/>
          </a:ln>
        </p:spPr>
        <p:txBody>
          <a:bodyPr spcFirstLastPara="1" wrap="square" lIns="91425" tIns="91425" rIns="91425" bIns="91425" anchor="ctr" anchorCtr="0">
            <a:noAutofit/>
          </a:bodyPr>
          <a:lstStyle>
            <a:lvl1pPr lvl="0" algn="l">
              <a:lnSpc>
                <a:spcPct val="100000"/>
              </a:lnSpc>
              <a:spcBef>
                <a:spcPts val="0"/>
              </a:spcBef>
              <a:spcAft>
                <a:spcPts val="0"/>
              </a:spcAft>
              <a:buSzPts val="4800"/>
              <a:buNone/>
              <a:defRPr sz="4800"/>
            </a:lvl1pPr>
            <a:lvl2pPr lvl="1" algn="l">
              <a:lnSpc>
                <a:spcPct val="100000"/>
              </a:lnSpc>
              <a:spcBef>
                <a:spcPts val="0"/>
              </a:spcBef>
              <a:spcAft>
                <a:spcPts val="0"/>
              </a:spcAft>
              <a:buSzPts val="4800"/>
              <a:buNone/>
              <a:defRPr sz="4800"/>
            </a:lvl2pPr>
            <a:lvl3pPr lvl="2" algn="l">
              <a:lnSpc>
                <a:spcPct val="100000"/>
              </a:lnSpc>
              <a:spcBef>
                <a:spcPts val="0"/>
              </a:spcBef>
              <a:spcAft>
                <a:spcPts val="0"/>
              </a:spcAft>
              <a:buSzPts val="4800"/>
              <a:buNone/>
              <a:defRPr sz="4800"/>
            </a:lvl3pPr>
            <a:lvl4pPr lvl="3" algn="l">
              <a:lnSpc>
                <a:spcPct val="100000"/>
              </a:lnSpc>
              <a:spcBef>
                <a:spcPts val="0"/>
              </a:spcBef>
              <a:spcAft>
                <a:spcPts val="0"/>
              </a:spcAft>
              <a:buSzPts val="4800"/>
              <a:buNone/>
              <a:defRPr sz="4800"/>
            </a:lvl4pPr>
            <a:lvl5pPr lvl="4" algn="l">
              <a:lnSpc>
                <a:spcPct val="100000"/>
              </a:lnSpc>
              <a:spcBef>
                <a:spcPts val="0"/>
              </a:spcBef>
              <a:spcAft>
                <a:spcPts val="0"/>
              </a:spcAft>
              <a:buSzPts val="4800"/>
              <a:buNone/>
              <a:defRPr sz="4800"/>
            </a:lvl5pPr>
            <a:lvl6pPr lvl="5" algn="l">
              <a:lnSpc>
                <a:spcPct val="100000"/>
              </a:lnSpc>
              <a:spcBef>
                <a:spcPts val="0"/>
              </a:spcBef>
              <a:spcAft>
                <a:spcPts val="0"/>
              </a:spcAft>
              <a:buSzPts val="4800"/>
              <a:buNone/>
              <a:defRPr sz="4800"/>
            </a:lvl6pPr>
            <a:lvl7pPr lvl="6" algn="l">
              <a:lnSpc>
                <a:spcPct val="100000"/>
              </a:lnSpc>
              <a:spcBef>
                <a:spcPts val="0"/>
              </a:spcBef>
              <a:spcAft>
                <a:spcPts val="0"/>
              </a:spcAft>
              <a:buSzPts val="4800"/>
              <a:buNone/>
              <a:defRPr sz="4800"/>
            </a:lvl7pPr>
            <a:lvl8pPr lvl="7" algn="l">
              <a:lnSpc>
                <a:spcPct val="100000"/>
              </a:lnSpc>
              <a:spcBef>
                <a:spcPts val="0"/>
              </a:spcBef>
              <a:spcAft>
                <a:spcPts val="0"/>
              </a:spcAft>
              <a:buSzPts val="4800"/>
              <a:buNone/>
              <a:defRPr sz="4800"/>
            </a:lvl8pPr>
            <a:lvl9pPr lvl="8" algn="l">
              <a:lnSpc>
                <a:spcPct val="100000"/>
              </a:lnSpc>
              <a:spcBef>
                <a:spcPts val="0"/>
              </a:spcBef>
              <a:spcAft>
                <a:spcPts val="0"/>
              </a:spcAft>
              <a:buSzPts val="4800"/>
              <a:buNone/>
              <a:defRPr sz="4800"/>
            </a:lvl9pPr>
          </a:lstStyle>
          <a:p>
            <a:endParaRPr/>
          </a:p>
        </p:txBody>
      </p:sp>
      <p:sp>
        <p:nvSpPr>
          <p:cNvPr id="34" name="Google Shape;34;p8"/>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pPr marL="0" lvl="0" indent="0" algn="r" rtl="0">
                <a:spcBef>
                  <a:spcPts val="0"/>
                </a:spcBef>
                <a:spcAft>
                  <a:spcPts val="0"/>
                </a:spcAft>
                <a:buNone/>
              </a:pPr>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Google Shape;36;p9"/>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7" name="Google Shape;37;p9"/>
          <p:cNvSpPr txBox="1">
            <a:spLocks noGrp="1"/>
          </p:cNvSpPr>
          <p:nvPr>
            <p:ph type="title"/>
          </p:nvPr>
        </p:nvSpPr>
        <p:spPr>
          <a:xfrm>
            <a:off x="265500" y="1233175"/>
            <a:ext cx="4045200" cy="1482300"/>
          </a:xfrm>
          <a:prstGeom prst="rect">
            <a:avLst/>
          </a:prstGeom>
          <a:noFill/>
          <a:ln>
            <a:noFill/>
          </a:ln>
        </p:spPr>
        <p:txBody>
          <a:bodyPr spcFirstLastPara="1" wrap="square" lIns="91425" tIns="91425" rIns="91425" bIns="91425" anchor="b" anchorCtr="0">
            <a:noAutofit/>
          </a:bodyPr>
          <a:lstStyle>
            <a:lvl1pPr lvl="0" algn="ctr">
              <a:lnSpc>
                <a:spcPct val="100000"/>
              </a:lnSpc>
              <a:spcBef>
                <a:spcPts val="0"/>
              </a:spcBef>
              <a:spcAft>
                <a:spcPts val="0"/>
              </a:spcAft>
              <a:buSzPts val="4200"/>
              <a:buNone/>
              <a:defRPr sz="4200"/>
            </a:lvl1pPr>
            <a:lvl2pPr lvl="1" algn="ctr">
              <a:lnSpc>
                <a:spcPct val="100000"/>
              </a:lnSpc>
              <a:spcBef>
                <a:spcPts val="0"/>
              </a:spcBef>
              <a:spcAft>
                <a:spcPts val="0"/>
              </a:spcAft>
              <a:buSzPts val="4200"/>
              <a:buNone/>
              <a:defRPr sz="4200"/>
            </a:lvl2pPr>
            <a:lvl3pPr lvl="2" algn="ctr">
              <a:lnSpc>
                <a:spcPct val="100000"/>
              </a:lnSpc>
              <a:spcBef>
                <a:spcPts val="0"/>
              </a:spcBef>
              <a:spcAft>
                <a:spcPts val="0"/>
              </a:spcAft>
              <a:buSzPts val="4200"/>
              <a:buNone/>
              <a:defRPr sz="4200"/>
            </a:lvl3pPr>
            <a:lvl4pPr lvl="3" algn="ctr">
              <a:lnSpc>
                <a:spcPct val="100000"/>
              </a:lnSpc>
              <a:spcBef>
                <a:spcPts val="0"/>
              </a:spcBef>
              <a:spcAft>
                <a:spcPts val="0"/>
              </a:spcAft>
              <a:buSzPts val="4200"/>
              <a:buNone/>
              <a:defRPr sz="4200"/>
            </a:lvl4pPr>
            <a:lvl5pPr lvl="4" algn="ctr">
              <a:lnSpc>
                <a:spcPct val="100000"/>
              </a:lnSpc>
              <a:spcBef>
                <a:spcPts val="0"/>
              </a:spcBef>
              <a:spcAft>
                <a:spcPts val="0"/>
              </a:spcAft>
              <a:buSzPts val="4200"/>
              <a:buNone/>
              <a:defRPr sz="4200"/>
            </a:lvl5pPr>
            <a:lvl6pPr lvl="5" algn="ctr">
              <a:lnSpc>
                <a:spcPct val="100000"/>
              </a:lnSpc>
              <a:spcBef>
                <a:spcPts val="0"/>
              </a:spcBef>
              <a:spcAft>
                <a:spcPts val="0"/>
              </a:spcAft>
              <a:buSzPts val="4200"/>
              <a:buNone/>
              <a:defRPr sz="4200"/>
            </a:lvl6pPr>
            <a:lvl7pPr lvl="6" algn="ctr">
              <a:lnSpc>
                <a:spcPct val="100000"/>
              </a:lnSpc>
              <a:spcBef>
                <a:spcPts val="0"/>
              </a:spcBef>
              <a:spcAft>
                <a:spcPts val="0"/>
              </a:spcAft>
              <a:buSzPts val="4200"/>
              <a:buNone/>
              <a:defRPr sz="4200"/>
            </a:lvl7pPr>
            <a:lvl8pPr lvl="7" algn="ctr">
              <a:lnSpc>
                <a:spcPct val="100000"/>
              </a:lnSpc>
              <a:spcBef>
                <a:spcPts val="0"/>
              </a:spcBef>
              <a:spcAft>
                <a:spcPts val="0"/>
              </a:spcAft>
              <a:buSzPts val="4200"/>
              <a:buNone/>
              <a:defRPr sz="4200"/>
            </a:lvl8pPr>
            <a:lvl9pPr lvl="8" algn="ctr">
              <a:lnSpc>
                <a:spcPct val="100000"/>
              </a:lnSpc>
              <a:spcBef>
                <a:spcPts val="0"/>
              </a:spcBef>
              <a:spcAft>
                <a:spcPts val="0"/>
              </a:spcAft>
              <a:buSzPts val="4200"/>
              <a:buNone/>
              <a:defRPr sz="4200"/>
            </a:lvl9pPr>
          </a:lstStyle>
          <a:p>
            <a:endParaRPr/>
          </a:p>
        </p:txBody>
      </p:sp>
      <p:sp>
        <p:nvSpPr>
          <p:cNvPr id="38" name="Google Shape;38;p9"/>
          <p:cNvSpPr txBox="1">
            <a:spLocks noGrp="1"/>
          </p:cNvSpPr>
          <p:nvPr>
            <p:ph type="subTitle" idx="1"/>
          </p:nvPr>
        </p:nvSpPr>
        <p:spPr>
          <a:xfrm>
            <a:off x="265500" y="2803075"/>
            <a:ext cx="4045200" cy="12351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9"/>
          <p:cNvSpPr txBox="1">
            <a:spLocks noGrp="1"/>
          </p:cNvSpPr>
          <p:nvPr>
            <p:ph type="body" idx="2"/>
          </p:nvPr>
        </p:nvSpPr>
        <p:spPr>
          <a:xfrm>
            <a:off x="4939500" y="724075"/>
            <a:ext cx="3837000" cy="3695100"/>
          </a:xfrm>
          <a:prstGeom prst="rect">
            <a:avLst/>
          </a:prstGeom>
          <a:noFill/>
          <a:ln>
            <a:noFill/>
          </a:ln>
        </p:spPr>
        <p:txBody>
          <a:bodyPr spcFirstLastPara="1" wrap="square" lIns="91425" tIns="91425" rIns="91425" bIns="91425" anchor="ctr" anchorCtr="0">
            <a:noAutofit/>
          </a:bodyPr>
          <a:lstStyle>
            <a:lvl1pPr marL="457200" lvl="0" indent="-342900" algn="l">
              <a:lnSpc>
                <a:spcPct val="115000"/>
              </a:lnSpc>
              <a:spcBef>
                <a:spcPts val="0"/>
              </a:spcBef>
              <a:spcAft>
                <a:spcPts val="0"/>
              </a:spcAft>
              <a:buSzPts val="1800"/>
              <a:buChar char="●"/>
              <a:defRPr/>
            </a:lvl1pPr>
            <a:lvl2pPr marL="914400" lvl="1" indent="-317500" algn="l">
              <a:lnSpc>
                <a:spcPct val="115000"/>
              </a:lnSpc>
              <a:spcBef>
                <a:spcPts val="1600"/>
              </a:spcBef>
              <a:spcAft>
                <a:spcPts val="0"/>
              </a:spcAft>
              <a:buSzPts val="1400"/>
              <a:buChar char="○"/>
              <a:defRPr/>
            </a:lvl2pPr>
            <a:lvl3pPr marL="1371600" lvl="2" indent="-317500" algn="l">
              <a:lnSpc>
                <a:spcPct val="115000"/>
              </a:lnSpc>
              <a:spcBef>
                <a:spcPts val="1600"/>
              </a:spcBef>
              <a:spcAft>
                <a:spcPts val="0"/>
              </a:spcAft>
              <a:buSzPts val="1400"/>
              <a:buChar char="■"/>
              <a:defRPr/>
            </a:lvl3pPr>
            <a:lvl4pPr marL="1828800" lvl="3" indent="-317500" algn="l">
              <a:lnSpc>
                <a:spcPct val="115000"/>
              </a:lnSpc>
              <a:spcBef>
                <a:spcPts val="1600"/>
              </a:spcBef>
              <a:spcAft>
                <a:spcPts val="0"/>
              </a:spcAft>
              <a:buSzPts val="1400"/>
              <a:buChar char="●"/>
              <a:defRPr/>
            </a:lvl4pPr>
            <a:lvl5pPr marL="2286000" lvl="4" indent="-317500" algn="l">
              <a:lnSpc>
                <a:spcPct val="115000"/>
              </a:lnSpc>
              <a:spcBef>
                <a:spcPts val="1600"/>
              </a:spcBef>
              <a:spcAft>
                <a:spcPts val="0"/>
              </a:spcAft>
              <a:buSzPts val="1400"/>
              <a:buChar char="○"/>
              <a:defRPr/>
            </a:lvl5pPr>
            <a:lvl6pPr marL="2743200" lvl="5" indent="-317500" algn="l">
              <a:lnSpc>
                <a:spcPct val="115000"/>
              </a:lnSpc>
              <a:spcBef>
                <a:spcPts val="1600"/>
              </a:spcBef>
              <a:spcAft>
                <a:spcPts val="0"/>
              </a:spcAft>
              <a:buSzPts val="1400"/>
              <a:buChar char="■"/>
              <a:defRPr/>
            </a:lvl6pPr>
            <a:lvl7pPr marL="3200400" lvl="6" indent="-317500" algn="l">
              <a:lnSpc>
                <a:spcPct val="115000"/>
              </a:lnSpc>
              <a:spcBef>
                <a:spcPts val="1600"/>
              </a:spcBef>
              <a:spcAft>
                <a:spcPts val="0"/>
              </a:spcAft>
              <a:buSzPts val="1400"/>
              <a:buChar char="●"/>
              <a:defRPr/>
            </a:lvl7pPr>
            <a:lvl8pPr marL="3657600" lvl="7" indent="-317500" algn="l">
              <a:lnSpc>
                <a:spcPct val="115000"/>
              </a:lnSpc>
              <a:spcBef>
                <a:spcPts val="1600"/>
              </a:spcBef>
              <a:spcAft>
                <a:spcPts val="0"/>
              </a:spcAft>
              <a:buSzPts val="1400"/>
              <a:buChar char="○"/>
              <a:defRPr/>
            </a:lvl8pPr>
            <a:lvl9pPr marL="4114800" lvl="8" indent="-317500" algn="l">
              <a:lnSpc>
                <a:spcPct val="115000"/>
              </a:lnSpc>
              <a:spcBef>
                <a:spcPts val="1600"/>
              </a:spcBef>
              <a:spcAft>
                <a:spcPts val="1600"/>
              </a:spcAft>
              <a:buSzPts val="1400"/>
              <a:buChar char="■"/>
              <a:defRPr/>
            </a:lvl9pPr>
          </a:lstStyle>
          <a:p>
            <a:endParaRPr/>
          </a:p>
        </p:txBody>
      </p:sp>
      <p:sp>
        <p:nvSpPr>
          <p:cNvPr id="40" name="Google Shape;40;p9"/>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pPr marL="0" lvl="0" indent="0" algn="r" rtl="0">
                <a:spcBef>
                  <a:spcPts val="0"/>
                </a:spcBef>
                <a:spcAft>
                  <a:spcPts val="0"/>
                </a:spcAft>
                <a:buNone/>
              </a:pPr>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311700" y="4230575"/>
            <a:ext cx="5998800" cy="605100"/>
          </a:xfrm>
          <a:prstGeom prst="rect">
            <a:avLst/>
          </a:prstGeom>
          <a:noFill/>
          <a:ln>
            <a:noFill/>
          </a:ln>
        </p:spPr>
        <p:txBody>
          <a:bodyPr spcFirstLastPara="1" wrap="square" lIns="91425" tIns="91425" rIns="91425" bIns="91425" anchor="ctr" anchorCtr="0">
            <a:noAutofit/>
          </a:bodyPr>
          <a:lstStyle>
            <a:lvl1pPr marL="457200" lvl="0" indent="-228600" algn="l">
              <a:lnSpc>
                <a:spcPct val="100000"/>
              </a:lnSpc>
              <a:spcBef>
                <a:spcPts val="0"/>
              </a:spcBef>
              <a:spcAft>
                <a:spcPts val="0"/>
              </a:spcAft>
              <a:buSzPts val="1800"/>
              <a:buNone/>
              <a:defRPr/>
            </a:lvl1pPr>
          </a:lstStyle>
          <a:p>
            <a:endParaRPr/>
          </a:p>
        </p:txBody>
      </p:sp>
      <p:sp>
        <p:nvSpPr>
          <p:cNvPr id="43" name="Google Shape;43;p1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pPr marL="0" lvl="0" indent="0" algn="r" rtl="0">
                <a:spcBef>
                  <a:spcPts val="0"/>
                </a:spcBef>
                <a:spcAft>
                  <a:spcPts val="0"/>
                </a:spcAft>
                <a:buNone/>
              </a:pPr>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311700" y="1106125"/>
            <a:ext cx="8520600" cy="1963500"/>
          </a:xfrm>
          <a:prstGeom prst="rect">
            <a:avLst/>
          </a:prstGeom>
          <a:noFill/>
          <a:ln>
            <a:noFill/>
          </a:ln>
        </p:spPr>
        <p:txBody>
          <a:bodyPr spcFirstLastPara="1" wrap="square" lIns="91425" tIns="91425" rIns="91425" bIns="91425" anchor="b" anchorCtr="0">
            <a:noAutofit/>
          </a:bodyPr>
          <a:lstStyle>
            <a:lvl1pPr lvl="0" algn="ctr">
              <a:lnSpc>
                <a:spcPct val="100000"/>
              </a:lnSpc>
              <a:spcBef>
                <a:spcPts val="0"/>
              </a:spcBef>
              <a:spcAft>
                <a:spcPts val="0"/>
              </a:spcAft>
              <a:buSzPts val="12000"/>
              <a:buNone/>
              <a:defRPr sz="12000"/>
            </a:lvl1pPr>
            <a:lvl2pPr lvl="1" algn="ctr">
              <a:lnSpc>
                <a:spcPct val="100000"/>
              </a:lnSpc>
              <a:spcBef>
                <a:spcPts val="0"/>
              </a:spcBef>
              <a:spcAft>
                <a:spcPts val="0"/>
              </a:spcAft>
              <a:buSzPts val="12000"/>
              <a:buNone/>
              <a:defRPr sz="12000"/>
            </a:lvl2pPr>
            <a:lvl3pPr lvl="2" algn="ctr">
              <a:lnSpc>
                <a:spcPct val="100000"/>
              </a:lnSpc>
              <a:spcBef>
                <a:spcPts val="0"/>
              </a:spcBef>
              <a:spcAft>
                <a:spcPts val="0"/>
              </a:spcAft>
              <a:buSzPts val="12000"/>
              <a:buNone/>
              <a:defRPr sz="12000"/>
            </a:lvl3pPr>
            <a:lvl4pPr lvl="3" algn="ctr">
              <a:lnSpc>
                <a:spcPct val="100000"/>
              </a:lnSpc>
              <a:spcBef>
                <a:spcPts val="0"/>
              </a:spcBef>
              <a:spcAft>
                <a:spcPts val="0"/>
              </a:spcAft>
              <a:buSzPts val="12000"/>
              <a:buNone/>
              <a:defRPr sz="12000"/>
            </a:lvl4pPr>
            <a:lvl5pPr lvl="4" algn="ctr">
              <a:lnSpc>
                <a:spcPct val="100000"/>
              </a:lnSpc>
              <a:spcBef>
                <a:spcPts val="0"/>
              </a:spcBef>
              <a:spcAft>
                <a:spcPts val="0"/>
              </a:spcAft>
              <a:buSzPts val="12000"/>
              <a:buNone/>
              <a:defRPr sz="12000"/>
            </a:lvl5pPr>
            <a:lvl6pPr lvl="5" algn="ctr">
              <a:lnSpc>
                <a:spcPct val="100000"/>
              </a:lnSpc>
              <a:spcBef>
                <a:spcPts val="0"/>
              </a:spcBef>
              <a:spcAft>
                <a:spcPts val="0"/>
              </a:spcAft>
              <a:buSzPts val="12000"/>
              <a:buNone/>
              <a:defRPr sz="12000"/>
            </a:lvl6pPr>
            <a:lvl7pPr lvl="6" algn="ctr">
              <a:lnSpc>
                <a:spcPct val="100000"/>
              </a:lnSpc>
              <a:spcBef>
                <a:spcPts val="0"/>
              </a:spcBef>
              <a:spcAft>
                <a:spcPts val="0"/>
              </a:spcAft>
              <a:buSzPts val="12000"/>
              <a:buNone/>
              <a:defRPr sz="12000"/>
            </a:lvl7pPr>
            <a:lvl8pPr lvl="7" algn="ctr">
              <a:lnSpc>
                <a:spcPct val="100000"/>
              </a:lnSpc>
              <a:spcBef>
                <a:spcPts val="0"/>
              </a:spcBef>
              <a:spcAft>
                <a:spcPts val="0"/>
              </a:spcAft>
              <a:buSzPts val="12000"/>
              <a:buNone/>
              <a:defRPr sz="12000"/>
            </a:lvl8pPr>
            <a:lvl9pPr lvl="8" algn="ctr">
              <a:lnSpc>
                <a:spcPct val="100000"/>
              </a:lnSpc>
              <a:spcBef>
                <a:spcPts val="0"/>
              </a:spcBef>
              <a:spcAft>
                <a:spcPts val="0"/>
              </a:spcAft>
              <a:buSzPts val="12000"/>
              <a:buNone/>
              <a:defRPr sz="12000"/>
            </a:lvl9pPr>
          </a:lstStyle>
          <a:p>
            <a:r>
              <a:t>xx%</a:t>
            </a:r>
          </a:p>
        </p:txBody>
      </p:sp>
      <p:sp>
        <p:nvSpPr>
          <p:cNvPr id="46" name="Google Shape;46;p11"/>
          <p:cNvSpPr txBox="1">
            <a:spLocks noGrp="1"/>
          </p:cNvSpPr>
          <p:nvPr>
            <p:ph type="body" idx="1"/>
          </p:nvPr>
        </p:nvSpPr>
        <p:spPr>
          <a:xfrm>
            <a:off x="311700" y="3152225"/>
            <a:ext cx="8520600" cy="1300800"/>
          </a:xfrm>
          <a:prstGeom prst="rect">
            <a:avLst/>
          </a:prstGeom>
          <a:noFill/>
          <a:ln>
            <a:noFill/>
          </a:ln>
        </p:spPr>
        <p:txBody>
          <a:bodyPr spcFirstLastPara="1" wrap="square" lIns="91425" tIns="91425" rIns="91425" bIns="91425" anchor="t" anchorCtr="0">
            <a:noAutofit/>
          </a:bodyPr>
          <a:lstStyle>
            <a:lvl1pPr marL="457200" lvl="0" indent="-342900" algn="ctr">
              <a:lnSpc>
                <a:spcPct val="115000"/>
              </a:lnSpc>
              <a:spcBef>
                <a:spcPts val="0"/>
              </a:spcBef>
              <a:spcAft>
                <a:spcPts val="0"/>
              </a:spcAft>
              <a:buSzPts val="1800"/>
              <a:buChar char="●"/>
              <a:defRPr/>
            </a:lvl1pPr>
            <a:lvl2pPr marL="914400" lvl="1" indent="-317500" algn="ctr">
              <a:lnSpc>
                <a:spcPct val="115000"/>
              </a:lnSpc>
              <a:spcBef>
                <a:spcPts val="1600"/>
              </a:spcBef>
              <a:spcAft>
                <a:spcPts val="0"/>
              </a:spcAft>
              <a:buSzPts val="1400"/>
              <a:buChar char="○"/>
              <a:defRPr/>
            </a:lvl2pPr>
            <a:lvl3pPr marL="1371600" lvl="2" indent="-317500" algn="ctr">
              <a:lnSpc>
                <a:spcPct val="115000"/>
              </a:lnSpc>
              <a:spcBef>
                <a:spcPts val="1600"/>
              </a:spcBef>
              <a:spcAft>
                <a:spcPts val="0"/>
              </a:spcAft>
              <a:buSzPts val="1400"/>
              <a:buChar char="■"/>
              <a:defRPr/>
            </a:lvl3pPr>
            <a:lvl4pPr marL="1828800" lvl="3" indent="-317500" algn="ctr">
              <a:lnSpc>
                <a:spcPct val="115000"/>
              </a:lnSpc>
              <a:spcBef>
                <a:spcPts val="1600"/>
              </a:spcBef>
              <a:spcAft>
                <a:spcPts val="0"/>
              </a:spcAft>
              <a:buSzPts val="1400"/>
              <a:buChar char="●"/>
              <a:defRPr/>
            </a:lvl4pPr>
            <a:lvl5pPr marL="2286000" lvl="4" indent="-317500" algn="ctr">
              <a:lnSpc>
                <a:spcPct val="115000"/>
              </a:lnSpc>
              <a:spcBef>
                <a:spcPts val="1600"/>
              </a:spcBef>
              <a:spcAft>
                <a:spcPts val="0"/>
              </a:spcAft>
              <a:buSzPts val="1400"/>
              <a:buChar char="○"/>
              <a:defRPr/>
            </a:lvl5pPr>
            <a:lvl6pPr marL="2743200" lvl="5" indent="-317500" algn="ctr">
              <a:lnSpc>
                <a:spcPct val="115000"/>
              </a:lnSpc>
              <a:spcBef>
                <a:spcPts val="1600"/>
              </a:spcBef>
              <a:spcAft>
                <a:spcPts val="0"/>
              </a:spcAft>
              <a:buSzPts val="1400"/>
              <a:buChar char="■"/>
              <a:defRPr/>
            </a:lvl6pPr>
            <a:lvl7pPr marL="3200400" lvl="6" indent="-317500" algn="ctr">
              <a:lnSpc>
                <a:spcPct val="115000"/>
              </a:lnSpc>
              <a:spcBef>
                <a:spcPts val="1600"/>
              </a:spcBef>
              <a:spcAft>
                <a:spcPts val="0"/>
              </a:spcAft>
              <a:buSzPts val="1400"/>
              <a:buChar char="●"/>
              <a:defRPr/>
            </a:lvl7pPr>
            <a:lvl8pPr marL="3657600" lvl="7" indent="-317500" algn="ctr">
              <a:lnSpc>
                <a:spcPct val="115000"/>
              </a:lnSpc>
              <a:spcBef>
                <a:spcPts val="1600"/>
              </a:spcBef>
              <a:spcAft>
                <a:spcPts val="0"/>
              </a:spcAft>
              <a:buSzPts val="1400"/>
              <a:buChar char="○"/>
              <a:defRPr/>
            </a:lvl8pPr>
            <a:lvl9pPr marL="4114800" lvl="8" indent="-317500" algn="ctr">
              <a:lnSpc>
                <a:spcPct val="115000"/>
              </a:lnSpc>
              <a:spcBef>
                <a:spcPts val="1600"/>
              </a:spcBef>
              <a:spcAft>
                <a:spcPts val="1600"/>
              </a:spcAft>
              <a:buSzPts val="1400"/>
              <a:buChar char="■"/>
              <a:defRPr/>
            </a:lvl9pPr>
          </a:lstStyle>
          <a:p>
            <a:endParaRPr/>
          </a:p>
        </p:txBody>
      </p:sp>
      <p:sp>
        <p:nvSpPr>
          <p:cNvPr id="47" name="Google Shape;47;p1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pPr marL="0" lvl="0" indent="0" algn="r" rtl="0">
                <a:spcBef>
                  <a:spcPts val="0"/>
                </a:spcBef>
                <a:spcAft>
                  <a:spcPts val="0"/>
                </a:spcAft>
                <a:buNone/>
              </a:pPr>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5958B9A5-694E-4B99-8EAB-048F1DFC65C1}" type="datetimeFigureOut">
              <a:rPr lang="en-IN" smtClean="0"/>
              <a:pPr/>
              <a:t>15-12-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F0C79BB-0009-4AD9-8642-23D0464F8FA7}" type="slidenum">
              <a:rPr lang="en-IN" smtClean="0"/>
              <a:pPr/>
              <a:t>‹#›</a:t>
            </a:fld>
            <a:endParaRPr lang="en-IN"/>
          </a:p>
        </p:txBody>
      </p:sp>
    </p:spTree>
    <p:extLst>
      <p:ext uri="{BB962C8B-B14F-4D97-AF65-F5344CB8AC3E}">
        <p14:creationId xmlns:p14="http://schemas.microsoft.com/office/powerpoint/2010/main" val="1913629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B2EFD3-2F69-45A7-A34B-CF81614B4D86}"/>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IN"/>
          </a:p>
        </p:txBody>
      </p:sp>
      <p:sp>
        <p:nvSpPr>
          <p:cNvPr id="3" name="Subtitle 2">
            <a:extLst>
              <a:ext uri="{FF2B5EF4-FFF2-40B4-BE49-F238E27FC236}">
                <a16:creationId xmlns:a16="http://schemas.microsoft.com/office/drawing/2014/main" id="{63A70E3C-7F8D-474F-BB53-5A8F8EBB3210}"/>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DC885AFF-A957-4147-8CF4-512622B716F1}"/>
              </a:ext>
            </a:extLst>
          </p:cNvPr>
          <p:cNvSpPr>
            <a:spLocks noGrp="1"/>
          </p:cNvSpPr>
          <p:nvPr>
            <p:ph type="dt" sz="half" idx="10"/>
          </p:nvPr>
        </p:nvSpPr>
        <p:spPr/>
        <p:txBody>
          <a:bodyPr/>
          <a:lstStyle/>
          <a:p>
            <a:fld id="{B593B2FB-122A-41A2-8D2F-6392AA7373DE}" type="datetimeFigureOut">
              <a:rPr lang="en-IN" smtClean="0"/>
              <a:pPr/>
              <a:t>15-12-2021</a:t>
            </a:fld>
            <a:endParaRPr lang="en-IN"/>
          </a:p>
        </p:txBody>
      </p:sp>
      <p:sp>
        <p:nvSpPr>
          <p:cNvPr id="5" name="Footer Placeholder 4">
            <a:extLst>
              <a:ext uri="{FF2B5EF4-FFF2-40B4-BE49-F238E27FC236}">
                <a16:creationId xmlns:a16="http://schemas.microsoft.com/office/drawing/2014/main" id="{9DFEDE95-3820-4489-A1B9-9A9F37F9C57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4CD1FBED-F1F3-412B-9A57-429DD683CAEC}"/>
              </a:ext>
            </a:extLst>
          </p:cNvPr>
          <p:cNvSpPr>
            <a:spLocks noGrp="1"/>
          </p:cNvSpPr>
          <p:nvPr>
            <p:ph type="sldNum" sz="quarter" idx="12"/>
          </p:nvPr>
        </p:nvSpPr>
        <p:spPr/>
        <p:txBody>
          <a:bodyPr/>
          <a:lstStyle/>
          <a:p>
            <a:fld id="{80971822-B727-4ABD-A892-0C3C7A7CA5B6}" type="slidenum">
              <a:rPr lang="en-IN" smtClean="0"/>
              <a:pPr/>
              <a:t>‹#›</a:t>
            </a:fld>
            <a:endParaRPr lang="en-IN"/>
          </a:p>
        </p:txBody>
      </p:sp>
    </p:spTree>
    <p:extLst>
      <p:ext uri="{BB962C8B-B14F-4D97-AF65-F5344CB8AC3E}">
        <p14:creationId xmlns:p14="http://schemas.microsoft.com/office/powerpoint/2010/main" val="16911165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4440F5A-0D27-472F-9176-1FE2312FC44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E19FA19-DF1A-4F32-908A-22BBA15554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5EEB947-77F6-4E5F-BA37-ED40AE1932BA}"/>
              </a:ext>
            </a:extLst>
          </p:cNvPr>
          <p:cNvSpPr>
            <a:spLocks noGrp="1" noChangeArrowheads="1"/>
          </p:cNvSpPr>
          <p:nvPr>
            <p:ph type="sldNum" sz="quarter" idx="12"/>
          </p:nvPr>
        </p:nvSpPr>
        <p:spPr>
          <a:ln/>
        </p:spPr>
        <p:txBody>
          <a:bodyPr/>
          <a:lstStyle>
            <a:lvl1pPr>
              <a:defRPr/>
            </a:lvl1pPr>
          </a:lstStyle>
          <a:p>
            <a:pPr>
              <a:defRPr/>
            </a:pPr>
            <a:fld id="{798C53A0-1E21-4FF3-81FC-B5742EA75CC4}" type="slidenum">
              <a:rPr lang="en-US" altLang="en-US"/>
              <a:pPr>
                <a:defRPr/>
              </a:pPr>
              <a:t>‹#›</a:t>
            </a:fld>
            <a:endParaRPr lang="en-US" altLang="en-US"/>
          </a:p>
        </p:txBody>
      </p:sp>
    </p:spTree>
    <p:extLst>
      <p:ext uri="{BB962C8B-B14F-4D97-AF65-F5344CB8AC3E}">
        <p14:creationId xmlns:p14="http://schemas.microsoft.com/office/powerpoint/2010/main" val="22859280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marR="0" lvl="0"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marR="0" lvl="0" indent="-342900" algn="l" rtl="0">
              <a:lnSpc>
                <a:spcPct val="115000"/>
              </a:lnSpc>
              <a:spcBef>
                <a:spcPts val="0"/>
              </a:spcBef>
              <a:spcAft>
                <a:spcPts val="0"/>
              </a:spcAft>
              <a:buClr>
                <a:schemeClr val="dk2"/>
              </a:buClr>
              <a:buSzPts val="1800"/>
              <a:buFont typeface="Arial"/>
              <a:buChar char="●"/>
              <a:defRPr sz="1800" b="0" i="0" u="none" strike="noStrike" cap="none">
                <a:solidFill>
                  <a:schemeClr val="dk2"/>
                </a:solidFill>
                <a:latin typeface="Arial"/>
                <a:ea typeface="Arial"/>
                <a:cs typeface="Arial"/>
                <a:sym typeface="Arial"/>
              </a:defRPr>
            </a:lvl1pPr>
            <a:lvl2pPr marL="914400" marR="0" lvl="1"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2pPr>
            <a:lvl3pPr marL="1371600" marR="0" lvl="2"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3pPr>
            <a:lvl4pPr marL="1828800" marR="0" lvl="3"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4pPr>
            <a:lvl5pPr marL="2286000" marR="0" lvl="4"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5pPr>
            <a:lvl6pPr marL="2743200" marR="0" lvl="5"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6pPr>
            <a:lvl7pPr marL="3200400" marR="0" lvl="6"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7pPr>
            <a:lvl8pPr marL="3657600" marR="0" lvl="7" indent="-317500" algn="l" rtl="0">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8pPr>
            <a:lvl9pPr marL="4114800" marR="0" lvl="8" indent="-317500" algn="l" rtl="0">
              <a:lnSpc>
                <a:spcPct val="115000"/>
              </a:lnSpc>
              <a:spcBef>
                <a:spcPts val="1600"/>
              </a:spcBef>
              <a:spcAft>
                <a:spcPts val="1600"/>
              </a:spcAft>
              <a:buClr>
                <a:schemeClr val="dk2"/>
              </a:buClr>
              <a:buSzPts val="1400"/>
              <a:buFont typeface="Arial"/>
              <a:buChar char="■"/>
              <a:defRPr sz="1400" b="0" i="0" u="none" strike="noStrike" cap="none">
                <a:solidFill>
                  <a:schemeClr val="dk2"/>
                </a:solidFill>
                <a:latin typeface="Arial"/>
                <a:ea typeface="Arial"/>
                <a:cs typeface="Arial"/>
                <a:sym typeface="Arial"/>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pPr marL="0" lvl="0" indent="0" algn="r" rtl="0">
                <a:spcBef>
                  <a:spcPts val="0"/>
                </a:spcBef>
                <a:spcAft>
                  <a:spcPts val="0"/>
                </a:spcAft>
                <a:buNone/>
              </a:pPr>
              <a:t>‹#›</a:t>
            </a:fld>
            <a:endParaRPr/>
          </a:p>
        </p:txBody>
      </p:sp>
    </p:spTree>
  </p:cSld>
  <p:clrMap bg1="lt1" tx1="dk1" bg2="dk2"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60" r:id="rId7"/>
    <p:sldLayoutId id="2147483661" r:id="rId8"/>
    <p:sldLayoutId id="2147483662"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8.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20.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3.emf"/><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5.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8" Type="http://schemas.openxmlformats.org/officeDocument/2006/relationships/hyperlink" Target="http://en.wikipedia.org/wiki/Significand" TargetMode="External"/><Relationship Id="rId3" Type="http://schemas.openxmlformats.org/officeDocument/2006/relationships/image" Target="../media/image2.jpeg"/><Relationship Id="rId7" Type="http://schemas.openxmlformats.org/officeDocument/2006/relationships/hyperlink" Target="http://en.wikipedia.org/wiki/Real_number"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hyperlink" Target="http://en.wikipedia.org/wiki/Coefficient" TargetMode="External"/><Relationship Id="rId11" Type="http://schemas.openxmlformats.org/officeDocument/2006/relationships/hyperlink" Target="http://en.wikipedia.org/wiki/Order_of_magnitude" TargetMode="External"/><Relationship Id="rId5" Type="http://schemas.openxmlformats.org/officeDocument/2006/relationships/hyperlink" Target="http://en.wikipedia.org/wiki/Integer" TargetMode="External"/><Relationship Id="rId10" Type="http://schemas.openxmlformats.org/officeDocument/2006/relationships/hyperlink" Target="http://en.wikipedia.org/wiki/Absolute_value" TargetMode="External"/><Relationship Id="rId4" Type="http://schemas.openxmlformats.org/officeDocument/2006/relationships/hyperlink" Target="http://en.wikipedia.org/wiki/Exponentiation" TargetMode="External"/><Relationship Id="rId9" Type="http://schemas.openxmlformats.org/officeDocument/2006/relationships/hyperlink" Target="http://en.wikipedia.org/wiki/Logarithm"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8.xml"/><Relationship Id="rId1" Type="http://schemas.openxmlformats.org/officeDocument/2006/relationships/slideLayout" Target="../slideLayouts/slideLayout8.xml"/><Relationship Id="rId4" Type="http://schemas.openxmlformats.org/officeDocument/2006/relationships/image" Target="../media/image2.jpeg"/></Relationships>
</file>

<file path=ppt/slides/_rels/slid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6.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8.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0.wmf"/><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5.wmf"/><Relationship Id="rId3" Type="http://schemas.openxmlformats.org/officeDocument/2006/relationships/image" Target="../media/image2.jpeg"/><Relationship Id="rId7" Type="http://schemas.openxmlformats.org/officeDocument/2006/relationships/image" Target="../media/image22.wmf"/><Relationship Id="rId12" Type="http://schemas.openxmlformats.org/officeDocument/2006/relationships/oleObject" Target="../embeddings/oleObject13.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3.wmf"/><Relationship Id="rId14"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NUL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NUL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8.xml"/><Relationship Id="rId4" Type="http://schemas.openxmlformats.org/officeDocument/2006/relationships/image" Target="../media/image2.jpeg"/></Relationships>
</file>

<file path=ppt/slides/_rels/slid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1.w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3.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32.wmf"/><Relationship Id="rId4" Type="http://schemas.openxmlformats.org/officeDocument/2006/relationships/oleObject" Target="../embeddings/oleObject17.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8.wmf"/><Relationship Id="rId3" Type="http://schemas.openxmlformats.org/officeDocument/2006/relationships/image" Target="../media/image2.jpeg"/><Relationship Id="rId7" Type="http://schemas.openxmlformats.org/officeDocument/2006/relationships/image" Target="../media/image35.wmf"/><Relationship Id="rId12" Type="http://schemas.openxmlformats.org/officeDocument/2006/relationships/oleObject" Target="../embeddings/oleObject23.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6.wmf"/></Relationships>
</file>

<file path=ppt/slides/_rels/slide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NUL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9.wmf"/><Relationship Id="rId4" Type="http://schemas.openxmlformats.org/officeDocument/2006/relationships/oleObject" Target="../embeddings/oleObject24.bin"/></Relationships>
</file>

<file path=ppt/slides/_rels/slide4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NUL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8.xml"/><Relationship Id="rId4" Type="http://schemas.openxmlformats.org/officeDocument/2006/relationships/image" Target="../media/image2.jpeg"/></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1.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40.wmf"/><Relationship Id="rId4"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3.wmf"/><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5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NUL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9.xml"/><Relationship Id="rId1" Type="http://schemas.openxmlformats.org/officeDocument/2006/relationships/vmlDrawing" Target="../drawings/vmlDrawing12.vml"/><Relationship Id="rId5" Type="http://schemas.openxmlformats.org/officeDocument/2006/relationships/image" Target="../media/image43.wmf"/><Relationship Id="rId4" Type="http://schemas.openxmlformats.org/officeDocument/2006/relationships/oleObject" Target="../embeddings/oleObject29.bin"/></Relationships>
</file>

<file path=ppt/slides/_rels/slide5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9.xml"/><Relationship Id="rId1" Type="http://schemas.openxmlformats.org/officeDocument/2006/relationships/vmlDrawing" Target="../drawings/vmlDrawing13.vml"/><Relationship Id="rId5" Type="http://schemas.openxmlformats.org/officeDocument/2006/relationships/image" Target="../media/image44.wmf"/><Relationship Id="rId4"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9.xml"/><Relationship Id="rId1" Type="http://schemas.openxmlformats.org/officeDocument/2006/relationships/vmlDrawing" Target="../drawings/vmlDrawing14.vml"/><Relationship Id="rId5" Type="http://schemas.openxmlformats.org/officeDocument/2006/relationships/image" Target="../media/image45.wmf"/><Relationship Id="rId4" Type="http://schemas.openxmlformats.org/officeDocument/2006/relationships/oleObject" Target="../embeddings/oleObject31.bin"/></Relationships>
</file>

<file path=ppt/slides/_rels/slide6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7.wmf"/><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6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pic>
        <p:nvPicPr>
          <p:cNvPr id="54" name="Google Shape;54;p13"/>
          <p:cNvPicPr preferRelativeResize="0"/>
          <p:nvPr/>
        </p:nvPicPr>
        <p:blipFill rotWithShape="1">
          <a:blip r:embed="rId3">
            <a:alphaModFix/>
          </a:blip>
          <a:srcRect/>
          <a:stretch/>
        </p:blipFill>
        <p:spPr>
          <a:xfrm>
            <a:off x="0" y="3777622"/>
            <a:ext cx="9144000" cy="1365879"/>
          </a:xfrm>
          <a:prstGeom prst="rect">
            <a:avLst/>
          </a:prstGeom>
          <a:noFill/>
          <a:ln>
            <a:noFill/>
          </a:ln>
        </p:spPr>
      </p:pic>
      <p:pic>
        <p:nvPicPr>
          <p:cNvPr id="55" name="Google Shape;55;p13"/>
          <p:cNvPicPr preferRelativeResize="0"/>
          <p:nvPr/>
        </p:nvPicPr>
        <p:blipFill rotWithShape="1">
          <a:blip r:embed="rId4">
            <a:alphaModFix/>
          </a:blip>
          <a:srcRect/>
          <a:stretch/>
        </p:blipFill>
        <p:spPr>
          <a:xfrm>
            <a:off x="7904901" y="105701"/>
            <a:ext cx="1170475" cy="1170475"/>
          </a:xfrm>
          <a:prstGeom prst="rect">
            <a:avLst/>
          </a:prstGeom>
          <a:noFill/>
          <a:ln>
            <a:noFill/>
          </a:ln>
        </p:spPr>
      </p:pic>
      <p:sp>
        <p:nvSpPr>
          <p:cNvPr id="56" name="Google Shape;56;p13"/>
          <p:cNvSpPr txBox="1"/>
          <p:nvPr/>
        </p:nvSpPr>
        <p:spPr>
          <a:xfrm>
            <a:off x="190500" y="978725"/>
            <a:ext cx="8763000" cy="1930800"/>
          </a:xfrm>
          <a:prstGeom prst="rect">
            <a:avLst/>
          </a:prstGeom>
          <a:noFill/>
          <a:ln>
            <a:noFill/>
          </a:ln>
        </p:spPr>
        <p:txBody>
          <a:bodyPr spcFirstLastPara="1" wrap="square" lIns="91425" tIns="91425" rIns="91425" bIns="91425" anchor="t" anchorCtr="0">
            <a:noAutofit/>
          </a:bodyPr>
          <a:lstStyle/>
          <a:p>
            <a:pPr algn="ctr">
              <a:buClr>
                <a:srgbClr val="000000"/>
              </a:buClr>
              <a:buSzPts val="3100"/>
            </a:pPr>
            <a:r>
              <a:rPr lang="en-IN" sz="2900" b="1" dirty="0">
                <a:solidFill>
                  <a:srgbClr val="FF0000"/>
                </a:solidFill>
                <a:latin typeface="Calibri"/>
                <a:ea typeface="Calibri"/>
                <a:cs typeface="Calibri"/>
                <a:sym typeface="Calibri"/>
              </a:rPr>
              <a:t>ERRORS IN MEASUREMENT</a:t>
            </a:r>
          </a:p>
          <a:p>
            <a:pPr algn="ctr">
              <a:buClr>
                <a:srgbClr val="000000"/>
              </a:buClr>
              <a:buSzPts val="3100"/>
            </a:pPr>
            <a:r>
              <a:rPr lang="en-IN" sz="2500" dirty="0">
                <a:latin typeface="Calibri"/>
                <a:ea typeface="Calibri"/>
                <a:cs typeface="Calibri"/>
                <a:sym typeface="Calibri"/>
              </a:rPr>
              <a:t>XI- SCIENCE</a:t>
            </a:r>
          </a:p>
        </p:txBody>
      </p:sp>
      <p:sp>
        <p:nvSpPr>
          <p:cNvPr id="57" name="Google Shape;57;p13"/>
          <p:cNvSpPr txBox="1"/>
          <p:nvPr/>
        </p:nvSpPr>
        <p:spPr>
          <a:xfrm>
            <a:off x="1397392" y="2719709"/>
            <a:ext cx="6724631" cy="966900"/>
          </a:xfrm>
          <a:prstGeom prst="rect">
            <a:avLst/>
          </a:prstGeom>
          <a:noFill/>
          <a:ln>
            <a:noFill/>
          </a:ln>
        </p:spPr>
        <p:txBody>
          <a:bodyPr spcFirstLastPara="1" wrap="square" lIns="91425" tIns="91425" rIns="91425" bIns="91425" anchor="t" anchorCtr="0">
            <a:noAutofit/>
          </a:bodyPr>
          <a:lstStyle/>
          <a:p>
            <a:r>
              <a:rPr lang="en" sz="1800" b="1" dirty="0"/>
              <a:t>SUBJECT : PHYSICS</a:t>
            </a:r>
            <a:endParaRPr sz="1800" b="1" dirty="0"/>
          </a:p>
          <a:p>
            <a:r>
              <a:rPr lang="en" sz="1800" b="1" dirty="0"/>
              <a:t>CHAPTER NUMBER: </a:t>
            </a:r>
            <a:r>
              <a:rPr lang="en-IN" sz="1800" b="1" dirty="0"/>
              <a:t>2</a:t>
            </a:r>
            <a:endParaRPr sz="1800" b="1" dirty="0"/>
          </a:p>
          <a:p>
            <a:r>
              <a:rPr lang="en" sz="1800" b="1" dirty="0"/>
              <a:t>CHAPTER NAME : </a:t>
            </a:r>
            <a:r>
              <a:rPr lang="en-IN" sz="1800" b="1" dirty="0"/>
              <a:t>UNITS AND MEASUREMENT</a:t>
            </a:r>
            <a:endParaRPr sz="18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112713" indent="0" eaLnBrk="1" hangingPunct="1">
              <a:spcBef>
                <a:spcPct val="0"/>
              </a:spcBef>
              <a:buFontTx/>
              <a:buNone/>
            </a:pPr>
            <a:r>
              <a:rPr lang="en-US" altLang="en-US" sz="1600" b="1" dirty="0">
                <a:solidFill>
                  <a:schemeClr val="tx1"/>
                </a:solidFill>
              </a:rPr>
              <a:t>(f)  Error of an Exponent (Power):</a:t>
            </a:r>
          </a:p>
          <a:p>
            <a:pPr marL="112713" indent="0" eaLnBrk="1" hangingPunct="1">
              <a:spcBef>
                <a:spcPct val="0"/>
              </a:spcBef>
              <a:buFontTx/>
              <a:buNone/>
            </a:pPr>
            <a:r>
              <a:rPr lang="en-US" altLang="en-US" sz="1600" dirty="0">
                <a:solidFill>
                  <a:schemeClr val="tx1"/>
                </a:solidFill>
              </a:rPr>
              <a:t>Suppose a physical quantity A has measured values A ± ΔA where ΔA is its absolute error. </a:t>
            </a:r>
          </a:p>
          <a:p>
            <a:pPr marL="112713" indent="0" eaLnBrk="1" hangingPunct="1">
              <a:spcBef>
                <a:spcPct val="0"/>
              </a:spcBef>
              <a:buFontTx/>
              <a:buNone/>
            </a:pPr>
            <a:r>
              <a:rPr lang="en-US" altLang="en-US" sz="1600" dirty="0">
                <a:solidFill>
                  <a:schemeClr val="tx1"/>
                </a:solidFill>
              </a:rPr>
              <a:t> Let       Z = A</a:t>
            </a:r>
            <a:r>
              <a:rPr lang="en-US" altLang="en-US" sz="1600" baseline="30000" dirty="0">
                <a:solidFill>
                  <a:schemeClr val="tx1"/>
                </a:solidFill>
              </a:rPr>
              <a:t>p</a:t>
            </a:r>
            <a:r>
              <a:rPr lang="en-US" altLang="en-US" sz="1600" dirty="0">
                <a:solidFill>
                  <a:schemeClr val="tx1"/>
                </a:solidFill>
              </a:rPr>
              <a:t>  where p is a constant.</a:t>
            </a:r>
          </a:p>
          <a:p>
            <a:pPr marL="112713" indent="0">
              <a:spcBef>
                <a:spcPct val="0"/>
              </a:spcBef>
              <a:buNone/>
            </a:pPr>
            <a:r>
              <a:rPr lang="en-US" altLang="en-US" sz="1600" dirty="0">
                <a:solidFill>
                  <a:schemeClr val="tx1"/>
                </a:solidFill>
              </a:rPr>
              <a:t>Applying log on both the sides, we have</a:t>
            </a:r>
            <a:endParaRPr lang="en-IN" altLang="en-US" sz="1600" dirty="0">
              <a:solidFill>
                <a:schemeClr val="tx1"/>
              </a:solidFill>
            </a:endParaRPr>
          </a:p>
          <a:p>
            <a:pPr marL="112713" indent="0">
              <a:spcBef>
                <a:spcPct val="0"/>
              </a:spcBef>
              <a:buNone/>
            </a:pPr>
            <a:r>
              <a:rPr lang="en-US" altLang="en-US" sz="1600" dirty="0">
                <a:solidFill>
                  <a:schemeClr val="tx1"/>
                </a:solidFill>
              </a:rPr>
              <a:t>log Z =  |p| log A </a:t>
            </a:r>
            <a:endParaRPr lang="en-IN" altLang="en-US" sz="1600" dirty="0">
              <a:solidFill>
                <a:schemeClr val="tx1"/>
              </a:solidFill>
            </a:endParaRPr>
          </a:p>
          <a:p>
            <a:pPr marL="112713" indent="0">
              <a:spcBef>
                <a:spcPct val="0"/>
              </a:spcBef>
              <a:buNone/>
            </a:pPr>
            <a:r>
              <a:rPr lang="en-US" altLang="en-US" sz="1600" dirty="0">
                <a:solidFill>
                  <a:schemeClr val="tx1"/>
                </a:solidFill>
              </a:rPr>
              <a:t>Differentiating, we have</a:t>
            </a:r>
            <a:endParaRPr lang="en-IN" altLang="en-US" sz="1600" dirty="0">
              <a:solidFill>
                <a:schemeClr val="tx1"/>
              </a:solidFill>
            </a:endParaRPr>
          </a:p>
          <a:p>
            <a:pPr marL="112713" indent="0" eaLnBrk="1" hangingPunct="1">
              <a:spcBef>
                <a:spcPct val="0"/>
              </a:spcBef>
              <a:buFontTx/>
              <a:buNone/>
            </a:pPr>
            <a:endParaRPr lang="en-IN" altLang="en-US" sz="1600" dirty="0">
              <a:solidFill>
                <a:schemeClr val="tx1"/>
              </a:solidFill>
            </a:endParaRPr>
          </a:p>
        </p:txBody>
      </p:sp>
      <p:grpSp>
        <p:nvGrpSpPr>
          <p:cNvPr id="5" name="Group 3">
            <a:extLst>
              <a:ext uri="{FF2B5EF4-FFF2-40B4-BE49-F238E27FC236}">
                <a16:creationId xmlns:a16="http://schemas.microsoft.com/office/drawing/2014/main" id="{36CAACA3-7E13-4487-A0A0-8BD29CF6E9CD}"/>
              </a:ext>
            </a:extLst>
          </p:cNvPr>
          <p:cNvGrpSpPr>
            <a:grpSpLocks/>
          </p:cNvGrpSpPr>
          <p:nvPr/>
        </p:nvGrpSpPr>
        <p:grpSpPr bwMode="auto">
          <a:xfrm>
            <a:off x="335780" y="2468939"/>
            <a:ext cx="2000250" cy="935037"/>
            <a:chOff x="1019864" y="3555108"/>
            <a:chExt cx="2000250" cy="935037"/>
          </a:xfrm>
          <a:noFill/>
        </p:grpSpPr>
        <p:sp>
          <p:nvSpPr>
            <p:cNvPr id="6" name="Rounded Rectangle 7">
              <a:extLst>
                <a:ext uri="{FF2B5EF4-FFF2-40B4-BE49-F238E27FC236}">
                  <a16:creationId xmlns:a16="http://schemas.microsoft.com/office/drawing/2014/main" id="{5E104E51-9937-4271-B918-27097F67640B}"/>
                </a:ext>
              </a:extLst>
            </p:cNvPr>
            <p:cNvSpPr/>
            <p:nvPr/>
          </p:nvSpPr>
          <p:spPr bwMode="auto">
            <a:xfrm>
              <a:off x="1019864" y="3555108"/>
              <a:ext cx="2000250" cy="935037"/>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IN" sz="1600">
                <a:solidFill>
                  <a:schemeClr val="tx1"/>
                </a:solidFill>
              </a:endParaRPr>
            </a:p>
          </p:txBody>
        </p:sp>
        <p:grpSp>
          <p:nvGrpSpPr>
            <p:cNvPr id="7" name="Group 9">
              <a:extLst>
                <a:ext uri="{FF2B5EF4-FFF2-40B4-BE49-F238E27FC236}">
                  <a16:creationId xmlns:a16="http://schemas.microsoft.com/office/drawing/2014/main" id="{32ED4B75-083B-4F0A-85E1-C98DDB388FAF}"/>
                </a:ext>
              </a:extLst>
            </p:cNvPr>
            <p:cNvGrpSpPr>
              <a:grpSpLocks/>
            </p:cNvGrpSpPr>
            <p:nvPr/>
          </p:nvGrpSpPr>
          <p:grpSpPr bwMode="auto">
            <a:xfrm>
              <a:off x="1181664" y="3670976"/>
              <a:ext cx="854283" cy="690203"/>
              <a:chOff x="899592" y="4149080"/>
              <a:chExt cx="854347" cy="690991"/>
            </a:xfrm>
            <a:grpFill/>
          </p:grpSpPr>
          <p:sp>
            <p:nvSpPr>
              <p:cNvPr id="15" name="Rectangle 102">
                <a:extLst>
                  <a:ext uri="{FF2B5EF4-FFF2-40B4-BE49-F238E27FC236}">
                    <a16:creationId xmlns:a16="http://schemas.microsoft.com/office/drawing/2014/main" id="{0EDA8474-3F90-4EE6-A26B-893985F50B8B}"/>
                  </a:ext>
                </a:extLst>
              </p:cNvPr>
              <p:cNvSpPr>
                <a:spLocks noChangeArrowheads="1"/>
              </p:cNvSpPr>
              <p:nvPr/>
            </p:nvSpPr>
            <p:spPr bwMode="auto">
              <a:xfrm>
                <a:off x="1391312" y="4343083"/>
                <a:ext cx="362627" cy="3389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 </a:t>
                </a:r>
                <a:endParaRPr lang="en-IN" altLang="en-US" sz="1600"/>
              </a:p>
            </p:txBody>
          </p:sp>
          <p:sp>
            <p:nvSpPr>
              <p:cNvPr id="17" name="Rectangle 115">
                <a:extLst>
                  <a:ext uri="{FF2B5EF4-FFF2-40B4-BE49-F238E27FC236}">
                    <a16:creationId xmlns:a16="http://schemas.microsoft.com/office/drawing/2014/main" id="{3F333263-3147-492C-9375-DBACD1160C93}"/>
                  </a:ext>
                </a:extLst>
              </p:cNvPr>
              <p:cNvSpPr>
                <a:spLocks noChangeArrowheads="1"/>
              </p:cNvSpPr>
              <p:nvPr/>
            </p:nvSpPr>
            <p:spPr bwMode="auto">
              <a:xfrm>
                <a:off x="899592" y="4149080"/>
                <a:ext cx="457210" cy="3389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ΔZ</a:t>
                </a:r>
              </a:p>
            </p:txBody>
          </p:sp>
          <p:sp>
            <p:nvSpPr>
              <p:cNvPr id="18" name="Rectangle 116">
                <a:extLst>
                  <a:ext uri="{FF2B5EF4-FFF2-40B4-BE49-F238E27FC236}">
                    <a16:creationId xmlns:a16="http://schemas.microsoft.com/office/drawing/2014/main" id="{C2A61100-751B-4F28-B3C8-3124932CA7BA}"/>
                  </a:ext>
                </a:extLst>
              </p:cNvPr>
              <p:cNvSpPr>
                <a:spLocks noChangeArrowheads="1"/>
              </p:cNvSpPr>
              <p:nvPr/>
            </p:nvSpPr>
            <p:spPr bwMode="auto">
              <a:xfrm>
                <a:off x="1018288" y="4501131"/>
                <a:ext cx="309723" cy="3389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Z</a:t>
                </a:r>
              </a:p>
            </p:txBody>
          </p:sp>
          <p:cxnSp>
            <p:nvCxnSpPr>
              <p:cNvPr id="19" name="Straight Connector 18">
                <a:extLst>
                  <a:ext uri="{FF2B5EF4-FFF2-40B4-BE49-F238E27FC236}">
                    <a16:creationId xmlns:a16="http://schemas.microsoft.com/office/drawing/2014/main" id="{37EC7A00-A36C-485E-B8F6-BE2C37058A38}"/>
                  </a:ext>
                </a:extLst>
              </p:cNvPr>
              <p:cNvCxnSpPr/>
              <p:nvPr/>
            </p:nvCxnSpPr>
            <p:spPr bwMode="auto">
              <a:xfrm>
                <a:off x="899717" y="4517818"/>
                <a:ext cx="492162" cy="0"/>
              </a:xfrm>
              <a:prstGeom prst="line">
                <a:avLst/>
              </a:prstGeom>
              <a:grpFill/>
              <a:ln w="19050"/>
            </p:spPr>
            <p:style>
              <a:lnRef idx="1">
                <a:schemeClr val="accent1"/>
              </a:lnRef>
              <a:fillRef idx="0">
                <a:schemeClr val="accent1"/>
              </a:fillRef>
              <a:effectRef idx="0">
                <a:schemeClr val="accent1"/>
              </a:effectRef>
              <a:fontRef idx="minor">
                <a:schemeClr val="tx1"/>
              </a:fontRef>
            </p:style>
          </p:cxnSp>
        </p:grpSp>
        <p:sp>
          <p:nvSpPr>
            <p:cNvPr id="9" name="Rectangle 106">
              <a:extLst>
                <a:ext uri="{FF2B5EF4-FFF2-40B4-BE49-F238E27FC236}">
                  <a16:creationId xmlns:a16="http://schemas.microsoft.com/office/drawing/2014/main" id="{7682F3A7-393C-4856-9039-1609B8B912E8}"/>
                </a:ext>
              </a:extLst>
            </p:cNvPr>
            <p:cNvSpPr>
              <a:spLocks noChangeArrowheads="1"/>
            </p:cNvSpPr>
            <p:nvPr/>
          </p:nvSpPr>
          <p:spPr bwMode="auto">
            <a:xfrm>
              <a:off x="1835696" y="3853535"/>
              <a:ext cx="404278"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p|</a:t>
              </a:r>
              <a:endParaRPr lang="en-IN" altLang="en-US" sz="1600"/>
            </a:p>
          </p:txBody>
        </p:sp>
        <p:grpSp>
          <p:nvGrpSpPr>
            <p:cNvPr id="10" name="Group 2">
              <a:extLst>
                <a:ext uri="{FF2B5EF4-FFF2-40B4-BE49-F238E27FC236}">
                  <a16:creationId xmlns:a16="http://schemas.microsoft.com/office/drawing/2014/main" id="{5959D32D-0DA9-44FC-9D6E-7FDF7A7FE5FB}"/>
                </a:ext>
              </a:extLst>
            </p:cNvPr>
            <p:cNvGrpSpPr>
              <a:grpSpLocks/>
            </p:cNvGrpSpPr>
            <p:nvPr/>
          </p:nvGrpSpPr>
          <p:grpSpPr bwMode="auto">
            <a:xfrm>
              <a:off x="2212077" y="3672693"/>
              <a:ext cx="631825" cy="722202"/>
              <a:chOff x="2195830" y="3672693"/>
              <a:chExt cx="631825" cy="722202"/>
            </a:xfrm>
            <a:grpFill/>
          </p:grpSpPr>
          <p:sp>
            <p:nvSpPr>
              <p:cNvPr id="11" name="Rectangle 107">
                <a:extLst>
                  <a:ext uri="{FF2B5EF4-FFF2-40B4-BE49-F238E27FC236}">
                    <a16:creationId xmlns:a16="http://schemas.microsoft.com/office/drawing/2014/main" id="{DED034E4-0FA7-4AC4-992C-E9CA1B47B953}"/>
                  </a:ext>
                </a:extLst>
              </p:cNvPr>
              <p:cNvSpPr>
                <a:spLocks noChangeArrowheads="1"/>
              </p:cNvSpPr>
              <p:nvPr/>
            </p:nvSpPr>
            <p:spPr bwMode="auto">
              <a:xfrm>
                <a:off x="2253815" y="3672693"/>
                <a:ext cx="458780"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ΔA</a:t>
                </a:r>
              </a:p>
            </p:txBody>
          </p:sp>
          <p:sp>
            <p:nvSpPr>
              <p:cNvPr id="12" name="Rectangle 108">
                <a:extLst>
                  <a:ext uri="{FF2B5EF4-FFF2-40B4-BE49-F238E27FC236}">
                    <a16:creationId xmlns:a16="http://schemas.microsoft.com/office/drawing/2014/main" id="{E1744809-C363-4842-91AB-7D9C2EBD8A94}"/>
                  </a:ext>
                </a:extLst>
              </p:cNvPr>
              <p:cNvSpPr>
                <a:spLocks noChangeArrowheads="1"/>
              </p:cNvSpPr>
              <p:nvPr/>
            </p:nvSpPr>
            <p:spPr bwMode="auto">
              <a:xfrm>
                <a:off x="2372502" y="4024343"/>
                <a:ext cx="332142"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A</a:t>
                </a:r>
              </a:p>
            </p:txBody>
          </p:sp>
          <p:cxnSp>
            <p:nvCxnSpPr>
              <p:cNvPr id="13" name="Straight Connector 12">
                <a:extLst>
                  <a:ext uri="{FF2B5EF4-FFF2-40B4-BE49-F238E27FC236}">
                    <a16:creationId xmlns:a16="http://schemas.microsoft.com/office/drawing/2014/main" id="{E2398D56-DFE9-43A9-8785-6F48CED9DA28}"/>
                  </a:ext>
                </a:extLst>
              </p:cNvPr>
              <p:cNvCxnSpPr/>
              <p:nvPr/>
            </p:nvCxnSpPr>
            <p:spPr bwMode="auto">
              <a:xfrm>
                <a:off x="2254567" y="4042470"/>
                <a:ext cx="492125" cy="0"/>
              </a:xfrm>
              <a:prstGeom prst="line">
                <a:avLst/>
              </a:prstGeom>
              <a:grpFill/>
              <a:ln w="19050"/>
            </p:spPr>
            <p:style>
              <a:lnRef idx="1">
                <a:schemeClr val="accent1"/>
              </a:lnRef>
              <a:fillRef idx="0">
                <a:schemeClr val="accent1"/>
              </a:fillRef>
              <a:effectRef idx="0">
                <a:schemeClr val="accent1"/>
              </a:effectRef>
              <a:fontRef idx="minor">
                <a:schemeClr val="tx1"/>
              </a:fontRef>
            </p:style>
          </p:cxnSp>
          <p:sp>
            <p:nvSpPr>
              <p:cNvPr id="14" name="Double Bracket 13">
                <a:extLst>
                  <a:ext uri="{FF2B5EF4-FFF2-40B4-BE49-F238E27FC236}">
                    <a16:creationId xmlns:a16="http://schemas.microsoft.com/office/drawing/2014/main" id="{33E16F97-454A-40FC-A7A8-68690018092D}"/>
                  </a:ext>
                </a:extLst>
              </p:cNvPr>
              <p:cNvSpPr/>
              <p:nvPr/>
            </p:nvSpPr>
            <p:spPr bwMode="auto">
              <a:xfrm>
                <a:off x="2195830" y="3691633"/>
                <a:ext cx="631825" cy="703262"/>
              </a:xfrm>
              <a:prstGeom prst="bracketPair">
                <a:avLst/>
              </a:prstGeom>
              <a:grpFill/>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sp>
        <p:nvSpPr>
          <p:cNvPr id="20" name="Rectangle 4">
            <a:extLst>
              <a:ext uri="{FF2B5EF4-FFF2-40B4-BE49-F238E27FC236}">
                <a16:creationId xmlns:a16="http://schemas.microsoft.com/office/drawing/2014/main" id="{5E8A0C3A-123E-427F-B2F4-6F1C9BA58E0C}"/>
              </a:ext>
            </a:extLst>
          </p:cNvPr>
          <p:cNvSpPr>
            <a:spLocks noChangeArrowheads="1"/>
          </p:cNvSpPr>
          <p:nvPr/>
        </p:nvSpPr>
        <p:spPr bwMode="auto">
          <a:xfrm>
            <a:off x="4271413" y="1563222"/>
            <a:ext cx="44132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Arial"/>
              </a:rPr>
              <a:t>(Whether p is positive or negative errors due to multiple quantities get added up only)</a:t>
            </a:r>
            <a:endParaRPr lang="en-IN" altLang="en-US" sz="1600" dirty="0">
              <a:latin typeface="Arial"/>
            </a:endParaRPr>
          </a:p>
        </p:txBody>
      </p:sp>
      <p:grpSp>
        <p:nvGrpSpPr>
          <p:cNvPr id="21" name="Group 95">
            <a:extLst>
              <a:ext uri="{FF2B5EF4-FFF2-40B4-BE49-F238E27FC236}">
                <a16:creationId xmlns:a16="http://schemas.microsoft.com/office/drawing/2014/main" id="{58BAEF50-2F33-4D95-AB45-3B24D6A12C5D}"/>
              </a:ext>
            </a:extLst>
          </p:cNvPr>
          <p:cNvGrpSpPr>
            <a:grpSpLocks/>
          </p:cNvGrpSpPr>
          <p:nvPr/>
        </p:nvGrpSpPr>
        <p:grpSpPr bwMode="auto">
          <a:xfrm>
            <a:off x="289277" y="4155394"/>
            <a:ext cx="4286250" cy="936625"/>
            <a:chOff x="496214" y="5629392"/>
            <a:chExt cx="4286428" cy="936104"/>
          </a:xfrm>
          <a:noFill/>
        </p:grpSpPr>
        <p:sp>
          <p:nvSpPr>
            <p:cNvPr id="22" name="Rounded Rectangle 49">
              <a:extLst>
                <a:ext uri="{FF2B5EF4-FFF2-40B4-BE49-F238E27FC236}">
                  <a16:creationId xmlns:a16="http://schemas.microsoft.com/office/drawing/2014/main" id="{FD5789DF-F215-43E7-837E-1D1646A3B4D9}"/>
                </a:ext>
              </a:extLst>
            </p:cNvPr>
            <p:cNvSpPr/>
            <p:nvPr/>
          </p:nvSpPr>
          <p:spPr bwMode="auto">
            <a:xfrm>
              <a:off x="496214" y="5629392"/>
              <a:ext cx="4286428" cy="936104"/>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IN" sz="1600">
                <a:solidFill>
                  <a:schemeClr val="tx1"/>
                </a:solidFill>
              </a:endParaRPr>
            </a:p>
          </p:txBody>
        </p:sp>
        <p:grpSp>
          <p:nvGrpSpPr>
            <p:cNvPr id="23" name="Group 94">
              <a:extLst>
                <a:ext uri="{FF2B5EF4-FFF2-40B4-BE49-F238E27FC236}">
                  <a16:creationId xmlns:a16="http://schemas.microsoft.com/office/drawing/2014/main" id="{06084E1D-ACCE-427D-BA2F-F06F083B935A}"/>
                </a:ext>
              </a:extLst>
            </p:cNvPr>
            <p:cNvGrpSpPr>
              <a:grpSpLocks/>
            </p:cNvGrpSpPr>
            <p:nvPr/>
          </p:nvGrpSpPr>
          <p:grpSpPr bwMode="auto">
            <a:xfrm>
              <a:off x="642214" y="5739282"/>
              <a:ext cx="3929281" cy="727844"/>
              <a:chOff x="642214" y="5739282"/>
              <a:chExt cx="3929281" cy="727844"/>
            </a:xfrm>
            <a:grpFill/>
          </p:grpSpPr>
          <p:grpSp>
            <p:nvGrpSpPr>
              <p:cNvPr id="24" name="Group 22">
                <a:extLst>
                  <a:ext uri="{FF2B5EF4-FFF2-40B4-BE49-F238E27FC236}">
                    <a16:creationId xmlns:a16="http://schemas.microsoft.com/office/drawing/2014/main" id="{79DC0E2E-0C4C-4C7E-A44C-C05D84F2DC19}"/>
                  </a:ext>
                </a:extLst>
              </p:cNvPr>
              <p:cNvGrpSpPr>
                <a:grpSpLocks/>
              </p:cNvGrpSpPr>
              <p:nvPr/>
            </p:nvGrpSpPr>
            <p:grpSpPr bwMode="auto">
              <a:xfrm>
                <a:off x="642214" y="5744289"/>
                <a:ext cx="854335" cy="690417"/>
                <a:chOff x="899592" y="4149080"/>
                <a:chExt cx="854335" cy="690417"/>
              </a:xfrm>
              <a:grpFill/>
            </p:grpSpPr>
            <p:sp>
              <p:nvSpPr>
                <p:cNvPr id="48" name="Rectangle 102">
                  <a:extLst>
                    <a:ext uri="{FF2B5EF4-FFF2-40B4-BE49-F238E27FC236}">
                      <a16:creationId xmlns:a16="http://schemas.microsoft.com/office/drawing/2014/main" id="{DF9B2CF2-04A5-44D7-A287-A0EA3AD4D6D3}"/>
                    </a:ext>
                  </a:extLst>
                </p:cNvPr>
                <p:cNvSpPr>
                  <a:spLocks noChangeArrowheads="1"/>
                </p:cNvSpPr>
                <p:nvPr/>
              </p:nvSpPr>
              <p:spPr bwMode="auto">
                <a:xfrm>
                  <a:off x="1391312" y="4343083"/>
                  <a:ext cx="362615"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 </a:t>
                  </a:r>
                  <a:endParaRPr lang="en-IN" altLang="en-US" sz="1600"/>
                </a:p>
              </p:txBody>
            </p:sp>
            <p:sp>
              <p:nvSpPr>
                <p:cNvPr id="49" name="Rectangle 115">
                  <a:extLst>
                    <a:ext uri="{FF2B5EF4-FFF2-40B4-BE49-F238E27FC236}">
                      <a16:creationId xmlns:a16="http://schemas.microsoft.com/office/drawing/2014/main" id="{E1294BF0-14DA-4C21-ACBE-7E7150B74C29}"/>
                    </a:ext>
                  </a:extLst>
                </p:cNvPr>
                <p:cNvSpPr>
                  <a:spLocks noChangeArrowheads="1"/>
                </p:cNvSpPr>
                <p:nvPr/>
              </p:nvSpPr>
              <p:spPr bwMode="auto">
                <a:xfrm>
                  <a:off x="899592" y="4149080"/>
                  <a:ext cx="457195"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ΔZ</a:t>
                  </a:r>
                </a:p>
              </p:txBody>
            </p:sp>
            <p:sp>
              <p:nvSpPr>
                <p:cNvPr id="50" name="Rectangle 116">
                  <a:extLst>
                    <a:ext uri="{FF2B5EF4-FFF2-40B4-BE49-F238E27FC236}">
                      <a16:creationId xmlns:a16="http://schemas.microsoft.com/office/drawing/2014/main" id="{46BE8FAD-0B3B-41D3-9132-76D3BED34E36}"/>
                    </a:ext>
                  </a:extLst>
                </p:cNvPr>
                <p:cNvSpPr>
                  <a:spLocks noChangeArrowheads="1"/>
                </p:cNvSpPr>
                <p:nvPr/>
              </p:nvSpPr>
              <p:spPr bwMode="auto">
                <a:xfrm>
                  <a:off x="1018288" y="4501131"/>
                  <a:ext cx="309713"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Z</a:t>
                  </a:r>
                </a:p>
              </p:txBody>
            </p:sp>
            <p:cxnSp>
              <p:nvCxnSpPr>
                <p:cNvPr id="51" name="Straight Connector 50">
                  <a:extLst>
                    <a:ext uri="{FF2B5EF4-FFF2-40B4-BE49-F238E27FC236}">
                      <a16:creationId xmlns:a16="http://schemas.microsoft.com/office/drawing/2014/main" id="{9AE6EF51-F9ED-4949-B46B-905E17A438CB}"/>
                    </a:ext>
                  </a:extLst>
                </p:cNvPr>
                <p:cNvCxnSpPr/>
                <p:nvPr/>
              </p:nvCxnSpPr>
              <p:spPr bwMode="auto">
                <a:xfrm>
                  <a:off x="899648" y="4518101"/>
                  <a:ext cx="492145" cy="0"/>
                </a:xfrm>
                <a:prstGeom prst="line">
                  <a:avLst/>
                </a:prstGeom>
                <a:grpFill/>
                <a:ln w="19050"/>
              </p:spPr>
              <p:style>
                <a:lnRef idx="1">
                  <a:schemeClr val="accent1"/>
                </a:lnRef>
                <a:fillRef idx="0">
                  <a:schemeClr val="accent1"/>
                </a:fillRef>
                <a:effectRef idx="0">
                  <a:schemeClr val="accent1"/>
                </a:effectRef>
                <a:fontRef idx="minor">
                  <a:schemeClr val="tx1"/>
                </a:fontRef>
              </p:style>
            </p:cxnSp>
          </p:grpSp>
          <p:grpSp>
            <p:nvGrpSpPr>
              <p:cNvPr id="25" name="Group 63">
                <a:extLst>
                  <a:ext uri="{FF2B5EF4-FFF2-40B4-BE49-F238E27FC236}">
                    <a16:creationId xmlns:a16="http://schemas.microsoft.com/office/drawing/2014/main" id="{01592E07-A100-4193-9C76-EE3D503DACED}"/>
                  </a:ext>
                </a:extLst>
              </p:cNvPr>
              <p:cNvGrpSpPr>
                <a:grpSpLocks/>
              </p:cNvGrpSpPr>
              <p:nvPr/>
            </p:nvGrpSpPr>
            <p:grpSpPr bwMode="auto">
              <a:xfrm>
                <a:off x="1365450" y="5739282"/>
                <a:ext cx="902487" cy="721498"/>
                <a:chOff x="5901954" y="3672359"/>
                <a:chExt cx="902487" cy="721498"/>
              </a:xfrm>
              <a:grpFill/>
            </p:grpSpPr>
            <p:grpSp>
              <p:nvGrpSpPr>
                <p:cNvPr id="42" name="Group 52">
                  <a:extLst>
                    <a:ext uri="{FF2B5EF4-FFF2-40B4-BE49-F238E27FC236}">
                      <a16:creationId xmlns:a16="http://schemas.microsoft.com/office/drawing/2014/main" id="{878111E8-C15F-4AE8-A9C7-D58D2207EC73}"/>
                    </a:ext>
                  </a:extLst>
                </p:cNvPr>
                <p:cNvGrpSpPr>
                  <a:grpSpLocks/>
                </p:cNvGrpSpPr>
                <p:nvPr/>
              </p:nvGrpSpPr>
              <p:grpSpPr bwMode="auto">
                <a:xfrm>
                  <a:off x="5901954" y="3672359"/>
                  <a:ext cx="804058" cy="690417"/>
                  <a:chOff x="3059832" y="4162935"/>
                  <a:chExt cx="804058" cy="690417"/>
                </a:xfrm>
                <a:grpFill/>
              </p:grpSpPr>
              <p:sp>
                <p:nvSpPr>
                  <p:cNvPr id="44" name="Rectangle 107">
                    <a:extLst>
                      <a:ext uri="{FF2B5EF4-FFF2-40B4-BE49-F238E27FC236}">
                        <a16:creationId xmlns:a16="http://schemas.microsoft.com/office/drawing/2014/main" id="{6E79B5BB-4874-4210-AA39-5CCF8DB39B9C}"/>
                      </a:ext>
                    </a:extLst>
                  </p:cNvPr>
                  <p:cNvSpPr>
                    <a:spLocks noChangeArrowheads="1"/>
                  </p:cNvSpPr>
                  <p:nvPr/>
                </p:nvSpPr>
                <p:spPr bwMode="auto">
                  <a:xfrm>
                    <a:off x="3371095" y="4162935"/>
                    <a:ext cx="458799"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ΔA</a:t>
                    </a:r>
                  </a:p>
                </p:txBody>
              </p:sp>
              <p:sp>
                <p:nvSpPr>
                  <p:cNvPr id="45" name="Rectangle 108">
                    <a:extLst>
                      <a:ext uri="{FF2B5EF4-FFF2-40B4-BE49-F238E27FC236}">
                        <a16:creationId xmlns:a16="http://schemas.microsoft.com/office/drawing/2014/main" id="{AFDAE29F-2A1D-46A7-A86E-009EBA85CFA0}"/>
                      </a:ext>
                    </a:extLst>
                  </p:cNvPr>
                  <p:cNvSpPr>
                    <a:spLocks noChangeArrowheads="1"/>
                  </p:cNvSpPr>
                  <p:nvPr/>
                </p:nvSpPr>
                <p:spPr bwMode="auto">
                  <a:xfrm>
                    <a:off x="3489791" y="4514986"/>
                    <a:ext cx="332156"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A</a:t>
                    </a:r>
                  </a:p>
                </p:txBody>
              </p:sp>
              <p:cxnSp>
                <p:nvCxnSpPr>
                  <p:cNvPr id="46" name="Straight Connector 45">
                    <a:extLst>
                      <a:ext uri="{FF2B5EF4-FFF2-40B4-BE49-F238E27FC236}">
                        <a16:creationId xmlns:a16="http://schemas.microsoft.com/office/drawing/2014/main" id="{63892298-B1E0-4DE9-9C0F-BB1286606657}"/>
                      </a:ext>
                    </a:extLst>
                  </p:cNvPr>
                  <p:cNvCxnSpPr/>
                  <p:nvPr/>
                </p:nvCxnSpPr>
                <p:spPr bwMode="auto">
                  <a:xfrm>
                    <a:off x="3371745" y="4532203"/>
                    <a:ext cx="492145" cy="0"/>
                  </a:xfrm>
                  <a:prstGeom prst="line">
                    <a:avLst/>
                  </a:prstGeom>
                  <a:grpFill/>
                  <a:ln w="19050"/>
                </p:spPr>
                <p:style>
                  <a:lnRef idx="1">
                    <a:schemeClr val="accent1"/>
                  </a:lnRef>
                  <a:fillRef idx="0">
                    <a:schemeClr val="accent1"/>
                  </a:fillRef>
                  <a:effectRef idx="0">
                    <a:schemeClr val="accent1"/>
                  </a:effectRef>
                  <a:fontRef idx="minor">
                    <a:schemeClr val="tx1"/>
                  </a:fontRef>
                </p:style>
              </p:cxnSp>
              <p:sp>
                <p:nvSpPr>
                  <p:cNvPr id="47" name="Rectangle 106">
                    <a:extLst>
                      <a:ext uri="{FF2B5EF4-FFF2-40B4-BE49-F238E27FC236}">
                        <a16:creationId xmlns:a16="http://schemas.microsoft.com/office/drawing/2014/main" id="{CEA819B7-5D79-4209-A75B-B43F294E867A}"/>
                      </a:ext>
                    </a:extLst>
                  </p:cNvPr>
                  <p:cNvSpPr>
                    <a:spLocks noChangeArrowheads="1"/>
                  </p:cNvSpPr>
                  <p:nvPr/>
                </p:nvSpPr>
                <p:spPr bwMode="auto">
                  <a:xfrm>
                    <a:off x="3059832" y="4343983"/>
                    <a:ext cx="309713"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p</a:t>
                    </a:r>
                    <a:endParaRPr lang="en-IN" altLang="en-US" sz="1600"/>
                  </a:p>
                </p:txBody>
              </p:sp>
            </p:grpSp>
            <p:sp>
              <p:nvSpPr>
                <p:cNvPr id="43" name="Double Bracket 42">
                  <a:extLst>
                    <a:ext uri="{FF2B5EF4-FFF2-40B4-BE49-F238E27FC236}">
                      <a16:creationId xmlns:a16="http://schemas.microsoft.com/office/drawing/2014/main" id="{042A283F-8C03-4CAE-AE8B-4F4269631B6F}"/>
                    </a:ext>
                  </a:extLst>
                </p:cNvPr>
                <p:cNvSpPr/>
                <p:nvPr/>
              </p:nvSpPr>
              <p:spPr>
                <a:xfrm>
                  <a:off x="6172590" y="3690986"/>
                  <a:ext cx="631851" cy="702871"/>
                </a:xfrm>
                <a:prstGeom prst="bracketPair">
                  <a:avLst/>
                </a:prstGeom>
                <a:grpFill/>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sp>
            <p:nvSpPr>
              <p:cNvPr id="26" name="Rectangle 62">
                <a:extLst>
                  <a:ext uri="{FF2B5EF4-FFF2-40B4-BE49-F238E27FC236}">
                    <a16:creationId xmlns:a16="http://schemas.microsoft.com/office/drawing/2014/main" id="{6C1A3475-F906-48D7-955C-AA5E7AFDA5D3}"/>
                  </a:ext>
                </a:extLst>
              </p:cNvPr>
              <p:cNvSpPr>
                <a:spLocks noChangeArrowheads="1"/>
              </p:cNvSpPr>
              <p:nvPr/>
            </p:nvSpPr>
            <p:spPr bwMode="auto">
              <a:xfrm>
                <a:off x="2339752" y="5921570"/>
                <a:ext cx="304905"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a:t>
                </a:r>
                <a:endParaRPr lang="en-IN" altLang="en-US" sz="1600"/>
              </a:p>
            </p:txBody>
          </p:sp>
          <p:grpSp>
            <p:nvGrpSpPr>
              <p:cNvPr id="27" name="Group 64">
                <a:extLst>
                  <a:ext uri="{FF2B5EF4-FFF2-40B4-BE49-F238E27FC236}">
                    <a16:creationId xmlns:a16="http://schemas.microsoft.com/office/drawing/2014/main" id="{14B53FAC-3AC8-4EC4-92F2-DAD840A45AD0}"/>
                  </a:ext>
                </a:extLst>
              </p:cNvPr>
              <p:cNvGrpSpPr>
                <a:grpSpLocks/>
              </p:cNvGrpSpPr>
              <p:nvPr/>
            </p:nvGrpSpPr>
            <p:grpSpPr bwMode="auto">
              <a:xfrm>
                <a:off x="2589586" y="5745393"/>
                <a:ext cx="902364" cy="721733"/>
                <a:chOff x="5901954" y="3672359"/>
                <a:chExt cx="902364" cy="721733"/>
              </a:xfrm>
              <a:grpFill/>
            </p:grpSpPr>
            <p:grpSp>
              <p:nvGrpSpPr>
                <p:cNvPr id="36" name="Group 65">
                  <a:extLst>
                    <a:ext uri="{FF2B5EF4-FFF2-40B4-BE49-F238E27FC236}">
                      <a16:creationId xmlns:a16="http://schemas.microsoft.com/office/drawing/2014/main" id="{A6ED95D2-C062-4F66-996B-122C719537CC}"/>
                    </a:ext>
                  </a:extLst>
                </p:cNvPr>
                <p:cNvGrpSpPr>
                  <a:grpSpLocks/>
                </p:cNvGrpSpPr>
                <p:nvPr/>
              </p:nvGrpSpPr>
              <p:grpSpPr bwMode="auto">
                <a:xfrm>
                  <a:off x="5901954" y="3672359"/>
                  <a:ext cx="803935" cy="690417"/>
                  <a:chOff x="3059832" y="4162935"/>
                  <a:chExt cx="803935" cy="690417"/>
                </a:xfrm>
                <a:grpFill/>
              </p:grpSpPr>
              <p:sp>
                <p:nvSpPr>
                  <p:cNvPr id="38" name="Rectangle 107">
                    <a:extLst>
                      <a:ext uri="{FF2B5EF4-FFF2-40B4-BE49-F238E27FC236}">
                        <a16:creationId xmlns:a16="http://schemas.microsoft.com/office/drawing/2014/main" id="{655D9430-9B5A-48FE-B6AE-56A7CDEFB5E2}"/>
                      </a:ext>
                    </a:extLst>
                  </p:cNvPr>
                  <p:cNvSpPr>
                    <a:spLocks noChangeArrowheads="1"/>
                  </p:cNvSpPr>
                  <p:nvPr/>
                </p:nvSpPr>
                <p:spPr bwMode="auto">
                  <a:xfrm>
                    <a:off x="3371095" y="4162935"/>
                    <a:ext cx="458799" cy="3383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ΔB</a:t>
                    </a:r>
                  </a:p>
                </p:txBody>
              </p:sp>
              <p:sp>
                <p:nvSpPr>
                  <p:cNvPr id="39" name="Rectangle 108">
                    <a:extLst>
                      <a:ext uri="{FF2B5EF4-FFF2-40B4-BE49-F238E27FC236}">
                        <a16:creationId xmlns:a16="http://schemas.microsoft.com/office/drawing/2014/main" id="{91A4AA6B-93D5-4C6A-B92C-B50F03C55C87}"/>
                      </a:ext>
                    </a:extLst>
                  </p:cNvPr>
                  <p:cNvSpPr>
                    <a:spLocks noChangeArrowheads="1"/>
                  </p:cNvSpPr>
                  <p:nvPr/>
                </p:nvSpPr>
                <p:spPr bwMode="auto">
                  <a:xfrm>
                    <a:off x="3489791" y="4514986"/>
                    <a:ext cx="332156"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B</a:t>
                    </a:r>
                  </a:p>
                </p:txBody>
              </p:sp>
              <p:cxnSp>
                <p:nvCxnSpPr>
                  <p:cNvPr id="40" name="Straight Connector 39">
                    <a:extLst>
                      <a:ext uri="{FF2B5EF4-FFF2-40B4-BE49-F238E27FC236}">
                        <a16:creationId xmlns:a16="http://schemas.microsoft.com/office/drawing/2014/main" id="{3E2DF224-2210-4E0B-B833-17217B647D9E}"/>
                      </a:ext>
                    </a:extLst>
                  </p:cNvPr>
                  <p:cNvCxnSpPr/>
                  <p:nvPr/>
                </p:nvCxnSpPr>
                <p:spPr bwMode="auto">
                  <a:xfrm>
                    <a:off x="3371622" y="4532439"/>
                    <a:ext cx="492145" cy="0"/>
                  </a:xfrm>
                  <a:prstGeom prst="line">
                    <a:avLst/>
                  </a:prstGeom>
                  <a:grpFill/>
                  <a:ln w="19050"/>
                </p:spPr>
                <p:style>
                  <a:lnRef idx="1">
                    <a:schemeClr val="accent1"/>
                  </a:lnRef>
                  <a:fillRef idx="0">
                    <a:schemeClr val="accent1"/>
                  </a:fillRef>
                  <a:effectRef idx="0">
                    <a:schemeClr val="accent1"/>
                  </a:effectRef>
                  <a:fontRef idx="minor">
                    <a:schemeClr val="tx1"/>
                  </a:fontRef>
                </p:style>
              </p:cxnSp>
              <p:sp>
                <p:nvSpPr>
                  <p:cNvPr id="41" name="Rectangle 106">
                    <a:extLst>
                      <a:ext uri="{FF2B5EF4-FFF2-40B4-BE49-F238E27FC236}">
                        <a16:creationId xmlns:a16="http://schemas.microsoft.com/office/drawing/2014/main" id="{C04B5D3D-DFA0-4F1C-9731-12C9DE36F9EA}"/>
                      </a:ext>
                    </a:extLst>
                  </p:cNvPr>
                  <p:cNvSpPr>
                    <a:spLocks noChangeArrowheads="1"/>
                  </p:cNvSpPr>
                  <p:nvPr/>
                </p:nvSpPr>
                <p:spPr bwMode="auto">
                  <a:xfrm>
                    <a:off x="3059832" y="4343983"/>
                    <a:ext cx="309713" cy="3383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q</a:t>
                    </a:r>
                    <a:endParaRPr lang="en-IN" altLang="en-US" sz="1600"/>
                  </a:p>
                </p:txBody>
              </p:sp>
            </p:grpSp>
            <p:sp>
              <p:nvSpPr>
                <p:cNvPr id="37" name="Double Bracket 36">
                  <a:extLst>
                    <a:ext uri="{FF2B5EF4-FFF2-40B4-BE49-F238E27FC236}">
                      <a16:creationId xmlns:a16="http://schemas.microsoft.com/office/drawing/2014/main" id="{24C6E2BC-4D46-4BC2-A53B-9B6C67E98135}"/>
                    </a:ext>
                  </a:extLst>
                </p:cNvPr>
                <p:cNvSpPr/>
                <p:nvPr/>
              </p:nvSpPr>
              <p:spPr>
                <a:xfrm>
                  <a:off x="6172467" y="3691221"/>
                  <a:ext cx="631851" cy="702871"/>
                </a:xfrm>
                <a:prstGeom prst="bracketPair">
                  <a:avLst/>
                </a:prstGeom>
                <a:grpFill/>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nvGrpSpPr>
              <p:cNvPr id="28" name="Group 71">
                <a:extLst>
                  <a:ext uri="{FF2B5EF4-FFF2-40B4-BE49-F238E27FC236}">
                    <a16:creationId xmlns:a16="http://schemas.microsoft.com/office/drawing/2014/main" id="{52FC5EC7-C274-46DC-9FCF-3BAD34635BF9}"/>
                  </a:ext>
                </a:extLst>
              </p:cNvPr>
              <p:cNvGrpSpPr>
                <a:grpSpLocks/>
              </p:cNvGrpSpPr>
              <p:nvPr/>
            </p:nvGrpSpPr>
            <p:grpSpPr bwMode="auto">
              <a:xfrm>
                <a:off x="3669706" y="5745393"/>
                <a:ext cx="901789" cy="721733"/>
                <a:chOff x="5901954" y="3672359"/>
                <a:chExt cx="901789" cy="721733"/>
              </a:xfrm>
              <a:grpFill/>
            </p:grpSpPr>
            <p:grpSp>
              <p:nvGrpSpPr>
                <p:cNvPr id="30" name="Group 72">
                  <a:extLst>
                    <a:ext uri="{FF2B5EF4-FFF2-40B4-BE49-F238E27FC236}">
                      <a16:creationId xmlns:a16="http://schemas.microsoft.com/office/drawing/2014/main" id="{DBE4D9D6-62BB-4CC4-AAD3-51C306372CDF}"/>
                    </a:ext>
                  </a:extLst>
                </p:cNvPr>
                <p:cNvGrpSpPr>
                  <a:grpSpLocks/>
                </p:cNvGrpSpPr>
                <p:nvPr/>
              </p:nvGrpSpPr>
              <p:grpSpPr bwMode="auto">
                <a:xfrm>
                  <a:off x="5901954" y="3672359"/>
                  <a:ext cx="803360" cy="690417"/>
                  <a:chOff x="3059832" y="4162935"/>
                  <a:chExt cx="803360" cy="690417"/>
                </a:xfrm>
                <a:grpFill/>
              </p:grpSpPr>
              <p:sp>
                <p:nvSpPr>
                  <p:cNvPr id="32" name="Rectangle 107">
                    <a:extLst>
                      <a:ext uri="{FF2B5EF4-FFF2-40B4-BE49-F238E27FC236}">
                        <a16:creationId xmlns:a16="http://schemas.microsoft.com/office/drawing/2014/main" id="{0BF0A00E-DA57-4F31-B9F7-8293585BCCE4}"/>
                      </a:ext>
                    </a:extLst>
                  </p:cNvPr>
                  <p:cNvSpPr>
                    <a:spLocks noChangeArrowheads="1"/>
                  </p:cNvSpPr>
                  <p:nvPr/>
                </p:nvSpPr>
                <p:spPr bwMode="auto">
                  <a:xfrm>
                    <a:off x="3371095" y="4162935"/>
                    <a:ext cx="479638"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ΔC</a:t>
                    </a:r>
                  </a:p>
                </p:txBody>
              </p:sp>
              <p:sp>
                <p:nvSpPr>
                  <p:cNvPr id="33" name="Rectangle 108">
                    <a:extLst>
                      <a:ext uri="{FF2B5EF4-FFF2-40B4-BE49-F238E27FC236}">
                        <a16:creationId xmlns:a16="http://schemas.microsoft.com/office/drawing/2014/main" id="{0134778D-3B7E-434A-9A01-553E117CD9DD}"/>
                      </a:ext>
                    </a:extLst>
                  </p:cNvPr>
                  <p:cNvSpPr>
                    <a:spLocks noChangeArrowheads="1"/>
                  </p:cNvSpPr>
                  <p:nvPr/>
                </p:nvSpPr>
                <p:spPr bwMode="auto">
                  <a:xfrm>
                    <a:off x="3489791" y="4514986"/>
                    <a:ext cx="332156"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C</a:t>
                    </a:r>
                  </a:p>
                </p:txBody>
              </p:sp>
              <p:cxnSp>
                <p:nvCxnSpPr>
                  <p:cNvPr id="34" name="Straight Connector 33">
                    <a:extLst>
                      <a:ext uri="{FF2B5EF4-FFF2-40B4-BE49-F238E27FC236}">
                        <a16:creationId xmlns:a16="http://schemas.microsoft.com/office/drawing/2014/main" id="{50258A4C-A62D-48A0-BEB8-9BC01C3E168E}"/>
                      </a:ext>
                    </a:extLst>
                  </p:cNvPr>
                  <p:cNvCxnSpPr/>
                  <p:nvPr/>
                </p:nvCxnSpPr>
                <p:spPr bwMode="auto">
                  <a:xfrm>
                    <a:off x="3371047" y="4532439"/>
                    <a:ext cx="492145" cy="0"/>
                  </a:xfrm>
                  <a:prstGeom prst="line">
                    <a:avLst/>
                  </a:prstGeom>
                  <a:grpFill/>
                  <a:ln w="19050"/>
                </p:spPr>
                <p:style>
                  <a:lnRef idx="1">
                    <a:schemeClr val="accent1"/>
                  </a:lnRef>
                  <a:fillRef idx="0">
                    <a:schemeClr val="accent1"/>
                  </a:fillRef>
                  <a:effectRef idx="0">
                    <a:schemeClr val="accent1"/>
                  </a:effectRef>
                  <a:fontRef idx="minor">
                    <a:schemeClr val="tx1"/>
                  </a:fontRef>
                </p:style>
              </p:cxnSp>
              <p:sp>
                <p:nvSpPr>
                  <p:cNvPr id="35" name="Rectangle 106">
                    <a:extLst>
                      <a:ext uri="{FF2B5EF4-FFF2-40B4-BE49-F238E27FC236}">
                        <a16:creationId xmlns:a16="http://schemas.microsoft.com/office/drawing/2014/main" id="{FCC5C12D-1BC0-4A39-BA0C-B9A5931FEEDB}"/>
                      </a:ext>
                    </a:extLst>
                  </p:cNvPr>
                  <p:cNvSpPr>
                    <a:spLocks noChangeArrowheads="1"/>
                  </p:cNvSpPr>
                  <p:nvPr/>
                </p:nvSpPr>
                <p:spPr bwMode="auto">
                  <a:xfrm>
                    <a:off x="3059832" y="4343983"/>
                    <a:ext cx="253606" cy="3383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r</a:t>
                    </a:r>
                    <a:endParaRPr lang="en-IN" altLang="en-US" sz="1600"/>
                  </a:p>
                </p:txBody>
              </p:sp>
            </p:grpSp>
            <p:sp>
              <p:nvSpPr>
                <p:cNvPr id="31" name="Double Bracket 30">
                  <a:extLst>
                    <a:ext uri="{FF2B5EF4-FFF2-40B4-BE49-F238E27FC236}">
                      <a16:creationId xmlns:a16="http://schemas.microsoft.com/office/drawing/2014/main" id="{5CBF98C3-5F23-4339-8B04-604DBA1612D4}"/>
                    </a:ext>
                  </a:extLst>
                </p:cNvPr>
                <p:cNvSpPr/>
                <p:nvPr/>
              </p:nvSpPr>
              <p:spPr>
                <a:xfrm>
                  <a:off x="6171892" y="3691221"/>
                  <a:ext cx="631851" cy="702871"/>
                </a:xfrm>
                <a:prstGeom prst="bracketPair">
                  <a:avLst/>
                </a:prstGeom>
                <a:grpFill/>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sp>
            <p:nvSpPr>
              <p:cNvPr id="29" name="Rectangle 93">
                <a:extLst>
                  <a:ext uri="{FF2B5EF4-FFF2-40B4-BE49-F238E27FC236}">
                    <a16:creationId xmlns:a16="http://schemas.microsoft.com/office/drawing/2014/main" id="{E45823DA-5A19-4464-BFE6-BF72F9AC9F33}"/>
                  </a:ext>
                </a:extLst>
              </p:cNvPr>
              <p:cNvSpPr>
                <a:spLocks noChangeArrowheads="1"/>
              </p:cNvSpPr>
              <p:nvPr/>
            </p:nvSpPr>
            <p:spPr bwMode="auto">
              <a:xfrm>
                <a:off x="3460594" y="5926133"/>
                <a:ext cx="304905" cy="3383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a:t>
                </a:r>
                <a:endParaRPr lang="en-IN" altLang="en-US" sz="1600"/>
              </a:p>
            </p:txBody>
          </p:sp>
        </p:grpSp>
      </p:grpSp>
      <p:sp>
        <p:nvSpPr>
          <p:cNvPr id="52" name="Rectangle 4">
            <a:extLst>
              <a:ext uri="{FF2B5EF4-FFF2-40B4-BE49-F238E27FC236}">
                <a16:creationId xmlns:a16="http://schemas.microsoft.com/office/drawing/2014/main" id="{109974AE-1191-422D-9B18-1C628B231BFF}"/>
              </a:ext>
            </a:extLst>
          </p:cNvPr>
          <p:cNvSpPr>
            <a:spLocks noChangeArrowheads="1"/>
          </p:cNvSpPr>
          <p:nvPr/>
        </p:nvSpPr>
        <p:spPr bwMode="auto">
          <a:xfrm>
            <a:off x="4734515" y="4078913"/>
            <a:ext cx="37528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b="1" dirty="0"/>
              <a:t>Note</a:t>
            </a:r>
            <a:r>
              <a:rPr lang="en-US" altLang="en-US" sz="1600" dirty="0"/>
              <a:t>:</a:t>
            </a:r>
          </a:p>
          <a:p>
            <a:pPr eaLnBrk="1" hangingPunct="1">
              <a:spcBef>
                <a:spcPct val="0"/>
              </a:spcBef>
              <a:buFontTx/>
              <a:buNone/>
            </a:pPr>
            <a:r>
              <a:rPr lang="en-US" altLang="en-US" sz="1600" dirty="0"/>
              <a:t>C</a:t>
            </a:r>
            <a:r>
              <a:rPr lang="en-US" altLang="en-US" sz="1600" baseline="30000" dirty="0"/>
              <a:t>r  </a:t>
            </a:r>
            <a:r>
              <a:rPr lang="en-US" altLang="en-US" sz="1600" dirty="0"/>
              <a:t>is in Denominator</a:t>
            </a:r>
            <a:r>
              <a:rPr lang="en-US" altLang="en-US" sz="1600" baseline="30000" dirty="0"/>
              <a:t>,</a:t>
            </a:r>
            <a:r>
              <a:rPr lang="en-US" altLang="en-US" sz="1600" dirty="0"/>
              <a:t> but  the relative error is added up.</a:t>
            </a:r>
            <a:endParaRPr lang="en-IN" altLang="en-US" sz="1600" dirty="0"/>
          </a:p>
        </p:txBody>
      </p:sp>
      <p:grpSp>
        <p:nvGrpSpPr>
          <p:cNvPr id="53" name="Group 106">
            <a:extLst>
              <a:ext uri="{FF2B5EF4-FFF2-40B4-BE49-F238E27FC236}">
                <a16:creationId xmlns:a16="http://schemas.microsoft.com/office/drawing/2014/main" id="{A23DCD18-F565-4DE2-BD9A-01D860AD5794}"/>
              </a:ext>
            </a:extLst>
          </p:cNvPr>
          <p:cNvGrpSpPr>
            <a:grpSpLocks/>
          </p:cNvGrpSpPr>
          <p:nvPr/>
        </p:nvGrpSpPr>
        <p:grpSpPr bwMode="auto">
          <a:xfrm>
            <a:off x="303192" y="3479870"/>
            <a:ext cx="4103687" cy="691184"/>
            <a:chOff x="611559" y="4661652"/>
            <a:chExt cx="4104109" cy="690529"/>
          </a:xfrm>
        </p:grpSpPr>
        <p:sp>
          <p:nvSpPr>
            <p:cNvPr id="54" name="Rectangle 20">
              <a:extLst>
                <a:ext uri="{FF2B5EF4-FFF2-40B4-BE49-F238E27FC236}">
                  <a16:creationId xmlns:a16="http://schemas.microsoft.com/office/drawing/2014/main" id="{B224EE23-7493-44B8-9D9E-653BC5C80412}"/>
                </a:ext>
              </a:extLst>
            </p:cNvPr>
            <p:cNvSpPr>
              <a:spLocks noChangeArrowheads="1"/>
            </p:cNvSpPr>
            <p:nvPr/>
          </p:nvSpPr>
          <p:spPr bwMode="auto">
            <a:xfrm>
              <a:off x="611559" y="4824862"/>
              <a:ext cx="4104109" cy="338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t>In general, if                                , then    </a:t>
              </a:r>
              <a:r>
                <a:rPr lang="en-US" altLang="en-US" sz="1600" i="1" dirty="0"/>
                <a:t> </a:t>
              </a:r>
              <a:endParaRPr lang="en-IN" altLang="en-US" sz="1600" dirty="0"/>
            </a:p>
          </p:txBody>
        </p:sp>
        <p:grpSp>
          <p:nvGrpSpPr>
            <p:cNvPr id="55" name="Group 104">
              <a:extLst>
                <a:ext uri="{FF2B5EF4-FFF2-40B4-BE49-F238E27FC236}">
                  <a16:creationId xmlns:a16="http://schemas.microsoft.com/office/drawing/2014/main" id="{66CFF2E0-D21C-4794-9FDA-B8FB4AF94787}"/>
                </a:ext>
              </a:extLst>
            </p:cNvPr>
            <p:cNvGrpSpPr>
              <a:grpSpLocks/>
            </p:cNvGrpSpPr>
            <p:nvPr/>
          </p:nvGrpSpPr>
          <p:grpSpPr bwMode="auto">
            <a:xfrm>
              <a:off x="2067721" y="4661652"/>
              <a:ext cx="1580504" cy="690529"/>
              <a:chOff x="5295751" y="3138734"/>
              <a:chExt cx="1580504" cy="690529"/>
            </a:xfrm>
          </p:grpSpPr>
          <p:sp>
            <p:nvSpPr>
              <p:cNvPr id="56" name="Rectangle 83">
                <a:extLst>
                  <a:ext uri="{FF2B5EF4-FFF2-40B4-BE49-F238E27FC236}">
                    <a16:creationId xmlns:a16="http://schemas.microsoft.com/office/drawing/2014/main" id="{697BFFD0-9676-4BA7-AD80-3C4593E87E80}"/>
                  </a:ext>
                </a:extLst>
              </p:cNvPr>
              <p:cNvSpPr>
                <a:spLocks noChangeArrowheads="1"/>
              </p:cNvSpPr>
              <p:nvPr/>
            </p:nvSpPr>
            <p:spPr bwMode="auto">
              <a:xfrm>
                <a:off x="5295751" y="3314180"/>
                <a:ext cx="545398" cy="338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Z = </a:t>
                </a:r>
                <a:endParaRPr lang="en-IN" altLang="en-US" sz="1600"/>
              </a:p>
            </p:txBody>
          </p:sp>
          <p:grpSp>
            <p:nvGrpSpPr>
              <p:cNvPr id="57" name="Group 84">
                <a:extLst>
                  <a:ext uri="{FF2B5EF4-FFF2-40B4-BE49-F238E27FC236}">
                    <a16:creationId xmlns:a16="http://schemas.microsoft.com/office/drawing/2014/main" id="{C870AE01-588C-4148-9D1B-C4B40081C822}"/>
                  </a:ext>
                </a:extLst>
              </p:cNvPr>
              <p:cNvGrpSpPr>
                <a:grpSpLocks/>
              </p:cNvGrpSpPr>
              <p:nvPr/>
            </p:nvGrpSpPr>
            <p:grpSpPr bwMode="auto">
              <a:xfrm>
                <a:off x="5677651" y="3138734"/>
                <a:ext cx="1198604" cy="690529"/>
                <a:chOff x="4776803" y="4593811"/>
                <a:chExt cx="1198767" cy="689225"/>
              </a:xfrm>
            </p:grpSpPr>
            <p:sp>
              <p:nvSpPr>
                <p:cNvPr id="58" name="Rectangle 85">
                  <a:extLst>
                    <a:ext uri="{FF2B5EF4-FFF2-40B4-BE49-F238E27FC236}">
                      <a16:creationId xmlns:a16="http://schemas.microsoft.com/office/drawing/2014/main" id="{DBB91DE0-1D6C-471A-85D1-7228F9B16EE9}"/>
                    </a:ext>
                  </a:extLst>
                </p:cNvPr>
                <p:cNvSpPr>
                  <a:spLocks noChangeArrowheads="1"/>
                </p:cNvSpPr>
                <p:nvPr/>
              </p:nvSpPr>
              <p:spPr bwMode="auto">
                <a:xfrm>
                  <a:off x="4776803" y="4593811"/>
                  <a:ext cx="1198767" cy="337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t>  A</a:t>
                  </a:r>
                  <a:r>
                    <a:rPr lang="en-US" altLang="en-US" sz="1600" baseline="30000" dirty="0"/>
                    <a:t>p</a:t>
                  </a:r>
                  <a:r>
                    <a:rPr lang="en-US" altLang="en-US" sz="1600" dirty="0"/>
                    <a:t> x </a:t>
                  </a:r>
                  <a:r>
                    <a:rPr lang="en-US" altLang="en-US" sz="1600" dirty="0" err="1"/>
                    <a:t>B</a:t>
                  </a:r>
                  <a:r>
                    <a:rPr lang="en-US" altLang="en-US" sz="1600" baseline="30000" dirty="0" err="1"/>
                    <a:t>q</a:t>
                  </a:r>
                  <a:r>
                    <a:rPr lang="en-US" altLang="en-US" sz="1600" dirty="0"/>
                    <a:t> </a:t>
                  </a:r>
                </a:p>
              </p:txBody>
            </p:sp>
            <p:sp>
              <p:nvSpPr>
                <p:cNvPr id="59" name="Rectangle 86">
                  <a:extLst>
                    <a:ext uri="{FF2B5EF4-FFF2-40B4-BE49-F238E27FC236}">
                      <a16:creationId xmlns:a16="http://schemas.microsoft.com/office/drawing/2014/main" id="{6E6985AB-2CFD-48B4-BC97-FAC6CF1E7245}"/>
                    </a:ext>
                  </a:extLst>
                </p:cNvPr>
                <p:cNvSpPr>
                  <a:spLocks noChangeArrowheads="1"/>
                </p:cNvSpPr>
                <p:nvPr/>
              </p:nvSpPr>
              <p:spPr bwMode="auto">
                <a:xfrm>
                  <a:off x="4895520" y="4945442"/>
                  <a:ext cx="608005" cy="337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    C</a:t>
                  </a:r>
                  <a:r>
                    <a:rPr lang="en-US" altLang="en-US" sz="1600" baseline="30000"/>
                    <a:t>r</a:t>
                  </a:r>
                </a:p>
              </p:txBody>
            </p:sp>
            <p:cxnSp>
              <p:nvCxnSpPr>
                <p:cNvPr id="60" name="Straight Connector 59">
                  <a:extLst>
                    <a:ext uri="{FF2B5EF4-FFF2-40B4-BE49-F238E27FC236}">
                      <a16:creationId xmlns:a16="http://schemas.microsoft.com/office/drawing/2014/main" id="{0923A346-1EB0-4E57-BCE0-1672B1DB1706}"/>
                    </a:ext>
                  </a:extLst>
                </p:cNvPr>
                <p:cNvCxnSpPr/>
                <p:nvPr/>
              </p:nvCxnSpPr>
              <p:spPr>
                <a:xfrm flipV="1">
                  <a:off x="4882055" y="4967399"/>
                  <a:ext cx="1022595"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grpSp>
      <p:sp>
        <p:nvSpPr>
          <p:cNvPr id="2" name="Google Shape;63;p14">
            <a:extLst>
              <a:ext uri="{FF2B5EF4-FFF2-40B4-BE49-F238E27FC236}">
                <a16:creationId xmlns:a16="http://schemas.microsoft.com/office/drawing/2014/main" id="{A04622DC-DCDA-4FF4-B13B-ABF06BD718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COMBINATION OF ERRORS</a:t>
            </a:r>
          </a:p>
        </p:txBody>
      </p:sp>
    </p:spTree>
    <p:extLst>
      <p:ext uri="{BB962C8B-B14F-4D97-AF65-F5344CB8AC3E}">
        <p14:creationId xmlns:p14="http://schemas.microsoft.com/office/powerpoint/2010/main" val="4162641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anim calcmode="lin" valueType="num">
                                      <p:cBhvr>
                                        <p:cTn id="22" dur="500" fill="hold"/>
                                        <p:tgtEl>
                                          <p:spTgt spid="52"/>
                                        </p:tgtEl>
                                        <p:attrNameLst>
                                          <p:attrName>ppt_w</p:attrName>
                                        </p:attrNameLst>
                                      </p:cBhvr>
                                      <p:tavLst>
                                        <p:tav tm="0">
                                          <p:val>
                                            <p:fltVal val="0"/>
                                          </p:val>
                                        </p:tav>
                                        <p:tav tm="100000">
                                          <p:val>
                                            <p:strVal val="#ppt_w"/>
                                          </p:val>
                                        </p:tav>
                                      </p:tavLst>
                                    </p:anim>
                                    <p:anim calcmode="lin" valueType="num">
                                      <p:cBhvr>
                                        <p:cTn id="23" dur="500" fill="hold"/>
                                        <p:tgtEl>
                                          <p:spTgt spid="52"/>
                                        </p:tgtEl>
                                        <p:attrNameLst>
                                          <p:attrName>ppt_h</p:attrName>
                                        </p:attrNameLst>
                                      </p:cBhvr>
                                      <p:tavLst>
                                        <p:tav tm="0">
                                          <p:val>
                                            <p:fltVal val="0"/>
                                          </p:val>
                                        </p:tav>
                                        <p:tav tm="100000">
                                          <p:val>
                                            <p:strVal val="#ppt_h"/>
                                          </p:val>
                                        </p:tav>
                                      </p:tavLst>
                                    </p:anim>
                                    <p:animEffect transition="in" filter="fade">
                                      <p:cBhvr>
                                        <p:cTn id="24" dur="500"/>
                                        <p:tgtEl>
                                          <p:spTgt spid="5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70017" y="654755"/>
                <a:ext cx="8826544" cy="4338862"/>
              </a:xfrm>
            </p:spPr>
            <p:txBody>
              <a:bodyPr/>
              <a:lstStyle/>
              <a:p>
                <a:pPr marL="152400" indent="0" algn="just">
                  <a:lnSpc>
                    <a:spcPct val="150000"/>
                  </a:lnSpc>
                  <a:spcAft>
                    <a:spcPts val="600"/>
                  </a:spcAft>
                  <a:buNone/>
                  <a:tabLst>
                    <a:tab pos="5599113" algn="l"/>
                  </a:tabLst>
                </a:pPr>
                <a:r>
                  <a:rPr lang="en-US" sz="1800" b="1" dirty="0">
                    <a:solidFill>
                      <a:schemeClr val="tx1"/>
                    </a:solidFill>
                    <a:latin typeface="Arial" panose="020B0604020202020204" pitchFamily="34" charset="0"/>
                    <a:cs typeface="Arial" panose="020B0604020202020204" pitchFamily="34" charset="0"/>
                  </a:rPr>
                  <a:t>Question</a:t>
                </a:r>
                <a:r>
                  <a:rPr lang="en-US" sz="1800" dirty="0">
                    <a:solidFill>
                      <a:schemeClr val="tx1"/>
                    </a:solidFill>
                    <a:latin typeface="Arial" panose="020B0604020202020204" pitchFamily="34" charset="0"/>
                    <a:cs typeface="Arial" panose="020B0604020202020204" pitchFamily="34" charset="0"/>
                  </a:rPr>
                  <a:t>: Find the relative error in Z if </a:t>
                </a:r>
                <a14:m>
                  <m:oMath xmlns:m="http://schemas.openxmlformats.org/officeDocument/2006/math">
                    <m:r>
                      <m:rPr>
                        <m:sty m:val="p"/>
                      </m:rPr>
                      <a:rPr lang="en-US" sz="1800" b="0" i="0" smtClean="0">
                        <a:solidFill>
                          <a:schemeClr val="tx1"/>
                        </a:solidFill>
                        <a:latin typeface="Cambria Math" panose="02040503050406030204" pitchFamily="18" charset="0"/>
                        <a:cs typeface="Arial" panose="020B0604020202020204" pitchFamily="34" charset="0"/>
                      </a:rPr>
                      <m:t>Z</m:t>
                    </m:r>
                    <m:r>
                      <a:rPr lang="en-US" sz="1800" b="0" i="0" smtClean="0">
                        <a:solidFill>
                          <a:schemeClr val="tx1"/>
                        </a:solidFill>
                        <a:latin typeface="Cambria Math" panose="02040503050406030204" pitchFamily="18" charset="0"/>
                        <a:cs typeface="Arial" panose="020B0604020202020204" pitchFamily="34" charset="0"/>
                      </a:rPr>
                      <m:t>=</m:t>
                    </m:r>
                    <m:f>
                      <m:fPr>
                        <m:ctrlPr>
                          <a:rPr lang="en-US" sz="1800" b="0" i="1" smtClean="0">
                            <a:solidFill>
                              <a:schemeClr val="tx1"/>
                            </a:solidFill>
                            <a:latin typeface="Cambria Math" panose="02040503050406030204" pitchFamily="18" charset="0"/>
                            <a:cs typeface="Arial" panose="020B0604020202020204" pitchFamily="34" charset="0"/>
                          </a:rPr>
                        </m:ctrlPr>
                      </m:fPr>
                      <m:num>
                        <m:sSup>
                          <m:sSupPr>
                            <m:ctrlPr>
                              <a:rPr lang="en-US" sz="1800" b="0" i="1" smtClean="0">
                                <a:solidFill>
                                  <a:schemeClr val="tx1"/>
                                </a:solidFill>
                                <a:latin typeface="Cambria Math" panose="02040503050406030204" pitchFamily="18" charset="0"/>
                                <a:cs typeface="Arial" panose="020B0604020202020204" pitchFamily="34" charset="0"/>
                              </a:rPr>
                            </m:ctrlPr>
                          </m:sSupPr>
                          <m:e>
                            <m:r>
                              <m:rPr>
                                <m:sty m:val="p"/>
                              </m:rPr>
                              <a:rPr lang="en-US" sz="1800" b="0" i="0" smtClean="0">
                                <a:solidFill>
                                  <a:schemeClr val="tx1"/>
                                </a:solidFill>
                                <a:latin typeface="Cambria Math" panose="02040503050406030204" pitchFamily="18" charset="0"/>
                                <a:cs typeface="Arial" panose="020B0604020202020204" pitchFamily="34" charset="0"/>
                              </a:rPr>
                              <m:t>A</m:t>
                            </m:r>
                          </m:e>
                          <m:sup>
                            <m:r>
                              <a:rPr lang="en-US" sz="1800" b="0" i="0" smtClean="0">
                                <a:solidFill>
                                  <a:schemeClr val="tx1"/>
                                </a:solidFill>
                                <a:latin typeface="Cambria Math" panose="02040503050406030204" pitchFamily="18" charset="0"/>
                                <a:cs typeface="Arial" panose="020B0604020202020204" pitchFamily="34" charset="0"/>
                              </a:rPr>
                              <m:t>4</m:t>
                            </m:r>
                          </m:sup>
                        </m:sSup>
                        <m:sSup>
                          <m:sSupPr>
                            <m:ctrlPr>
                              <a:rPr lang="en-US" sz="1800" b="0" i="1" smtClean="0">
                                <a:solidFill>
                                  <a:schemeClr val="tx1"/>
                                </a:solidFill>
                                <a:latin typeface="Cambria Math" panose="02040503050406030204" pitchFamily="18" charset="0"/>
                                <a:cs typeface="Arial" panose="020B0604020202020204" pitchFamily="34" charset="0"/>
                              </a:rPr>
                            </m:ctrlPr>
                          </m:sSupPr>
                          <m:e>
                            <m:r>
                              <m:rPr>
                                <m:sty m:val="p"/>
                              </m:rPr>
                              <a:rPr lang="en-US" sz="1800" b="0" i="0" smtClean="0">
                                <a:solidFill>
                                  <a:schemeClr val="tx1"/>
                                </a:solidFill>
                                <a:latin typeface="Cambria Math" panose="02040503050406030204" pitchFamily="18" charset="0"/>
                                <a:cs typeface="Arial" panose="020B0604020202020204" pitchFamily="34" charset="0"/>
                              </a:rPr>
                              <m:t>B</m:t>
                            </m:r>
                          </m:e>
                          <m:sup>
                            <m:f>
                              <m:fPr>
                                <m:type m:val="lin"/>
                                <m:ctrlPr>
                                  <a:rPr lang="en-US" sz="1800" b="0" i="1" smtClean="0">
                                    <a:solidFill>
                                      <a:schemeClr val="tx1"/>
                                    </a:solidFill>
                                    <a:latin typeface="Cambria Math" panose="02040503050406030204" pitchFamily="18" charset="0"/>
                                    <a:cs typeface="Arial" panose="020B0604020202020204" pitchFamily="34" charset="0"/>
                                  </a:rPr>
                                </m:ctrlPr>
                              </m:fPr>
                              <m:num>
                                <m:r>
                                  <a:rPr lang="en-US" sz="1800" b="0" i="0" smtClean="0">
                                    <a:solidFill>
                                      <a:schemeClr val="tx1"/>
                                    </a:solidFill>
                                    <a:latin typeface="Cambria Math" panose="02040503050406030204" pitchFamily="18" charset="0"/>
                                    <a:cs typeface="Arial" panose="020B0604020202020204" pitchFamily="34" charset="0"/>
                                  </a:rPr>
                                  <m:t>1</m:t>
                                </m:r>
                              </m:num>
                              <m:den>
                                <m:r>
                                  <a:rPr lang="en-US" sz="1800" b="0" i="0" smtClean="0">
                                    <a:solidFill>
                                      <a:schemeClr val="tx1"/>
                                    </a:solidFill>
                                    <a:latin typeface="Cambria Math" panose="02040503050406030204" pitchFamily="18" charset="0"/>
                                    <a:cs typeface="Arial" panose="020B0604020202020204" pitchFamily="34" charset="0"/>
                                  </a:rPr>
                                  <m:t>3</m:t>
                                </m:r>
                              </m:den>
                            </m:f>
                          </m:sup>
                        </m:sSup>
                      </m:num>
                      <m:den>
                        <m:sSup>
                          <m:sSupPr>
                            <m:ctrlPr>
                              <a:rPr lang="en-US" sz="1800" b="0" i="1" smtClean="0">
                                <a:solidFill>
                                  <a:schemeClr val="tx1"/>
                                </a:solidFill>
                                <a:latin typeface="Cambria Math" panose="02040503050406030204" pitchFamily="18" charset="0"/>
                                <a:cs typeface="Arial" panose="020B0604020202020204" pitchFamily="34" charset="0"/>
                              </a:rPr>
                            </m:ctrlPr>
                          </m:sSupPr>
                          <m:e>
                            <m:r>
                              <m:rPr>
                                <m:sty m:val="p"/>
                              </m:rPr>
                              <a:rPr lang="en-US" sz="1800" b="0" i="0" smtClean="0">
                                <a:solidFill>
                                  <a:schemeClr val="tx1"/>
                                </a:solidFill>
                                <a:latin typeface="Cambria Math" panose="02040503050406030204" pitchFamily="18" charset="0"/>
                                <a:cs typeface="Arial" panose="020B0604020202020204" pitchFamily="34" charset="0"/>
                              </a:rPr>
                              <m:t>CD</m:t>
                            </m:r>
                          </m:e>
                          <m:sup>
                            <m:f>
                              <m:fPr>
                                <m:type m:val="lin"/>
                                <m:ctrlPr>
                                  <a:rPr lang="en-US" sz="1800" b="0" i="1" smtClean="0">
                                    <a:solidFill>
                                      <a:schemeClr val="tx1"/>
                                    </a:solidFill>
                                    <a:latin typeface="Cambria Math" panose="02040503050406030204" pitchFamily="18" charset="0"/>
                                    <a:cs typeface="Arial" panose="020B0604020202020204" pitchFamily="34" charset="0"/>
                                  </a:rPr>
                                </m:ctrlPr>
                              </m:fPr>
                              <m:num>
                                <m:r>
                                  <a:rPr lang="en-US" sz="1800" b="0" i="0" smtClean="0">
                                    <a:solidFill>
                                      <a:schemeClr val="tx1"/>
                                    </a:solidFill>
                                    <a:latin typeface="Cambria Math" panose="02040503050406030204" pitchFamily="18" charset="0"/>
                                    <a:cs typeface="Arial" panose="020B0604020202020204" pitchFamily="34" charset="0"/>
                                  </a:rPr>
                                  <m:t>3</m:t>
                                </m:r>
                              </m:num>
                              <m:den>
                                <m:r>
                                  <a:rPr lang="en-US" sz="1800" b="0" i="0" smtClean="0">
                                    <a:solidFill>
                                      <a:schemeClr val="tx1"/>
                                    </a:solidFill>
                                    <a:latin typeface="Cambria Math" panose="02040503050406030204" pitchFamily="18" charset="0"/>
                                    <a:cs typeface="Arial" panose="020B0604020202020204" pitchFamily="34" charset="0"/>
                                  </a:rPr>
                                  <m:t>2</m:t>
                                </m:r>
                              </m:den>
                            </m:f>
                          </m:sup>
                        </m:sSup>
                      </m:den>
                    </m:f>
                  </m:oMath>
                </a14:m>
                <a:endParaRPr lang="en-US" sz="1800" b="0" dirty="0">
                  <a:solidFill>
                    <a:schemeClr val="tx1"/>
                  </a:solidFill>
                  <a:latin typeface="Arial" panose="020B0604020202020204" pitchFamily="34" charset="0"/>
                  <a:cs typeface="Arial" panose="020B0604020202020204" pitchFamily="34" charset="0"/>
                </a:endParaRPr>
              </a:p>
              <a:p>
                <a:pPr marL="152400" indent="0" algn="just">
                  <a:lnSpc>
                    <a:spcPct val="150000"/>
                  </a:lnSpc>
                  <a:spcAft>
                    <a:spcPts val="600"/>
                  </a:spcAft>
                  <a:buNone/>
                </a:pPr>
                <a:r>
                  <a:rPr lang="en-US" sz="1800" b="1" dirty="0">
                    <a:solidFill>
                      <a:schemeClr val="tx1"/>
                    </a:solidFill>
                    <a:latin typeface="Arial" panose="020B0604020202020204" pitchFamily="34" charset="0"/>
                    <a:cs typeface="Arial" panose="020B0604020202020204" pitchFamily="34" charset="0"/>
                  </a:rPr>
                  <a:t>Solution</a:t>
                </a:r>
                <a:r>
                  <a:rPr lang="en-US" sz="1800" dirty="0">
                    <a:solidFill>
                      <a:schemeClr val="tx1"/>
                    </a:solidFill>
                    <a:latin typeface="Arial" panose="020B0604020202020204" pitchFamily="34" charset="0"/>
                    <a:cs typeface="Arial" panose="020B0604020202020204" pitchFamily="34" charset="0"/>
                  </a:rPr>
                  <a:t>:</a:t>
                </a:r>
              </a:p>
              <a:p>
                <a:pPr marL="152400" indent="0" algn="just">
                  <a:lnSpc>
                    <a:spcPct val="150000"/>
                  </a:lnSpc>
                  <a:spcAft>
                    <a:spcPts val="600"/>
                  </a:spcAft>
                  <a:buNone/>
                </a:pPr>
                <a14:m>
                  <m:oMathPara xmlns:m="http://schemas.openxmlformats.org/officeDocument/2006/math">
                    <m:oMathParaPr>
                      <m:jc m:val="left"/>
                    </m:oMathParaPr>
                    <m:oMath xmlns:m="http://schemas.openxmlformats.org/officeDocument/2006/math">
                      <m:r>
                        <a:rPr lang="en-US" sz="1800" b="0" i="0" smtClean="0">
                          <a:solidFill>
                            <a:schemeClr val="tx1"/>
                          </a:solidFill>
                          <a:latin typeface="Cambria Math" panose="02040503050406030204" pitchFamily="18" charset="0"/>
                          <a:cs typeface="Arial" panose="020B0604020202020204" pitchFamily="34" charset="0"/>
                        </a:rPr>
                        <m:t>4</m:t>
                      </m:r>
                      <m:f>
                        <m:fPr>
                          <m:ctrlPr>
                            <a:rPr lang="en-US" sz="1800" b="0" i="1" smtClean="0">
                              <a:solidFill>
                                <a:schemeClr val="tx1"/>
                              </a:solidFill>
                              <a:latin typeface="Cambria Math" panose="02040503050406030204" pitchFamily="18" charset="0"/>
                              <a:cs typeface="Arial" panose="020B0604020202020204" pitchFamily="34" charset="0"/>
                            </a:rPr>
                          </m:ctrlPr>
                        </m:fPr>
                        <m:num>
                          <m:r>
                            <a:rPr lang="en-US" sz="180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800" b="0" i="0" smtClean="0">
                              <a:solidFill>
                                <a:schemeClr val="tx1"/>
                              </a:solidFill>
                              <a:latin typeface="Cambria Math" panose="02040503050406030204" pitchFamily="18" charset="0"/>
                              <a:cs typeface="Arial" panose="020B0604020202020204" pitchFamily="34" charset="0"/>
                            </a:rPr>
                            <m:t>A</m:t>
                          </m:r>
                        </m:num>
                        <m:den>
                          <m:r>
                            <m:rPr>
                              <m:sty m:val="p"/>
                            </m:rPr>
                            <a:rPr lang="en-US" sz="1800" b="0" i="0" smtClean="0">
                              <a:solidFill>
                                <a:schemeClr val="tx1"/>
                              </a:solidFill>
                              <a:latin typeface="Cambria Math" panose="02040503050406030204" pitchFamily="18" charset="0"/>
                              <a:cs typeface="Arial" panose="020B0604020202020204" pitchFamily="34" charset="0"/>
                            </a:rPr>
                            <m:t>A</m:t>
                          </m:r>
                        </m:den>
                      </m:f>
                      <m:r>
                        <a:rPr lang="en-US" sz="1800" b="0" i="0" smtClean="0">
                          <a:solidFill>
                            <a:schemeClr val="tx1"/>
                          </a:solidFill>
                          <a:latin typeface="Cambria Math" panose="02040503050406030204" pitchFamily="18" charset="0"/>
                          <a:cs typeface="Arial" panose="020B0604020202020204" pitchFamily="34" charset="0"/>
                        </a:rPr>
                        <m:t>+</m:t>
                      </m:r>
                      <m:f>
                        <m:fPr>
                          <m:ctrlPr>
                            <a:rPr lang="en-US" sz="1800" i="1">
                              <a:solidFill>
                                <a:schemeClr val="tx1"/>
                              </a:solidFill>
                              <a:latin typeface="Cambria Math" panose="02040503050406030204" pitchFamily="18" charset="0"/>
                              <a:cs typeface="Arial" panose="020B0604020202020204" pitchFamily="34" charset="0"/>
                            </a:rPr>
                          </m:ctrlPr>
                        </m:fPr>
                        <m:num>
                          <m:r>
                            <a:rPr lang="en-US" sz="18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m:t>
                          </m:r>
                        </m:num>
                        <m:den>
                          <m:r>
                            <a:rPr lang="en-US" sz="1800" b="0" i="0" smtClean="0">
                              <a:solidFill>
                                <a:schemeClr val="tx1"/>
                              </a:solidFill>
                              <a:latin typeface="Cambria Math" panose="02040503050406030204" pitchFamily="18" charset="0"/>
                              <a:cs typeface="Arial" panose="020B0604020202020204" pitchFamily="34" charset="0"/>
                            </a:rPr>
                            <m:t>3</m:t>
                          </m:r>
                        </m:den>
                      </m:f>
                      <m:f>
                        <m:fPr>
                          <m:ctrlPr>
                            <a:rPr lang="en-US" sz="1800" i="1">
                              <a:solidFill>
                                <a:schemeClr val="tx1"/>
                              </a:solidFill>
                              <a:latin typeface="Cambria Math" panose="02040503050406030204" pitchFamily="18" charset="0"/>
                              <a:cs typeface="Arial" panose="020B0604020202020204" pitchFamily="34" charset="0"/>
                            </a:rPr>
                          </m:ctrlPr>
                        </m:fPr>
                        <m:num>
                          <m:r>
                            <a:rPr lang="en-US" sz="180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800" b="0" i="0" smtClean="0">
                              <a:solidFill>
                                <a:schemeClr val="tx1"/>
                              </a:solidFill>
                              <a:latin typeface="Cambria Math" panose="02040503050406030204" pitchFamily="18" charset="0"/>
                              <a:cs typeface="Arial" panose="020B0604020202020204" pitchFamily="34" charset="0"/>
                            </a:rPr>
                            <m:t>B</m:t>
                          </m:r>
                        </m:num>
                        <m:den>
                          <m:r>
                            <m:rPr>
                              <m:sty m:val="p"/>
                            </m:rPr>
                            <a:rPr lang="en-US" sz="1800" b="0" i="0" smtClean="0">
                              <a:solidFill>
                                <a:schemeClr val="tx1"/>
                              </a:solidFill>
                              <a:latin typeface="Cambria Math" panose="02040503050406030204" pitchFamily="18" charset="0"/>
                              <a:cs typeface="Arial" panose="020B0604020202020204" pitchFamily="34" charset="0"/>
                            </a:rPr>
                            <m:t>B</m:t>
                          </m:r>
                        </m:den>
                      </m:f>
                      <m:r>
                        <a:rPr lang="en-US" sz="1800" b="0" i="0" smtClean="0">
                          <a:solidFill>
                            <a:schemeClr val="tx1"/>
                          </a:solidFill>
                          <a:latin typeface="Cambria Math" panose="02040503050406030204" pitchFamily="18" charset="0"/>
                          <a:cs typeface="Arial" panose="020B0604020202020204" pitchFamily="34" charset="0"/>
                        </a:rPr>
                        <m:t>+</m:t>
                      </m:r>
                      <m:f>
                        <m:fPr>
                          <m:ctrlPr>
                            <a:rPr lang="en-US" sz="1800" i="1">
                              <a:solidFill>
                                <a:schemeClr val="tx1"/>
                              </a:solidFill>
                              <a:latin typeface="Cambria Math" panose="02040503050406030204" pitchFamily="18" charset="0"/>
                              <a:cs typeface="Arial" panose="020B0604020202020204" pitchFamily="34" charset="0"/>
                            </a:rPr>
                          </m:ctrlPr>
                        </m:fPr>
                        <m:num>
                          <m:r>
                            <a:rPr lang="en-US" sz="180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800" b="0" i="0" smtClean="0">
                              <a:solidFill>
                                <a:schemeClr val="tx1"/>
                              </a:solidFill>
                              <a:latin typeface="Cambria Math" panose="02040503050406030204" pitchFamily="18" charset="0"/>
                              <a:cs typeface="Arial" panose="020B0604020202020204" pitchFamily="34" charset="0"/>
                            </a:rPr>
                            <m:t>C</m:t>
                          </m:r>
                        </m:num>
                        <m:den>
                          <m:r>
                            <m:rPr>
                              <m:sty m:val="p"/>
                            </m:rPr>
                            <a:rPr lang="en-US" sz="1800" b="0" i="0" smtClean="0">
                              <a:solidFill>
                                <a:schemeClr val="tx1"/>
                              </a:solidFill>
                              <a:latin typeface="Cambria Math" panose="02040503050406030204" pitchFamily="18" charset="0"/>
                              <a:cs typeface="Arial" panose="020B0604020202020204" pitchFamily="34" charset="0"/>
                            </a:rPr>
                            <m:t>C</m:t>
                          </m:r>
                        </m:den>
                      </m:f>
                      <m:r>
                        <a:rPr lang="en-US" sz="1800" b="0" i="0" smtClean="0">
                          <a:solidFill>
                            <a:schemeClr val="tx1"/>
                          </a:solidFill>
                          <a:latin typeface="Cambria Math" panose="02040503050406030204" pitchFamily="18" charset="0"/>
                          <a:cs typeface="Arial" panose="020B0604020202020204" pitchFamily="34" charset="0"/>
                        </a:rPr>
                        <m:t>+</m:t>
                      </m:r>
                      <m:f>
                        <m:fPr>
                          <m:ctrlPr>
                            <a:rPr lang="en-US" sz="1800" i="1">
                              <a:solidFill>
                                <a:schemeClr val="tx1"/>
                              </a:solidFill>
                              <a:latin typeface="Cambria Math" panose="02040503050406030204" pitchFamily="18" charset="0"/>
                              <a:cs typeface="Arial" panose="020B0604020202020204" pitchFamily="34" charset="0"/>
                            </a:rPr>
                          </m:ctrlPr>
                        </m:fPr>
                        <m:num>
                          <m:r>
                            <a:rPr lang="en-US" sz="18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m:t>
                          </m:r>
                        </m:num>
                        <m:den>
                          <m:r>
                            <a:rPr lang="en-US" sz="1800" b="0" i="0" smtClean="0">
                              <a:solidFill>
                                <a:schemeClr val="tx1"/>
                              </a:solidFill>
                              <a:latin typeface="Cambria Math" panose="02040503050406030204" pitchFamily="18" charset="0"/>
                              <a:cs typeface="Arial" panose="020B0604020202020204" pitchFamily="34" charset="0"/>
                            </a:rPr>
                            <m:t>2</m:t>
                          </m:r>
                        </m:den>
                      </m:f>
                      <m:f>
                        <m:fPr>
                          <m:ctrlPr>
                            <a:rPr lang="en-US" sz="1800" i="1">
                              <a:solidFill>
                                <a:schemeClr val="tx1"/>
                              </a:solidFill>
                              <a:latin typeface="Cambria Math" panose="02040503050406030204" pitchFamily="18" charset="0"/>
                              <a:cs typeface="Arial" panose="020B0604020202020204" pitchFamily="34" charset="0"/>
                            </a:rPr>
                          </m:ctrlPr>
                        </m:fPr>
                        <m:num>
                          <m:r>
                            <a:rPr lang="en-US" sz="180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800" b="0" i="0" smtClean="0">
                              <a:solidFill>
                                <a:schemeClr val="tx1"/>
                              </a:solidFill>
                              <a:latin typeface="Cambria Math" panose="02040503050406030204" pitchFamily="18" charset="0"/>
                              <a:cs typeface="Arial" panose="020B0604020202020204" pitchFamily="34" charset="0"/>
                            </a:rPr>
                            <m:t>D</m:t>
                          </m:r>
                        </m:num>
                        <m:den>
                          <m:r>
                            <m:rPr>
                              <m:sty m:val="p"/>
                            </m:rPr>
                            <a:rPr lang="en-US" sz="1800" b="0" i="0" smtClean="0">
                              <a:solidFill>
                                <a:schemeClr val="tx1"/>
                              </a:solidFill>
                              <a:latin typeface="Cambria Math" panose="02040503050406030204" pitchFamily="18" charset="0"/>
                              <a:cs typeface="Arial" panose="020B0604020202020204" pitchFamily="34" charset="0"/>
                            </a:rPr>
                            <m:t>D</m:t>
                          </m:r>
                        </m:den>
                      </m:f>
                    </m:oMath>
                  </m:oMathPara>
                </a14:m>
                <a:endParaRPr lang="en-US" sz="1800" dirty="0">
                  <a:solidFill>
                    <a:schemeClr val="tx1"/>
                  </a:solidFill>
                  <a:latin typeface="Arial" panose="020B0604020202020204" pitchFamily="34" charset="0"/>
                  <a:cs typeface="Arial" panose="020B0604020202020204" pitchFamily="34" charset="0"/>
                </a:endParaRP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70017" y="654755"/>
                <a:ext cx="8826544" cy="4338862"/>
              </a:xfr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032870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70017" y="654755"/>
                <a:ext cx="8826544" cy="4338862"/>
              </a:xfrm>
            </p:spPr>
            <p:txBody>
              <a:bodyPr/>
              <a:lstStyle/>
              <a:p>
                <a:pPr marL="152400" indent="0" algn="just">
                  <a:lnSpc>
                    <a:spcPct val="100000"/>
                  </a:lnSpc>
                  <a:buNone/>
                  <a:tabLst>
                    <a:tab pos="5599113" algn="l"/>
                  </a:tabLst>
                </a:pPr>
                <a:r>
                  <a:rPr lang="en-US" sz="1600" b="1" dirty="0">
                    <a:solidFill>
                      <a:schemeClr val="tx1"/>
                    </a:solidFill>
                    <a:latin typeface="Arial" panose="020B0604020202020204" pitchFamily="34" charset="0"/>
                    <a:cs typeface="Arial" panose="020B0604020202020204" pitchFamily="34" charset="0"/>
                  </a:rPr>
                  <a:t>Question</a:t>
                </a:r>
                <a:r>
                  <a:rPr lang="en-US" sz="1600" dirty="0">
                    <a:solidFill>
                      <a:schemeClr val="tx1"/>
                    </a:solidFill>
                    <a:latin typeface="Arial" panose="020B0604020202020204" pitchFamily="34" charset="0"/>
                    <a:cs typeface="Arial" panose="020B0604020202020204" pitchFamily="34" charset="0"/>
                  </a:rPr>
                  <a:t>: Time period of a simple pendulum is given by the formula, </a:t>
                </a:r>
                <a14:m>
                  <m:oMath xmlns:m="http://schemas.openxmlformats.org/officeDocument/2006/math">
                    <m:r>
                      <m:rPr>
                        <m:sty m:val="p"/>
                      </m:rPr>
                      <a:rPr lang="en-US" sz="1600" b="0" i="0" smtClean="0">
                        <a:solidFill>
                          <a:schemeClr val="tx1"/>
                        </a:solidFill>
                        <a:latin typeface="Cambria Math" panose="02040503050406030204" pitchFamily="18" charset="0"/>
                        <a:cs typeface="Arial" panose="020B0604020202020204" pitchFamily="34" charset="0"/>
                      </a:rPr>
                      <m:t>T</m:t>
                    </m:r>
                    <m:r>
                      <a:rPr lang="en-US" sz="1600" b="0" i="0" smtClean="0">
                        <a:solidFill>
                          <a:schemeClr val="tx1"/>
                        </a:solidFill>
                        <a:latin typeface="Cambria Math" panose="02040503050406030204" pitchFamily="18" charset="0"/>
                        <a:cs typeface="Arial" panose="020B0604020202020204" pitchFamily="34" charset="0"/>
                      </a:rPr>
                      <m:t>=2</m:t>
                    </m:r>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π</m:t>
                    </m:r>
                    <m:rad>
                      <m:radPr>
                        <m:degHide m:val="on"/>
                        <m:ctrlPr>
                          <a:rPr lang="en-US" sz="1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radPr>
                      <m:deg/>
                      <m:e>
                        <m:f>
                          <m:fPr>
                            <m:ctrlPr>
                              <a:rPr lang="en-US" sz="1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L</m:t>
                            </m:r>
                          </m:num>
                          <m:den>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g</m:t>
                            </m:r>
                          </m:den>
                        </m:f>
                      </m:e>
                    </m:rad>
                  </m:oMath>
                </a14:m>
                <a:r>
                  <a:rPr lang="en-US" sz="1600" dirty="0">
                    <a:solidFill>
                      <a:schemeClr val="tx1"/>
                    </a:solidFill>
                    <a:latin typeface="Arial" panose="020B0604020202020204" pitchFamily="34" charset="0"/>
                    <a:cs typeface="Arial" panose="020B0604020202020204" pitchFamily="34" charset="0"/>
                  </a:rPr>
                  <a:t>. The length of the pendulum is measured to be  20.0 cm known to 1mm accuracy. The time for 100 oscillations is measured to be 90 s by using a watch of 1s resolution. Calculate the uncertainty in the determination of acceleration due to gravity.</a:t>
                </a:r>
              </a:p>
              <a:p>
                <a:pPr marL="152400" indent="0" algn="just">
                  <a:lnSpc>
                    <a:spcPct val="100000"/>
                  </a:lnSpc>
                  <a:buNone/>
                  <a:tabLst>
                    <a:tab pos="5599113" algn="l"/>
                  </a:tabLst>
                </a:pPr>
                <a:endParaRPr lang="en-US" sz="1600" dirty="0">
                  <a:solidFill>
                    <a:schemeClr val="tx1"/>
                  </a:solidFill>
                  <a:latin typeface="Arial" panose="020B0604020202020204" pitchFamily="34" charset="0"/>
                  <a:cs typeface="Arial" panose="020B0604020202020204" pitchFamily="34" charset="0"/>
                </a:endParaRPr>
              </a:p>
              <a:p>
                <a:pPr marL="152400" indent="0" algn="just">
                  <a:lnSpc>
                    <a:spcPct val="100000"/>
                  </a:lnSpc>
                  <a:buNone/>
                  <a:tabLst>
                    <a:tab pos="5599113" algn="l"/>
                  </a:tabLst>
                </a:pPr>
                <a:r>
                  <a:rPr lang="en-US" sz="1600" b="1" dirty="0">
                    <a:solidFill>
                      <a:schemeClr val="tx1"/>
                    </a:solidFill>
                    <a:latin typeface="Arial" panose="020B0604020202020204" pitchFamily="34" charset="0"/>
                    <a:cs typeface="Arial" panose="020B0604020202020204" pitchFamily="34" charset="0"/>
                  </a:rPr>
                  <a:t>Solution</a:t>
                </a:r>
                <a:r>
                  <a:rPr lang="en-US" sz="1600" dirty="0">
                    <a:solidFill>
                      <a:schemeClr val="tx1"/>
                    </a:solidFill>
                    <a:latin typeface="Arial" panose="020B0604020202020204" pitchFamily="34" charset="0"/>
                    <a:cs typeface="Arial" panose="020B0604020202020204" pitchFamily="34" charset="0"/>
                  </a:rPr>
                  <a:t>:</a:t>
                </a:r>
              </a:p>
              <a:p>
                <a:pPr marL="152400" indent="0" algn="just">
                  <a:lnSpc>
                    <a:spcPct val="100000"/>
                  </a:lnSpc>
                  <a:buNone/>
                  <a:tabLst>
                    <a:tab pos="5599113" algn="l"/>
                  </a:tabLst>
                </a:pPr>
                <a14:m>
                  <m:oMathPara xmlns:m="http://schemas.openxmlformats.org/officeDocument/2006/math">
                    <m:oMathParaPr>
                      <m:jc m:val="left"/>
                    </m:oMathParaPr>
                    <m:oMath xmlns:m="http://schemas.openxmlformats.org/officeDocument/2006/math">
                      <m:r>
                        <m:rPr>
                          <m:sty m:val="p"/>
                        </m:rPr>
                        <a:rPr lang="en-US" sz="1600" i="0">
                          <a:solidFill>
                            <a:schemeClr val="tx1"/>
                          </a:solidFill>
                          <a:latin typeface="Cambria Math" panose="02040503050406030204" pitchFamily="18" charset="0"/>
                          <a:cs typeface="Arial" panose="020B0604020202020204" pitchFamily="34" charset="0"/>
                        </a:rPr>
                        <m:t>T</m:t>
                      </m:r>
                      <m:r>
                        <a:rPr lang="en-US" sz="1600" i="0">
                          <a:solidFill>
                            <a:schemeClr val="tx1"/>
                          </a:solidFill>
                          <a:latin typeface="Cambria Math" panose="02040503050406030204" pitchFamily="18" charset="0"/>
                          <a:cs typeface="Arial" panose="020B0604020202020204" pitchFamily="34" charset="0"/>
                        </a:rPr>
                        <m:t>=</m:t>
                      </m:r>
                      <m:f>
                        <m:fPr>
                          <m:ctrlPr>
                            <a:rPr lang="en-US" sz="1600" b="0" i="1" smtClean="0">
                              <a:solidFill>
                                <a:schemeClr val="tx1"/>
                              </a:solidFill>
                              <a:latin typeface="Cambria Math" panose="02040503050406030204" pitchFamily="18" charset="0"/>
                              <a:cs typeface="Arial" panose="020B0604020202020204" pitchFamily="34" charset="0"/>
                            </a:rPr>
                          </m:ctrlPr>
                        </m:fPr>
                        <m:num>
                          <m:r>
                            <m:rPr>
                              <m:sty m:val="p"/>
                            </m:rPr>
                            <a:rPr lang="en-US" sz="1600" b="0" i="0" smtClean="0">
                              <a:solidFill>
                                <a:schemeClr val="tx1"/>
                              </a:solidFill>
                              <a:latin typeface="Cambria Math" panose="02040503050406030204" pitchFamily="18" charset="0"/>
                              <a:cs typeface="Arial" panose="020B0604020202020204" pitchFamily="34" charset="0"/>
                            </a:rPr>
                            <m:t>t</m:t>
                          </m:r>
                        </m:num>
                        <m:den>
                          <m:r>
                            <a:rPr lang="en-US" sz="1600" b="0" i="0" smtClean="0">
                              <a:solidFill>
                                <a:schemeClr val="tx1"/>
                              </a:solidFill>
                              <a:latin typeface="Cambria Math" panose="02040503050406030204" pitchFamily="18" charset="0"/>
                              <a:cs typeface="Arial" panose="020B0604020202020204" pitchFamily="34" charset="0"/>
                            </a:rPr>
                            <m:t>100</m:t>
                          </m:r>
                        </m:den>
                      </m:f>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sz="1600" i="1">
                              <a:solidFill>
                                <a:schemeClr val="tx1"/>
                              </a:solidFill>
                              <a:latin typeface="Cambria Math" panose="02040503050406030204" pitchFamily="18" charset="0"/>
                              <a:cs typeface="Arial" panose="020B0604020202020204" pitchFamily="34" charset="0"/>
                            </a:rPr>
                          </m:ctrlPr>
                        </m:fPr>
                        <m:num>
                          <m:r>
                            <a:rPr 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600" b="0" i="0" smtClean="0">
                              <a:solidFill>
                                <a:schemeClr val="tx1"/>
                              </a:solidFill>
                              <a:latin typeface="Cambria Math" panose="02040503050406030204" pitchFamily="18" charset="0"/>
                              <a:cs typeface="Arial" panose="020B0604020202020204" pitchFamily="34" charset="0"/>
                            </a:rPr>
                            <m:t>T</m:t>
                          </m:r>
                        </m:num>
                        <m:den>
                          <m:r>
                            <m:rPr>
                              <m:sty m:val="p"/>
                            </m:rPr>
                            <a:rPr lang="en-US" sz="1600" b="0" i="0" smtClean="0">
                              <a:solidFill>
                                <a:schemeClr val="tx1"/>
                              </a:solidFill>
                              <a:latin typeface="Cambria Math" panose="02040503050406030204" pitchFamily="18" charset="0"/>
                              <a:cs typeface="Arial" panose="020B0604020202020204" pitchFamily="34" charset="0"/>
                            </a:rPr>
                            <m:t>T</m:t>
                          </m:r>
                        </m:den>
                      </m:f>
                      <m:r>
                        <a:rPr lang="en-US" sz="1600" b="0" i="0" smtClean="0">
                          <a:solidFill>
                            <a:schemeClr val="tx1"/>
                          </a:solidFill>
                          <a:latin typeface="Cambria Math" panose="02040503050406030204" pitchFamily="18" charset="0"/>
                          <a:cs typeface="Arial" panose="020B0604020202020204" pitchFamily="34" charset="0"/>
                        </a:rPr>
                        <m:t>=</m:t>
                      </m:r>
                      <m:f>
                        <m:fPr>
                          <m:ctrlPr>
                            <a:rPr lang="en-US" sz="1600" i="1">
                              <a:solidFill>
                                <a:schemeClr val="tx1"/>
                              </a:solidFill>
                              <a:latin typeface="Cambria Math" panose="02040503050406030204" pitchFamily="18" charset="0"/>
                              <a:cs typeface="Arial" panose="020B0604020202020204" pitchFamily="34" charset="0"/>
                            </a:rPr>
                          </m:ctrlPr>
                        </m:fPr>
                        <m:num>
                          <m:r>
                            <a:rPr lang="en-US" sz="1600" i="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600" b="0" i="0" smtClean="0">
                              <a:solidFill>
                                <a:schemeClr val="tx1"/>
                              </a:solidFill>
                              <a:latin typeface="Cambria Math" panose="02040503050406030204" pitchFamily="18" charset="0"/>
                              <a:cs typeface="Arial" panose="020B0604020202020204" pitchFamily="34" charset="0"/>
                            </a:rPr>
                            <m:t>t</m:t>
                          </m:r>
                        </m:num>
                        <m:den>
                          <m:r>
                            <m:rPr>
                              <m:sty m:val="p"/>
                            </m:rPr>
                            <a:rPr lang="en-US" sz="1600" b="0" i="0" smtClean="0">
                              <a:solidFill>
                                <a:schemeClr val="tx1"/>
                              </a:solidFill>
                              <a:latin typeface="Cambria Math" panose="02040503050406030204" pitchFamily="18" charset="0"/>
                              <a:cs typeface="Arial" panose="020B0604020202020204" pitchFamily="34" charset="0"/>
                            </a:rPr>
                            <m:t>t</m:t>
                          </m:r>
                        </m:den>
                      </m:f>
                    </m:oMath>
                  </m:oMathPara>
                </a14:m>
                <a:endParaRPr lang="en-US" sz="1600" dirty="0">
                  <a:solidFill>
                    <a:schemeClr val="tx1"/>
                  </a:solidFill>
                  <a:latin typeface="Arial" panose="020B0604020202020204" pitchFamily="34" charset="0"/>
                  <a:cs typeface="Arial" panose="020B0604020202020204" pitchFamily="34" charset="0"/>
                </a:endParaRPr>
              </a:p>
              <a:p>
                <a:pPr marL="152400" indent="0" algn="just">
                  <a:lnSpc>
                    <a:spcPct val="100000"/>
                  </a:lnSpc>
                  <a:buNone/>
                  <a:tabLst>
                    <a:tab pos="5599113" algn="l"/>
                  </a:tabLst>
                </a:pPr>
                <a14:m>
                  <m:oMathPara xmlns:m="http://schemas.openxmlformats.org/officeDocument/2006/math">
                    <m:oMathParaPr>
                      <m:jc m:val="left"/>
                    </m:oMathParaPr>
                    <m:oMath xmlns:m="http://schemas.openxmlformats.org/officeDocument/2006/math">
                      <m:r>
                        <m:rPr>
                          <m:sty m:val="p"/>
                        </m:rPr>
                        <a:rPr lang="en-US" sz="1600" i="0">
                          <a:solidFill>
                            <a:schemeClr val="tx1"/>
                          </a:solidFill>
                          <a:latin typeface="Cambria Math" panose="02040503050406030204" pitchFamily="18" charset="0"/>
                          <a:cs typeface="Arial" panose="020B0604020202020204" pitchFamily="34" charset="0"/>
                        </a:rPr>
                        <m:t>T</m:t>
                      </m:r>
                      <m:r>
                        <a:rPr lang="en-US" sz="1600" i="0">
                          <a:solidFill>
                            <a:schemeClr val="tx1"/>
                          </a:solidFill>
                          <a:latin typeface="Cambria Math" panose="02040503050406030204" pitchFamily="18" charset="0"/>
                          <a:cs typeface="Arial" panose="020B0604020202020204" pitchFamily="34" charset="0"/>
                        </a:rPr>
                        <m:t>=2</m:t>
                      </m:r>
                      <m:r>
                        <m:rPr>
                          <m:sty m:val="p"/>
                        </m:rPr>
                        <a:rPr lang="en-US" sz="1600" i="0">
                          <a:solidFill>
                            <a:schemeClr val="tx1"/>
                          </a:solidFill>
                          <a:latin typeface="Cambria Math" panose="02040503050406030204" pitchFamily="18" charset="0"/>
                          <a:ea typeface="Cambria Math" panose="02040503050406030204" pitchFamily="18" charset="0"/>
                          <a:cs typeface="Arial" panose="020B0604020202020204" pitchFamily="34" charset="0"/>
                        </a:rPr>
                        <m:t>π</m:t>
                      </m:r>
                      <m:rad>
                        <m:radPr>
                          <m:degHide m:val="on"/>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radPr>
                        <m:deg/>
                        <m:e>
                          <m:f>
                            <m:f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m:rPr>
                                  <m:sty m:val="p"/>
                                </m:rPr>
                                <a:rPr lang="en-US" sz="1600" i="0">
                                  <a:solidFill>
                                    <a:schemeClr val="tx1"/>
                                  </a:solidFill>
                                  <a:latin typeface="Cambria Math" panose="02040503050406030204" pitchFamily="18" charset="0"/>
                                  <a:ea typeface="Cambria Math" panose="02040503050406030204" pitchFamily="18" charset="0"/>
                                  <a:cs typeface="Arial" panose="020B0604020202020204" pitchFamily="34" charset="0"/>
                                </a:rPr>
                                <m:t>L</m:t>
                              </m:r>
                            </m:num>
                            <m:den>
                              <m:r>
                                <m:rPr>
                                  <m:sty m:val="p"/>
                                </m:rPr>
                                <a:rPr lang="en-US" sz="1600" i="0">
                                  <a:solidFill>
                                    <a:schemeClr val="tx1"/>
                                  </a:solidFill>
                                  <a:latin typeface="Cambria Math" panose="02040503050406030204" pitchFamily="18" charset="0"/>
                                  <a:ea typeface="Cambria Math" panose="02040503050406030204" pitchFamily="18" charset="0"/>
                                  <a:cs typeface="Arial" panose="020B0604020202020204" pitchFamily="34" charset="0"/>
                                </a:rPr>
                                <m:t>g</m:t>
                              </m:r>
                            </m:den>
                          </m:f>
                        </m:e>
                      </m:rad>
                    </m:oMath>
                  </m:oMathPara>
                </a14:m>
                <a:endParaRPr lang="en-US" sz="1600" dirty="0">
                  <a:solidFill>
                    <a:schemeClr val="tx1"/>
                  </a:solidFill>
                  <a:latin typeface="Arial" panose="020B0604020202020204" pitchFamily="34" charset="0"/>
                  <a:cs typeface="Arial" panose="020B0604020202020204" pitchFamily="34" charset="0"/>
                </a:endParaRPr>
              </a:p>
              <a:p>
                <a:pPr marL="152400" indent="0" algn="just">
                  <a:lnSpc>
                    <a:spcPct val="100000"/>
                  </a:lnSpc>
                  <a:buNone/>
                  <a:tabLst>
                    <a:tab pos="5599113" algn="l"/>
                  </a:tabLst>
                </a:pPr>
                <a14:m>
                  <m:oMathPara xmlns:m="http://schemas.openxmlformats.org/officeDocument/2006/math">
                    <m:oMathParaPr>
                      <m:jc m:val="left"/>
                    </m:oMathParaPr>
                    <m:oMath xmlns:m="http://schemas.openxmlformats.org/officeDocument/2006/math">
                      <m:r>
                        <a:rPr lang="en-US" sz="1600" i="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g</m:t>
                      </m:r>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sSup>
                        <m:sSupPr>
                          <m:ctrlPr>
                            <a:rPr lang="en-US" sz="16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m:rPr>
                              <m:sty m:val="p"/>
                            </m:rP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π</m:t>
                          </m:r>
                        </m:e>
                        <m:sup>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f>
                        <m:f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m:rPr>
                              <m:sty m:val="p"/>
                            </m:rPr>
                            <a:rPr lang="en-US" sz="1600" i="0">
                              <a:solidFill>
                                <a:schemeClr val="tx1"/>
                              </a:solidFill>
                              <a:latin typeface="Cambria Math" panose="02040503050406030204" pitchFamily="18" charset="0"/>
                              <a:ea typeface="Cambria Math" panose="02040503050406030204" pitchFamily="18" charset="0"/>
                              <a:cs typeface="Arial" panose="020B0604020202020204" pitchFamily="34" charset="0"/>
                            </a:rPr>
                            <m:t>L</m:t>
                          </m:r>
                        </m:num>
                        <m:den>
                          <m:sSup>
                            <m:sSup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T</m:t>
                              </m:r>
                            </m:e>
                            <m:sup>
                              <m:r>
                                <a:rPr lang="en-US" sz="1600" i="0">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den>
                      </m:f>
                    </m:oMath>
                  </m:oMathPara>
                </a14:m>
                <a:endParaRPr lang="en-US" sz="1600" dirty="0">
                  <a:solidFill>
                    <a:schemeClr val="tx1"/>
                  </a:solidFill>
                  <a:latin typeface="Arial" panose="020B0604020202020204" pitchFamily="34" charset="0"/>
                  <a:cs typeface="Arial" panose="020B0604020202020204" pitchFamily="34" charset="0"/>
                </a:endParaRPr>
              </a:p>
              <a:p>
                <a:pPr marL="152400" indent="0" algn="just">
                  <a:lnSpc>
                    <a:spcPct val="100000"/>
                  </a:lnSpc>
                  <a:buNone/>
                  <a:tabLst>
                    <a:tab pos="5599113" algn="l"/>
                  </a:tabLst>
                </a:pPr>
                <a14:m>
                  <m:oMathPara xmlns:m="http://schemas.openxmlformats.org/officeDocument/2006/math">
                    <m:oMathParaPr>
                      <m:jc m:val="left"/>
                    </m:oMathParaPr>
                    <m:oMath xmlns:m="http://schemas.openxmlformats.org/officeDocument/2006/math">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g</m:t>
                          </m:r>
                        </m:num>
                        <m:den>
                          <m:r>
                            <m:rPr>
                              <m:sty m:val="p"/>
                            </m:rP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g</m:t>
                          </m:r>
                        </m:den>
                      </m:f>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L</m:t>
                          </m:r>
                        </m:num>
                        <m:den>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L</m:t>
                          </m:r>
                        </m:den>
                      </m:f>
                      <m:r>
                        <a:rPr lang="en-US" sz="1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f>
                        <m:fPr>
                          <m:ctrlPr>
                            <a:rPr lang="en-US" sz="1600" i="1">
                              <a:solidFill>
                                <a:schemeClr val="tx1"/>
                              </a:solidFill>
                              <a:latin typeface="Cambria Math" panose="02040503050406030204" pitchFamily="18" charset="0"/>
                              <a:cs typeface="Arial" panose="020B0604020202020204" pitchFamily="34" charset="0"/>
                            </a:rPr>
                          </m:ctrlPr>
                        </m:fPr>
                        <m:num>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600">
                              <a:solidFill>
                                <a:schemeClr val="tx1"/>
                              </a:solidFill>
                              <a:latin typeface="Cambria Math" panose="02040503050406030204" pitchFamily="18" charset="0"/>
                              <a:cs typeface="Arial" panose="020B0604020202020204" pitchFamily="34" charset="0"/>
                            </a:rPr>
                            <m:t>T</m:t>
                          </m:r>
                        </m:num>
                        <m:den>
                          <m:r>
                            <m:rPr>
                              <m:sty m:val="p"/>
                            </m:rPr>
                            <a:rPr lang="en-US" sz="1600">
                              <a:solidFill>
                                <a:schemeClr val="tx1"/>
                              </a:solidFill>
                              <a:latin typeface="Cambria Math" panose="02040503050406030204" pitchFamily="18" charset="0"/>
                              <a:cs typeface="Arial" panose="020B0604020202020204" pitchFamily="34" charset="0"/>
                            </a:rPr>
                            <m:t>T</m:t>
                          </m:r>
                        </m:den>
                      </m:f>
                      <m:r>
                        <a:rPr lang="en-US" sz="1600" b="0" i="0" smtClean="0">
                          <a:solidFill>
                            <a:schemeClr val="tx1"/>
                          </a:solidFill>
                          <a:latin typeface="Cambria Math" panose="02040503050406030204" pitchFamily="18" charset="0"/>
                          <a:cs typeface="Arial" panose="020B0604020202020204" pitchFamily="34" charset="0"/>
                        </a:rPr>
                        <m:t>=</m:t>
                      </m:r>
                      <m:f>
                        <m:f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L</m:t>
                          </m:r>
                        </m:num>
                        <m:den>
                          <m:r>
                            <m:rPr>
                              <m:sty m:val="p"/>
                            </m:rP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L</m:t>
                          </m:r>
                        </m:den>
                      </m:f>
                      <m: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t>+2</m:t>
                      </m:r>
                      <m:f>
                        <m:fPr>
                          <m:ctrlPr>
                            <a:rPr lang="en-US" sz="1600" i="1">
                              <a:solidFill>
                                <a:schemeClr val="tx1"/>
                              </a:solidFill>
                              <a:latin typeface="Cambria Math" panose="02040503050406030204" pitchFamily="18" charset="0"/>
                              <a:cs typeface="Arial" panose="020B0604020202020204" pitchFamily="34" charset="0"/>
                            </a:rPr>
                          </m:ctrlPr>
                        </m:fPr>
                        <m:num>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sz="1600" b="0" i="0" smtClean="0">
                              <a:solidFill>
                                <a:schemeClr val="tx1"/>
                              </a:solidFill>
                              <a:latin typeface="Cambria Math" panose="02040503050406030204" pitchFamily="18" charset="0"/>
                              <a:cs typeface="Arial" panose="020B0604020202020204" pitchFamily="34" charset="0"/>
                            </a:rPr>
                            <m:t>t</m:t>
                          </m:r>
                        </m:num>
                        <m:den>
                          <m:r>
                            <m:rPr>
                              <m:sty m:val="p"/>
                            </m:rPr>
                            <a:rPr lang="en-US" sz="1600" b="0" i="0" smtClean="0">
                              <a:solidFill>
                                <a:schemeClr val="tx1"/>
                              </a:solidFill>
                              <a:latin typeface="Cambria Math" panose="02040503050406030204" pitchFamily="18" charset="0"/>
                              <a:cs typeface="Arial" panose="020B0604020202020204" pitchFamily="34" charset="0"/>
                            </a:rPr>
                            <m:t>t</m:t>
                          </m:r>
                        </m:den>
                      </m:f>
                      <m:r>
                        <a:rPr lang="en-US" sz="1600" b="0" i="1" smtClean="0">
                          <a:solidFill>
                            <a:schemeClr val="tx1"/>
                          </a:solidFill>
                          <a:latin typeface="Cambria Math" panose="02040503050406030204" pitchFamily="18" charset="0"/>
                          <a:cs typeface="Arial" panose="020B0604020202020204" pitchFamily="34" charset="0"/>
                        </a:rPr>
                        <m:t>=</m:t>
                      </m:r>
                      <m:f>
                        <m:f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0.1 </m:t>
                          </m:r>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cm</m:t>
                          </m:r>
                        </m:num>
                        <m:den>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0.0 </m:t>
                          </m:r>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cm</m:t>
                          </m:r>
                        </m:den>
                      </m:f>
                      <m: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t>+2</m:t>
                      </m:r>
                      <m:f>
                        <m:fPr>
                          <m:ctrlPr>
                            <a:rPr lang="en-US" sz="1600" i="1">
                              <a:solidFill>
                                <a:schemeClr val="tx1"/>
                              </a:solidFill>
                              <a:latin typeface="Cambria Math" panose="02040503050406030204" pitchFamily="18" charset="0"/>
                              <a:cs typeface="Arial" panose="020B0604020202020204" pitchFamily="34" charset="0"/>
                            </a:rPr>
                          </m:ctrlPr>
                        </m:fPr>
                        <m:num>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 </m:t>
                          </m:r>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s</m:t>
                          </m:r>
                        </m:num>
                        <m:den>
                          <m:r>
                            <a:rPr lang="en-US" sz="1600" b="0" i="0" smtClean="0">
                              <a:solidFill>
                                <a:schemeClr val="tx1"/>
                              </a:solidFill>
                              <a:latin typeface="Cambria Math" panose="02040503050406030204" pitchFamily="18" charset="0"/>
                              <a:cs typeface="Arial" panose="020B0604020202020204" pitchFamily="34" charset="0"/>
                            </a:rPr>
                            <m:t>90 </m:t>
                          </m:r>
                          <m:r>
                            <m:rPr>
                              <m:sty m:val="p"/>
                            </m:rPr>
                            <a:rPr lang="en-US" sz="1600" b="0" i="0" smtClean="0">
                              <a:solidFill>
                                <a:schemeClr val="tx1"/>
                              </a:solidFill>
                              <a:latin typeface="Cambria Math" panose="02040503050406030204" pitchFamily="18" charset="0"/>
                              <a:cs typeface="Arial" panose="020B0604020202020204" pitchFamily="34" charset="0"/>
                            </a:rPr>
                            <m:t>s</m:t>
                          </m:r>
                        </m:den>
                      </m:f>
                      <m:r>
                        <a:rPr lang="en-US" sz="1600" b="0" i="1" smtClean="0">
                          <a:solidFill>
                            <a:schemeClr val="tx1"/>
                          </a:solidFill>
                          <a:latin typeface="Cambria Math" panose="02040503050406030204" pitchFamily="18" charset="0"/>
                          <a:cs typeface="Arial" panose="020B0604020202020204" pitchFamily="34" charset="0"/>
                        </a:rPr>
                        <m:t>=</m:t>
                      </m:r>
                      <m:f>
                        <m:f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m:t>
                          </m:r>
                        </m:num>
                        <m:den>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00</m:t>
                          </m:r>
                        </m:den>
                      </m:f>
                      <m: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sz="1600" i="1">
                              <a:solidFill>
                                <a:schemeClr val="tx1"/>
                              </a:solidFill>
                              <a:latin typeface="Cambria Math" panose="02040503050406030204" pitchFamily="18" charset="0"/>
                              <a:cs typeface="Arial" panose="020B0604020202020204" pitchFamily="34" charset="0"/>
                            </a:rPr>
                          </m:ctrlPr>
                        </m:fPr>
                        <m:num>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1</m:t>
                          </m:r>
                        </m:num>
                        <m:den>
                          <m:r>
                            <a:rPr lang="en-US" sz="1600" b="0" i="0" smtClean="0">
                              <a:solidFill>
                                <a:schemeClr val="tx1"/>
                              </a:solidFill>
                              <a:latin typeface="Cambria Math" panose="02040503050406030204" pitchFamily="18" charset="0"/>
                              <a:cs typeface="Arial" panose="020B0604020202020204" pitchFamily="34" charset="0"/>
                            </a:rPr>
                            <m:t>45</m:t>
                          </m:r>
                        </m:den>
                      </m:f>
                      <m:r>
                        <a:rPr lang="en-US" sz="1600" b="0" i="1" smtClean="0">
                          <a:solidFill>
                            <a:schemeClr val="tx1"/>
                          </a:solidFill>
                          <a:latin typeface="Cambria Math" panose="02040503050406030204" pitchFamily="18" charset="0"/>
                          <a:cs typeface="Arial" panose="020B0604020202020204" pitchFamily="34" charset="0"/>
                        </a:rPr>
                        <m:t>=0.0272=2.7%</m:t>
                      </m:r>
                    </m:oMath>
                  </m:oMathPara>
                </a14:m>
                <a:endParaRPr lang="en-US" sz="1600" dirty="0">
                  <a:solidFill>
                    <a:schemeClr val="tx1"/>
                  </a:solidFill>
                  <a:latin typeface="Arial" panose="020B0604020202020204" pitchFamily="34" charset="0"/>
                  <a:cs typeface="Arial" panose="020B0604020202020204" pitchFamily="34" charset="0"/>
                </a:endParaRP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70017" y="654755"/>
                <a:ext cx="8826544" cy="4338862"/>
              </a:xfrm>
              <a:blipFill>
                <a:blip r:embed="rId4"/>
                <a:stretch>
                  <a:fillRect r="-345"/>
                </a:stretch>
              </a:blipFill>
            </p:spPr>
            <p:txBody>
              <a:bodyPr/>
              <a:lstStyle/>
              <a:p>
                <a:r>
                  <a:rPr lang="en-IN">
                    <a:noFill/>
                  </a:rPr>
                  <a:t> </a:t>
                </a:r>
              </a:p>
            </p:txBody>
          </p:sp>
        </mc:Fallback>
      </mc:AlternateContent>
    </p:spTree>
    <p:extLst>
      <p:ext uri="{BB962C8B-B14F-4D97-AF65-F5344CB8AC3E}">
        <p14:creationId xmlns:p14="http://schemas.microsoft.com/office/powerpoint/2010/main" val="3639093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0" indent="0">
                  <a:lnSpc>
                    <a:spcPct val="100000"/>
                  </a:lnSpc>
                  <a:spcAft>
                    <a:spcPts val="600"/>
                  </a:spcAft>
                  <a:buNone/>
                  <a:defRPr/>
                </a:pPr>
                <a:r>
                  <a:rPr lang="en-US" sz="1600" b="1" dirty="0">
                    <a:solidFill>
                      <a:schemeClr val="tx1"/>
                    </a:solidFill>
                  </a:rPr>
                  <a:t>Question</a:t>
                </a:r>
                <a:r>
                  <a:rPr lang="en-US" sz="1600" dirty="0">
                    <a:solidFill>
                      <a:schemeClr val="tx1"/>
                    </a:solidFill>
                  </a:rPr>
                  <a:t>: </a:t>
                </a:r>
                <a14:m>
                  <m:oMath xmlns:m="http://schemas.openxmlformats.org/officeDocument/2006/math">
                    <m:sSub>
                      <m:sSubPr>
                        <m:ctrlPr>
                          <a:rPr lang="en-US" sz="1600" b="0" i="1" smtClean="0">
                            <a:solidFill>
                              <a:schemeClr val="tx1"/>
                            </a:solidFill>
                            <a:latin typeface="Cambria Math" panose="02040503050406030204" pitchFamily="18" charset="0"/>
                          </a:rPr>
                        </m:ctrlPr>
                      </m:sSubPr>
                      <m:e>
                        <m:r>
                          <m:rPr>
                            <m:sty m:val="p"/>
                          </m:rPr>
                          <a:rPr lang="en-US" sz="1600" b="0" i="0" smtClean="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1</m:t>
                        </m:r>
                      </m:sub>
                    </m:sSub>
                    <m:r>
                      <a:rPr lang="en-US" sz="1600" b="0" i="0" smtClean="0">
                        <a:solidFill>
                          <a:schemeClr val="tx1"/>
                        </a:solidFill>
                        <a:latin typeface="Cambria Math" panose="02040503050406030204" pitchFamily="18" charset="0"/>
                      </a:rPr>
                      <m:t>=</m:t>
                    </m:r>
                    <m:d>
                      <m:dPr>
                        <m:ctrlPr>
                          <a:rPr lang="en-US" sz="1600" b="0" i="1" smtClean="0">
                            <a:solidFill>
                              <a:schemeClr val="tx1"/>
                            </a:solidFill>
                            <a:latin typeface="Cambria Math" panose="02040503050406030204" pitchFamily="18" charset="0"/>
                          </a:rPr>
                        </m:ctrlPr>
                      </m:dPr>
                      <m:e>
                        <m:r>
                          <a:rPr lang="en-US" sz="1600" b="0" i="0" smtClean="0">
                            <a:solidFill>
                              <a:schemeClr val="tx1"/>
                            </a:solidFill>
                            <a:latin typeface="Cambria Math" panose="02040503050406030204" pitchFamily="18" charset="0"/>
                          </a:rPr>
                          <m:t>100</m:t>
                        </m:r>
                        <m:r>
                          <a:rPr lang="en-US" sz="1600" i="0">
                            <a:solidFill>
                              <a:schemeClr val="tx1"/>
                            </a:solidFill>
                            <a:latin typeface="Cambria Math" panose="02040503050406030204" pitchFamily="18" charset="0"/>
                            <a:ea typeface="Cambria Math" panose="02040503050406030204" pitchFamily="18" charset="0"/>
                          </a:rPr>
                          <m:t>±</m:t>
                        </m:r>
                        <m:r>
                          <a:rPr lang="en-US" sz="1600" b="0" i="0" smtClean="0">
                            <a:solidFill>
                              <a:schemeClr val="tx1"/>
                            </a:solidFill>
                            <a:latin typeface="Cambria Math" panose="02040503050406030204" pitchFamily="18" charset="0"/>
                          </a:rPr>
                          <m:t>3</m:t>
                        </m:r>
                      </m:e>
                    </m:d>
                    <m:r>
                      <m:rPr>
                        <m:sty m:val="p"/>
                      </m:rPr>
                      <a:rPr lang="el-GR" sz="1600" b="0" i="1" smtClean="0">
                        <a:solidFill>
                          <a:schemeClr val="tx1"/>
                        </a:solidFill>
                        <a:latin typeface="Cambria Math" panose="02040503050406030204" pitchFamily="18" charset="0"/>
                        <a:ea typeface="Cambria Math" panose="02040503050406030204" pitchFamily="18" charset="0"/>
                      </a:rPr>
                      <m:t>Ω</m:t>
                    </m:r>
                  </m:oMath>
                </a14:m>
                <a:r>
                  <a:rPr lang="en-US" sz="1600" dirty="0">
                    <a:solidFill>
                      <a:schemeClr val="tx1"/>
                    </a:solidFill>
                  </a:rPr>
                  <a:t>,</a:t>
                </a:r>
                <a14:m>
                  <m:oMath xmlns:m="http://schemas.openxmlformats.org/officeDocument/2006/math">
                    <m:sSub>
                      <m:sSubPr>
                        <m:ctrlPr>
                          <a:rPr lang="en-US" sz="1600" i="1">
                            <a:solidFill>
                              <a:schemeClr val="tx1"/>
                            </a:solidFill>
                            <a:latin typeface="Cambria Math" panose="02040503050406030204" pitchFamily="18" charset="0"/>
                          </a:rPr>
                        </m:ctrlPr>
                      </m:sSubPr>
                      <m:e>
                        <m:r>
                          <m:rPr>
                            <m:sty m:val="p"/>
                          </m:rPr>
                          <a:rPr lang="en-US" sz="160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r>
                      <a:rPr lang="en-US" sz="1600">
                        <a:solidFill>
                          <a:schemeClr val="tx1"/>
                        </a:solidFill>
                        <a:latin typeface="Cambria Math" panose="02040503050406030204" pitchFamily="18" charset="0"/>
                      </a:rPr>
                      <m:t>=</m:t>
                    </m:r>
                    <m:d>
                      <m:dPr>
                        <m:ctrlPr>
                          <a:rPr lang="en-US" sz="1600" i="1">
                            <a:solidFill>
                              <a:schemeClr val="tx1"/>
                            </a:solidFill>
                            <a:latin typeface="Cambria Math" panose="02040503050406030204" pitchFamily="18" charset="0"/>
                          </a:rPr>
                        </m:ctrlPr>
                      </m:dPr>
                      <m:e>
                        <m:r>
                          <a:rPr lang="en-US" sz="1600" b="0" i="0" smtClean="0">
                            <a:solidFill>
                              <a:schemeClr val="tx1"/>
                            </a:solidFill>
                            <a:latin typeface="Cambria Math" panose="02040503050406030204" pitchFamily="18" charset="0"/>
                          </a:rPr>
                          <m:t>2</m:t>
                        </m:r>
                        <m:r>
                          <a:rPr lang="en-US" sz="1600">
                            <a:solidFill>
                              <a:schemeClr val="tx1"/>
                            </a:solidFill>
                            <a:latin typeface="Cambria Math" panose="02040503050406030204" pitchFamily="18" charset="0"/>
                          </a:rPr>
                          <m:t>00</m:t>
                        </m:r>
                        <m:r>
                          <a:rPr lang="en-US" sz="1600">
                            <a:solidFill>
                              <a:schemeClr val="tx1"/>
                            </a:solidFill>
                            <a:latin typeface="Cambria Math" panose="02040503050406030204" pitchFamily="18" charset="0"/>
                            <a:ea typeface="Cambria Math" panose="02040503050406030204" pitchFamily="18" charset="0"/>
                          </a:rPr>
                          <m:t>±</m:t>
                        </m:r>
                        <m:r>
                          <a:rPr lang="en-US" sz="1600" b="0" i="0" smtClean="0">
                            <a:solidFill>
                              <a:schemeClr val="tx1"/>
                            </a:solidFill>
                            <a:latin typeface="Cambria Math" panose="02040503050406030204" pitchFamily="18" charset="0"/>
                          </a:rPr>
                          <m:t>4</m:t>
                        </m:r>
                      </m:e>
                    </m:d>
                    <m:r>
                      <m:rPr>
                        <m:sty m:val="p"/>
                      </m:rPr>
                      <a:rPr lang="el-GR" sz="1600" i="1">
                        <a:solidFill>
                          <a:schemeClr val="tx1"/>
                        </a:solidFill>
                        <a:latin typeface="Cambria Math" panose="02040503050406030204" pitchFamily="18" charset="0"/>
                        <a:ea typeface="Cambria Math" panose="02040503050406030204" pitchFamily="18" charset="0"/>
                      </a:rPr>
                      <m:t>Ω</m:t>
                    </m:r>
                  </m:oMath>
                </a14:m>
                <a:endParaRPr lang="en-US" sz="1600" dirty="0">
                  <a:solidFill>
                    <a:schemeClr val="tx1"/>
                  </a:solidFill>
                </a:endParaRPr>
              </a:p>
              <a:p>
                <a:pPr marL="0" indent="0">
                  <a:lnSpc>
                    <a:spcPct val="100000"/>
                  </a:lnSpc>
                  <a:spcAft>
                    <a:spcPts val="600"/>
                  </a:spcAft>
                  <a:buNone/>
                  <a:defRPr/>
                </a:pPr>
                <a:r>
                  <a:rPr lang="en-IN" sz="1600" dirty="0">
                    <a:solidFill>
                      <a:schemeClr val="tx1"/>
                    </a:solidFill>
                  </a:rPr>
                  <a:t>Resistance are connected in (</a:t>
                </a:r>
                <a:r>
                  <a:rPr lang="en-IN" sz="1600" dirty="0" err="1">
                    <a:solidFill>
                      <a:schemeClr val="tx1"/>
                    </a:solidFill>
                  </a:rPr>
                  <a:t>i</a:t>
                </a:r>
                <a:r>
                  <a:rPr lang="en-IN" sz="1600" dirty="0">
                    <a:solidFill>
                      <a:schemeClr val="tx1"/>
                    </a:solidFill>
                  </a:rPr>
                  <a:t>) series (ii) parallel. Find the equivalent resistance in series and parallel connection.</a:t>
                </a:r>
              </a:p>
              <a:p>
                <a:pPr marL="0" indent="0">
                  <a:lnSpc>
                    <a:spcPct val="100000"/>
                  </a:lnSpc>
                  <a:spcAft>
                    <a:spcPts val="600"/>
                  </a:spcAft>
                  <a:buNone/>
                  <a:defRPr/>
                </a:pPr>
                <a:endParaRPr lang="en-IN" sz="1600" dirty="0">
                  <a:solidFill>
                    <a:schemeClr val="tx1"/>
                  </a:solidFill>
                </a:endParaRPr>
              </a:p>
              <a:p>
                <a:pPr marL="0" indent="0">
                  <a:lnSpc>
                    <a:spcPct val="100000"/>
                  </a:lnSpc>
                  <a:spcAft>
                    <a:spcPts val="600"/>
                  </a:spcAft>
                  <a:buNone/>
                  <a:defRPr/>
                </a:pPr>
                <a:r>
                  <a:rPr lang="en-IN" sz="1600" b="1" dirty="0">
                    <a:solidFill>
                      <a:schemeClr val="tx1"/>
                    </a:solidFill>
                  </a:rPr>
                  <a:t>Solution</a:t>
                </a:r>
                <a:r>
                  <a:rPr lang="en-IN" sz="1600" dirty="0">
                    <a:solidFill>
                      <a:schemeClr val="tx1"/>
                    </a:solidFill>
                  </a:rPr>
                  <a:t>:</a:t>
                </a:r>
              </a:p>
              <a:p>
                <a:pPr marL="400050" indent="-400050">
                  <a:lnSpc>
                    <a:spcPct val="100000"/>
                  </a:lnSpc>
                  <a:spcAft>
                    <a:spcPts val="600"/>
                  </a:spcAft>
                  <a:buClr>
                    <a:schemeClr val="tx1"/>
                  </a:buClr>
                  <a:buSzPct val="100000"/>
                  <a:buFont typeface="+mj-lt"/>
                  <a:buAutoNum type="romanLcPeriod"/>
                  <a:defRPr/>
                </a:pPr>
                <a:r>
                  <a:rPr lang="en-IN" sz="1600" dirty="0">
                    <a:solidFill>
                      <a:schemeClr val="tx1"/>
                    </a:solidFill>
                  </a:rPr>
                  <a:t>Series, </a:t>
                </a:r>
                <a14:m>
                  <m:oMath xmlns:m="http://schemas.openxmlformats.org/officeDocument/2006/math">
                    <m:r>
                      <m:rPr>
                        <m:sty m:val="p"/>
                      </m:rPr>
                      <a:rPr lang="en-US" sz="1600" b="0" i="0" smtClean="0">
                        <a:solidFill>
                          <a:schemeClr val="tx1"/>
                        </a:solidFill>
                        <a:latin typeface="Cambria Math" panose="02040503050406030204" pitchFamily="18" charset="0"/>
                      </a:rPr>
                      <m:t>R</m:t>
                    </m:r>
                    <m:sSub>
                      <m:sSubPr>
                        <m:ctrlPr>
                          <a:rPr lang="en-US" sz="1600" i="1">
                            <a:solidFill>
                              <a:schemeClr val="tx1"/>
                            </a:solidFill>
                            <a:latin typeface="Cambria Math" panose="02040503050406030204" pitchFamily="18" charset="0"/>
                          </a:rPr>
                        </m:ctrlPr>
                      </m:sSubPr>
                      <m:e>
                        <m:r>
                          <a:rPr lang="en-US" sz="1600" b="0" i="0" smtClean="0">
                            <a:solidFill>
                              <a:schemeClr val="tx1"/>
                            </a:solidFill>
                            <a:latin typeface="Cambria Math" panose="02040503050406030204" pitchFamily="18" charset="0"/>
                          </a:rPr>
                          <m:t>=</m:t>
                        </m:r>
                        <m:r>
                          <m:rPr>
                            <m:sty m:val="p"/>
                          </m:rPr>
                          <a:rPr lang="en-US" sz="160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1</m:t>
                        </m:r>
                      </m:sub>
                    </m:sSub>
                    <m:r>
                      <a:rPr lang="en-US" sz="1600" b="0" i="1" smtClean="0">
                        <a:solidFill>
                          <a:schemeClr val="tx1"/>
                        </a:solidFill>
                        <a:latin typeface="Cambria Math" panose="02040503050406030204" pitchFamily="18" charset="0"/>
                      </a:rPr>
                      <m:t>+</m:t>
                    </m:r>
                    <m:sSub>
                      <m:sSubPr>
                        <m:ctrlPr>
                          <a:rPr lang="en-US" sz="1600" i="1">
                            <a:solidFill>
                              <a:schemeClr val="tx1"/>
                            </a:solidFill>
                            <a:latin typeface="Cambria Math" panose="02040503050406030204" pitchFamily="18" charset="0"/>
                          </a:rPr>
                        </m:ctrlPr>
                      </m:sSubPr>
                      <m:e>
                        <m:r>
                          <m:rPr>
                            <m:sty m:val="p"/>
                          </m:rPr>
                          <a:rPr lang="en-US" sz="160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oMath>
                </a14:m>
                <a:endParaRPr lang="en-US" sz="1600" dirty="0">
                  <a:solidFill>
                    <a:schemeClr val="tx1"/>
                  </a:solidFill>
                </a:endParaRPr>
              </a:p>
              <a:p>
                <a:pPr marL="0" indent="0">
                  <a:lnSpc>
                    <a:spcPct val="100000"/>
                  </a:lnSpc>
                  <a:spcAft>
                    <a:spcPts val="600"/>
                  </a:spcAft>
                  <a:buClr>
                    <a:schemeClr val="tx1"/>
                  </a:buClr>
                  <a:buSzPct val="100000"/>
                  <a:buNone/>
                  <a:defRPr/>
                </a:pPr>
                <a14:m>
                  <m:oMathPara xmlns:m="http://schemas.openxmlformats.org/officeDocument/2006/math">
                    <m:oMathParaPr>
                      <m:jc m:val="left"/>
                    </m:oMathParaPr>
                    <m:oMath xmlns:m="http://schemas.openxmlformats.org/officeDocument/2006/math">
                      <m:r>
                        <m:rPr>
                          <m:sty m:val="p"/>
                        </m:rPr>
                        <a:rPr lang="en-US" sz="1600">
                          <a:solidFill>
                            <a:schemeClr val="tx1"/>
                          </a:solidFill>
                          <a:latin typeface="Cambria Math" panose="02040503050406030204" pitchFamily="18" charset="0"/>
                        </a:rPr>
                        <m:t>R</m:t>
                      </m:r>
                      <m:r>
                        <a:rPr lang="en-US" sz="1600" b="0" i="0" smtClean="0">
                          <a:solidFill>
                            <a:schemeClr val="tx1"/>
                          </a:solidFill>
                          <a:latin typeface="Cambria Math" panose="02040503050406030204" pitchFamily="18" charset="0"/>
                        </a:rPr>
                        <m:t>=</m:t>
                      </m:r>
                      <m:d>
                        <m:dPr>
                          <m:ctrlPr>
                            <a:rPr lang="en-US" sz="1600" b="0" i="1" smtClean="0">
                              <a:solidFill>
                                <a:schemeClr val="tx1"/>
                              </a:solidFill>
                              <a:latin typeface="Cambria Math" panose="02040503050406030204" pitchFamily="18" charset="0"/>
                            </a:rPr>
                          </m:ctrlPr>
                        </m:dPr>
                        <m:e>
                          <m:r>
                            <a:rPr lang="en-US" sz="1600" b="0" i="0" smtClean="0">
                              <a:solidFill>
                                <a:schemeClr val="tx1"/>
                              </a:solidFill>
                              <a:latin typeface="Cambria Math" panose="02040503050406030204" pitchFamily="18" charset="0"/>
                            </a:rPr>
                            <m:t>100+200</m:t>
                          </m:r>
                        </m:e>
                      </m:d>
                      <m:r>
                        <a:rPr lang="en-US" sz="1600" b="0" i="0" smtClean="0">
                          <a:solidFill>
                            <a:schemeClr val="tx1"/>
                          </a:solidFill>
                          <a:latin typeface="Cambria Math" panose="02040503050406030204" pitchFamily="18" charset="0"/>
                        </a:rPr>
                        <m:t>=300</m:t>
                      </m:r>
                      <m:r>
                        <m:rPr>
                          <m:sty m:val="p"/>
                        </m:rPr>
                        <a:rPr lang="el-GR" sz="1600" i="1">
                          <a:solidFill>
                            <a:schemeClr val="tx1"/>
                          </a:solidFill>
                          <a:latin typeface="Cambria Math" panose="02040503050406030204" pitchFamily="18" charset="0"/>
                          <a:ea typeface="Cambria Math" panose="02040503050406030204" pitchFamily="18" charset="0"/>
                        </a:rPr>
                        <m:t>Ω</m:t>
                      </m:r>
                    </m:oMath>
                  </m:oMathPara>
                </a14:m>
                <a:endParaRPr lang="en-US" sz="1600" dirty="0">
                  <a:solidFill>
                    <a:schemeClr val="tx1"/>
                  </a:solidFill>
                </a:endParaRPr>
              </a:p>
              <a:p>
                <a:pPr marL="0" indent="0">
                  <a:lnSpc>
                    <a:spcPct val="100000"/>
                  </a:lnSpc>
                  <a:spcAft>
                    <a:spcPts val="600"/>
                  </a:spcAft>
                  <a:buClr>
                    <a:schemeClr val="tx1"/>
                  </a:buClr>
                  <a:buSzPct val="100000"/>
                  <a:buNone/>
                  <a:defRPr/>
                </a:pPr>
                <a14:m>
                  <m:oMathPara xmlns:m="http://schemas.openxmlformats.org/officeDocument/2006/math">
                    <m:oMathParaPr>
                      <m:jc m:val="left"/>
                    </m:oMathParaPr>
                    <m:oMath xmlns:m="http://schemas.openxmlformats.org/officeDocument/2006/math">
                      <m:r>
                        <a:rPr lang="en-US" sz="1600">
                          <a:solidFill>
                            <a:schemeClr val="tx1"/>
                          </a:solidFill>
                          <a:latin typeface="Cambria Math" panose="02040503050406030204" pitchFamily="18" charset="0"/>
                          <a:ea typeface="Cambria Math" panose="02040503050406030204" pitchFamily="18" charset="0"/>
                        </a:rPr>
                        <m:t>∆</m:t>
                      </m:r>
                      <m:r>
                        <m:rPr>
                          <m:sty m:val="p"/>
                        </m:rPr>
                        <a:rPr lang="en-US" sz="1600">
                          <a:solidFill>
                            <a:schemeClr val="tx1"/>
                          </a:solidFill>
                          <a:latin typeface="Cambria Math" panose="02040503050406030204" pitchFamily="18" charset="0"/>
                        </a:rPr>
                        <m:t>R</m:t>
                      </m:r>
                      <m:r>
                        <a:rPr lang="en-US" sz="1600">
                          <a:solidFill>
                            <a:schemeClr val="tx1"/>
                          </a:solidFill>
                          <a:latin typeface="Cambria Math" panose="02040503050406030204" pitchFamily="18" charset="0"/>
                        </a:rPr>
                        <m:t>=</m:t>
                      </m:r>
                      <m:sSub>
                        <m:sSubPr>
                          <m:ctrlPr>
                            <a:rPr lang="en-US" sz="1600" i="1">
                              <a:solidFill>
                                <a:schemeClr val="tx1"/>
                              </a:solidFill>
                              <a:latin typeface="Cambria Math" panose="02040503050406030204" pitchFamily="18" charset="0"/>
                            </a:rPr>
                          </m:ctrlPr>
                        </m:sSubPr>
                        <m:e>
                          <m:r>
                            <a:rPr lang="en-US" sz="1600">
                              <a:solidFill>
                                <a:schemeClr val="tx1"/>
                              </a:solidFill>
                              <a:latin typeface="Cambria Math" panose="02040503050406030204" pitchFamily="18" charset="0"/>
                              <a:ea typeface="Cambria Math" panose="02040503050406030204" pitchFamily="18" charset="0"/>
                            </a:rPr>
                            <m:t>∆</m:t>
                          </m:r>
                          <m:r>
                            <m:rPr>
                              <m:sty m:val="p"/>
                            </m:rPr>
                            <a:rPr lang="en-US" sz="160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1</m:t>
                          </m:r>
                        </m:sub>
                      </m:sSub>
                      <m:r>
                        <a:rPr lang="en-US" sz="1600" b="0" i="1" smtClean="0">
                          <a:solidFill>
                            <a:schemeClr val="tx1"/>
                          </a:solidFill>
                          <a:latin typeface="Cambria Math" panose="02040503050406030204" pitchFamily="18" charset="0"/>
                        </a:rPr>
                        <m:t>+</m:t>
                      </m:r>
                      <m:sSub>
                        <m:sSubPr>
                          <m:ctrlPr>
                            <a:rPr lang="en-US" sz="1600" i="1">
                              <a:solidFill>
                                <a:schemeClr val="tx1"/>
                              </a:solidFill>
                              <a:latin typeface="Cambria Math" panose="02040503050406030204" pitchFamily="18" charset="0"/>
                            </a:rPr>
                          </m:ctrlPr>
                        </m:sSubPr>
                        <m:e>
                          <m:r>
                            <a:rPr lang="en-US" sz="1600">
                              <a:solidFill>
                                <a:schemeClr val="tx1"/>
                              </a:solidFill>
                              <a:latin typeface="Cambria Math" panose="02040503050406030204" pitchFamily="18" charset="0"/>
                              <a:ea typeface="Cambria Math" panose="02040503050406030204" pitchFamily="18" charset="0"/>
                            </a:rPr>
                            <m:t>∆</m:t>
                          </m:r>
                          <m:r>
                            <m:rPr>
                              <m:sty m:val="p"/>
                            </m:rPr>
                            <a:rPr lang="en-US" sz="160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r>
                        <a:rPr lang="en-US" sz="1600" b="0" i="1" smtClean="0">
                          <a:solidFill>
                            <a:schemeClr val="tx1"/>
                          </a:solidFill>
                          <a:latin typeface="Cambria Math" panose="02040503050406030204" pitchFamily="18" charset="0"/>
                        </a:rPr>
                        <m:t>=3+4=7</m:t>
                      </m:r>
                      <m:r>
                        <m:rPr>
                          <m:sty m:val="p"/>
                        </m:rPr>
                        <a:rPr lang="el-GR" sz="1600" i="1">
                          <a:solidFill>
                            <a:schemeClr val="tx1"/>
                          </a:solidFill>
                          <a:latin typeface="Cambria Math" panose="02040503050406030204" pitchFamily="18" charset="0"/>
                          <a:ea typeface="Cambria Math" panose="02040503050406030204" pitchFamily="18" charset="0"/>
                        </a:rPr>
                        <m:t>Ω</m:t>
                      </m:r>
                    </m:oMath>
                  </m:oMathPara>
                </a14:m>
                <a:endParaRPr lang="en-US" sz="1600" dirty="0">
                  <a:solidFill>
                    <a:schemeClr val="tx1"/>
                  </a:solidFill>
                </a:endParaRPr>
              </a:p>
              <a:p>
                <a:pPr marL="0" indent="0">
                  <a:lnSpc>
                    <a:spcPct val="100000"/>
                  </a:lnSpc>
                  <a:spcAft>
                    <a:spcPts val="600"/>
                  </a:spcAft>
                  <a:buClr>
                    <a:schemeClr val="tx1"/>
                  </a:buClr>
                  <a:buSzPct val="100000"/>
                  <a:buNone/>
                  <a:defRPr/>
                </a:pPr>
                <a14:m>
                  <m:oMathPara xmlns:m="http://schemas.openxmlformats.org/officeDocument/2006/math">
                    <m:oMathParaPr>
                      <m:jc m:val="left"/>
                    </m:oMathParaPr>
                    <m:oMath xmlns:m="http://schemas.openxmlformats.org/officeDocument/2006/math">
                      <m:r>
                        <m:rPr>
                          <m:sty m:val="p"/>
                        </m:rPr>
                        <a:rPr lang="en-US" sz="1600">
                          <a:solidFill>
                            <a:schemeClr val="tx1"/>
                          </a:solidFill>
                          <a:latin typeface="Cambria Math" panose="02040503050406030204" pitchFamily="18" charset="0"/>
                        </a:rPr>
                        <m:t>R</m:t>
                      </m:r>
                      <m:r>
                        <a:rPr lang="en-US" sz="1600">
                          <a:solidFill>
                            <a:schemeClr val="tx1"/>
                          </a:solidFill>
                          <a:latin typeface="Cambria Math" panose="02040503050406030204" pitchFamily="18" charset="0"/>
                          <a:ea typeface="Cambria Math" panose="02040503050406030204" pitchFamily="18" charset="0"/>
                        </a:rPr>
                        <m:t>±∆</m:t>
                      </m:r>
                      <m:r>
                        <m:rPr>
                          <m:sty m:val="p"/>
                        </m:rPr>
                        <a:rPr lang="en-US" sz="1600">
                          <a:solidFill>
                            <a:schemeClr val="tx1"/>
                          </a:solidFill>
                          <a:latin typeface="Cambria Math" panose="02040503050406030204" pitchFamily="18" charset="0"/>
                        </a:rPr>
                        <m:t>R</m:t>
                      </m:r>
                      <m:r>
                        <a:rPr lang="en-US" sz="1600" b="0" i="0" smtClean="0">
                          <a:solidFill>
                            <a:schemeClr val="tx1"/>
                          </a:solidFill>
                          <a:latin typeface="Cambria Math" panose="02040503050406030204" pitchFamily="18" charset="0"/>
                        </a:rPr>
                        <m:t>=(300</m:t>
                      </m:r>
                      <m:r>
                        <a:rPr lang="en-US" sz="1600">
                          <a:solidFill>
                            <a:schemeClr val="tx1"/>
                          </a:solidFill>
                          <a:latin typeface="Cambria Math" panose="02040503050406030204" pitchFamily="18" charset="0"/>
                          <a:ea typeface="Cambria Math" panose="02040503050406030204" pitchFamily="18" charset="0"/>
                        </a:rPr>
                        <m:t>±</m:t>
                      </m:r>
                      <m:r>
                        <a:rPr lang="en-US" sz="1600" b="0" i="0" smtClean="0">
                          <a:solidFill>
                            <a:schemeClr val="tx1"/>
                          </a:solidFill>
                          <a:latin typeface="Cambria Math" panose="02040503050406030204" pitchFamily="18" charset="0"/>
                          <a:ea typeface="Cambria Math" panose="02040503050406030204" pitchFamily="18" charset="0"/>
                        </a:rPr>
                        <m:t>7)</m:t>
                      </m:r>
                      <m:r>
                        <m:rPr>
                          <m:sty m:val="p"/>
                        </m:rPr>
                        <a:rPr lang="el-GR" sz="1600" i="1">
                          <a:solidFill>
                            <a:schemeClr val="tx1"/>
                          </a:solidFill>
                          <a:latin typeface="Cambria Math" panose="02040503050406030204" pitchFamily="18" charset="0"/>
                          <a:ea typeface="Cambria Math" panose="02040503050406030204" pitchFamily="18" charset="0"/>
                        </a:rPr>
                        <m:t>Ω</m:t>
                      </m:r>
                    </m:oMath>
                  </m:oMathPara>
                </a14:m>
                <a:endParaRPr lang="en-US" sz="1600" dirty="0">
                  <a:solidFill>
                    <a:schemeClr val="tx1"/>
                  </a:solidFill>
                </a:endParaRP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58728" y="654755"/>
                <a:ext cx="8826544" cy="4338862"/>
              </a:xfrm>
              <a:blipFill>
                <a:blip r:embed="rId4"/>
                <a:stretch>
                  <a:fillRect l="-345"/>
                </a:stretch>
              </a:blipFill>
            </p:spPr>
            <p:txBody>
              <a:bodyPr/>
              <a:lstStyle/>
              <a:p>
                <a:r>
                  <a:rPr lang="en-US">
                    <a:noFill/>
                  </a:rPr>
                  <a:t> </a:t>
                </a:r>
              </a:p>
            </p:txBody>
          </p:sp>
        </mc:Fallback>
      </mc:AlternateContent>
    </p:spTree>
    <p:extLst>
      <p:ext uri="{BB962C8B-B14F-4D97-AF65-F5344CB8AC3E}">
        <p14:creationId xmlns:p14="http://schemas.microsoft.com/office/powerpoint/2010/main" val="39507651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0" indent="0">
                  <a:lnSpc>
                    <a:spcPct val="100000"/>
                  </a:lnSpc>
                  <a:spcAft>
                    <a:spcPts val="600"/>
                  </a:spcAft>
                  <a:buNone/>
                  <a:defRPr/>
                </a:pPr>
                <a:r>
                  <a:rPr lang="en-IN" sz="1600" b="1" dirty="0">
                    <a:solidFill>
                      <a:schemeClr val="tx1"/>
                    </a:solidFill>
                  </a:rPr>
                  <a:t>Solution</a:t>
                </a:r>
                <a:r>
                  <a:rPr lang="en-IN" sz="1600" dirty="0">
                    <a:solidFill>
                      <a:schemeClr val="tx1"/>
                    </a:solidFill>
                  </a:rPr>
                  <a:t>:</a:t>
                </a:r>
              </a:p>
              <a:p>
                <a:pPr marL="400050" indent="-400050">
                  <a:lnSpc>
                    <a:spcPct val="100000"/>
                  </a:lnSpc>
                  <a:spcAft>
                    <a:spcPts val="600"/>
                  </a:spcAft>
                  <a:buClr>
                    <a:schemeClr val="tx1"/>
                  </a:buClr>
                  <a:buSzPct val="100000"/>
                  <a:buFont typeface="+mj-lt"/>
                  <a:buAutoNum type="romanLcPeriod" startAt="2"/>
                  <a:defRPr/>
                </a:pPr>
                <a:r>
                  <a:rPr lang="en-IN" sz="1600" dirty="0">
                    <a:solidFill>
                      <a:schemeClr val="tx1"/>
                    </a:solidFill>
                  </a:rPr>
                  <a:t>Parallel, </a:t>
                </a:r>
                <a14:m>
                  <m:oMath xmlns:m="http://schemas.openxmlformats.org/officeDocument/2006/math">
                    <m:f>
                      <m:fPr>
                        <m:ctrlPr>
                          <a:rPr lang="en-US" sz="1600" b="0" i="1" smtClean="0">
                            <a:solidFill>
                              <a:schemeClr val="tx1"/>
                            </a:solidFill>
                            <a:latin typeface="Cambria Math" panose="02040503050406030204" pitchFamily="18" charset="0"/>
                          </a:rPr>
                        </m:ctrlPr>
                      </m:fPr>
                      <m:num>
                        <m:r>
                          <a:rPr lang="en-US" sz="1600" b="0" i="0" smtClean="0">
                            <a:solidFill>
                              <a:schemeClr val="tx1"/>
                            </a:solidFill>
                            <a:latin typeface="Cambria Math" panose="02040503050406030204" pitchFamily="18" charset="0"/>
                          </a:rPr>
                          <m:t>1</m:t>
                        </m:r>
                      </m:num>
                      <m:den>
                        <m:r>
                          <m:rPr>
                            <m:sty m:val="p"/>
                          </m:rPr>
                          <a:rPr lang="en-US" sz="1600" b="0" i="0" smtClean="0">
                            <a:solidFill>
                              <a:schemeClr val="tx1"/>
                            </a:solidFill>
                            <a:latin typeface="Cambria Math" panose="02040503050406030204" pitchFamily="18" charset="0"/>
                          </a:rPr>
                          <m:t>R</m:t>
                        </m:r>
                      </m:den>
                    </m:f>
                    <m:r>
                      <a:rPr lang="en-US" sz="1600" b="0" i="0" smtClean="0">
                        <a:solidFill>
                          <a:schemeClr val="tx1"/>
                        </a:solidFill>
                        <a:latin typeface="Cambria Math" panose="02040503050406030204" pitchFamily="18" charset="0"/>
                      </a:rPr>
                      <m:t>=</m:t>
                    </m:r>
                    <m:f>
                      <m:fPr>
                        <m:ctrlPr>
                          <a:rPr lang="en-US" sz="1600" i="1">
                            <a:solidFill>
                              <a:schemeClr val="tx1"/>
                            </a:solidFill>
                            <a:latin typeface="Cambria Math" panose="02040503050406030204" pitchFamily="18" charset="0"/>
                          </a:rPr>
                        </m:ctrlPr>
                      </m:fPr>
                      <m:num>
                        <m:r>
                          <a:rPr lang="en-US" sz="1600" i="0" smtClean="0">
                            <a:solidFill>
                              <a:schemeClr val="tx1"/>
                            </a:solidFill>
                            <a:latin typeface="Cambria Math" panose="02040503050406030204" pitchFamily="18" charset="0"/>
                          </a:rPr>
                          <m:t>1</m:t>
                        </m:r>
                      </m:num>
                      <m:den>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1</m:t>
                            </m:r>
                          </m:sub>
                        </m:sSub>
                      </m:den>
                    </m:f>
                    <m:r>
                      <a:rPr lang="en-US" sz="1600" b="0" i="0" smtClean="0">
                        <a:solidFill>
                          <a:schemeClr val="tx1"/>
                        </a:solidFill>
                        <a:latin typeface="Cambria Math" panose="02040503050406030204" pitchFamily="18" charset="0"/>
                      </a:rPr>
                      <m:t>+</m:t>
                    </m:r>
                    <m:f>
                      <m:fPr>
                        <m:ctrlPr>
                          <a:rPr lang="en-US" sz="1600" i="1">
                            <a:solidFill>
                              <a:schemeClr val="tx1"/>
                            </a:solidFill>
                            <a:latin typeface="Cambria Math" panose="02040503050406030204" pitchFamily="18" charset="0"/>
                          </a:rPr>
                        </m:ctrlPr>
                      </m:fPr>
                      <m:num>
                        <m:r>
                          <a:rPr lang="en-US" sz="1600" i="0" smtClean="0">
                            <a:solidFill>
                              <a:schemeClr val="tx1"/>
                            </a:solidFill>
                            <a:latin typeface="Cambria Math" panose="02040503050406030204" pitchFamily="18" charset="0"/>
                          </a:rPr>
                          <m:t>1</m:t>
                        </m:r>
                      </m:num>
                      <m:den>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i="0" smtClean="0">
                                <a:solidFill>
                                  <a:schemeClr val="tx1"/>
                                </a:solidFill>
                                <a:latin typeface="Cambria Math" panose="02040503050406030204" pitchFamily="18" charset="0"/>
                              </a:rPr>
                              <m:t>2</m:t>
                            </m:r>
                          </m:sub>
                        </m:sSub>
                      </m:den>
                    </m:f>
                  </m:oMath>
                </a14:m>
                <a:endParaRPr lang="en-US" sz="1600" dirty="0">
                  <a:solidFill>
                    <a:schemeClr val="tx1"/>
                  </a:solidFill>
                </a:endParaRPr>
              </a:p>
              <a:p>
                <a:pPr marL="0" indent="0">
                  <a:lnSpc>
                    <a:spcPct val="100000"/>
                  </a:lnSpc>
                  <a:spcAft>
                    <a:spcPts val="600"/>
                  </a:spcAft>
                  <a:buClr>
                    <a:schemeClr val="tx1"/>
                  </a:buClr>
                  <a:buSzPct val="100000"/>
                  <a:buNone/>
                  <a:defRPr/>
                </a:pPr>
                <a14:m>
                  <m:oMath xmlns:m="http://schemas.openxmlformats.org/officeDocument/2006/math">
                    <m:r>
                      <m:rPr>
                        <m:sty m:val="p"/>
                      </m:rPr>
                      <a:rPr lang="en-US" sz="1600">
                        <a:solidFill>
                          <a:schemeClr val="tx1"/>
                        </a:solidFill>
                        <a:latin typeface="Cambria Math" panose="02040503050406030204" pitchFamily="18" charset="0"/>
                      </a:rPr>
                      <m:t>R</m:t>
                    </m:r>
                    <m:r>
                      <a:rPr lang="en-US" sz="1600" b="0" i="0" smtClean="0">
                        <a:solidFill>
                          <a:schemeClr val="tx1"/>
                        </a:solidFill>
                        <a:latin typeface="Cambria Math" panose="02040503050406030204" pitchFamily="18" charset="0"/>
                      </a:rPr>
                      <m:t>=</m:t>
                    </m:r>
                    <m:f>
                      <m:fPr>
                        <m:ctrlPr>
                          <a:rPr lang="en-US" sz="1600" b="0" i="1" smtClean="0">
                            <a:solidFill>
                              <a:schemeClr val="tx1"/>
                            </a:solidFill>
                            <a:latin typeface="Cambria Math" panose="02040503050406030204" pitchFamily="18" charset="0"/>
                          </a:rPr>
                        </m:ctrlPr>
                      </m:fPr>
                      <m:num>
                        <m:sSub>
                          <m:sSubPr>
                            <m:ctrlPr>
                              <a:rPr lang="en-US" sz="1600" i="1">
                                <a:solidFill>
                                  <a:schemeClr val="tx1"/>
                                </a:solidFill>
                                <a:latin typeface="Cambria Math" panose="02040503050406030204" pitchFamily="18" charset="0"/>
                              </a:rPr>
                            </m:ctrlPr>
                          </m:sSubPr>
                          <m:e>
                            <m:r>
                              <m:rPr>
                                <m:sty m:val="p"/>
                              </m:rPr>
                              <a:rPr lang="en-US" sz="1600">
                                <a:solidFill>
                                  <a:schemeClr val="tx1"/>
                                </a:solidFill>
                                <a:latin typeface="Cambria Math" panose="02040503050406030204" pitchFamily="18" charset="0"/>
                              </a:rPr>
                              <m:t>R</m:t>
                            </m:r>
                          </m:e>
                          <m:sub>
                            <m:r>
                              <a:rPr lang="en-US" sz="1600">
                                <a:solidFill>
                                  <a:schemeClr val="tx1"/>
                                </a:solidFill>
                                <a:latin typeface="Cambria Math" panose="02040503050406030204" pitchFamily="18" charset="0"/>
                              </a:rPr>
                              <m:t>1</m:t>
                            </m:r>
                          </m:sub>
                        </m:sSub>
                        <m:sSub>
                          <m:sSubPr>
                            <m:ctrlPr>
                              <a:rPr lang="en-US" sz="1600" i="1">
                                <a:solidFill>
                                  <a:schemeClr val="tx1"/>
                                </a:solidFill>
                                <a:latin typeface="Cambria Math" panose="02040503050406030204" pitchFamily="18" charset="0"/>
                              </a:rPr>
                            </m:ctrlPr>
                          </m:sSubPr>
                          <m:e>
                            <m:r>
                              <m:rPr>
                                <m:sty m:val="p"/>
                              </m:rPr>
                              <a:rPr lang="en-US" sz="160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num>
                      <m:den>
                        <m:sSub>
                          <m:sSubPr>
                            <m:ctrlPr>
                              <a:rPr lang="en-US" sz="1600" i="1">
                                <a:solidFill>
                                  <a:schemeClr val="tx1"/>
                                </a:solidFill>
                                <a:latin typeface="Cambria Math" panose="02040503050406030204" pitchFamily="18" charset="0"/>
                              </a:rPr>
                            </m:ctrlPr>
                          </m:sSubPr>
                          <m:e>
                            <m:r>
                              <m:rPr>
                                <m:sty m:val="p"/>
                              </m:rPr>
                              <a:rPr lang="en-US" sz="1600">
                                <a:solidFill>
                                  <a:schemeClr val="tx1"/>
                                </a:solidFill>
                                <a:latin typeface="Cambria Math" panose="02040503050406030204" pitchFamily="18" charset="0"/>
                              </a:rPr>
                              <m:t>R</m:t>
                            </m:r>
                          </m:e>
                          <m:sub>
                            <m:r>
                              <a:rPr lang="en-US" sz="1600">
                                <a:solidFill>
                                  <a:schemeClr val="tx1"/>
                                </a:solidFill>
                                <a:latin typeface="Cambria Math" panose="02040503050406030204" pitchFamily="18" charset="0"/>
                              </a:rPr>
                              <m:t>1</m:t>
                            </m:r>
                          </m:sub>
                        </m:sSub>
                        <m:r>
                          <a:rPr lang="en-US" sz="1600" b="0" i="0" smtClean="0">
                            <a:solidFill>
                              <a:schemeClr val="tx1"/>
                            </a:solidFill>
                            <a:latin typeface="Cambria Math" panose="02040503050406030204" pitchFamily="18" charset="0"/>
                          </a:rPr>
                          <m:t>+</m:t>
                        </m:r>
                        <m:sSub>
                          <m:sSubPr>
                            <m:ctrlPr>
                              <a:rPr lang="en-US" sz="1600" i="1">
                                <a:solidFill>
                                  <a:schemeClr val="tx1"/>
                                </a:solidFill>
                                <a:latin typeface="Cambria Math" panose="02040503050406030204" pitchFamily="18" charset="0"/>
                              </a:rPr>
                            </m:ctrlPr>
                          </m:sSubPr>
                          <m:e>
                            <m:r>
                              <m:rPr>
                                <m:sty m:val="p"/>
                              </m:rPr>
                              <a:rPr lang="en-US" sz="160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den>
                    </m:f>
                    <m:r>
                      <a:rPr lang="en-US" sz="1600" b="0" i="0" smtClean="0">
                        <a:solidFill>
                          <a:schemeClr val="tx1"/>
                        </a:solidFill>
                        <a:latin typeface="Cambria Math" panose="02040503050406030204" pitchFamily="18" charset="0"/>
                      </a:rPr>
                      <m:t>=</m:t>
                    </m:r>
                    <m:f>
                      <m:fPr>
                        <m:ctrlPr>
                          <a:rPr lang="en-US" sz="1600" b="0" i="1" smtClean="0">
                            <a:solidFill>
                              <a:schemeClr val="tx1"/>
                            </a:solidFill>
                            <a:latin typeface="Cambria Math" panose="02040503050406030204" pitchFamily="18" charset="0"/>
                          </a:rPr>
                        </m:ctrlPr>
                      </m:fPr>
                      <m:num>
                        <m:r>
                          <a:rPr lang="en-US" sz="1600" b="0" i="0" smtClean="0">
                            <a:solidFill>
                              <a:schemeClr val="tx1"/>
                            </a:solidFill>
                            <a:latin typeface="Cambria Math" panose="02040503050406030204" pitchFamily="18" charset="0"/>
                          </a:rPr>
                          <m:t>200</m:t>
                        </m:r>
                      </m:num>
                      <m:den>
                        <m:r>
                          <a:rPr lang="en-US" sz="1600" b="0" i="0" smtClean="0">
                            <a:solidFill>
                              <a:schemeClr val="tx1"/>
                            </a:solidFill>
                            <a:latin typeface="Cambria Math" panose="02040503050406030204" pitchFamily="18" charset="0"/>
                          </a:rPr>
                          <m:t>3</m:t>
                        </m:r>
                      </m:den>
                    </m:f>
                  </m:oMath>
                </a14:m>
                <a:r>
                  <a:rPr lang="en-US" sz="1600" dirty="0">
                    <a:solidFill>
                      <a:schemeClr val="tx1"/>
                    </a:solidFill>
                  </a:rPr>
                  <a:t> =66.7ohm</a:t>
                </a:r>
              </a:p>
              <a:p>
                <a:pPr marL="0" indent="0">
                  <a:lnSpc>
                    <a:spcPct val="100000"/>
                  </a:lnSpc>
                  <a:spcAft>
                    <a:spcPts val="600"/>
                  </a:spcAft>
                  <a:buClr>
                    <a:schemeClr val="tx1"/>
                  </a:buClr>
                  <a:buSzPct val="100000"/>
                  <a:buNone/>
                  <a:defRPr/>
                </a:pPr>
                <a14:m>
                  <m:oMathPara xmlns:m="http://schemas.openxmlformats.org/officeDocument/2006/math">
                    <m:oMathParaPr>
                      <m:jc m:val="left"/>
                    </m:oMathParaPr>
                    <m:oMath xmlns:m="http://schemas.openxmlformats.org/officeDocument/2006/math">
                      <m:f>
                        <m:fPr>
                          <m:ctrlPr>
                            <a:rPr lang="en-US" sz="1600" i="1">
                              <a:solidFill>
                                <a:schemeClr val="tx1"/>
                              </a:solidFill>
                              <a:latin typeface="Cambria Math" panose="02040503050406030204" pitchFamily="18" charset="0"/>
                            </a:rPr>
                          </m:ctrlPr>
                        </m:fPr>
                        <m:num>
                          <m:r>
                            <a:rPr lang="en-US" sz="1600" i="0" smtClean="0">
                              <a:solidFill>
                                <a:schemeClr val="tx1"/>
                              </a:solidFill>
                              <a:latin typeface="Cambria Math" panose="02040503050406030204" pitchFamily="18" charset="0"/>
                              <a:ea typeface="Cambria Math" panose="02040503050406030204" pitchFamily="18" charset="0"/>
                            </a:rPr>
                            <m:t>∆</m:t>
                          </m:r>
                          <m:r>
                            <m:rPr>
                              <m:sty m:val="p"/>
                            </m:rPr>
                            <a:rPr lang="en-US" sz="1600" i="0" smtClean="0">
                              <a:solidFill>
                                <a:schemeClr val="tx1"/>
                              </a:solidFill>
                              <a:latin typeface="Cambria Math" panose="02040503050406030204" pitchFamily="18" charset="0"/>
                            </a:rPr>
                            <m:t>R</m:t>
                          </m:r>
                        </m:num>
                        <m:den>
                          <m:sSup>
                            <m:sSupPr>
                              <m:ctrlPr>
                                <a:rPr lang="en-US" sz="1600" i="1" smtClean="0">
                                  <a:solidFill>
                                    <a:schemeClr val="tx1"/>
                                  </a:solidFill>
                                  <a:latin typeface="Cambria Math" panose="02040503050406030204" pitchFamily="18" charset="0"/>
                                </a:rPr>
                              </m:ctrlPr>
                            </m:sSupPr>
                            <m:e>
                              <m:r>
                                <m:rPr>
                                  <m:sty m:val="p"/>
                                </m:rPr>
                                <a:rPr lang="en-US" sz="1600" b="0" i="0" smtClean="0">
                                  <a:solidFill>
                                    <a:schemeClr val="tx1"/>
                                  </a:solidFill>
                                  <a:latin typeface="Cambria Math" panose="02040503050406030204" pitchFamily="18" charset="0"/>
                                </a:rPr>
                                <m:t>R</m:t>
                              </m:r>
                            </m:e>
                            <m:sup>
                              <m:r>
                                <a:rPr lang="en-US" sz="1600" b="0" i="0" smtClean="0">
                                  <a:solidFill>
                                    <a:schemeClr val="tx1"/>
                                  </a:solidFill>
                                  <a:latin typeface="Cambria Math" panose="02040503050406030204" pitchFamily="18" charset="0"/>
                                </a:rPr>
                                <m:t>2</m:t>
                              </m:r>
                            </m:sup>
                          </m:sSup>
                        </m:den>
                      </m:f>
                      <m:r>
                        <a:rPr lang="en-US" sz="1600" i="0" smtClean="0">
                          <a:solidFill>
                            <a:schemeClr val="tx1"/>
                          </a:solidFill>
                          <a:latin typeface="Cambria Math" panose="02040503050406030204" pitchFamily="18" charset="0"/>
                        </a:rPr>
                        <m:t>=</m:t>
                      </m:r>
                      <m:f>
                        <m:fPr>
                          <m:ctrlPr>
                            <a:rPr lang="en-US" sz="1600" i="1">
                              <a:solidFill>
                                <a:schemeClr val="tx1"/>
                              </a:solidFill>
                              <a:latin typeface="Cambria Math" panose="02040503050406030204" pitchFamily="18" charset="0"/>
                            </a:rPr>
                          </m:ctrlPr>
                        </m:fPr>
                        <m:num>
                          <m:r>
                            <a:rPr lang="en-US" sz="1600" i="0" smtClean="0">
                              <a:solidFill>
                                <a:schemeClr val="tx1"/>
                              </a:solidFill>
                              <a:latin typeface="Cambria Math" panose="02040503050406030204" pitchFamily="18" charset="0"/>
                              <a:ea typeface="Cambria Math" panose="02040503050406030204" pitchFamily="18" charset="0"/>
                            </a:rPr>
                            <m:t>∆</m:t>
                          </m:r>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i="0" smtClean="0">
                                  <a:solidFill>
                                    <a:schemeClr val="tx1"/>
                                  </a:solidFill>
                                  <a:latin typeface="Cambria Math" panose="02040503050406030204" pitchFamily="18" charset="0"/>
                                </a:rPr>
                                <m:t>1</m:t>
                              </m:r>
                            </m:sub>
                          </m:sSub>
                        </m:num>
                        <m:den>
                          <m:sSup>
                            <m:sSupPr>
                              <m:ctrlPr>
                                <a:rPr lang="en-US" sz="1600" i="1">
                                  <a:solidFill>
                                    <a:schemeClr val="tx1"/>
                                  </a:solidFill>
                                  <a:latin typeface="Cambria Math" panose="02040503050406030204" pitchFamily="18" charset="0"/>
                                </a:rPr>
                              </m:ctrlPr>
                            </m:sSupPr>
                            <m:e>
                              <m:sSub>
                                <m:sSubPr>
                                  <m:ctrlPr>
                                    <a:rPr lang="en-US" sz="1600" i="1">
                                      <a:solidFill>
                                        <a:schemeClr val="tx1"/>
                                      </a:solidFill>
                                      <a:latin typeface="Cambria Math" panose="02040503050406030204" pitchFamily="18" charset="0"/>
                                    </a:rPr>
                                  </m:ctrlPr>
                                </m:sSubPr>
                                <m:e>
                                  <m:r>
                                    <m:rPr>
                                      <m:sty m:val="p"/>
                                    </m:rPr>
                                    <a:rPr lang="en-US" sz="1600">
                                      <a:solidFill>
                                        <a:schemeClr val="tx1"/>
                                      </a:solidFill>
                                      <a:latin typeface="Cambria Math" panose="02040503050406030204" pitchFamily="18" charset="0"/>
                                    </a:rPr>
                                    <m:t>R</m:t>
                                  </m:r>
                                </m:e>
                                <m:sub>
                                  <m:r>
                                    <a:rPr lang="en-US" sz="1600">
                                      <a:solidFill>
                                        <a:schemeClr val="tx1"/>
                                      </a:solidFill>
                                      <a:latin typeface="Cambria Math" panose="02040503050406030204" pitchFamily="18" charset="0"/>
                                    </a:rPr>
                                    <m:t>1</m:t>
                                  </m:r>
                                </m:sub>
                              </m:sSub>
                            </m:e>
                            <m:sup>
                              <m:r>
                                <a:rPr lang="en-US" sz="1600">
                                  <a:solidFill>
                                    <a:schemeClr val="tx1"/>
                                  </a:solidFill>
                                  <a:latin typeface="Cambria Math" panose="02040503050406030204" pitchFamily="18" charset="0"/>
                                </a:rPr>
                                <m:t>2</m:t>
                              </m:r>
                            </m:sup>
                          </m:sSup>
                        </m:den>
                      </m:f>
                      <m:r>
                        <a:rPr lang="en-US" sz="1600" i="0" smtClean="0">
                          <a:solidFill>
                            <a:schemeClr val="tx1"/>
                          </a:solidFill>
                          <a:latin typeface="Cambria Math" panose="02040503050406030204" pitchFamily="18" charset="0"/>
                        </a:rPr>
                        <m:t>+</m:t>
                      </m:r>
                      <m:f>
                        <m:fPr>
                          <m:ctrlPr>
                            <a:rPr lang="en-US" sz="1600" i="1">
                              <a:solidFill>
                                <a:schemeClr val="tx1"/>
                              </a:solidFill>
                              <a:latin typeface="Cambria Math" panose="02040503050406030204" pitchFamily="18" charset="0"/>
                            </a:rPr>
                          </m:ctrlPr>
                        </m:fPr>
                        <m:num>
                          <m:r>
                            <a:rPr lang="en-US" sz="1600" i="0" smtClean="0">
                              <a:solidFill>
                                <a:schemeClr val="tx1"/>
                              </a:solidFill>
                              <a:latin typeface="Cambria Math" panose="02040503050406030204" pitchFamily="18" charset="0"/>
                              <a:ea typeface="Cambria Math" panose="02040503050406030204" pitchFamily="18" charset="0"/>
                            </a:rPr>
                            <m:t>∆</m:t>
                          </m:r>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num>
                        <m:den>
                          <m:sSup>
                            <m:sSupPr>
                              <m:ctrlPr>
                                <a:rPr lang="en-US" sz="1600" i="1">
                                  <a:solidFill>
                                    <a:schemeClr val="tx1"/>
                                  </a:solidFill>
                                  <a:latin typeface="Cambria Math" panose="02040503050406030204" pitchFamily="18" charset="0"/>
                                </a:rPr>
                              </m:ctrlPr>
                            </m:sSupPr>
                            <m:e>
                              <m:sSub>
                                <m:sSubPr>
                                  <m:ctrlPr>
                                    <a:rPr lang="en-US" sz="1600" i="1">
                                      <a:solidFill>
                                        <a:schemeClr val="tx1"/>
                                      </a:solidFill>
                                      <a:latin typeface="Cambria Math" panose="02040503050406030204" pitchFamily="18" charset="0"/>
                                    </a:rPr>
                                  </m:ctrlPr>
                                </m:sSubPr>
                                <m:e>
                                  <m:r>
                                    <m:rPr>
                                      <m:sty m:val="p"/>
                                    </m:rPr>
                                    <a:rPr lang="en-US" sz="1600">
                                      <a:solidFill>
                                        <a:schemeClr val="tx1"/>
                                      </a:solidFill>
                                      <a:latin typeface="Cambria Math" panose="02040503050406030204" pitchFamily="18" charset="0"/>
                                    </a:rPr>
                                    <m:t>R</m:t>
                                  </m:r>
                                </m:e>
                                <m:sub>
                                  <m:r>
                                    <a:rPr lang="en-US" sz="1600">
                                      <a:solidFill>
                                        <a:schemeClr val="tx1"/>
                                      </a:solidFill>
                                      <a:latin typeface="Cambria Math" panose="02040503050406030204" pitchFamily="18" charset="0"/>
                                    </a:rPr>
                                    <m:t>2</m:t>
                                  </m:r>
                                </m:sub>
                              </m:sSub>
                            </m:e>
                            <m:sup>
                              <m:r>
                                <a:rPr lang="en-US" sz="1600">
                                  <a:solidFill>
                                    <a:schemeClr val="tx1"/>
                                  </a:solidFill>
                                  <a:latin typeface="Cambria Math" panose="02040503050406030204" pitchFamily="18" charset="0"/>
                                </a:rPr>
                                <m:t>2</m:t>
                              </m:r>
                            </m:sup>
                          </m:sSup>
                        </m:den>
                      </m:f>
                    </m:oMath>
                  </m:oMathPara>
                </a14:m>
                <a:endParaRPr lang="en-US" sz="1600" dirty="0">
                  <a:solidFill>
                    <a:schemeClr val="tx1"/>
                  </a:solidFill>
                </a:endParaRPr>
              </a:p>
              <a:p>
                <a:pPr marL="0" indent="0">
                  <a:lnSpc>
                    <a:spcPct val="100000"/>
                  </a:lnSpc>
                  <a:spcAft>
                    <a:spcPts val="600"/>
                  </a:spcAft>
                  <a:buClr>
                    <a:schemeClr val="tx1"/>
                  </a:buClr>
                  <a:buSzPct val="100000"/>
                  <a:buNone/>
                  <a:defRPr/>
                </a:pPr>
                <a14:m>
                  <m:oMathPara xmlns:m="http://schemas.openxmlformats.org/officeDocument/2006/math">
                    <m:oMathParaPr>
                      <m:jc m:val="left"/>
                    </m:oMathParaPr>
                    <m:oMath xmlns:m="http://schemas.openxmlformats.org/officeDocument/2006/math">
                      <m:r>
                        <a:rPr lang="en-US" sz="1600" i="0" smtClean="0">
                          <a:solidFill>
                            <a:schemeClr val="tx1"/>
                          </a:solidFill>
                          <a:latin typeface="Cambria Math" panose="02040503050406030204" pitchFamily="18" charset="0"/>
                          <a:ea typeface="Cambria Math" panose="02040503050406030204" pitchFamily="18" charset="0"/>
                        </a:rPr>
                        <m:t>∆</m:t>
                      </m:r>
                      <m:r>
                        <m:rPr>
                          <m:sty m:val="p"/>
                        </m:rPr>
                        <a:rPr lang="en-US" sz="1600" i="0" smtClean="0">
                          <a:solidFill>
                            <a:schemeClr val="tx1"/>
                          </a:solidFill>
                          <a:latin typeface="Cambria Math" panose="02040503050406030204" pitchFamily="18" charset="0"/>
                        </a:rPr>
                        <m:t>R</m:t>
                      </m:r>
                      <m:r>
                        <a:rPr lang="en-US" sz="1600" b="0" i="0" smtClean="0">
                          <a:solidFill>
                            <a:schemeClr val="tx1"/>
                          </a:solidFill>
                          <a:latin typeface="Cambria Math" panose="02040503050406030204" pitchFamily="18" charset="0"/>
                        </a:rPr>
                        <m:t>=</m:t>
                      </m:r>
                      <m:sSup>
                        <m:sSupPr>
                          <m:ctrlPr>
                            <a:rPr lang="en-US" sz="1600" i="1">
                              <a:solidFill>
                                <a:schemeClr val="tx1"/>
                              </a:solidFill>
                              <a:latin typeface="Cambria Math" panose="02040503050406030204" pitchFamily="18" charset="0"/>
                            </a:rPr>
                          </m:ctrlPr>
                        </m:sSupPr>
                        <m:e>
                          <m:r>
                            <m:rPr>
                              <m:sty m:val="p"/>
                            </m:rPr>
                            <a:rPr lang="en-US" sz="1600" i="0" smtClean="0">
                              <a:solidFill>
                                <a:schemeClr val="tx1"/>
                              </a:solidFill>
                              <a:latin typeface="Cambria Math" panose="02040503050406030204" pitchFamily="18" charset="0"/>
                            </a:rPr>
                            <m:t>R</m:t>
                          </m:r>
                        </m:e>
                        <m:sup>
                          <m:r>
                            <a:rPr lang="en-US" sz="1600" i="0" smtClean="0">
                              <a:solidFill>
                                <a:schemeClr val="tx1"/>
                              </a:solidFill>
                              <a:latin typeface="Cambria Math" panose="02040503050406030204" pitchFamily="18" charset="0"/>
                            </a:rPr>
                            <m:t>2</m:t>
                          </m:r>
                        </m:sup>
                      </m:sSup>
                      <m:d>
                        <m:dPr>
                          <m:ctrlPr>
                            <a:rPr lang="en-US" sz="1600" b="0" i="1" smtClean="0">
                              <a:solidFill>
                                <a:schemeClr val="tx1"/>
                              </a:solidFill>
                              <a:latin typeface="Cambria Math" panose="02040503050406030204" pitchFamily="18" charset="0"/>
                            </a:rPr>
                          </m:ctrlPr>
                        </m:dPr>
                        <m:e>
                          <m:f>
                            <m:fPr>
                              <m:ctrlPr>
                                <a:rPr lang="en-US" sz="1600" i="1">
                                  <a:solidFill>
                                    <a:schemeClr val="tx1"/>
                                  </a:solidFill>
                                  <a:latin typeface="Cambria Math" panose="02040503050406030204" pitchFamily="18" charset="0"/>
                                </a:rPr>
                              </m:ctrlPr>
                            </m:fPr>
                            <m:num>
                              <m:r>
                                <a:rPr lang="en-US" sz="1600" i="0" smtClean="0">
                                  <a:solidFill>
                                    <a:schemeClr val="tx1"/>
                                  </a:solidFill>
                                  <a:latin typeface="Cambria Math" panose="02040503050406030204" pitchFamily="18" charset="0"/>
                                  <a:ea typeface="Cambria Math" panose="02040503050406030204" pitchFamily="18" charset="0"/>
                                </a:rPr>
                                <m:t>∆</m:t>
                              </m:r>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i="0" smtClean="0">
                                      <a:solidFill>
                                        <a:schemeClr val="tx1"/>
                                      </a:solidFill>
                                      <a:latin typeface="Cambria Math" panose="02040503050406030204" pitchFamily="18" charset="0"/>
                                    </a:rPr>
                                    <m:t>1</m:t>
                                  </m:r>
                                </m:sub>
                              </m:sSub>
                            </m:num>
                            <m:den>
                              <m:sSup>
                                <m:sSupPr>
                                  <m:ctrlPr>
                                    <a:rPr lang="en-US" sz="1600" i="1">
                                      <a:solidFill>
                                        <a:schemeClr val="tx1"/>
                                      </a:solidFill>
                                      <a:latin typeface="Cambria Math" panose="02040503050406030204" pitchFamily="18" charset="0"/>
                                    </a:rPr>
                                  </m:ctrlPr>
                                </m:sSupPr>
                                <m:e>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i="0" smtClean="0">
                                          <a:solidFill>
                                            <a:schemeClr val="tx1"/>
                                          </a:solidFill>
                                          <a:latin typeface="Cambria Math" panose="02040503050406030204" pitchFamily="18" charset="0"/>
                                        </a:rPr>
                                        <m:t>1</m:t>
                                      </m:r>
                                    </m:sub>
                                  </m:sSub>
                                </m:e>
                                <m:sup>
                                  <m:r>
                                    <a:rPr lang="en-US" sz="1600" i="0" smtClean="0">
                                      <a:solidFill>
                                        <a:schemeClr val="tx1"/>
                                      </a:solidFill>
                                      <a:latin typeface="Cambria Math" panose="02040503050406030204" pitchFamily="18" charset="0"/>
                                    </a:rPr>
                                    <m:t>2</m:t>
                                  </m:r>
                                </m:sup>
                              </m:sSup>
                            </m:den>
                          </m:f>
                        </m:e>
                      </m:d>
                      <m:r>
                        <a:rPr lang="en-US" sz="1600" b="0" i="0" smtClean="0">
                          <a:solidFill>
                            <a:schemeClr val="tx1"/>
                          </a:solidFill>
                          <a:latin typeface="Cambria Math" panose="02040503050406030204" pitchFamily="18" charset="0"/>
                        </a:rPr>
                        <m:t>+</m:t>
                      </m:r>
                      <m:sSup>
                        <m:sSupPr>
                          <m:ctrlPr>
                            <a:rPr lang="en-US" sz="1600" i="1">
                              <a:solidFill>
                                <a:schemeClr val="tx1"/>
                              </a:solidFill>
                              <a:latin typeface="Cambria Math" panose="02040503050406030204" pitchFamily="18" charset="0"/>
                            </a:rPr>
                          </m:ctrlPr>
                        </m:sSupPr>
                        <m:e>
                          <m:r>
                            <m:rPr>
                              <m:sty m:val="p"/>
                            </m:rPr>
                            <a:rPr lang="en-US" sz="1600" i="0" smtClean="0">
                              <a:solidFill>
                                <a:schemeClr val="tx1"/>
                              </a:solidFill>
                              <a:latin typeface="Cambria Math" panose="02040503050406030204" pitchFamily="18" charset="0"/>
                            </a:rPr>
                            <m:t>R</m:t>
                          </m:r>
                        </m:e>
                        <m:sup>
                          <m:r>
                            <a:rPr lang="en-US" sz="1600" i="0" smtClean="0">
                              <a:solidFill>
                                <a:schemeClr val="tx1"/>
                              </a:solidFill>
                              <a:latin typeface="Cambria Math" panose="02040503050406030204" pitchFamily="18" charset="0"/>
                            </a:rPr>
                            <m:t>2</m:t>
                          </m:r>
                        </m:sup>
                      </m:sSup>
                      <m:d>
                        <m:dPr>
                          <m:ctrlPr>
                            <a:rPr lang="en-US" sz="1600" i="1">
                              <a:solidFill>
                                <a:schemeClr val="tx1"/>
                              </a:solidFill>
                              <a:latin typeface="Cambria Math" panose="02040503050406030204" pitchFamily="18" charset="0"/>
                            </a:rPr>
                          </m:ctrlPr>
                        </m:dPr>
                        <m:e>
                          <m:f>
                            <m:fPr>
                              <m:ctrlPr>
                                <a:rPr lang="en-US" sz="1600" i="1">
                                  <a:solidFill>
                                    <a:schemeClr val="tx1"/>
                                  </a:solidFill>
                                  <a:latin typeface="Cambria Math" panose="02040503050406030204" pitchFamily="18" charset="0"/>
                                </a:rPr>
                              </m:ctrlPr>
                            </m:fPr>
                            <m:num>
                              <m:r>
                                <a:rPr lang="en-US" sz="1600" i="0" smtClean="0">
                                  <a:solidFill>
                                    <a:schemeClr val="tx1"/>
                                  </a:solidFill>
                                  <a:latin typeface="Cambria Math" panose="02040503050406030204" pitchFamily="18" charset="0"/>
                                  <a:ea typeface="Cambria Math" panose="02040503050406030204" pitchFamily="18" charset="0"/>
                                </a:rPr>
                                <m:t>∆</m:t>
                              </m:r>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num>
                            <m:den>
                              <m:sSup>
                                <m:sSupPr>
                                  <m:ctrlPr>
                                    <a:rPr lang="en-US" sz="1600" i="1">
                                      <a:solidFill>
                                        <a:schemeClr val="tx1"/>
                                      </a:solidFill>
                                      <a:latin typeface="Cambria Math" panose="02040503050406030204" pitchFamily="18" charset="0"/>
                                    </a:rPr>
                                  </m:ctrlPr>
                                </m:sSupPr>
                                <m:e>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e>
                                <m:sup>
                                  <m:r>
                                    <a:rPr lang="en-US" sz="1600" i="0" smtClean="0">
                                      <a:solidFill>
                                        <a:schemeClr val="tx1"/>
                                      </a:solidFill>
                                      <a:latin typeface="Cambria Math" panose="02040503050406030204" pitchFamily="18" charset="0"/>
                                    </a:rPr>
                                    <m:t>2</m:t>
                                  </m:r>
                                </m:sup>
                              </m:sSup>
                            </m:den>
                          </m:f>
                        </m:e>
                      </m:d>
                    </m:oMath>
                  </m:oMathPara>
                </a14:m>
                <a:endParaRPr lang="en-US" sz="1600" dirty="0">
                  <a:solidFill>
                    <a:schemeClr val="tx1"/>
                  </a:solidFill>
                </a:endParaRPr>
              </a:p>
              <a:p>
                <a:pPr marL="0" indent="0">
                  <a:lnSpc>
                    <a:spcPct val="100000"/>
                  </a:lnSpc>
                  <a:spcAft>
                    <a:spcPts val="600"/>
                  </a:spcAft>
                  <a:buClr>
                    <a:schemeClr val="tx1"/>
                  </a:buClr>
                  <a:buSzPct val="100000"/>
                  <a:buNone/>
                  <a:defRPr/>
                </a:pPr>
                <a14:m>
                  <m:oMathPara xmlns:m="http://schemas.openxmlformats.org/officeDocument/2006/math">
                    <m:oMathParaPr>
                      <m:jc m:val="left"/>
                    </m:oMathParaPr>
                    <m:oMath xmlns:m="http://schemas.openxmlformats.org/officeDocument/2006/math">
                      <m:r>
                        <a:rPr lang="en-US" sz="1600" i="0" smtClean="0">
                          <a:solidFill>
                            <a:schemeClr val="tx1"/>
                          </a:solidFill>
                          <a:latin typeface="Cambria Math" panose="02040503050406030204" pitchFamily="18" charset="0"/>
                          <a:ea typeface="Cambria Math" panose="02040503050406030204" pitchFamily="18" charset="0"/>
                        </a:rPr>
                        <m:t>∆</m:t>
                      </m:r>
                      <m:r>
                        <m:rPr>
                          <m:sty m:val="p"/>
                        </m:rPr>
                        <a:rPr lang="en-US" sz="1600" i="0" smtClean="0">
                          <a:solidFill>
                            <a:schemeClr val="tx1"/>
                          </a:solidFill>
                          <a:latin typeface="Cambria Math" panose="02040503050406030204" pitchFamily="18" charset="0"/>
                        </a:rPr>
                        <m:t>R</m:t>
                      </m:r>
                      <m:r>
                        <a:rPr lang="en-US" sz="1600" i="0" smtClean="0">
                          <a:solidFill>
                            <a:schemeClr val="tx1"/>
                          </a:solidFill>
                          <a:latin typeface="Cambria Math" panose="02040503050406030204" pitchFamily="18" charset="0"/>
                        </a:rPr>
                        <m:t>=</m:t>
                      </m:r>
                      <m:sSup>
                        <m:sSupPr>
                          <m:ctrlPr>
                            <a:rPr lang="en-US" sz="1600" i="1">
                              <a:solidFill>
                                <a:schemeClr val="tx1"/>
                              </a:solidFill>
                              <a:latin typeface="Cambria Math" panose="02040503050406030204" pitchFamily="18" charset="0"/>
                            </a:rPr>
                          </m:ctrlPr>
                        </m:sSupPr>
                        <m:e>
                          <m:d>
                            <m:dPr>
                              <m:ctrlPr>
                                <a:rPr lang="en-US" sz="1600" i="1">
                                  <a:solidFill>
                                    <a:schemeClr val="tx1"/>
                                  </a:solidFill>
                                  <a:latin typeface="Cambria Math" panose="02040503050406030204" pitchFamily="18" charset="0"/>
                                </a:rPr>
                              </m:ctrlPr>
                            </m:dPr>
                            <m:e>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m:rPr>
                                          <m:sty m:val="p"/>
                                        </m:rPr>
                                        <a:rPr lang="en-US" sz="1600" i="0" smtClean="0">
                                          <a:solidFill>
                                            <a:schemeClr val="tx1"/>
                                          </a:solidFill>
                                          <a:latin typeface="Cambria Math" panose="02040503050406030204" pitchFamily="18" charset="0"/>
                                        </a:rPr>
                                        <m:t>R</m:t>
                                      </m:r>
                                    </m:e>
                                    <m:sup>
                                      <m:r>
                                        <a:rPr lang="en-US" sz="1600" i="0" smtClean="0">
                                          <a:solidFill>
                                            <a:schemeClr val="tx1"/>
                                          </a:solidFill>
                                          <a:latin typeface="Cambria Math" panose="02040503050406030204" pitchFamily="18" charset="0"/>
                                        </a:rPr>
                                        <m:t>2</m:t>
                                      </m:r>
                                    </m:sup>
                                  </m:sSup>
                                </m:num>
                                <m:den>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i="0" smtClean="0">
                                          <a:solidFill>
                                            <a:schemeClr val="tx1"/>
                                          </a:solidFill>
                                          <a:latin typeface="Cambria Math" panose="02040503050406030204" pitchFamily="18" charset="0"/>
                                        </a:rPr>
                                        <m:t>1</m:t>
                                      </m:r>
                                    </m:sub>
                                  </m:sSub>
                                </m:den>
                              </m:f>
                            </m:e>
                          </m:d>
                        </m:e>
                        <m:sup>
                          <m:r>
                            <a:rPr lang="en-US" sz="1600" i="0" smtClean="0">
                              <a:solidFill>
                                <a:schemeClr val="tx1"/>
                              </a:solidFill>
                              <a:latin typeface="Cambria Math" panose="02040503050406030204" pitchFamily="18" charset="0"/>
                            </a:rPr>
                            <m:t>2</m:t>
                          </m:r>
                        </m:sup>
                      </m:sSup>
                      <m:r>
                        <a:rPr lang="en-US" sz="1600" i="0" smtClean="0">
                          <a:solidFill>
                            <a:schemeClr val="tx1"/>
                          </a:solidFill>
                          <a:latin typeface="Cambria Math" panose="02040503050406030204" pitchFamily="18" charset="0"/>
                          <a:ea typeface="Cambria Math" panose="02040503050406030204" pitchFamily="18" charset="0"/>
                        </a:rPr>
                        <m:t>∆</m:t>
                      </m:r>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i="0" smtClean="0">
                              <a:solidFill>
                                <a:schemeClr val="tx1"/>
                              </a:solidFill>
                              <a:latin typeface="Cambria Math" panose="02040503050406030204" pitchFamily="18" charset="0"/>
                            </a:rPr>
                            <m:t>1</m:t>
                          </m:r>
                        </m:sub>
                      </m:sSub>
                      <m:r>
                        <a:rPr lang="en-US" sz="1600" i="0" smtClean="0">
                          <a:solidFill>
                            <a:schemeClr val="tx1"/>
                          </a:solidFill>
                          <a:latin typeface="Cambria Math" panose="02040503050406030204" pitchFamily="18" charset="0"/>
                        </a:rPr>
                        <m:t>+</m:t>
                      </m:r>
                      <m:sSup>
                        <m:sSupPr>
                          <m:ctrlPr>
                            <a:rPr lang="en-US" sz="1600" i="1">
                              <a:solidFill>
                                <a:schemeClr val="tx1"/>
                              </a:solidFill>
                              <a:latin typeface="Cambria Math" panose="02040503050406030204" pitchFamily="18" charset="0"/>
                            </a:rPr>
                          </m:ctrlPr>
                        </m:sSupPr>
                        <m:e>
                          <m:d>
                            <m:dPr>
                              <m:ctrlPr>
                                <a:rPr lang="en-US" sz="1600" i="1">
                                  <a:solidFill>
                                    <a:schemeClr val="tx1"/>
                                  </a:solidFill>
                                  <a:latin typeface="Cambria Math" panose="02040503050406030204" pitchFamily="18" charset="0"/>
                                </a:rPr>
                              </m:ctrlPr>
                            </m:dPr>
                            <m:e>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m:rPr>
                                          <m:sty m:val="p"/>
                                        </m:rPr>
                                        <a:rPr lang="en-US" sz="1600" i="0" smtClean="0">
                                          <a:solidFill>
                                            <a:schemeClr val="tx1"/>
                                          </a:solidFill>
                                          <a:latin typeface="Cambria Math" panose="02040503050406030204" pitchFamily="18" charset="0"/>
                                        </a:rPr>
                                        <m:t>R</m:t>
                                      </m:r>
                                    </m:e>
                                    <m:sup>
                                      <m:r>
                                        <a:rPr lang="en-US" sz="1600" i="0" smtClean="0">
                                          <a:solidFill>
                                            <a:schemeClr val="tx1"/>
                                          </a:solidFill>
                                          <a:latin typeface="Cambria Math" panose="02040503050406030204" pitchFamily="18" charset="0"/>
                                        </a:rPr>
                                        <m:t>2</m:t>
                                      </m:r>
                                    </m:sup>
                                  </m:sSup>
                                </m:num>
                                <m:den>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den>
                              </m:f>
                            </m:e>
                          </m:d>
                        </m:e>
                        <m:sup>
                          <m:r>
                            <a:rPr lang="en-US" sz="1600" i="0" smtClean="0">
                              <a:solidFill>
                                <a:schemeClr val="tx1"/>
                              </a:solidFill>
                              <a:latin typeface="Cambria Math" panose="02040503050406030204" pitchFamily="18" charset="0"/>
                            </a:rPr>
                            <m:t>2</m:t>
                          </m:r>
                        </m:sup>
                      </m:sSup>
                      <m:r>
                        <a:rPr lang="en-US" sz="1600" i="0" smtClean="0">
                          <a:solidFill>
                            <a:schemeClr val="tx1"/>
                          </a:solidFill>
                          <a:latin typeface="Cambria Math" panose="02040503050406030204" pitchFamily="18" charset="0"/>
                          <a:ea typeface="Cambria Math" panose="02040503050406030204" pitchFamily="18" charset="0"/>
                        </a:rPr>
                        <m:t>∆</m:t>
                      </m:r>
                      <m:sSub>
                        <m:sSubPr>
                          <m:ctrlPr>
                            <a:rPr lang="en-US" sz="1600" i="1">
                              <a:solidFill>
                                <a:schemeClr val="tx1"/>
                              </a:solidFill>
                              <a:latin typeface="Cambria Math" panose="02040503050406030204" pitchFamily="18" charset="0"/>
                            </a:rPr>
                          </m:ctrlPr>
                        </m:sSubPr>
                        <m:e>
                          <m:r>
                            <m:rPr>
                              <m:sty m:val="p"/>
                            </m:rPr>
                            <a:rPr lang="en-US" sz="1600" i="0" smtClean="0">
                              <a:solidFill>
                                <a:schemeClr val="tx1"/>
                              </a:solidFill>
                              <a:latin typeface="Cambria Math" panose="02040503050406030204" pitchFamily="18" charset="0"/>
                            </a:rPr>
                            <m:t>R</m:t>
                          </m:r>
                        </m:e>
                        <m:sub>
                          <m:r>
                            <a:rPr lang="en-US" sz="1600" b="0" i="0" smtClean="0">
                              <a:solidFill>
                                <a:schemeClr val="tx1"/>
                              </a:solidFill>
                              <a:latin typeface="Cambria Math" panose="02040503050406030204" pitchFamily="18" charset="0"/>
                            </a:rPr>
                            <m:t>2</m:t>
                          </m:r>
                        </m:sub>
                      </m:sSub>
                    </m:oMath>
                  </m:oMathPara>
                </a14:m>
                <a:endParaRPr lang="en-US" sz="1600" dirty="0">
                  <a:solidFill>
                    <a:schemeClr val="tx1"/>
                  </a:solidFill>
                </a:endParaRPr>
              </a:p>
              <a:p>
                <a:pPr marL="0" indent="0">
                  <a:lnSpc>
                    <a:spcPct val="100000"/>
                  </a:lnSpc>
                  <a:spcAft>
                    <a:spcPts val="600"/>
                  </a:spcAft>
                  <a:buClr>
                    <a:schemeClr val="tx1"/>
                  </a:buClr>
                  <a:buSzPct val="100000"/>
                  <a:buNone/>
                  <a:defRPr/>
                </a:pPr>
                <a14:m>
                  <m:oMathPara xmlns:m="http://schemas.openxmlformats.org/officeDocument/2006/math">
                    <m:oMathParaPr>
                      <m:jc m:val="left"/>
                    </m:oMathParaPr>
                    <m:oMath xmlns:m="http://schemas.openxmlformats.org/officeDocument/2006/math">
                      <m:r>
                        <a:rPr lang="en-US" sz="1600" i="0" smtClean="0">
                          <a:solidFill>
                            <a:schemeClr val="tx1"/>
                          </a:solidFill>
                          <a:latin typeface="Cambria Math" panose="02040503050406030204" pitchFamily="18" charset="0"/>
                          <a:ea typeface="Cambria Math" panose="02040503050406030204" pitchFamily="18" charset="0"/>
                        </a:rPr>
                        <m:t>∆</m:t>
                      </m:r>
                      <m:r>
                        <m:rPr>
                          <m:sty m:val="p"/>
                        </m:rPr>
                        <a:rPr lang="en-US" sz="1600" i="0" smtClean="0">
                          <a:solidFill>
                            <a:schemeClr val="tx1"/>
                          </a:solidFill>
                          <a:latin typeface="Cambria Math" panose="02040503050406030204" pitchFamily="18" charset="0"/>
                        </a:rPr>
                        <m:t>R</m:t>
                      </m:r>
                      <m:r>
                        <a:rPr lang="en-US" sz="1600" i="0" smtClean="0">
                          <a:solidFill>
                            <a:schemeClr val="tx1"/>
                          </a:solidFill>
                          <a:latin typeface="Cambria Math" panose="02040503050406030204" pitchFamily="18" charset="0"/>
                        </a:rPr>
                        <m:t>=</m:t>
                      </m:r>
                      <m:sSup>
                        <m:sSupPr>
                          <m:ctrlPr>
                            <a:rPr lang="en-US" sz="1600" i="1">
                              <a:solidFill>
                                <a:schemeClr val="tx1"/>
                              </a:solidFill>
                              <a:latin typeface="Cambria Math" panose="02040503050406030204" pitchFamily="18" charset="0"/>
                            </a:rPr>
                          </m:ctrlPr>
                        </m:sSupPr>
                        <m:e>
                          <m:d>
                            <m:dPr>
                              <m:ctrlPr>
                                <a:rPr lang="en-US" sz="1600" i="1">
                                  <a:solidFill>
                                    <a:schemeClr val="tx1"/>
                                  </a:solidFill>
                                  <a:latin typeface="Cambria Math" panose="02040503050406030204" pitchFamily="18" charset="0"/>
                                </a:rPr>
                              </m:ctrlPr>
                            </m:dPr>
                            <m:e>
                              <m:f>
                                <m:fPr>
                                  <m:ctrlPr>
                                    <a:rPr lang="en-US" sz="1600" i="1">
                                      <a:solidFill>
                                        <a:schemeClr val="tx1"/>
                                      </a:solidFill>
                                      <a:latin typeface="Cambria Math" panose="02040503050406030204" pitchFamily="18" charset="0"/>
                                    </a:rPr>
                                  </m:ctrlPr>
                                </m:fPr>
                                <m:num>
                                  <m:r>
                                    <a:rPr lang="en-US" sz="1600" b="0" i="0" smtClean="0">
                                      <a:solidFill>
                                        <a:schemeClr val="tx1"/>
                                      </a:solidFill>
                                      <a:latin typeface="Cambria Math" panose="02040503050406030204" pitchFamily="18" charset="0"/>
                                    </a:rPr>
                                    <m:t>66.7</m:t>
                                  </m:r>
                                </m:num>
                                <m:den>
                                  <m:r>
                                    <a:rPr lang="en-US" sz="1600" b="0" i="0" smtClean="0">
                                      <a:solidFill>
                                        <a:schemeClr val="tx1"/>
                                      </a:solidFill>
                                      <a:latin typeface="Cambria Math" panose="02040503050406030204" pitchFamily="18" charset="0"/>
                                    </a:rPr>
                                    <m:t>100</m:t>
                                  </m:r>
                                </m:den>
                              </m:f>
                            </m:e>
                          </m:d>
                        </m:e>
                        <m:sup>
                          <m:r>
                            <a:rPr lang="en-US" sz="1600" i="0" smtClean="0">
                              <a:solidFill>
                                <a:schemeClr val="tx1"/>
                              </a:solidFill>
                              <a:latin typeface="Cambria Math" panose="02040503050406030204" pitchFamily="18" charset="0"/>
                            </a:rPr>
                            <m:t>2</m:t>
                          </m:r>
                        </m:sup>
                      </m:sSup>
                      <m:r>
                        <m:rPr>
                          <m:sty m:val="p"/>
                        </m:rPr>
                        <a:rPr lang="en-US" sz="1600" b="0" i="0" smtClean="0">
                          <a:solidFill>
                            <a:schemeClr val="tx1"/>
                          </a:solidFill>
                          <a:latin typeface="Cambria Math" panose="02040503050406030204" pitchFamily="18" charset="0"/>
                          <a:ea typeface="Cambria Math" panose="02040503050406030204" pitchFamily="18" charset="0"/>
                        </a:rPr>
                        <m:t>x</m:t>
                      </m:r>
                      <m:r>
                        <a:rPr lang="en-US" sz="1600" b="0" i="0" smtClean="0">
                          <a:solidFill>
                            <a:schemeClr val="tx1"/>
                          </a:solidFill>
                          <a:latin typeface="Cambria Math" panose="02040503050406030204" pitchFamily="18" charset="0"/>
                          <a:ea typeface="Cambria Math" panose="02040503050406030204" pitchFamily="18" charset="0"/>
                        </a:rPr>
                        <m:t>3+</m:t>
                      </m:r>
                      <m:sSup>
                        <m:sSupPr>
                          <m:ctrlPr>
                            <a:rPr lang="en-US" sz="1600" i="1">
                              <a:solidFill>
                                <a:schemeClr val="tx1"/>
                              </a:solidFill>
                              <a:latin typeface="Cambria Math" panose="02040503050406030204" pitchFamily="18" charset="0"/>
                            </a:rPr>
                          </m:ctrlPr>
                        </m:sSupPr>
                        <m:e>
                          <m:d>
                            <m:dPr>
                              <m:ctrlPr>
                                <a:rPr lang="en-US" sz="1600" i="1">
                                  <a:solidFill>
                                    <a:schemeClr val="tx1"/>
                                  </a:solidFill>
                                  <a:latin typeface="Cambria Math" panose="02040503050406030204" pitchFamily="18" charset="0"/>
                                </a:rPr>
                              </m:ctrlPr>
                            </m:dPr>
                            <m:e>
                              <m:f>
                                <m:fPr>
                                  <m:ctrlPr>
                                    <a:rPr lang="en-US" sz="1600" i="1">
                                      <a:solidFill>
                                        <a:schemeClr val="tx1"/>
                                      </a:solidFill>
                                      <a:latin typeface="Cambria Math" panose="02040503050406030204" pitchFamily="18" charset="0"/>
                                    </a:rPr>
                                  </m:ctrlPr>
                                </m:fPr>
                                <m:num>
                                  <m:r>
                                    <a:rPr lang="en-US" sz="1600">
                                      <a:solidFill>
                                        <a:schemeClr val="tx1"/>
                                      </a:solidFill>
                                      <a:latin typeface="Cambria Math" panose="02040503050406030204" pitchFamily="18" charset="0"/>
                                    </a:rPr>
                                    <m:t>66.7</m:t>
                                  </m:r>
                                </m:num>
                                <m:den>
                                  <m:r>
                                    <a:rPr lang="en-US" sz="1600" b="0" i="0" smtClean="0">
                                      <a:solidFill>
                                        <a:schemeClr val="tx1"/>
                                      </a:solidFill>
                                      <a:latin typeface="Cambria Math" panose="02040503050406030204" pitchFamily="18" charset="0"/>
                                    </a:rPr>
                                    <m:t>2</m:t>
                                  </m:r>
                                  <m:r>
                                    <a:rPr lang="en-US" sz="1600">
                                      <a:solidFill>
                                        <a:schemeClr val="tx1"/>
                                      </a:solidFill>
                                      <a:latin typeface="Cambria Math" panose="02040503050406030204" pitchFamily="18" charset="0"/>
                                    </a:rPr>
                                    <m:t>00</m:t>
                                  </m:r>
                                </m:den>
                              </m:f>
                            </m:e>
                          </m:d>
                        </m:e>
                        <m:sup>
                          <m:r>
                            <a:rPr lang="en-US" sz="1600">
                              <a:solidFill>
                                <a:schemeClr val="tx1"/>
                              </a:solidFill>
                              <a:latin typeface="Cambria Math" panose="02040503050406030204" pitchFamily="18" charset="0"/>
                            </a:rPr>
                            <m:t>2</m:t>
                          </m:r>
                        </m:sup>
                      </m:sSup>
                      <m:r>
                        <m:rPr>
                          <m:sty m:val="p"/>
                        </m:rPr>
                        <a:rPr lang="en-US" sz="1600">
                          <a:solidFill>
                            <a:schemeClr val="tx1"/>
                          </a:solidFill>
                          <a:latin typeface="Cambria Math" panose="02040503050406030204" pitchFamily="18" charset="0"/>
                          <a:ea typeface="Cambria Math" panose="02040503050406030204" pitchFamily="18" charset="0"/>
                        </a:rPr>
                        <m:t>x</m:t>
                      </m:r>
                      <m:r>
                        <a:rPr lang="en-US" sz="1600" b="0" i="0" smtClean="0">
                          <a:solidFill>
                            <a:schemeClr val="tx1"/>
                          </a:solidFill>
                          <a:latin typeface="Cambria Math" panose="02040503050406030204" pitchFamily="18" charset="0"/>
                          <a:ea typeface="Cambria Math" panose="02040503050406030204" pitchFamily="18" charset="0"/>
                        </a:rPr>
                        <m:t>4=1.8</m:t>
                      </m:r>
                    </m:oMath>
                  </m:oMathPara>
                </a14:m>
                <a:endParaRPr lang="en-US" sz="1600" dirty="0">
                  <a:solidFill>
                    <a:schemeClr val="tx1"/>
                  </a:solidFill>
                </a:endParaRP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58728" y="654755"/>
                <a:ext cx="8826544" cy="4338862"/>
              </a:xfrm>
              <a:blipFill>
                <a:blip r:embed="rId4"/>
                <a:stretch>
                  <a:fillRect l="-34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44FDAE8-B638-432D-BE3F-443DD3FAA1C1}"/>
                  </a:ext>
                </a:extLst>
              </p:cNvPr>
              <p:cNvSpPr txBox="1"/>
              <p:nvPr/>
            </p:nvSpPr>
            <p:spPr>
              <a:xfrm>
                <a:off x="263899" y="4625788"/>
                <a:ext cx="4637554" cy="415498"/>
              </a:xfrm>
              <a:prstGeom prst="rect">
                <a:avLst/>
              </a:prstGeom>
              <a:noFill/>
            </p:spPr>
            <p:txBody>
              <a:bodyPr wrap="square">
                <a:spAutoFit/>
              </a:bodyPr>
              <a:lstStyle/>
              <a:p>
                <a:pPr marL="0" indent="0">
                  <a:lnSpc>
                    <a:spcPct val="100000"/>
                  </a:lnSpc>
                  <a:spcAft>
                    <a:spcPts val="600"/>
                  </a:spcAft>
                  <a:buClr>
                    <a:schemeClr val="tx1"/>
                  </a:buClr>
                  <a:buSzPct val="100000"/>
                  <a:buNone/>
                  <a:defRPr/>
                </a:pPr>
                <a14:m>
                  <m:oMathPara xmlns:m="http://schemas.openxmlformats.org/officeDocument/2006/math">
                    <m:oMathParaPr>
                      <m:jc m:val="left"/>
                    </m:oMathParaPr>
                    <m:oMath xmlns:m="http://schemas.openxmlformats.org/officeDocument/2006/math">
                      <m:r>
                        <m:rPr>
                          <m:sty m:val="p"/>
                        </m:rPr>
                        <a:rPr lang="en-US" sz="1600" smtClean="0">
                          <a:solidFill>
                            <a:schemeClr val="tx1"/>
                          </a:solidFill>
                          <a:latin typeface="Cambria Math" panose="02040503050406030204" pitchFamily="18" charset="0"/>
                        </a:rPr>
                        <m:t>R</m:t>
                      </m:r>
                      <m:r>
                        <a:rPr lang="en-US" sz="1600">
                          <a:solidFill>
                            <a:schemeClr val="tx1"/>
                          </a:solidFill>
                          <a:latin typeface="Cambria Math" panose="02040503050406030204" pitchFamily="18" charset="0"/>
                          <a:ea typeface="Cambria Math" panose="02040503050406030204" pitchFamily="18" charset="0"/>
                        </a:rPr>
                        <m:t>±∆</m:t>
                      </m:r>
                      <m:r>
                        <m:rPr>
                          <m:sty m:val="p"/>
                        </m:rPr>
                        <a:rPr lang="en-US" sz="1600">
                          <a:solidFill>
                            <a:schemeClr val="tx1"/>
                          </a:solidFill>
                          <a:latin typeface="Cambria Math" panose="02040503050406030204" pitchFamily="18" charset="0"/>
                        </a:rPr>
                        <m:t>R</m:t>
                      </m:r>
                      <m:r>
                        <a:rPr lang="en-US" sz="1600" b="0" i="0" smtClean="0">
                          <a:solidFill>
                            <a:schemeClr val="tx1"/>
                          </a:solidFill>
                          <a:latin typeface="Cambria Math" panose="02040503050406030204" pitchFamily="18" charset="0"/>
                        </a:rPr>
                        <m:t>=(66.7</m:t>
                      </m:r>
                      <m:r>
                        <a:rPr lang="en-US" sz="1600">
                          <a:solidFill>
                            <a:schemeClr val="tx1"/>
                          </a:solidFill>
                          <a:latin typeface="Cambria Math" panose="02040503050406030204" pitchFamily="18" charset="0"/>
                          <a:ea typeface="Cambria Math" panose="02040503050406030204" pitchFamily="18" charset="0"/>
                        </a:rPr>
                        <m:t>±</m:t>
                      </m:r>
                      <m:r>
                        <a:rPr lang="en-US" sz="1600" b="0" i="0" smtClean="0">
                          <a:solidFill>
                            <a:schemeClr val="tx1"/>
                          </a:solidFill>
                          <a:latin typeface="Cambria Math" panose="02040503050406030204" pitchFamily="18" charset="0"/>
                          <a:ea typeface="Cambria Math" panose="02040503050406030204" pitchFamily="18" charset="0"/>
                        </a:rPr>
                        <m:t>1.8)</m:t>
                      </m:r>
                      <m:r>
                        <m:rPr>
                          <m:sty m:val="p"/>
                        </m:rPr>
                        <a:rPr lang="el-GR" sz="1600" i="1">
                          <a:solidFill>
                            <a:schemeClr val="tx1"/>
                          </a:solidFill>
                          <a:latin typeface="Cambria Math" panose="02040503050406030204" pitchFamily="18" charset="0"/>
                          <a:ea typeface="Cambria Math" panose="02040503050406030204" pitchFamily="18" charset="0"/>
                        </a:rPr>
                        <m:t>Ω</m:t>
                      </m:r>
                    </m:oMath>
                  </m:oMathPara>
                </a14:m>
                <a:endParaRPr lang="en-US" sz="1600" dirty="0">
                  <a:solidFill>
                    <a:schemeClr val="tx1"/>
                  </a:solidFill>
                </a:endParaRPr>
              </a:p>
            </p:txBody>
          </p:sp>
        </mc:Choice>
        <mc:Fallback xmlns="">
          <p:sp>
            <p:nvSpPr>
              <p:cNvPr id="6" name="TextBox 5">
                <a:extLst>
                  <a:ext uri="{FF2B5EF4-FFF2-40B4-BE49-F238E27FC236}">
                    <a16:creationId xmlns:a16="http://schemas.microsoft.com/office/drawing/2014/main" id="{A44FDAE8-B638-432D-BE3F-443DD3FAA1C1}"/>
                  </a:ext>
                </a:extLst>
              </p:cNvPr>
              <p:cNvSpPr txBox="1">
                <a:spLocks noRot="1" noChangeAspect="1" noMove="1" noResize="1" noEditPoints="1" noAdjustHandles="1" noChangeArrowheads="1" noChangeShapeType="1" noTextEdit="1"/>
              </p:cNvSpPr>
              <p:nvPr/>
            </p:nvSpPr>
            <p:spPr>
              <a:xfrm>
                <a:off x="263899" y="4625788"/>
                <a:ext cx="4637554" cy="415498"/>
              </a:xfrm>
              <a:prstGeom prst="rect">
                <a:avLst/>
              </a:prstGeom>
              <a:blipFill>
                <a:blip r:embed="rId5"/>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4114001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Home Assignment</a:t>
            </a:r>
          </a:p>
        </p:txBody>
      </p:sp>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70017" y="654755"/>
                <a:ext cx="8826544" cy="4338862"/>
              </a:xfrm>
            </p:spPr>
            <p:txBody>
              <a:bodyPr/>
              <a:lstStyle/>
              <a:p>
                <a:pPr marL="495300" indent="-342900" algn="just">
                  <a:lnSpc>
                    <a:spcPct val="100000"/>
                  </a:lnSpc>
                  <a:spcAft>
                    <a:spcPts val="1200"/>
                  </a:spcAft>
                  <a:buClr>
                    <a:schemeClr val="tx1"/>
                  </a:buClr>
                  <a:buSzPct val="100000"/>
                  <a:buFont typeface="+mj-lt"/>
                  <a:buAutoNum type="arabicPeriod"/>
                  <a:tabLst>
                    <a:tab pos="5599113" algn="l"/>
                  </a:tabLst>
                </a:pPr>
                <a:r>
                  <a:rPr lang="en-US" sz="1600" dirty="0">
                    <a:solidFill>
                      <a:schemeClr val="tx1"/>
                    </a:solidFill>
                    <a:latin typeface="Arial" panose="020B0604020202020204" pitchFamily="34" charset="0"/>
                    <a:cs typeface="Arial" panose="020B0604020202020204" pitchFamily="34" charset="0"/>
                  </a:rPr>
                  <a:t>The temperatures of two bodies measured by a thermometer are </a:t>
                </a:r>
                <a14:m>
                  <m:oMath xmlns:m="http://schemas.openxmlformats.org/officeDocument/2006/math">
                    <m:sSub>
                      <m:sSubPr>
                        <m:ctrlPr>
                          <a:rPr lang="en-US" sz="1600" i="1" smtClean="0">
                            <a:solidFill>
                              <a:schemeClr val="tx1"/>
                            </a:solidFill>
                            <a:latin typeface="Cambria Math" panose="02040503050406030204" pitchFamily="18" charset="0"/>
                            <a:cs typeface="Arial" panose="020B0604020202020204" pitchFamily="34" charset="0"/>
                          </a:rPr>
                        </m:ctrlPr>
                      </m:sSubPr>
                      <m:e>
                        <m:r>
                          <m:rPr>
                            <m:sty m:val="p"/>
                          </m:rPr>
                          <a:rPr lang="en-US" sz="1600" b="0" i="0" smtClean="0">
                            <a:solidFill>
                              <a:schemeClr val="tx1"/>
                            </a:solidFill>
                            <a:latin typeface="Cambria Math" panose="02040503050406030204" pitchFamily="18" charset="0"/>
                            <a:cs typeface="Arial" panose="020B0604020202020204" pitchFamily="34" charset="0"/>
                          </a:rPr>
                          <m:t>t</m:t>
                        </m:r>
                      </m:e>
                      <m:sub>
                        <m:r>
                          <a:rPr lang="en-US" sz="1600" b="0" i="0" smtClean="0">
                            <a:solidFill>
                              <a:schemeClr val="tx1"/>
                            </a:solidFill>
                            <a:latin typeface="Cambria Math" panose="02040503050406030204" pitchFamily="18" charset="0"/>
                            <a:cs typeface="Arial" panose="020B0604020202020204" pitchFamily="34" charset="0"/>
                          </a:rPr>
                          <m:t>1</m:t>
                        </m:r>
                      </m:sub>
                    </m:sSub>
                    <m:r>
                      <a:rPr lang="en-US" sz="1600" b="0" i="0" smtClean="0">
                        <a:solidFill>
                          <a:schemeClr val="tx1"/>
                        </a:solidFill>
                        <a:latin typeface="Cambria Math" panose="02040503050406030204" pitchFamily="18" charset="0"/>
                        <a:cs typeface="Arial" panose="020B0604020202020204" pitchFamily="34" charset="0"/>
                      </a:rPr>
                      <m:t>=</m:t>
                    </m:r>
                    <m:sSup>
                      <m:sSupPr>
                        <m:ctrlPr>
                          <a:rPr lang="en-US" sz="1600" b="0" i="1" smtClean="0">
                            <a:solidFill>
                              <a:schemeClr val="tx1"/>
                            </a:solidFill>
                            <a:latin typeface="Cambria Math" panose="02040503050406030204" pitchFamily="18" charset="0"/>
                            <a:cs typeface="Arial" panose="020B0604020202020204" pitchFamily="34" charset="0"/>
                          </a:rPr>
                        </m:ctrlPr>
                      </m:sSupPr>
                      <m:e>
                        <m:r>
                          <a:rPr lang="en-US" sz="1600" b="0" i="0" smtClean="0">
                            <a:solidFill>
                              <a:schemeClr val="tx1"/>
                            </a:solidFill>
                            <a:latin typeface="Cambria Math" panose="02040503050406030204" pitchFamily="18" charset="0"/>
                            <a:cs typeface="Arial" panose="020B0604020202020204" pitchFamily="34" charset="0"/>
                          </a:rPr>
                          <m:t>20</m:t>
                        </m:r>
                      </m:e>
                      <m:sup>
                        <m:r>
                          <m:rPr>
                            <m:sty m:val="p"/>
                          </m:rPr>
                          <a:rPr lang="en-US" sz="1600" b="0" i="0" smtClean="0">
                            <a:solidFill>
                              <a:schemeClr val="tx1"/>
                            </a:solidFill>
                            <a:latin typeface="Cambria Math" panose="02040503050406030204" pitchFamily="18" charset="0"/>
                            <a:cs typeface="Arial" panose="020B0604020202020204" pitchFamily="34" charset="0"/>
                          </a:rPr>
                          <m:t>o</m:t>
                        </m:r>
                      </m:sup>
                    </m:sSup>
                    <m:r>
                      <m:rPr>
                        <m:sty m:val="p"/>
                      </m:rPr>
                      <a:rPr lang="en-US" sz="1600" b="0" i="0" smtClean="0">
                        <a:solidFill>
                          <a:schemeClr val="tx1"/>
                        </a:solidFill>
                        <a:latin typeface="Cambria Math" panose="02040503050406030204" pitchFamily="18" charset="0"/>
                        <a:cs typeface="Arial" panose="020B0604020202020204" pitchFamily="34" charset="0"/>
                      </a:rPr>
                      <m:t>C</m:t>
                    </m:r>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en-US" sz="1600" i="1">
                            <a:solidFill>
                              <a:schemeClr val="tx1"/>
                            </a:solidFill>
                            <a:latin typeface="Cambria Math" panose="02040503050406030204" pitchFamily="18" charset="0"/>
                            <a:cs typeface="Arial" panose="020B0604020202020204" pitchFamily="34" charset="0"/>
                          </a:rPr>
                        </m:ctrlPr>
                      </m:sSupPr>
                      <m:e>
                        <m:r>
                          <a:rPr lang="en-US" sz="1600" b="0" i="0" smtClean="0">
                            <a:solidFill>
                              <a:schemeClr val="tx1"/>
                            </a:solidFill>
                            <a:latin typeface="Cambria Math" panose="02040503050406030204" pitchFamily="18" charset="0"/>
                            <a:cs typeface="Arial" panose="020B0604020202020204" pitchFamily="34" charset="0"/>
                          </a:rPr>
                          <m:t>0.5</m:t>
                        </m:r>
                      </m:e>
                      <m:sup>
                        <m:r>
                          <m:rPr>
                            <m:sty m:val="p"/>
                          </m:rPr>
                          <a:rPr lang="en-US" sz="1600" i="0">
                            <a:solidFill>
                              <a:schemeClr val="tx1"/>
                            </a:solidFill>
                            <a:latin typeface="Cambria Math" panose="02040503050406030204" pitchFamily="18" charset="0"/>
                            <a:cs typeface="Arial" panose="020B0604020202020204" pitchFamily="34" charset="0"/>
                          </a:rPr>
                          <m:t>o</m:t>
                        </m:r>
                      </m:sup>
                    </m:sSup>
                    <m:r>
                      <m:rPr>
                        <m:sty m:val="p"/>
                      </m:rPr>
                      <a:rPr lang="en-US" sz="1600" i="0">
                        <a:solidFill>
                          <a:schemeClr val="tx1"/>
                        </a:solidFill>
                        <a:latin typeface="Cambria Math" panose="02040503050406030204" pitchFamily="18" charset="0"/>
                        <a:cs typeface="Arial" panose="020B0604020202020204" pitchFamily="34" charset="0"/>
                      </a:rPr>
                      <m:t>C</m:t>
                    </m:r>
                  </m:oMath>
                </a14:m>
                <a:r>
                  <a:rPr lang="en-US" sz="1600" dirty="0">
                    <a:solidFill>
                      <a:schemeClr val="tx1"/>
                    </a:solidFill>
                    <a:latin typeface="Arial" panose="020B0604020202020204" pitchFamily="34" charset="0"/>
                    <a:cs typeface="Arial" panose="020B0604020202020204" pitchFamily="34" charset="0"/>
                  </a:rPr>
                  <a:t> and </a:t>
                </a:r>
                <a14:m>
                  <m:oMath xmlns:m="http://schemas.openxmlformats.org/officeDocument/2006/math">
                    <m:sSub>
                      <m:sSubPr>
                        <m:ctrlPr>
                          <a:rPr lang="en-US" sz="1600" i="1" smtClean="0">
                            <a:solidFill>
                              <a:schemeClr val="tx1"/>
                            </a:solidFill>
                            <a:latin typeface="Cambria Math" panose="02040503050406030204" pitchFamily="18" charset="0"/>
                            <a:cs typeface="Arial" panose="020B0604020202020204" pitchFamily="34" charset="0"/>
                          </a:rPr>
                        </m:ctrlPr>
                      </m:sSubPr>
                      <m:e>
                        <m:r>
                          <m:rPr>
                            <m:sty m:val="p"/>
                          </m:rPr>
                          <a:rPr lang="en-US" sz="1600" i="0">
                            <a:solidFill>
                              <a:schemeClr val="tx1"/>
                            </a:solidFill>
                            <a:latin typeface="Cambria Math" panose="02040503050406030204" pitchFamily="18" charset="0"/>
                            <a:cs typeface="Arial" panose="020B0604020202020204" pitchFamily="34" charset="0"/>
                          </a:rPr>
                          <m:t>t</m:t>
                        </m:r>
                      </m:e>
                      <m:sub>
                        <m:r>
                          <a:rPr lang="en-US" sz="1600" b="0" i="0" smtClean="0">
                            <a:solidFill>
                              <a:schemeClr val="tx1"/>
                            </a:solidFill>
                            <a:latin typeface="Cambria Math" panose="02040503050406030204" pitchFamily="18" charset="0"/>
                            <a:cs typeface="Arial" panose="020B0604020202020204" pitchFamily="34" charset="0"/>
                          </a:rPr>
                          <m:t>2</m:t>
                        </m:r>
                      </m:sub>
                    </m:sSub>
                    <m:r>
                      <a:rPr lang="en-US" sz="1600" i="0">
                        <a:solidFill>
                          <a:schemeClr val="tx1"/>
                        </a:solidFill>
                        <a:latin typeface="Cambria Math" panose="02040503050406030204" pitchFamily="18" charset="0"/>
                        <a:cs typeface="Arial" panose="020B0604020202020204" pitchFamily="34" charset="0"/>
                      </a:rPr>
                      <m:t>=</m:t>
                    </m:r>
                    <m:sSup>
                      <m:sSupPr>
                        <m:ctrlPr>
                          <a:rPr lang="en-US" sz="1600" i="1">
                            <a:solidFill>
                              <a:schemeClr val="tx1"/>
                            </a:solidFill>
                            <a:latin typeface="Cambria Math" panose="02040503050406030204" pitchFamily="18" charset="0"/>
                            <a:cs typeface="Arial" panose="020B0604020202020204" pitchFamily="34" charset="0"/>
                          </a:rPr>
                        </m:ctrlPr>
                      </m:sSupPr>
                      <m:e>
                        <m:r>
                          <a:rPr lang="en-US" sz="1600" b="0" i="0" smtClean="0">
                            <a:solidFill>
                              <a:schemeClr val="tx1"/>
                            </a:solidFill>
                            <a:latin typeface="Cambria Math" panose="02040503050406030204" pitchFamily="18" charset="0"/>
                            <a:cs typeface="Arial" panose="020B0604020202020204" pitchFamily="34" charset="0"/>
                          </a:rPr>
                          <m:t>3</m:t>
                        </m:r>
                        <m:r>
                          <a:rPr lang="en-US" sz="1600" i="0">
                            <a:solidFill>
                              <a:schemeClr val="tx1"/>
                            </a:solidFill>
                            <a:latin typeface="Cambria Math" panose="02040503050406030204" pitchFamily="18" charset="0"/>
                            <a:cs typeface="Arial" panose="020B0604020202020204" pitchFamily="34" charset="0"/>
                          </a:rPr>
                          <m:t>0</m:t>
                        </m:r>
                      </m:e>
                      <m:sup>
                        <m:r>
                          <m:rPr>
                            <m:sty m:val="p"/>
                          </m:rPr>
                          <a:rPr lang="en-US" sz="1600" i="0">
                            <a:solidFill>
                              <a:schemeClr val="tx1"/>
                            </a:solidFill>
                            <a:latin typeface="Cambria Math" panose="02040503050406030204" pitchFamily="18" charset="0"/>
                            <a:cs typeface="Arial" panose="020B0604020202020204" pitchFamily="34" charset="0"/>
                          </a:rPr>
                          <m:t>o</m:t>
                        </m:r>
                      </m:sup>
                    </m:sSup>
                    <m:r>
                      <m:rPr>
                        <m:sty m:val="p"/>
                      </m:rPr>
                      <a:rPr lang="en-US" sz="1600" i="0">
                        <a:solidFill>
                          <a:schemeClr val="tx1"/>
                        </a:solidFill>
                        <a:latin typeface="Cambria Math" panose="02040503050406030204" pitchFamily="18" charset="0"/>
                        <a:cs typeface="Arial" panose="020B0604020202020204" pitchFamily="34" charset="0"/>
                      </a:rPr>
                      <m:t>C</m:t>
                    </m:r>
                    <m:r>
                      <a:rPr lang="en-US" sz="1600" i="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en-US" sz="1600" i="1">
                            <a:solidFill>
                              <a:schemeClr val="tx1"/>
                            </a:solidFill>
                            <a:latin typeface="Cambria Math" panose="02040503050406030204" pitchFamily="18" charset="0"/>
                            <a:cs typeface="Arial" panose="020B0604020202020204" pitchFamily="34" charset="0"/>
                          </a:rPr>
                        </m:ctrlPr>
                      </m:sSupPr>
                      <m:e>
                        <m:r>
                          <a:rPr lang="en-US" sz="1600" i="0">
                            <a:solidFill>
                              <a:schemeClr val="tx1"/>
                            </a:solidFill>
                            <a:latin typeface="Cambria Math" panose="02040503050406030204" pitchFamily="18" charset="0"/>
                            <a:cs typeface="Arial" panose="020B0604020202020204" pitchFamily="34" charset="0"/>
                          </a:rPr>
                          <m:t>0.5</m:t>
                        </m:r>
                      </m:e>
                      <m:sup>
                        <m:r>
                          <m:rPr>
                            <m:sty m:val="p"/>
                          </m:rPr>
                          <a:rPr lang="en-US" sz="1600" i="0">
                            <a:solidFill>
                              <a:schemeClr val="tx1"/>
                            </a:solidFill>
                            <a:latin typeface="Cambria Math" panose="02040503050406030204" pitchFamily="18" charset="0"/>
                            <a:cs typeface="Arial" panose="020B0604020202020204" pitchFamily="34" charset="0"/>
                          </a:rPr>
                          <m:t>o</m:t>
                        </m:r>
                      </m:sup>
                    </m:sSup>
                    <m:r>
                      <m:rPr>
                        <m:sty m:val="p"/>
                      </m:rPr>
                      <a:rPr lang="en-US" sz="1600" i="0">
                        <a:solidFill>
                          <a:schemeClr val="tx1"/>
                        </a:solidFill>
                        <a:latin typeface="Cambria Math" panose="02040503050406030204" pitchFamily="18" charset="0"/>
                        <a:cs typeface="Arial" panose="020B0604020202020204" pitchFamily="34" charset="0"/>
                      </a:rPr>
                      <m:t>C</m:t>
                    </m:r>
                  </m:oMath>
                </a14:m>
                <a:r>
                  <a:rPr lang="en-US" sz="1600" dirty="0">
                    <a:solidFill>
                      <a:schemeClr val="tx1"/>
                    </a:solidFill>
                    <a:latin typeface="Arial" panose="020B0604020202020204" pitchFamily="34" charset="0"/>
                    <a:cs typeface="Arial" panose="020B0604020202020204" pitchFamily="34" charset="0"/>
                  </a:rPr>
                  <a:t>. Calculate the temperature difference and the error therein.</a:t>
                </a:r>
              </a:p>
              <a:p>
                <a:pPr marL="495300" indent="-342900" algn="just">
                  <a:lnSpc>
                    <a:spcPct val="100000"/>
                  </a:lnSpc>
                  <a:spcAft>
                    <a:spcPts val="1200"/>
                  </a:spcAft>
                  <a:buClr>
                    <a:schemeClr val="tx1"/>
                  </a:buClr>
                  <a:buSzPct val="100000"/>
                  <a:buFont typeface="+mj-lt"/>
                  <a:buAutoNum type="arabicPeriod"/>
                  <a:tabLst>
                    <a:tab pos="5599113" algn="l"/>
                  </a:tabLst>
                </a:pPr>
                <a:r>
                  <a:rPr lang="en-US" sz="1600" dirty="0">
                    <a:solidFill>
                      <a:schemeClr val="tx1"/>
                    </a:solidFill>
                    <a:latin typeface="Arial" panose="020B0604020202020204" pitchFamily="34" charset="0"/>
                    <a:cs typeface="Arial" panose="020B0604020202020204" pitchFamily="34" charset="0"/>
                  </a:rPr>
                  <a:t>Density of a sphere is given by the formula </a:t>
                </a:r>
                <a14:m>
                  <m:oMath xmlns:m="http://schemas.openxmlformats.org/officeDocument/2006/math">
                    <m:r>
                      <m:rPr>
                        <m:sty m:val="p"/>
                      </m:rPr>
                      <a:rPr 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ρ</m:t>
                    </m:r>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sz="1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6</m:t>
                        </m:r>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m:t>
                        </m:r>
                      </m:num>
                      <m:den>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π</m:t>
                        </m:r>
                        <m:sSup>
                          <m:sSupPr>
                            <m:ctrlPr>
                              <a:rPr lang="en-US" sz="1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D</m:t>
                            </m:r>
                          </m:e>
                          <m:sup>
                            <m: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m:t>
                            </m:r>
                          </m:sup>
                        </m:sSup>
                      </m:den>
                    </m:f>
                  </m:oMath>
                </a14:m>
                <a:r>
                  <a:rPr lang="en-US" sz="1600" dirty="0">
                    <a:solidFill>
                      <a:schemeClr val="tx1"/>
                    </a:solidFill>
                    <a:latin typeface="Arial" panose="020B0604020202020204" pitchFamily="34" charset="0"/>
                    <a:cs typeface="Arial" panose="020B0604020202020204" pitchFamily="34" charset="0"/>
                  </a:rPr>
                  <a:t>. Mass (m) of the sphere is measured to be 50g known to 1g accuracy. Diameter of the sphere is measured to be 2.50 cm by a slide caliper with 0.01 cm least count. What is the accuracy I the determination of density </a:t>
                </a:r>
                <a14:m>
                  <m:oMath xmlns:m="http://schemas.openxmlformats.org/officeDocument/2006/math">
                    <m:r>
                      <m:rPr>
                        <m:sty m:val="p"/>
                      </m:rP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ρ</m:t>
                    </m:r>
                  </m:oMath>
                </a14:m>
                <a:r>
                  <a:rPr lang="en-US" sz="1600" dirty="0">
                    <a:solidFill>
                      <a:schemeClr val="tx1"/>
                    </a:solidFill>
                    <a:latin typeface="Arial" panose="020B0604020202020204" pitchFamily="34" charset="0"/>
                    <a:cs typeface="Arial" panose="020B0604020202020204" pitchFamily="34" charset="0"/>
                  </a:rPr>
                  <a:t>.</a:t>
                </a:r>
              </a:p>
              <a:p>
                <a:pPr marL="495300" indent="-342900" algn="just">
                  <a:lnSpc>
                    <a:spcPct val="100000"/>
                  </a:lnSpc>
                  <a:spcAft>
                    <a:spcPts val="1200"/>
                  </a:spcAft>
                  <a:buClr>
                    <a:schemeClr val="tx1"/>
                  </a:buClr>
                  <a:buSzPct val="100000"/>
                  <a:buFont typeface="+mj-lt"/>
                  <a:buAutoNum type="arabicPeriod"/>
                  <a:tabLst>
                    <a:tab pos="5599113" algn="l"/>
                  </a:tabLst>
                </a:pPr>
                <a:r>
                  <a:rPr lang="en-US" sz="1600" dirty="0">
                    <a:solidFill>
                      <a:schemeClr val="tx1"/>
                    </a:solidFill>
                    <a:latin typeface="Arial" panose="020B0604020202020204" pitchFamily="34" charset="0"/>
                    <a:cs typeface="Arial" panose="020B0604020202020204" pitchFamily="34" charset="0"/>
                  </a:rPr>
                  <a:t>A quantity is defined by the relation, </a:t>
                </a:r>
                <a14:m>
                  <m:oMath xmlns:m="http://schemas.openxmlformats.org/officeDocument/2006/math">
                    <m:r>
                      <m:rPr>
                        <m:sty m:val="p"/>
                      </m:rPr>
                      <a:rPr 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Q</m:t>
                    </m:r>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sSup>
                          <m:sSupPr>
                            <m:ctrlPr>
                              <a:rPr lang="en-US" sz="16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en-US" sz="1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𝐴𝐵</m:t>
                            </m:r>
                          </m:e>
                          <m:sup>
                            <m:r>
                              <a:rPr lang="en-US" sz="1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num>
                      <m:den>
                        <m:rad>
                          <m:radPr>
                            <m:degHide m:val="on"/>
                            <m:ctrlPr>
                              <a:rPr lang="en-US" sz="16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radPr>
                          <m:deg/>
                          <m:e>
                            <m:r>
                              <a:rPr lang="en-US" sz="1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𝐶</m:t>
                            </m:r>
                          </m:e>
                        </m:rad>
                        <m:sSup>
                          <m:sSupPr>
                            <m:ctrlPr>
                              <a:rPr 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m:rPr>
                                <m:sty m:val="p"/>
                              </m:rP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D</m:t>
                            </m:r>
                          </m:e>
                          <m:sup>
                            <m:r>
                              <a:rPr lang="en-US" sz="1600">
                                <a:solidFill>
                                  <a:schemeClr val="tx1"/>
                                </a:solidFill>
                                <a:latin typeface="Cambria Math" panose="02040503050406030204" pitchFamily="18" charset="0"/>
                                <a:ea typeface="Cambria Math" panose="02040503050406030204" pitchFamily="18" charset="0"/>
                                <a:cs typeface="Arial" panose="020B0604020202020204" pitchFamily="34" charset="0"/>
                              </a:rPr>
                              <m:t>3</m:t>
                            </m:r>
                          </m:sup>
                        </m:sSup>
                      </m:den>
                    </m:f>
                  </m:oMath>
                </a14:m>
                <a:r>
                  <a:rPr lang="en-US" sz="1600" dirty="0">
                    <a:solidFill>
                      <a:schemeClr val="tx1"/>
                    </a:solidFill>
                    <a:latin typeface="Arial" panose="020B0604020202020204" pitchFamily="34" charset="0"/>
                    <a:cs typeface="Arial" panose="020B0604020202020204" pitchFamily="34" charset="0"/>
                  </a:rPr>
                  <a:t>. The percentage error in A , B , C and D are measured to be 1% , 2% , 4% and 1% respectively . Calculate the percentage error in calculation of Q.</a:t>
                </a:r>
              </a:p>
              <a:p>
                <a:pPr marL="495300" indent="-342900" algn="just">
                  <a:lnSpc>
                    <a:spcPct val="100000"/>
                  </a:lnSpc>
                  <a:spcAft>
                    <a:spcPts val="1200"/>
                  </a:spcAft>
                  <a:buClr>
                    <a:schemeClr val="tx1"/>
                  </a:buClr>
                  <a:buSzPct val="100000"/>
                  <a:buFont typeface="+mj-lt"/>
                  <a:buAutoNum type="arabicPeriod"/>
                  <a:tabLst>
                    <a:tab pos="5599113" algn="l"/>
                  </a:tabLst>
                </a:pPr>
                <a:r>
                  <a:rPr lang="en-US" sz="1600" dirty="0">
                    <a:solidFill>
                      <a:schemeClr val="tx1"/>
                    </a:solidFill>
                    <a:latin typeface="Arial" panose="020B0604020202020204" pitchFamily="34" charset="0"/>
                    <a:cs typeface="Arial" panose="020B0604020202020204" pitchFamily="34" charset="0"/>
                  </a:rPr>
                  <a:t>If error in measuring diameter of a sphere is 2%, then what is the error in calculating its volume?</a:t>
                </a: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70017" y="654755"/>
                <a:ext cx="8826544" cy="4338862"/>
              </a:xfrm>
              <a:blipFill>
                <a:blip r:embed="rId4"/>
                <a:stretch>
                  <a:fillRect r="-345"/>
                </a:stretch>
              </a:blipFill>
            </p:spPr>
            <p:txBody>
              <a:bodyPr/>
              <a:lstStyle/>
              <a:p>
                <a:r>
                  <a:rPr lang="en-IN">
                    <a:noFill/>
                  </a:rPr>
                  <a:t> </a:t>
                </a:r>
              </a:p>
            </p:txBody>
          </p:sp>
        </mc:Fallback>
      </mc:AlternateContent>
    </p:spTree>
    <p:extLst>
      <p:ext uri="{BB962C8B-B14F-4D97-AF65-F5344CB8AC3E}">
        <p14:creationId xmlns:p14="http://schemas.microsoft.com/office/powerpoint/2010/main" val="30806079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oogle Shape;62;p14"/>
          <p:cNvPicPr preferRelativeResize="0"/>
          <p:nvPr/>
        </p:nvPicPr>
        <p:blipFill rotWithShape="1">
          <a:blip r:embed="rId2">
            <a:alphaModFix/>
          </a:blip>
          <a:srcRect/>
          <a:stretch/>
        </p:blipFill>
        <p:spPr>
          <a:xfrm>
            <a:off x="8210550" y="4199975"/>
            <a:ext cx="925650" cy="925650"/>
          </a:xfrm>
          <a:prstGeom prst="rect">
            <a:avLst/>
          </a:prstGeom>
          <a:noFill/>
          <a:ln>
            <a:noFill/>
          </a:ln>
        </p:spPr>
      </p:pic>
      <p:pic>
        <p:nvPicPr>
          <p:cNvPr id="1026" name="Picture 2"/>
          <p:cNvPicPr>
            <a:picLocks noChangeAspect="1" noChangeArrowheads="1"/>
          </p:cNvPicPr>
          <p:nvPr/>
        </p:nvPicPr>
        <p:blipFill>
          <a:blip r:embed="rId3"/>
          <a:srcRect/>
          <a:stretch>
            <a:fillRect/>
          </a:stretch>
        </p:blipFill>
        <p:spPr bwMode="auto">
          <a:xfrm>
            <a:off x="302663" y="768928"/>
            <a:ext cx="8538674" cy="3659432"/>
          </a:xfrm>
          <a:prstGeom prst="rect">
            <a:avLst/>
          </a:prstGeom>
          <a:noFill/>
          <a:ln w="9525">
            <a:noFill/>
            <a:miter lim="800000"/>
            <a:headEnd/>
            <a:tailEnd/>
          </a:ln>
          <a:effectLst/>
        </p:spPr>
      </p:pic>
      <p:sp>
        <p:nvSpPr>
          <p:cNvPr id="6" name="Google Shape;63;p14">
            <a:extLst>
              <a:ext uri="{FF2B5EF4-FFF2-40B4-BE49-F238E27FC236}">
                <a16:creationId xmlns:a16="http://schemas.microsoft.com/office/drawing/2014/main" id="{9ECB1563-66B5-4A11-AF5F-F79548281902}"/>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Rules for determining the number of significant figures</a:t>
            </a:r>
          </a:p>
        </p:txBody>
      </p:sp>
    </p:spTree>
    <p:extLst>
      <p:ext uri="{BB962C8B-B14F-4D97-AF65-F5344CB8AC3E}">
        <p14:creationId xmlns:p14="http://schemas.microsoft.com/office/powerpoint/2010/main" val="16107987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oogle Shape;62;p14"/>
          <p:cNvPicPr preferRelativeResize="0"/>
          <p:nvPr/>
        </p:nvPicPr>
        <p:blipFill rotWithShape="1">
          <a:blip r:embed="rId2">
            <a:alphaModFix/>
          </a:blip>
          <a:srcRect/>
          <a:stretch/>
        </p:blipFill>
        <p:spPr>
          <a:xfrm>
            <a:off x="8210550" y="4199975"/>
            <a:ext cx="925650" cy="925650"/>
          </a:xfrm>
          <a:prstGeom prst="rect">
            <a:avLst/>
          </a:prstGeom>
          <a:noFill/>
          <a:ln>
            <a:noFill/>
          </a:ln>
        </p:spPr>
      </p:pic>
      <p:pic>
        <p:nvPicPr>
          <p:cNvPr id="2050" name="Picture 2"/>
          <p:cNvPicPr>
            <a:picLocks noChangeAspect="1" noChangeArrowheads="1"/>
          </p:cNvPicPr>
          <p:nvPr/>
        </p:nvPicPr>
        <p:blipFill>
          <a:blip r:embed="rId3"/>
          <a:srcRect/>
          <a:stretch>
            <a:fillRect/>
          </a:stretch>
        </p:blipFill>
        <p:spPr bwMode="auto">
          <a:xfrm>
            <a:off x="158728" y="1135820"/>
            <a:ext cx="8881937" cy="2434374"/>
          </a:xfrm>
          <a:prstGeom prst="rect">
            <a:avLst/>
          </a:prstGeom>
          <a:noFill/>
          <a:ln w="9525">
            <a:noFill/>
            <a:miter lim="800000"/>
            <a:headEnd/>
            <a:tailEnd/>
          </a:ln>
          <a:effectLst/>
        </p:spPr>
      </p:pic>
      <p:sp>
        <p:nvSpPr>
          <p:cNvPr id="6" name="Google Shape;63;p14">
            <a:extLst>
              <a:ext uri="{FF2B5EF4-FFF2-40B4-BE49-F238E27FC236}">
                <a16:creationId xmlns:a16="http://schemas.microsoft.com/office/drawing/2014/main" id="{FDFFF9B6-81F2-4D53-BFB7-6B7B47CCC5C5}"/>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Rules for determining the number of significant figures</a:t>
            </a:r>
          </a:p>
        </p:txBody>
      </p:sp>
    </p:spTree>
    <p:extLst>
      <p:ext uri="{BB962C8B-B14F-4D97-AF65-F5344CB8AC3E}">
        <p14:creationId xmlns:p14="http://schemas.microsoft.com/office/powerpoint/2010/main" val="857964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Rules for Arithmetic Operations with Significant Figures</a:t>
            </a:r>
          </a:p>
        </p:txBody>
      </p:sp>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112713" indent="0" eaLnBrk="1" hangingPunct="1">
              <a:buNone/>
              <a:defRPr/>
            </a:pPr>
            <a:r>
              <a:rPr lang="en-US" sz="1800" dirty="0">
                <a:solidFill>
                  <a:schemeClr val="tx1"/>
                </a:solidFill>
              </a:rPr>
              <a:t>In arithmetic operations the final result should not have more significant figures than the original data from which it was obtained. </a:t>
            </a:r>
            <a:endParaRPr lang="en-IN" sz="1800" dirty="0">
              <a:solidFill>
                <a:schemeClr val="tx1"/>
              </a:solidFill>
            </a:endParaRPr>
          </a:p>
          <a:p>
            <a:pPr marL="112713" indent="0" eaLnBrk="1" hangingPunct="1">
              <a:buNone/>
              <a:defRPr/>
            </a:pPr>
            <a:r>
              <a:rPr lang="en-US" sz="1800" dirty="0">
                <a:solidFill>
                  <a:schemeClr val="tx1"/>
                </a:solidFill>
              </a:rPr>
              <a:t> </a:t>
            </a:r>
            <a:endParaRPr lang="en-IN" sz="1800" dirty="0">
              <a:solidFill>
                <a:schemeClr val="tx1"/>
              </a:solidFill>
            </a:endParaRPr>
          </a:p>
          <a:p>
            <a:pPr marL="112713" indent="0">
              <a:buNone/>
              <a:defRPr/>
            </a:pPr>
            <a:r>
              <a:rPr lang="en-US" sz="1800" b="1" dirty="0">
                <a:solidFill>
                  <a:schemeClr val="tx1"/>
                </a:solidFill>
              </a:rPr>
              <a:t>Multiplication or Division:</a:t>
            </a:r>
          </a:p>
          <a:p>
            <a:pPr marL="112713" indent="0" eaLnBrk="1" hangingPunct="1">
              <a:buNone/>
              <a:defRPr/>
            </a:pPr>
            <a:r>
              <a:rPr lang="en-US" sz="1800" dirty="0">
                <a:solidFill>
                  <a:schemeClr val="tx1"/>
                </a:solidFill>
              </a:rPr>
              <a:t>The final result should retain as many significant figures as are there in the original number with the least significant figures.</a:t>
            </a:r>
          </a:p>
          <a:p>
            <a:pPr marL="112713" indent="0" eaLnBrk="1" hangingPunct="1">
              <a:buNone/>
              <a:defRPr/>
            </a:pPr>
            <a:endParaRPr lang="en-IN" sz="1800" dirty="0">
              <a:solidFill>
                <a:schemeClr val="tx1"/>
              </a:solidFill>
            </a:endParaRPr>
          </a:p>
          <a:p>
            <a:pPr marL="112713" indent="0">
              <a:buNone/>
              <a:defRPr/>
            </a:pPr>
            <a:r>
              <a:rPr lang="en-US" sz="1800" b="1" dirty="0">
                <a:solidFill>
                  <a:schemeClr val="tx1"/>
                </a:solidFill>
              </a:rPr>
              <a:t>Addition or subtraction:</a:t>
            </a:r>
          </a:p>
          <a:p>
            <a:pPr marL="112713" indent="0" eaLnBrk="1" hangingPunct="1">
              <a:buNone/>
              <a:defRPr/>
            </a:pPr>
            <a:r>
              <a:rPr lang="en-US" sz="1800" dirty="0">
                <a:solidFill>
                  <a:schemeClr val="tx1"/>
                </a:solidFill>
              </a:rPr>
              <a:t>The final result should retain as many decimal places as are there in the number with the least decimal places.</a:t>
            </a:r>
            <a:endParaRPr lang="en-IN" sz="1800" dirty="0">
              <a:solidFill>
                <a:schemeClr val="tx1"/>
              </a:solidFill>
            </a:endParaRPr>
          </a:p>
        </p:txBody>
      </p:sp>
    </p:spTree>
    <p:extLst>
      <p:ext uri="{BB962C8B-B14F-4D97-AF65-F5344CB8AC3E}">
        <p14:creationId xmlns:p14="http://schemas.microsoft.com/office/powerpoint/2010/main" val="16235839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2274790"/>
              </a:xfrm>
              <a:prstGeom prst="rect">
                <a:avLst/>
              </a:prstGeom>
            </p:spPr>
            <p:txBody>
              <a:bodyPr wrap="square">
                <a:spAutoFit/>
              </a:bodyPr>
              <a:lstStyle/>
              <a:p>
                <a:pPr algn="just" eaLnBrk="1" hangingPunct="1">
                  <a:defRPr/>
                </a:pPr>
                <a:r>
                  <a:rPr lang="en-US" sz="1800" dirty="0">
                    <a:solidFill>
                      <a:schemeClr val="tx1"/>
                    </a:solidFill>
                  </a:rPr>
                  <a:t>In multiplication or division, the final result should retain as many significant figures as are there in the original number with the least significant figures.</a:t>
                </a:r>
              </a:p>
              <a:p>
                <a:pPr algn="just" eaLnBrk="1" hangingPunct="1">
                  <a:defRPr/>
                </a:pPr>
                <a:endParaRPr lang="en-US" sz="1800" dirty="0">
                  <a:solidFill>
                    <a:schemeClr val="tx1"/>
                  </a:solidFill>
                </a:endParaRPr>
              </a:p>
              <a:p>
                <a:pPr eaLnBrk="1" hangingPunct="1">
                  <a:defRPr/>
                </a:pPr>
                <a14:m>
                  <m:oMathPara xmlns:m="http://schemas.openxmlformats.org/officeDocument/2006/math">
                    <m:oMathParaPr>
                      <m:jc m:val="left"/>
                    </m:oMathParaPr>
                    <m:oMath xmlns:m="http://schemas.openxmlformats.org/officeDocument/2006/math">
                      <m:r>
                        <m:rPr>
                          <m:sty m:val="p"/>
                        </m:rPr>
                        <a:rPr lang="en-US" sz="1800" i="0" dirty="0" smtClean="0">
                          <a:solidFill>
                            <a:schemeClr val="tx1"/>
                          </a:solidFill>
                          <a:latin typeface="Cambria Math" panose="02040503050406030204" pitchFamily="18" charset="0"/>
                        </a:rPr>
                        <m:t>m</m:t>
                      </m:r>
                      <m:r>
                        <a:rPr lang="en-US" sz="1800" i="0" dirty="0" smtClean="0">
                          <a:solidFill>
                            <a:schemeClr val="tx1"/>
                          </a:solidFill>
                          <a:latin typeface="Cambria Math" panose="02040503050406030204" pitchFamily="18" charset="0"/>
                        </a:rPr>
                        <m:t> = 4.237 </m:t>
                      </m:r>
                      <m:r>
                        <m:rPr>
                          <m:sty m:val="p"/>
                        </m:rPr>
                        <a:rPr lang="en-US" sz="1800" i="0" dirty="0" smtClean="0">
                          <a:solidFill>
                            <a:schemeClr val="tx1"/>
                          </a:solidFill>
                          <a:latin typeface="Cambria Math" panose="02040503050406030204" pitchFamily="18" charset="0"/>
                        </a:rPr>
                        <m:t>gm</m:t>
                      </m:r>
                    </m:oMath>
                  </m:oMathPara>
                </a14:m>
                <a:endParaRPr lang="en-US" sz="1800" dirty="0">
                  <a:solidFill>
                    <a:schemeClr val="tx1"/>
                  </a:solidFill>
                </a:endParaRPr>
              </a:p>
              <a:p>
                <a:pPr eaLnBrk="1" hangingPunct="1">
                  <a:defRPr/>
                </a:pPr>
                <a14:m>
                  <m:oMathPara xmlns:m="http://schemas.openxmlformats.org/officeDocument/2006/math">
                    <m:oMathParaPr>
                      <m:jc m:val="left"/>
                    </m:oMathParaPr>
                    <m:oMath xmlns:m="http://schemas.openxmlformats.org/officeDocument/2006/math">
                      <m:r>
                        <m:rPr>
                          <m:sty m:val="p"/>
                        </m:rPr>
                        <a:rPr lang="en-US" sz="1800" i="0" dirty="0" smtClean="0">
                          <a:solidFill>
                            <a:schemeClr val="tx1"/>
                          </a:solidFill>
                          <a:latin typeface="Cambria Math" panose="02040503050406030204" pitchFamily="18" charset="0"/>
                        </a:rPr>
                        <m:t>V</m:t>
                      </m:r>
                      <m:r>
                        <a:rPr lang="en-US" sz="1800" i="0" dirty="0" smtClean="0">
                          <a:solidFill>
                            <a:schemeClr val="tx1"/>
                          </a:solidFill>
                          <a:latin typeface="Cambria Math" panose="02040503050406030204" pitchFamily="18" charset="0"/>
                        </a:rPr>
                        <m:t> = 2.51 </m:t>
                      </m:r>
                      <m:sSup>
                        <m:sSupPr>
                          <m:ctrlPr>
                            <a:rPr lang="en-US" sz="1800" i="1" dirty="0" smtClean="0">
                              <a:solidFill>
                                <a:schemeClr val="tx1"/>
                              </a:solidFill>
                              <a:latin typeface="Cambria Math" panose="02040503050406030204" pitchFamily="18" charset="0"/>
                            </a:rPr>
                          </m:ctrlPr>
                        </m:sSupPr>
                        <m:e>
                          <m:r>
                            <m:rPr>
                              <m:sty m:val="p"/>
                            </m:rPr>
                            <a:rPr lang="en-US" sz="1800" b="0" i="0" dirty="0" smtClean="0">
                              <a:solidFill>
                                <a:schemeClr val="tx1"/>
                              </a:solidFill>
                              <a:latin typeface="Cambria Math" panose="02040503050406030204" pitchFamily="18" charset="0"/>
                            </a:rPr>
                            <m:t>cm</m:t>
                          </m:r>
                        </m:e>
                        <m:sup>
                          <m:r>
                            <a:rPr lang="en-US" sz="1800" b="0" i="0" dirty="0" smtClean="0">
                              <a:solidFill>
                                <a:schemeClr val="tx1"/>
                              </a:solidFill>
                              <a:latin typeface="Cambria Math" panose="02040503050406030204" pitchFamily="18" charset="0"/>
                            </a:rPr>
                            <m:t>3</m:t>
                          </m:r>
                        </m:sup>
                      </m:sSup>
                    </m:oMath>
                  </m:oMathPara>
                </a14:m>
                <a:endParaRPr lang="en-US" sz="1800" dirty="0">
                  <a:solidFill>
                    <a:schemeClr val="tx1"/>
                  </a:solidFill>
                </a:endParaRPr>
              </a:p>
              <a:p>
                <a:pPr eaLnBrk="1" hangingPunct="1">
                  <a:defRPr/>
                </a:pPr>
                <a14:m>
                  <m:oMathPara xmlns:m="http://schemas.openxmlformats.org/officeDocument/2006/math">
                    <m:oMathParaPr>
                      <m:jc m:val="left"/>
                    </m:oMathParaPr>
                    <m:oMath xmlns:m="http://schemas.openxmlformats.org/officeDocument/2006/math">
                      <m:r>
                        <m:rPr>
                          <m:sty m:val="p"/>
                        </m:rPr>
                        <a:rPr lang="en-US" sz="1800" i="0" dirty="0" smtClean="0">
                          <a:solidFill>
                            <a:schemeClr val="tx1"/>
                          </a:solidFill>
                          <a:latin typeface="Cambria Math" panose="02040503050406030204" pitchFamily="18" charset="0"/>
                        </a:rPr>
                        <m:t>Density</m:t>
                      </m:r>
                      <m:r>
                        <a:rPr lang="en-US" sz="1800" b="0" i="0" dirty="0" smtClean="0">
                          <a:solidFill>
                            <a:schemeClr val="tx1"/>
                          </a:solidFill>
                          <a:latin typeface="Cambria Math" panose="02040503050406030204" pitchFamily="18" charset="0"/>
                        </a:rPr>
                        <m:t>=</m:t>
                      </m:r>
                      <m:f>
                        <m:fPr>
                          <m:ctrlPr>
                            <a:rPr lang="en-US" sz="1800" b="0" i="1" dirty="0" smtClean="0">
                              <a:solidFill>
                                <a:schemeClr val="tx1"/>
                              </a:solidFill>
                              <a:latin typeface="Cambria Math" panose="02040503050406030204" pitchFamily="18" charset="0"/>
                            </a:rPr>
                          </m:ctrlPr>
                        </m:fPr>
                        <m:num>
                          <m:r>
                            <a:rPr lang="en-US" sz="1800" b="0" i="1" dirty="0" smtClean="0">
                              <a:solidFill>
                                <a:schemeClr val="tx1"/>
                              </a:solidFill>
                              <a:latin typeface="Cambria Math" panose="02040503050406030204" pitchFamily="18" charset="0"/>
                            </a:rPr>
                            <m:t>4.237</m:t>
                          </m:r>
                        </m:num>
                        <m:den>
                          <m:r>
                            <a:rPr lang="en-US" sz="1800" b="0" i="1" dirty="0" smtClean="0">
                              <a:solidFill>
                                <a:schemeClr val="tx1"/>
                              </a:solidFill>
                              <a:latin typeface="Cambria Math" panose="02040503050406030204" pitchFamily="18" charset="0"/>
                            </a:rPr>
                            <m:t>2.51</m:t>
                          </m:r>
                        </m:den>
                      </m:f>
                      <m:r>
                        <a:rPr lang="en-US" sz="1800" b="0" i="1" dirty="0" smtClean="0">
                          <a:solidFill>
                            <a:schemeClr val="tx1"/>
                          </a:solidFill>
                          <a:latin typeface="Cambria Math" panose="02040503050406030204" pitchFamily="18" charset="0"/>
                        </a:rPr>
                        <m:t>=1.683………</m:t>
                      </m:r>
                    </m:oMath>
                  </m:oMathPara>
                </a14:m>
                <a:endParaRPr lang="en-US" sz="1800" b="0" dirty="0">
                  <a:solidFill>
                    <a:schemeClr val="tx1"/>
                  </a:solidFill>
                </a:endParaRPr>
              </a:p>
              <a:p>
                <a:pPr eaLnBrk="1" hangingPunct="1">
                  <a:defRPr/>
                </a:pPr>
                <a14:m>
                  <m:oMathPara xmlns:m="http://schemas.openxmlformats.org/officeDocument/2006/math">
                    <m:oMathParaPr>
                      <m:jc m:val="left"/>
                    </m:oMathParaPr>
                    <m:oMath xmlns:m="http://schemas.openxmlformats.org/officeDocument/2006/math">
                      <m:r>
                        <a:rPr lang="en-US" sz="1800" b="0" i="1" dirty="0" smtClean="0">
                          <a:solidFill>
                            <a:schemeClr val="tx1"/>
                          </a:solidFill>
                          <a:latin typeface="Cambria Math" panose="02040503050406030204" pitchFamily="18" charset="0"/>
                        </a:rPr>
                        <m:t>                                 </m:t>
                      </m:r>
                      <m:r>
                        <a:rPr lang="en-US" sz="1800" i="1" dirty="0">
                          <a:solidFill>
                            <a:schemeClr val="tx1"/>
                          </a:solidFill>
                          <a:latin typeface="Cambria Math" panose="02040503050406030204" pitchFamily="18" charset="0"/>
                        </a:rPr>
                        <m:t>=1.6</m:t>
                      </m:r>
                      <m:r>
                        <a:rPr lang="en-US" sz="1800" b="0" i="1" dirty="0" smtClean="0">
                          <a:solidFill>
                            <a:schemeClr val="tx1"/>
                          </a:solidFill>
                          <a:latin typeface="Cambria Math" panose="02040503050406030204" pitchFamily="18" charset="0"/>
                        </a:rPr>
                        <m:t>9</m:t>
                      </m:r>
                    </m:oMath>
                  </m:oMathPara>
                </a14:m>
                <a:endParaRPr lang="en-US" sz="1800" b="0" dirty="0">
                  <a:solidFill>
                    <a:schemeClr val="tx1"/>
                  </a:solidFill>
                </a:endParaRPr>
              </a:p>
            </p:txBody>
          </p:sp>
        </mc:Choice>
        <mc:Fallback xmlns="">
          <p:sp>
            <p:nvSpPr>
              <p:cNvPr id="2" name="Rectangle 1">
                <a:extLst>
                  <a:ext uri="{FF2B5EF4-FFF2-40B4-BE49-F238E27FC236}">
                    <a16:creationId xmlns:a16="http://schemas.microsoft.com/office/drawing/2014/main" id="{7F5696DE-23BD-4E06-9A0A-0F1BF4C3DE24}"/>
                  </a:ext>
                </a:extLst>
              </p:cNvPr>
              <p:cNvSpPr>
                <a:spLocks noRot="1" noChangeAspect="1" noMove="1" noResize="1" noEditPoints="1" noAdjustHandles="1" noChangeArrowheads="1" noChangeShapeType="1" noTextEdit="1"/>
              </p:cNvSpPr>
              <p:nvPr/>
            </p:nvSpPr>
            <p:spPr>
              <a:xfrm>
                <a:off x="158728" y="654756"/>
                <a:ext cx="8826544" cy="2274790"/>
              </a:xfrm>
              <a:prstGeom prst="rect">
                <a:avLst/>
              </a:prstGeom>
              <a:blipFill>
                <a:blip r:embed="rId2"/>
                <a:stretch>
                  <a:fillRect l="-552" t="-1337" r="-622"/>
                </a:stretch>
              </a:blipFill>
            </p:spPr>
            <p:txBody>
              <a:bodyPr/>
              <a:lstStyle/>
              <a:p>
                <a:r>
                  <a:rPr lang="en-IN">
                    <a:noFill/>
                  </a:rPr>
                  <a:t> </a:t>
                </a:r>
              </a:p>
            </p:txBody>
          </p:sp>
        </mc:Fallback>
      </mc:AlternateContent>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Rules for Arithmetic Operations with Significant Figures </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COMBINATION OF ERRORS</a:t>
            </a:r>
          </a:p>
        </p:txBody>
      </p:sp>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152400" indent="0">
              <a:lnSpc>
                <a:spcPct val="150000"/>
              </a:lnSpc>
              <a:spcAft>
                <a:spcPts val="600"/>
              </a:spcAft>
              <a:buNone/>
            </a:pPr>
            <a:r>
              <a:rPr lang="en-US" sz="1800" dirty="0">
                <a:solidFill>
                  <a:schemeClr val="tx1"/>
                </a:solidFill>
              </a:rPr>
              <a:t>In an experiment involving several measurements, the errors in all the measurements get combined.</a:t>
            </a:r>
            <a:br>
              <a:rPr lang="en-US" sz="1800" dirty="0">
                <a:solidFill>
                  <a:schemeClr val="tx1"/>
                </a:solidFill>
              </a:rPr>
            </a:br>
            <a:endParaRPr lang="en-US" sz="1800" dirty="0">
              <a:solidFill>
                <a:schemeClr val="tx1"/>
              </a:solidFill>
            </a:endParaRPr>
          </a:p>
          <a:p>
            <a:pPr marL="152400" indent="0">
              <a:lnSpc>
                <a:spcPct val="150000"/>
              </a:lnSpc>
              <a:spcAft>
                <a:spcPts val="600"/>
              </a:spcAft>
              <a:buNone/>
            </a:pPr>
            <a:r>
              <a:rPr lang="en-US" sz="1800" b="1" dirty="0">
                <a:solidFill>
                  <a:schemeClr val="tx1"/>
                </a:solidFill>
              </a:rPr>
              <a:t>Example</a:t>
            </a:r>
            <a:r>
              <a:rPr lang="en-US" sz="1800" dirty="0">
                <a:solidFill>
                  <a:schemeClr val="tx1"/>
                </a:solidFill>
              </a:rPr>
              <a:t>:</a:t>
            </a:r>
          </a:p>
          <a:p>
            <a:pPr>
              <a:lnSpc>
                <a:spcPct val="150000"/>
              </a:lnSpc>
              <a:spcAft>
                <a:spcPts val="600"/>
              </a:spcAft>
            </a:pPr>
            <a:r>
              <a:rPr lang="en-US" sz="1800" dirty="0">
                <a:solidFill>
                  <a:schemeClr val="tx1"/>
                </a:solidFill>
              </a:rPr>
              <a:t>Density is the ratio of the mass to the volume of the substance. </a:t>
            </a:r>
          </a:p>
          <a:p>
            <a:pPr>
              <a:lnSpc>
                <a:spcPct val="150000"/>
              </a:lnSpc>
              <a:spcAft>
                <a:spcPts val="600"/>
              </a:spcAft>
            </a:pPr>
            <a:r>
              <a:rPr lang="en-US" sz="1800" dirty="0">
                <a:solidFill>
                  <a:schemeClr val="tx1"/>
                </a:solidFill>
              </a:rPr>
              <a:t>If there are errors in the measurement of mass and of the sizes or dimensions, then there will be error in the density of the substance.</a:t>
            </a:r>
          </a:p>
        </p:txBody>
      </p:sp>
    </p:spTree>
    <p:extLst>
      <p:ext uri="{BB962C8B-B14F-4D97-AF65-F5344CB8AC3E}">
        <p14:creationId xmlns:p14="http://schemas.microsoft.com/office/powerpoint/2010/main" val="40036273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2100" b="1" dirty="0">
                <a:solidFill>
                  <a:srgbClr val="FF0000"/>
                </a:solidFill>
              </a:rPr>
              <a:t>Significant figures.</a:t>
            </a:r>
            <a:endParaRPr lang="en-IN" sz="2100" dirty="0"/>
          </a:p>
        </p:txBody>
      </p:sp>
      <p:pic>
        <p:nvPicPr>
          <p:cNvPr id="4" name="Content Placeholder 3"/>
          <p:cNvPicPr>
            <a:picLocks noGrp="1" noChangeAspect="1"/>
          </p:cNvPicPr>
          <p:nvPr>
            <p:ph idx="1"/>
          </p:nvPr>
        </p:nvPicPr>
        <p:blipFill>
          <a:blip r:embed="rId2"/>
          <a:stretch>
            <a:fillRect/>
          </a:stretch>
        </p:blipFill>
        <p:spPr>
          <a:xfrm>
            <a:off x="609056" y="1885236"/>
            <a:ext cx="8050310" cy="1880754"/>
          </a:xfrm>
          <a:prstGeom prst="rect">
            <a:avLst/>
          </a:prstGeom>
        </p:spPr>
      </p:pic>
      <p:pic>
        <p:nvPicPr>
          <p:cNvPr id="5" name="Google Shape;62;p14"/>
          <p:cNvPicPr preferRelativeResize="0"/>
          <p:nvPr/>
        </p:nvPicPr>
        <p:blipFill rotWithShape="1">
          <a:blip r:embed="rId3">
            <a:alphaModFix/>
          </a:blip>
          <a:srcRect/>
          <a:stretch/>
        </p:blipFill>
        <p:spPr>
          <a:xfrm>
            <a:off x="8210550" y="4199975"/>
            <a:ext cx="925650" cy="925650"/>
          </a:xfrm>
          <a:prstGeom prst="rect">
            <a:avLst/>
          </a:prstGeom>
          <a:noFill/>
          <a:ln>
            <a:noFill/>
          </a:ln>
        </p:spPr>
      </p:pic>
      <p:pic>
        <p:nvPicPr>
          <p:cNvPr id="2050" name="Picture 2"/>
          <p:cNvPicPr>
            <a:picLocks noChangeAspect="1" noChangeArrowheads="1"/>
          </p:cNvPicPr>
          <p:nvPr/>
        </p:nvPicPr>
        <p:blipFill>
          <a:blip r:embed="rId4"/>
          <a:srcRect/>
          <a:stretch>
            <a:fillRect/>
          </a:stretch>
        </p:blipFill>
        <p:spPr bwMode="auto">
          <a:xfrm>
            <a:off x="554355" y="1277711"/>
            <a:ext cx="8172450" cy="628650"/>
          </a:xfrm>
          <a:prstGeom prst="rect">
            <a:avLst/>
          </a:prstGeom>
          <a:noFill/>
          <a:ln w="9525">
            <a:noFill/>
            <a:miter lim="800000"/>
            <a:headEnd/>
            <a:tailEnd/>
          </a:ln>
          <a:effectLst/>
        </p:spPr>
      </p:pic>
    </p:spTree>
    <p:extLst>
      <p:ext uri="{BB962C8B-B14F-4D97-AF65-F5344CB8AC3E}">
        <p14:creationId xmlns:p14="http://schemas.microsoft.com/office/powerpoint/2010/main" val="29143141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3139321"/>
              </a:xfrm>
              <a:prstGeom prst="rect">
                <a:avLst/>
              </a:prstGeom>
            </p:spPr>
            <p:txBody>
              <a:bodyPr wrap="square">
                <a:spAutoFit/>
              </a:bodyPr>
              <a:lstStyle/>
              <a:p>
                <a:pPr algn="just" eaLnBrk="1" hangingPunct="1">
                  <a:defRPr/>
                </a:pPr>
                <a:r>
                  <a:rPr lang="en-US" sz="1800" dirty="0">
                    <a:solidFill>
                      <a:schemeClr val="tx1"/>
                    </a:solidFill>
                  </a:rPr>
                  <a:t>In addition or subtraction, the final result should retain as many decimal places as are there in the number with the least decimal places.</a:t>
                </a:r>
              </a:p>
              <a:p>
                <a:pPr algn="just" eaLnBrk="1" hangingPunct="1">
                  <a:defRPr/>
                </a:pPr>
                <a:endParaRPr lang="en-US" sz="1800" dirty="0">
                  <a:solidFill>
                    <a:schemeClr val="tx1"/>
                  </a:solidFill>
                </a:endParaRPr>
              </a:p>
              <a:p>
                <a:pPr eaLnBrk="1" hangingPunct="1">
                  <a:defRPr/>
                </a:pPr>
                <a14:m>
                  <m:oMathPara xmlns:m="http://schemas.openxmlformats.org/officeDocument/2006/math">
                    <m:oMathParaPr>
                      <m:jc m:val="left"/>
                    </m:oMathParaPr>
                    <m:oMath xmlns:m="http://schemas.openxmlformats.org/officeDocument/2006/math">
                      <m:r>
                        <m:rPr>
                          <m:sty m:val="p"/>
                        </m:rPr>
                        <a:rPr lang="en-US" sz="1800" b="0" i="0" dirty="0" smtClean="0">
                          <a:solidFill>
                            <a:schemeClr val="tx1"/>
                          </a:solidFill>
                          <a:latin typeface="Cambria Math" panose="02040503050406030204" pitchFamily="18" charset="0"/>
                        </a:rPr>
                        <m:t>e</m:t>
                      </m:r>
                      <m:r>
                        <a:rPr lang="en-US" sz="1800" b="0" i="0" dirty="0" smtClean="0">
                          <a:solidFill>
                            <a:schemeClr val="tx1"/>
                          </a:solidFill>
                          <a:latin typeface="Cambria Math" panose="02040503050406030204" pitchFamily="18" charset="0"/>
                        </a:rPr>
                        <m:t>.</m:t>
                      </m:r>
                      <m:r>
                        <m:rPr>
                          <m:sty m:val="p"/>
                        </m:rPr>
                        <a:rPr lang="en-US" sz="1800" b="0" i="0" dirty="0" smtClean="0">
                          <a:solidFill>
                            <a:schemeClr val="tx1"/>
                          </a:solidFill>
                          <a:latin typeface="Cambria Math" panose="02040503050406030204" pitchFamily="18" charset="0"/>
                        </a:rPr>
                        <m:t>g</m:t>
                      </m:r>
                      <m:r>
                        <a:rPr lang="en-US" sz="1800" b="0" i="0" dirty="0" smtClean="0">
                          <a:solidFill>
                            <a:schemeClr val="tx1"/>
                          </a:solidFill>
                          <a:latin typeface="Cambria Math" panose="02040503050406030204" pitchFamily="18" charset="0"/>
                        </a:rPr>
                        <m:t>,</m:t>
                      </m:r>
                    </m:oMath>
                  </m:oMathPara>
                </a14:m>
                <a:endParaRPr lang="en-US" sz="1800" b="0" i="0" dirty="0">
                  <a:solidFill>
                    <a:schemeClr val="tx1"/>
                  </a:solidFill>
                  <a:latin typeface="Cambria Math" panose="02040503050406030204" pitchFamily="18" charset="0"/>
                </a:endParaRPr>
              </a:p>
              <a:p>
                <a:pPr eaLnBrk="1" hangingPunct="1">
                  <a:defRPr/>
                </a:pPr>
                <a14:m>
                  <m:oMathPara xmlns:m="http://schemas.openxmlformats.org/officeDocument/2006/math">
                    <m:oMathParaPr>
                      <m:jc m:val="left"/>
                    </m:oMathParaPr>
                    <m:oMath xmlns:m="http://schemas.openxmlformats.org/officeDocument/2006/math">
                      <m:r>
                        <a:rPr lang="en-US" sz="1800" b="0" i="0" dirty="0" smtClean="0">
                          <a:solidFill>
                            <a:schemeClr val="tx1"/>
                          </a:solidFill>
                          <a:latin typeface="Cambria Math" panose="02040503050406030204" pitchFamily="18" charset="0"/>
                        </a:rPr>
                        <m:t>    000.301</m:t>
                      </m:r>
                    </m:oMath>
                  </m:oMathPara>
                </a14:m>
                <a:endParaRPr lang="en-US" sz="1800" b="0" dirty="0">
                  <a:solidFill>
                    <a:schemeClr val="tx1"/>
                  </a:solidFill>
                </a:endParaRPr>
              </a:p>
              <a:p>
                <a:pPr eaLnBrk="1" hangingPunct="1">
                  <a:defRPr/>
                </a:pPr>
                <a14:m>
                  <m:oMathPara xmlns:m="http://schemas.openxmlformats.org/officeDocument/2006/math">
                    <m:oMathParaPr>
                      <m:jc m:val="left"/>
                    </m:oMathParaPr>
                    <m:oMath xmlns:m="http://schemas.openxmlformats.org/officeDocument/2006/math">
                      <m:r>
                        <a:rPr lang="en-US" sz="1800" b="0" i="0" dirty="0" smtClean="0">
                          <a:solidFill>
                            <a:schemeClr val="tx1"/>
                          </a:solidFill>
                          <a:latin typeface="Cambria Math" panose="02040503050406030204" pitchFamily="18" charset="0"/>
                        </a:rPr>
                        <m:t>   436</m:t>
                      </m:r>
                      <m:r>
                        <a:rPr lang="en-US" sz="1800" dirty="0">
                          <a:solidFill>
                            <a:schemeClr val="tx1"/>
                          </a:solidFill>
                          <a:latin typeface="Cambria Math" panose="02040503050406030204" pitchFamily="18" charset="0"/>
                        </a:rPr>
                        <m:t>.3</m:t>
                      </m:r>
                      <m:r>
                        <a:rPr lang="en-US" sz="1800" b="0" i="0" dirty="0" smtClean="0">
                          <a:solidFill>
                            <a:schemeClr val="tx1"/>
                          </a:solidFill>
                          <a:latin typeface="Cambria Math" panose="02040503050406030204" pitchFamily="18" charset="0"/>
                        </a:rPr>
                        <m:t>2 </m:t>
                      </m:r>
                      <m:r>
                        <m:rPr>
                          <m:sty m:val="p"/>
                        </m:rPr>
                        <a:rPr lang="en-US" sz="1800" b="0" i="0" dirty="0" smtClean="0">
                          <a:solidFill>
                            <a:schemeClr val="tx1"/>
                          </a:solidFill>
                          <a:latin typeface="Cambria Math" panose="02040503050406030204" pitchFamily="18" charset="0"/>
                        </a:rPr>
                        <m:t>gm</m:t>
                      </m:r>
                    </m:oMath>
                  </m:oMathPara>
                </a14:m>
                <a:endParaRPr lang="en-US" sz="1800" b="0" dirty="0">
                  <a:solidFill>
                    <a:schemeClr val="tx1"/>
                  </a:solidFill>
                </a:endParaRPr>
              </a:p>
              <a:p>
                <a:pPr>
                  <a:defRPr/>
                </a:pPr>
                <a14:m>
                  <m:oMathPara xmlns:m="http://schemas.openxmlformats.org/officeDocument/2006/math">
                    <m:oMathParaPr>
                      <m:jc m:val="left"/>
                    </m:oMathParaPr>
                    <m:oMath xmlns:m="http://schemas.openxmlformats.org/officeDocument/2006/math">
                      <m:r>
                        <a:rPr lang="en-US" sz="1800" b="0" i="0" dirty="0" smtClean="0">
                          <a:solidFill>
                            <a:schemeClr val="tx1"/>
                          </a:solidFill>
                          <a:latin typeface="Cambria Math" panose="02040503050406030204" pitchFamily="18" charset="0"/>
                        </a:rPr>
                        <m:t>+227</m:t>
                      </m:r>
                      <m:r>
                        <a:rPr lang="en-US" sz="1800" dirty="0">
                          <a:solidFill>
                            <a:schemeClr val="tx1"/>
                          </a:solidFill>
                          <a:latin typeface="Cambria Math" panose="02040503050406030204" pitchFamily="18" charset="0"/>
                        </a:rPr>
                        <m:t>.2</m:t>
                      </m:r>
                    </m:oMath>
                  </m:oMathPara>
                </a14:m>
                <a:endParaRPr lang="en-US" sz="1800" dirty="0">
                  <a:solidFill>
                    <a:schemeClr val="tx1"/>
                  </a:solidFill>
                </a:endParaRPr>
              </a:p>
              <a:p>
                <a:pPr>
                  <a:defRPr/>
                </a:pPr>
                <a:r>
                  <a:rPr lang="en-US" sz="1800" dirty="0">
                    <a:solidFill>
                      <a:schemeClr val="tx1"/>
                    </a:solidFill>
                  </a:rPr>
                  <a:t>-------------</a:t>
                </a:r>
              </a:p>
              <a:p>
                <a:pPr>
                  <a:defRPr/>
                </a:pPr>
                <a14:m>
                  <m:oMathPara xmlns:m="http://schemas.openxmlformats.org/officeDocument/2006/math">
                    <m:oMathParaPr>
                      <m:jc m:val="left"/>
                    </m:oMathParaPr>
                    <m:oMath xmlns:m="http://schemas.openxmlformats.org/officeDocument/2006/math">
                      <m:r>
                        <a:rPr lang="en-US" sz="1800" b="0" i="0" dirty="0" smtClean="0">
                          <a:solidFill>
                            <a:schemeClr val="tx1"/>
                          </a:solidFill>
                          <a:latin typeface="Cambria Math" panose="02040503050406030204" pitchFamily="18" charset="0"/>
                        </a:rPr>
                        <m:t>663.821 </m:t>
                      </m:r>
                      <m:r>
                        <m:rPr>
                          <m:sty m:val="p"/>
                        </m:rPr>
                        <a:rPr lang="en-US" sz="1800" b="0" i="0" dirty="0" smtClean="0">
                          <a:solidFill>
                            <a:schemeClr val="tx1"/>
                          </a:solidFill>
                          <a:latin typeface="Cambria Math" panose="02040503050406030204" pitchFamily="18" charset="0"/>
                        </a:rPr>
                        <m:t>gm</m:t>
                      </m:r>
                    </m:oMath>
                  </m:oMathPara>
                </a14:m>
                <a:endParaRPr lang="en-US" sz="1800" b="0" dirty="0">
                  <a:solidFill>
                    <a:schemeClr val="tx1"/>
                  </a:solidFill>
                </a:endParaRPr>
              </a:p>
              <a:p>
                <a:pPr>
                  <a:defRPr/>
                </a:pPr>
                <a:endParaRPr lang="en-US" sz="1800" dirty="0">
                  <a:solidFill>
                    <a:schemeClr val="tx1"/>
                  </a:solidFill>
                </a:endParaRPr>
              </a:p>
              <a:p>
                <a:pPr>
                  <a:defRPr/>
                </a:pPr>
                <a:r>
                  <a:rPr lang="en-US" sz="1800" dirty="0">
                    <a:solidFill>
                      <a:schemeClr val="tx1"/>
                    </a:solidFill>
                  </a:rPr>
                  <a:t>Ans: </a:t>
                </a:r>
                <a14:m>
                  <m:oMath xmlns:m="http://schemas.openxmlformats.org/officeDocument/2006/math">
                    <m:r>
                      <a:rPr lang="en-US" sz="1800" dirty="0">
                        <a:solidFill>
                          <a:schemeClr val="tx1"/>
                        </a:solidFill>
                        <a:latin typeface="Cambria Math" panose="02040503050406030204" pitchFamily="18" charset="0"/>
                      </a:rPr>
                      <m:t>663.8</m:t>
                    </m:r>
                    <m:r>
                      <a:rPr lang="en-US" sz="1800" b="0" i="0" dirty="0" smtClean="0">
                        <a:solidFill>
                          <a:schemeClr val="tx1"/>
                        </a:solidFill>
                        <a:latin typeface="Cambria Math" panose="02040503050406030204" pitchFamily="18" charset="0"/>
                      </a:rPr>
                      <m:t> </m:t>
                    </m:r>
                    <m:r>
                      <m:rPr>
                        <m:sty m:val="p"/>
                      </m:rPr>
                      <a:rPr lang="en-US" sz="1800" b="0" i="0" dirty="0" smtClean="0">
                        <a:solidFill>
                          <a:schemeClr val="tx1"/>
                        </a:solidFill>
                        <a:latin typeface="Cambria Math" panose="02040503050406030204" pitchFamily="18" charset="0"/>
                      </a:rPr>
                      <m:t>gm</m:t>
                    </m:r>
                  </m:oMath>
                </a14:m>
                <a:endParaRPr lang="en-US" sz="1800" dirty="0">
                  <a:solidFill>
                    <a:schemeClr val="tx1"/>
                  </a:solidFill>
                </a:endParaRPr>
              </a:p>
            </p:txBody>
          </p:sp>
        </mc:Choice>
        <mc:Fallback xmlns="">
          <p:sp>
            <p:nvSpPr>
              <p:cNvPr id="2" name="Rectangle 1">
                <a:extLst>
                  <a:ext uri="{FF2B5EF4-FFF2-40B4-BE49-F238E27FC236}">
                    <a16:creationId xmlns:a16="http://schemas.microsoft.com/office/drawing/2014/main" id="{7F5696DE-23BD-4E06-9A0A-0F1BF4C3DE24}"/>
                  </a:ext>
                </a:extLst>
              </p:cNvPr>
              <p:cNvSpPr>
                <a:spLocks noRot="1" noChangeAspect="1" noMove="1" noResize="1" noEditPoints="1" noAdjustHandles="1" noChangeArrowheads="1" noChangeShapeType="1" noTextEdit="1"/>
              </p:cNvSpPr>
              <p:nvPr/>
            </p:nvSpPr>
            <p:spPr>
              <a:xfrm>
                <a:off x="158728" y="654756"/>
                <a:ext cx="8826544" cy="3139321"/>
              </a:xfrm>
              <a:prstGeom prst="rect">
                <a:avLst/>
              </a:prstGeom>
              <a:blipFill>
                <a:blip r:embed="rId2"/>
                <a:stretch>
                  <a:fillRect l="-552" t="-971" r="-622" b="-2136"/>
                </a:stretch>
              </a:blipFill>
            </p:spPr>
            <p:txBody>
              <a:bodyPr/>
              <a:lstStyle/>
              <a:p>
                <a:r>
                  <a:rPr lang="en-IN">
                    <a:noFill/>
                  </a:rPr>
                  <a:t> </a:t>
                </a:r>
              </a:p>
            </p:txBody>
          </p:sp>
        </mc:Fallback>
      </mc:AlternateContent>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Rules for Arithmetic Operations with Significant Figures </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16824355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Scientific Notation</a:t>
            </a:r>
          </a:p>
        </p:txBody>
      </p:sp>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112713" indent="0" eaLnBrk="1" hangingPunct="1">
              <a:spcBef>
                <a:spcPct val="0"/>
              </a:spcBef>
              <a:buFontTx/>
              <a:buNone/>
            </a:pPr>
            <a:r>
              <a:rPr lang="en-IN" altLang="en-US" sz="1400" dirty="0">
                <a:solidFill>
                  <a:schemeClr val="tx1"/>
                </a:solidFill>
              </a:rPr>
              <a:t>Any given number can be written in the form of a×10</a:t>
            </a:r>
            <a:r>
              <a:rPr lang="en-IN" altLang="en-US" sz="1400" baseline="30000" dirty="0">
                <a:solidFill>
                  <a:schemeClr val="tx1"/>
                </a:solidFill>
              </a:rPr>
              <a:t>b</a:t>
            </a:r>
            <a:r>
              <a:rPr lang="en-IN" altLang="en-US" sz="1400" dirty="0">
                <a:solidFill>
                  <a:schemeClr val="tx1"/>
                </a:solidFill>
              </a:rPr>
              <a:t> in many ways;</a:t>
            </a:r>
          </a:p>
          <a:p>
            <a:pPr marL="112713" indent="0" eaLnBrk="1" hangingPunct="1">
              <a:spcBef>
                <a:spcPct val="0"/>
              </a:spcBef>
              <a:buFontTx/>
              <a:buNone/>
            </a:pPr>
            <a:r>
              <a:rPr lang="en-IN" altLang="en-US" sz="1400" dirty="0">
                <a:solidFill>
                  <a:schemeClr val="tx1"/>
                </a:solidFill>
              </a:rPr>
              <a:t>for example 350 can be written as 3.5×10</a:t>
            </a:r>
            <a:r>
              <a:rPr lang="en-IN" altLang="en-US" sz="1400" baseline="30000" dirty="0">
                <a:solidFill>
                  <a:schemeClr val="tx1"/>
                </a:solidFill>
              </a:rPr>
              <a:t>2</a:t>
            </a:r>
            <a:r>
              <a:rPr lang="en-IN" altLang="en-US" sz="1400" dirty="0">
                <a:solidFill>
                  <a:schemeClr val="tx1"/>
                </a:solidFill>
              </a:rPr>
              <a:t> or 35×10</a:t>
            </a:r>
            <a:r>
              <a:rPr lang="en-IN" altLang="en-US" sz="1400" baseline="30000" dirty="0">
                <a:solidFill>
                  <a:schemeClr val="tx1"/>
                </a:solidFill>
              </a:rPr>
              <a:t>1</a:t>
            </a:r>
            <a:r>
              <a:rPr lang="en-IN" altLang="en-US" sz="1400" dirty="0">
                <a:solidFill>
                  <a:schemeClr val="tx1"/>
                </a:solidFill>
              </a:rPr>
              <a:t> or 350×10</a:t>
            </a:r>
            <a:r>
              <a:rPr lang="en-IN" altLang="en-US" sz="1400" baseline="30000" dirty="0">
                <a:solidFill>
                  <a:schemeClr val="tx1"/>
                </a:solidFill>
              </a:rPr>
              <a:t>0</a:t>
            </a:r>
            <a:r>
              <a:rPr lang="en-IN" altLang="en-US" sz="1400" dirty="0">
                <a:solidFill>
                  <a:schemeClr val="tx1"/>
                </a:solidFill>
              </a:rPr>
              <a:t>.</a:t>
            </a:r>
          </a:p>
          <a:p>
            <a:pPr marL="112713" indent="0" eaLnBrk="1" hangingPunct="1">
              <a:spcBef>
                <a:spcPct val="0"/>
              </a:spcBef>
              <a:buFontTx/>
              <a:buNone/>
            </a:pPr>
            <a:endParaRPr lang="en-IN" altLang="en-US" sz="1400" dirty="0">
              <a:solidFill>
                <a:schemeClr val="tx1"/>
              </a:solidFill>
            </a:endParaRPr>
          </a:p>
          <a:p>
            <a:pPr marL="112713" indent="0" eaLnBrk="1" hangingPunct="1">
              <a:spcBef>
                <a:spcPct val="0"/>
              </a:spcBef>
              <a:buFontTx/>
              <a:buNone/>
            </a:pPr>
            <a:r>
              <a:rPr lang="en-IN" altLang="en-US" sz="1400" dirty="0">
                <a:solidFill>
                  <a:schemeClr val="tx1"/>
                </a:solidFill>
              </a:rPr>
              <a:t>a×10</a:t>
            </a:r>
            <a:r>
              <a:rPr lang="en-IN" altLang="en-US" sz="1400" baseline="30000" dirty="0">
                <a:solidFill>
                  <a:schemeClr val="tx1"/>
                </a:solidFill>
              </a:rPr>
              <a:t>b  </a:t>
            </a:r>
            <a:r>
              <a:rPr lang="en-IN" altLang="en-US" sz="1400" dirty="0">
                <a:solidFill>
                  <a:schemeClr val="tx1"/>
                </a:solidFill>
              </a:rPr>
              <a:t>means</a:t>
            </a:r>
            <a:r>
              <a:rPr lang="en-IN" altLang="en-US" sz="1400" baseline="30000" dirty="0">
                <a:solidFill>
                  <a:schemeClr val="tx1"/>
                </a:solidFill>
              </a:rPr>
              <a:t> </a:t>
            </a:r>
            <a:r>
              <a:rPr lang="en-IN" altLang="en-US" sz="1400" dirty="0">
                <a:solidFill>
                  <a:schemeClr val="tx1"/>
                </a:solidFill>
              </a:rPr>
              <a:t>"a times ten raised to the power of b", where the </a:t>
            </a:r>
            <a:r>
              <a:rPr lang="en-IN" altLang="en-US" sz="1400" dirty="0">
                <a:solidFill>
                  <a:schemeClr val="tx1"/>
                </a:solidFill>
                <a:hlinkClick r:id="rId4" action="ppaction://hlinkfile" tooltip="Exponentiation">
                  <a:extLst>
                    <a:ext uri="{A12FA001-AC4F-418D-AE19-62706E023703}">
                      <ahyp:hlinkClr xmlns:ahyp="http://schemas.microsoft.com/office/drawing/2018/hyperlinkcolor" val="tx"/>
                    </a:ext>
                  </a:extLst>
                </a:hlinkClick>
              </a:rPr>
              <a:t>exponent</a:t>
            </a:r>
            <a:r>
              <a:rPr lang="en-IN" altLang="en-US" sz="1400" dirty="0">
                <a:solidFill>
                  <a:schemeClr val="tx1"/>
                </a:solidFill>
              </a:rPr>
              <a:t> b is an </a:t>
            </a:r>
            <a:r>
              <a:rPr lang="en-IN" altLang="en-US" sz="1400" dirty="0">
                <a:solidFill>
                  <a:schemeClr val="tx1"/>
                </a:solidFill>
                <a:hlinkClick r:id="rId5" action="ppaction://hlinkfile" tooltip="Integer">
                  <a:extLst>
                    <a:ext uri="{A12FA001-AC4F-418D-AE19-62706E023703}">
                      <ahyp:hlinkClr xmlns:ahyp="http://schemas.microsoft.com/office/drawing/2018/hyperlinkcolor" val="tx"/>
                    </a:ext>
                  </a:extLst>
                </a:hlinkClick>
              </a:rPr>
              <a:t>integer</a:t>
            </a:r>
            <a:r>
              <a:rPr lang="en-IN" altLang="en-US" sz="1400" dirty="0">
                <a:solidFill>
                  <a:schemeClr val="tx1"/>
                </a:solidFill>
              </a:rPr>
              <a:t>, and the </a:t>
            </a:r>
            <a:r>
              <a:rPr lang="en-IN" altLang="en-US" sz="1400" dirty="0">
                <a:solidFill>
                  <a:schemeClr val="tx1"/>
                </a:solidFill>
                <a:hlinkClick r:id="rId6" action="ppaction://hlinkfile" tooltip="Coefficient">
                  <a:extLst>
                    <a:ext uri="{A12FA001-AC4F-418D-AE19-62706E023703}">
                      <ahyp:hlinkClr xmlns:ahyp="http://schemas.microsoft.com/office/drawing/2018/hyperlinkcolor" val="tx"/>
                    </a:ext>
                  </a:extLst>
                </a:hlinkClick>
              </a:rPr>
              <a:t>coefficient</a:t>
            </a:r>
            <a:r>
              <a:rPr lang="en-IN" altLang="en-US" sz="1400" dirty="0">
                <a:solidFill>
                  <a:schemeClr val="tx1"/>
                </a:solidFill>
              </a:rPr>
              <a:t> a is any </a:t>
            </a:r>
            <a:r>
              <a:rPr lang="en-IN" altLang="en-US" sz="1400" dirty="0">
                <a:solidFill>
                  <a:schemeClr val="tx1"/>
                </a:solidFill>
                <a:hlinkClick r:id="rId7" action="ppaction://hlinkfile" tooltip="Real number">
                  <a:extLst>
                    <a:ext uri="{A12FA001-AC4F-418D-AE19-62706E023703}">
                      <ahyp:hlinkClr xmlns:ahyp="http://schemas.microsoft.com/office/drawing/2018/hyperlinkcolor" val="tx"/>
                    </a:ext>
                  </a:extLst>
                </a:hlinkClick>
              </a:rPr>
              <a:t>real number</a:t>
            </a:r>
            <a:r>
              <a:rPr lang="en-IN" altLang="en-US" sz="1400" dirty="0">
                <a:solidFill>
                  <a:schemeClr val="tx1"/>
                </a:solidFill>
              </a:rPr>
              <a:t> called the </a:t>
            </a:r>
            <a:r>
              <a:rPr lang="en-IN" altLang="en-US" sz="1400" dirty="0">
                <a:solidFill>
                  <a:schemeClr val="tx1"/>
                </a:solidFill>
                <a:hlinkClick r:id="rId8" action="ppaction://hlinkfile" tooltip="Significand">
                  <a:extLst>
                    <a:ext uri="{A12FA001-AC4F-418D-AE19-62706E023703}">
                      <ahyp:hlinkClr xmlns:ahyp="http://schemas.microsoft.com/office/drawing/2018/hyperlinkcolor" val="tx"/>
                    </a:ext>
                  </a:extLst>
                </a:hlinkClick>
              </a:rPr>
              <a:t>significand</a:t>
            </a:r>
            <a:r>
              <a:rPr lang="en-IN" altLang="en-US" sz="1400" dirty="0">
                <a:solidFill>
                  <a:schemeClr val="tx1"/>
                </a:solidFill>
              </a:rPr>
              <a:t> or mantissa (the term "mantissa" is different from "mantissa" in common </a:t>
            </a:r>
            <a:r>
              <a:rPr lang="en-IN" altLang="en-US" sz="1400" dirty="0">
                <a:solidFill>
                  <a:schemeClr val="tx1"/>
                </a:solidFill>
                <a:hlinkClick r:id="rId9" action="ppaction://hlinkfile" tooltip="Logarithm">
                  <a:extLst>
                    <a:ext uri="{A12FA001-AC4F-418D-AE19-62706E023703}">
                      <ahyp:hlinkClr xmlns:ahyp="http://schemas.microsoft.com/office/drawing/2018/hyperlinkcolor" val="tx"/>
                    </a:ext>
                  </a:extLst>
                </a:hlinkClick>
              </a:rPr>
              <a:t>logarithm</a:t>
            </a:r>
            <a:r>
              <a:rPr lang="en-IN" altLang="en-US" sz="1400" dirty="0">
                <a:solidFill>
                  <a:schemeClr val="tx1"/>
                </a:solidFill>
              </a:rPr>
              <a:t>).</a:t>
            </a:r>
          </a:p>
          <a:p>
            <a:pPr marL="112713" indent="0" eaLnBrk="1" hangingPunct="1">
              <a:spcBef>
                <a:spcPct val="0"/>
              </a:spcBef>
              <a:buFontTx/>
              <a:buNone/>
            </a:pPr>
            <a:endParaRPr lang="en-IN" altLang="en-US" sz="1400" dirty="0">
              <a:solidFill>
                <a:schemeClr val="tx1"/>
              </a:solidFill>
            </a:endParaRPr>
          </a:p>
          <a:p>
            <a:pPr marL="112713" indent="0" eaLnBrk="1" hangingPunct="1">
              <a:spcBef>
                <a:spcPct val="0"/>
              </a:spcBef>
              <a:buFontTx/>
              <a:buNone/>
            </a:pPr>
            <a:r>
              <a:rPr lang="en-IN" altLang="en-US" sz="1400" dirty="0">
                <a:solidFill>
                  <a:schemeClr val="tx1"/>
                </a:solidFill>
              </a:rPr>
              <a:t>If the number is negative then a minus sign precedes a (as in ordinary decimal notation).</a:t>
            </a:r>
          </a:p>
          <a:p>
            <a:pPr marL="112713" indent="0" eaLnBrk="1" hangingPunct="1">
              <a:spcBef>
                <a:spcPct val="0"/>
              </a:spcBef>
              <a:buFontTx/>
              <a:buNone/>
            </a:pPr>
            <a:endParaRPr lang="en-US" altLang="en-US" sz="1400" dirty="0">
              <a:solidFill>
                <a:schemeClr val="tx1"/>
              </a:solidFill>
            </a:endParaRPr>
          </a:p>
          <a:p>
            <a:pPr marL="112713" indent="0" eaLnBrk="1" hangingPunct="1">
              <a:spcBef>
                <a:spcPct val="0"/>
              </a:spcBef>
              <a:buFontTx/>
              <a:buNone/>
            </a:pPr>
            <a:r>
              <a:rPr lang="en-IN" altLang="en-US" sz="1400" dirty="0">
                <a:solidFill>
                  <a:schemeClr val="tx1"/>
                </a:solidFill>
              </a:rPr>
              <a:t>In normalized scientific notation, the exponent b is chosen such that the </a:t>
            </a:r>
            <a:r>
              <a:rPr lang="en-IN" altLang="en-US" sz="1400" dirty="0">
                <a:solidFill>
                  <a:schemeClr val="tx1"/>
                </a:solidFill>
                <a:hlinkClick r:id="rId10" action="ppaction://hlinkfile" tooltip="Absolute value">
                  <a:extLst>
                    <a:ext uri="{A12FA001-AC4F-418D-AE19-62706E023703}">
                      <ahyp:hlinkClr xmlns:ahyp="http://schemas.microsoft.com/office/drawing/2018/hyperlinkcolor" val="tx"/>
                    </a:ext>
                  </a:extLst>
                </a:hlinkClick>
              </a:rPr>
              <a:t>absolute value</a:t>
            </a:r>
            <a:r>
              <a:rPr lang="en-IN" altLang="en-US" sz="1400" dirty="0">
                <a:solidFill>
                  <a:schemeClr val="tx1"/>
                </a:solidFill>
              </a:rPr>
              <a:t> of a remains at least one but less than ten (1 ≤ |a| &lt; 10). </a:t>
            </a:r>
          </a:p>
          <a:p>
            <a:pPr marL="112713" indent="0" eaLnBrk="1" hangingPunct="1">
              <a:spcBef>
                <a:spcPct val="0"/>
              </a:spcBef>
              <a:buFontTx/>
              <a:buNone/>
            </a:pPr>
            <a:endParaRPr lang="en-IN" altLang="en-US" sz="1400" dirty="0">
              <a:solidFill>
                <a:schemeClr val="tx1"/>
              </a:solidFill>
            </a:endParaRPr>
          </a:p>
          <a:p>
            <a:pPr marL="112713" indent="0" eaLnBrk="1" hangingPunct="1">
              <a:spcBef>
                <a:spcPct val="0"/>
              </a:spcBef>
              <a:buFontTx/>
              <a:buNone/>
            </a:pPr>
            <a:r>
              <a:rPr lang="en-IN" altLang="en-US" sz="1400" dirty="0">
                <a:solidFill>
                  <a:schemeClr val="tx1"/>
                </a:solidFill>
              </a:rPr>
              <a:t>For example, 350 is written as 3.5×10</a:t>
            </a:r>
            <a:r>
              <a:rPr lang="en-IN" altLang="en-US" sz="1400" baseline="30000" dirty="0">
                <a:solidFill>
                  <a:schemeClr val="tx1"/>
                </a:solidFill>
              </a:rPr>
              <a:t>2</a:t>
            </a:r>
            <a:r>
              <a:rPr lang="en-IN" altLang="en-US" sz="1400" dirty="0">
                <a:solidFill>
                  <a:schemeClr val="tx1"/>
                </a:solidFill>
              </a:rPr>
              <a:t>. </a:t>
            </a:r>
          </a:p>
          <a:p>
            <a:pPr marL="112713" indent="0" eaLnBrk="1" hangingPunct="1">
              <a:spcBef>
                <a:spcPct val="0"/>
              </a:spcBef>
              <a:buFontTx/>
              <a:buNone/>
            </a:pPr>
            <a:endParaRPr lang="en-IN" altLang="en-US" sz="1400" dirty="0">
              <a:solidFill>
                <a:schemeClr val="tx1"/>
              </a:solidFill>
            </a:endParaRPr>
          </a:p>
          <a:p>
            <a:pPr marL="112713" indent="0" eaLnBrk="1" hangingPunct="1">
              <a:spcBef>
                <a:spcPct val="0"/>
              </a:spcBef>
              <a:buFontTx/>
              <a:buNone/>
            </a:pPr>
            <a:r>
              <a:rPr lang="en-IN" altLang="en-US" sz="1400" dirty="0">
                <a:solidFill>
                  <a:schemeClr val="tx1"/>
                </a:solidFill>
              </a:rPr>
              <a:t>This form allows easy comparison of two numbers of the same sign in a, as the exponent b gives the number's </a:t>
            </a:r>
            <a:r>
              <a:rPr lang="en-IN" altLang="en-US" sz="1400" dirty="0">
                <a:solidFill>
                  <a:schemeClr val="tx1"/>
                </a:solidFill>
                <a:hlinkClick r:id="rId11" action="ppaction://hlinkfile" tooltip="Order of magnitude">
                  <a:extLst>
                    <a:ext uri="{A12FA001-AC4F-418D-AE19-62706E023703}">
                      <ahyp:hlinkClr xmlns:ahyp="http://schemas.microsoft.com/office/drawing/2018/hyperlinkcolor" val="tx"/>
                    </a:ext>
                  </a:extLst>
                </a:hlinkClick>
              </a:rPr>
              <a:t>order of magnitude</a:t>
            </a:r>
            <a:r>
              <a:rPr lang="en-IN" altLang="en-US" sz="1400" dirty="0">
                <a:solidFill>
                  <a:schemeClr val="tx1"/>
                </a:solidFill>
              </a:rPr>
              <a:t>.</a:t>
            </a:r>
          </a:p>
        </p:txBody>
      </p:sp>
    </p:spTree>
    <p:extLst>
      <p:ext uri="{BB962C8B-B14F-4D97-AF65-F5344CB8AC3E}">
        <p14:creationId xmlns:p14="http://schemas.microsoft.com/office/powerpoint/2010/main" val="17269559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Rounding off the Uncertain Digits</a:t>
            </a:r>
          </a:p>
        </p:txBody>
      </p:sp>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0" indent="0">
              <a:buNone/>
              <a:defRPr/>
            </a:pPr>
            <a:r>
              <a:rPr lang="en-US" sz="1800" dirty="0">
                <a:solidFill>
                  <a:schemeClr val="tx1"/>
                </a:solidFill>
              </a:rPr>
              <a:t>Rounding off a number means dropping of digits which are not significant. The following rules are followed for rounding off the number:</a:t>
            </a:r>
          </a:p>
          <a:p>
            <a:pPr marL="285750" indent="-285750">
              <a:defRPr/>
            </a:pPr>
            <a:endParaRPr lang="en-IN" sz="1800" dirty="0">
              <a:solidFill>
                <a:schemeClr val="tx1"/>
              </a:solidFill>
            </a:endParaRPr>
          </a:p>
          <a:p>
            <a:pPr marL="285750" indent="-285750">
              <a:defRPr/>
            </a:pPr>
            <a:r>
              <a:rPr lang="en-US" sz="1800" dirty="0">
                <a:solidFill>
                  <a:schemeClr val="tx1"/>
                </a:solidFill>
              </a:rPr>
              <a:t>If the digits to be dropped are greater than five, then add one to the preceding significant figure.</a:t>
            </a:r>
          </a:p>
          <a:p>
            <a:pPr marL="285750" indent="-285750">
              <a:defRPr/>
            </a:pPr>
            <a:r>
              <a:rPr lang="en-US" sz="1800" dirty="0">
                <a:solidFill>
                  <a:schemeClr val="tx1"/>
                </a:solidFill>
              </a:rPr>
              <a:t>If the digit to be dropped is less than five then it is dropped without  bringing any change in the preceding significant figure.</a:t>
            </a:r>
          </a:p>
          <a:p>
            <a:pPr marL="285750" indent="-285750">
              <a:defRPr/>
            </a:pPr>
            <a:r>
              <a:rPr lang="en-US" sz="1800" dirty="0">
                <a:solidFill>
                  <a:schemeClr val="tx1"/>
                </a:solidFill>
              </a:rPr>
              <a:t>If the digit to be dropped is five, then the preceding digit will be left unchanged if the preceding digit is even and it will be increased by one if it is odd.</a:t>
            </a:r>
            <a:endParaRPr lang="en-IN" sz="1800" dirty="0">
              <a:solidFill>
                <a:schemeClr val="tx1"/>
              </a:solidFill>
            </a:endParaRPr>
          </a:p>
          <a:p>
            <a:pPr marL="285750" indent="-285750">
              <a:defRPr/>
            </a:pPr>
            <a:r>
              <a:rPr lang="en-US" sz="1800" dirty="0">
                <a:solidFill>
                  <a:schemeClr val="tx1"/>
                </a:solidFill>
              </a:rPr>
              <a:t>In any involved or complex multi-step calculation, one should retain, in intermediate steps, one digit more than the significant digits and round off to proper significant figures at the end of the calculation. </a:t>
            </a:r>
            <a:endParaRPr lang="en-IN" sz="1800" dirty="0">
              <a:solidFill>
                <a:schemeClr val="tx1"/>
              </a:solidFill>
            </a:endParaRPr>
          </a:p>
        </p:txBody>
      </p:sp>
    </p:spTree>
    <p:extLst>
      <p:ext uri="{BB962C8B-B14F-4D97-AF65-F5344CB8AC3E}">
        <p14:creationId xmlns:p14="http://schemas.microsoft.com/office/powerpoint/2010/main" val="15183077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44521" y="1002089"/>
            <a:ext cx="8699479" cy="3139321"/>
          </a:xfrm>
          <a:prstGeom prst="rect">
            <a:avLst/>
          </a:prstGeom>
        </p:spPr>
        <p:txBody>
          <a:bodyPr wrap="square">
            <a:spAutoFit/>
          </a:bodyPr>
          <a:lstStyle/>
          <a:p>
            <a:pPr marL="342900" indent="-342900">
              <a:buFont typeface="+mj-lt"/>
              <a:buAutoNum type="arabicPeriod"/>
            </a:pPr>
            <a:r>
              <a:rPr lang="en-US" sz="1800" dirty="0"/>
              <a:t>State the number of significant figures in the following :</a:t>
            </a:r>
          </a:p>
          <a:p>
            <a:r>
              <a:rPr lang="nn-NO" sz="1800" dirty="0"/>
              <a:t>      (i) 0.007 m</a:t>
            </a:r>
            <a:r>
              <a:rPr lang="nn-NO" sz="1800" baseline="30000" dirty="0"/>
              <a:t>2</a:t>
            </a:r>
            <a:r>
              <a:rPr lang="nn-NO" sz="1800" dirty="0"/>
              <a:t>		(ii) 2.64 × 10</a:t>
            </a:r>
            <a:r>
              <a:rPr lang="nn-NO" sz="1800" baseline="30000" dirty="0"/>
              <a:t>24</a:t>
            </a:r>
            <a:r>
              <a:rPr lang="nn-NO" sz="1800" dirty="0"/>
              <a:t> kg</a:t>
            </a:r>
          </a:p>
          <a:p>
            <a:r>
              <a:rPr lang="en-US" sz="1800" dirty="0"/>
              <a:t>      (iii) 0.2370 g cm</a:t>
            </a:r>
            <a:r>
              <a:rPr lang="en-US" sz="1800" baseline="30000" dirty="0"/>
              <a:t>–3</a:t>
            </a:r>
            <a:r>
              <a:rPr lang="en-US" sz="1800" dirty="0"/>
              <a:t>	(iv) 6.320 J</a:t>
            </a:r>
          </a:p>
          <a:p>
            <a:r>
              <a:rPr lang="en-US" sz="1800" dirty="0"/>
              <a:t>      (v) 6.032 Nm</a:t>
            </a:r>
            <a:r>
              <a:rPr lang="en-US" sz="1800" baseline="30000" dirty="0"/>
              <a:t>–2</a:t>
            </a:r>
            <a:r>
              <a:rPr lang="en-US" sz="1800" dirty="0"/>
              <a:t>	(vi) 0.0006032 m</a:t>
            </a:r>
            <a:r>
              <a:rPr lang="en-US" sz="1800" baseline="30000" dirty="0"/>
              <a:t>2</a:t>
            </a:r>
            <a:r>
              <a:rPr lang="en-US" sz="1800" dirty="0"/>
              <a:t>.</a:t>
            </a:r>
          </a:p>
          <a:p>
            <a:pPr marL="342900" indent="-342900">
              <a:buFont typeface="+mj-lt"/>
              <a:buAutoNum type="arabicPeriod" startAt="2"/>
            </a:pPr>
            <a:r>
              <a:rPr lang="en-US" sz="1800" dirty="0"/>
              <a:t>The length, breadth and thickness of a rectangular sheet of metal are 4.234 m, 11.005 m and 2.01cm respectively. Give the area and volume of the sheet to correct significant figures.</a:t>
            </a:r>
          </a:p>
          <a:p>
            <a:pPr marL="342900" indent="-342900">
              <a:buFont typeface="+mj-lt"/>
              <a:buAutoNum type="arabicPeriod" startAt="2"/>
            </a:pPr>
            <a:r>
              <a:rPr lang="en-US" sz="1800" dirty="0"/>
              <a:t>The mass of a box measured by a grocer’s balance is 2.3 kg. Two gold pieces of masses 20.15 g and 20.17 g are added to the box. What is </a:t>
            </a:r>
          </a:p>
          <a:p>
            <a:r>
              <a:rPr lang="en-US" sz="1800" dirty="0"/>
              <a:t>     (a) the total mass of the box, </a:t>
            </a:r>
          </a:p>
          <a:p>
            <a:r>
              <a:rPr lang="en-US" sz="1800" dirty="0"/>
              <a:t>     (b) the difference in the masses of the pieces to correct significant figures ?</a:t>
            </a:r>
          </a:p>
        </p:txBody>
      </p:sp>
      <p:sp>
        <p:nvSpPr>
          <p:cNvPr id="4" name="Google Shape;63;p14">
            <a:extLst>
              <a:ext uri="{FF2B5EF4-FFF2-40B4-BE49-F238E27FC236}">
                <a16:creationId xmlns:a16="http://schemas.microsoft.com/office/drawing/2014/main" id="{4B0F04A7-5729-4890-ABEB-6DC377CDAEBF}"/>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Home assignment </a:t>
            </a:r>
          </a:p>
        </p:txBody>
      </p:sp>
      <p:pic>
        <p:nvPicPr>
          <p:cNvPr id="6" name="Google Shape;62;p14">
            <a:extLst>
              <a:ext uri="{FF2B5EF4-FFF2-40B4-BE49-F238E27FC236}">
                <a16:creationId xmlns:a16="http://schemas.microsoft.com/office/drawing/2014/main" id="{8D1A2223-1FE8-4431-BB1C-3B768C7DEEC2}"/>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pic>
        <p:nvPicPr>
          <p:cNvPr id="54" name="Google Shape;54;p13"/>
          <p:cNvPicPr preferRelativeResize="0"/>
          <p:nvPr/>
        </p:nvPicPr>
        <p:blipFill rotWithShape="1">
          <a:blip r:embed="rId3">
            <a:alphaModFix/>
          </a:blip>
          <a:srcRect/>
          <a:stretch/>
        </p:blipFill>
        <p:spPr>
          <a:xfrm>
            <a:off x="0" y="3777622"/>
            <a:ext cx="9144000" cy="1365879"/>
          </a:xfrm>
          <a:prstGeom prst="rect">
            <a:avLst/>
          </a:prstGeom>
          <a:noFill/>
          <a:ln>
            <a:noFill/>
          </a:ln>
        </p:spPr>
      </p:pic>
      <p:pic>
        <p:nvPicPr>
          <p:cNvPr id="55" name="Google Shape;55;p13"/>
          <p:cNvPicPr preferRelativeResize="0"/>
          <p:nvPr/>
        </p:nvPicPr>
        <p:blipFill rotWithShape="1">
          <a:blip r:embed="rId4">
            <a:alphaModFix/>
          </a:blip>
          <a:srcRect/>
          <a:stretch/>
        </p:blipFill>
        <p:spPr>
          <a:xfrm>
            <a:off x="7904901" y="105701"/>
            <a:ext cx="1170475" cy="1170475"/>
          </a:xfrm>
          <a:prstGeom prst="rect">
            <a:avLst/>
          </a:prstGeom>
          <a:noFill/>
          <a:ln>
            <a:noFill/>
          </a:ln>
        </p:spPr>
      </p:pic>
      <p:sp>
        <p:nvSpPr>
          <p:cNvPr id="56" name="Google Shape;56;p13"/>
          <p:cNvSpPr txBox="1"/>
          <p:nvPr/>
        </p:nvSpPr>
        <p:spPr>
          <a:xfrm>
            <a:off x="222675" y="1125737"/>
            <a:ext cx="8763000" cy="1930800"/>
          </a:xfrm>
          <a:prstGeom prst="rect">
            <a:avLst/>
          </a:prstGeom>
          <a:noFill/>
          <a:ln>
            <a:noFill/>
          </a:ln>
        </p:spPr>
        <p:txBody>
          <a:bodyPr spcFirstLastPara="1" wrap="square" lIns="91425" tIns="91425" rIns="91425" bIns="91425" anchor="t" anchorCtr="0">
            <a:noAutofit/>
          </a:bodyPr>
          <a:lstStyle/>
          <a:p>
            <a:pPr algn="ctr">
              <a:buClr>
                <a:srgbClr val="000000"/>
              </a:buClr>
              <a:buSzPts val="3100"/>
            </a:pPr>
            <a:r>
              <a:rPr lang="en-IN" sz="2900" b="1" dirty="0">
                <a:solidFill>
                  <a:srgbClr val="FF0000"/>
                </a:solidFill>
                <a:ea typeface="Calibri"/>
                <a:cs typeface="Calibri"/>
                <a:sym typeface="Calibri"/>
              </a:rPr>
              <a:t>Dimensions of physical quantities,</a:t>
            </a:r>
            <a:endParaRPr lang="en-IN" sz="2900" b="1" dirty="0">
              <a:solidFill>
                <a:srgbClr val="FF0000"/>
              </a:solidFill>
              <a:latin typeface="Calibri"/>
              <a:ea typeface="Calibri"/>
              <a:cs typeface="Calibri"/>
              <a:sym typeface="Calibri"/>
            </a:endParaRPr>
          </a:p>
          <a:p>
            <a:pPr algn="ctr">
              <a:buClr>
                <a:srgbClr val="000000"/>
              </a:buClr>
              <a:buSzPts val="3100"/>
            </a:pPr>
            <a:r>
              <a:rPr lang="en-IN" sz="2500" dirty="0">
                <a:latin typeface="Calibri"/>
                <a:ea typeface="Calibri"/>
                <a:cs typeface="Calibri"/>
                <a:sym typeface="Calibri"/>
              </a:rPr>
              <a:t>XI- SCIENCE</a:t>
            </a:r>
          </a:p>
        </p:txBody>
      </p:sp>
      <p:sp>
        <p:nvSpPr>
          <p:cNvPr id="57" name="Google Shape;57;p13"/>
          <p:cNvSpPr txBox="1"/>
          <p:nvPr/>
        </p:nvSpPr>
        <p:spPr>
          <a:xfrm>
            <a:off x="2042851" y="2933630"/>
            <a:ext cx="4764000" cy="966900"/>
          </a:xfrm>
          <a:prstGeom prst="rect">
            <a:avLst/>
          </a:prstGeom>
          <a:noFill/>
          <a:ln>
            <a:noFill/>
          </a:ln>
        </p:spPr>
        <p:txBody>
          <a:bodyPr spcFirstLastPara="1" wrap="square" lIns="91425" tIns="91425" rIns="91425" bIns="91425" anchor="t" anchorCtr="0">
            <a:noAutofit/>
          </a:bodyPr>
          <a:lstStyle/>
          <a:p>
            <a:r>
              <a:rPr lang="en" sz="1800" b="1" dirty="0"/>
              <a:t>SUBJECT : PHYSICS</a:t>
            </a:r>
            <a:endParaRPr sz="1800" b="1" dirty="0"/>
          </a:p>
          <a:p>
            <a:r>
              <a:rPr lang="en" sz="1800" b="1" dirty="0"/>
              <a:t>CHAPTER NUMBER: 2</a:t>
            </a:r>
            <a:endParaRPr sz="1800" b="1" dirty="0"/>
          </a:p>
          <a:p>
            <a:r>
              <a:rPr lang="en" sz="1800" b="1" dirty="0"/>
              <a:t>CHAPTER NAME : </a:t>
            </a:r>
            <a:r>
              <a:rPr lang="en-IN" sz="1800" b="1" dirty="0"/>
              <a:t>UNITS AND MEASUREMENTS</a:t>
            </a:r>
            <a:endParaRPr sz="1800" b="1" dirty="0"/>
          </a:p>
        </p:txBody>
      </p:sp>
    </p:spTree>
    <p:extLst>
      <p:ext uri="{BB962C8B-B14F-4D97-AF65-F5344CB8AC3E}">
        <p14:creationId xmlns:p14="http://schemas.microsoft.com/office/powerpoint/2010/main" val="23088030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4278094"/>
          </a:xfrm>
          <a:prstGeom prst="rect">
            <a:avLst/>
          </a:prstGeom>
        </p:spPr>
        <p:txBody>
          <a:bodyPr wrap="square">
            <a:spAutoFit/>
          </a:bodyPr>
          <a:lstStyle/>
          <a:p>
            <a:pPr algn="just" eaLnBrk="1" hangingPunct="1">
              <a:defRPr/>
            </a:pPr>
            <a:r>
              <a:rPr lang="en-US" sz="1600" dirty="0">
                <a:solidFill>
                  <a:schemeClr val="tx1"/>
                </a:solidFill>
              </a:rPr>
              <a:t>The nature of a physical quantity is described by its dimensions.</a:t>
            </a:r>
          </a:p>
          <a:p>
            <a:pPr algn="just" eaLnBrk="1" hangingPunct="1">
              <a:defRPr/>
            </a:pPr>
            <a:endParaRPr lang="en-US" sz="1600" dirty="0">
              <a:solidFill>
                <a:schemeClr val="tx1"/>
              </a:solidFill>
            </a:endParaRPr>
          </a:p>
          <a:p>
            <a:pPr algn="just" eaLnBrk="1" hangingPunct="1">
              <a:defRPr/>
            </a:pPr>
            <a:r>
              <a:rPr lang="en-US" sz="1600" dirty="0">
                <a:solidFill>
                  <a:schemeClr val="tx1"/>
                </a:solidFill>
              </a:rPr>
              <a:t>All the physical quantities can be expressed in terms of the seven base or fundamental quantities viz. mass, length, time, electric current, thermodynamic temperature, intensity of light and amount of substance, raised to some power.</a:t>
            </a:r>
            <a:endParaRPr lang="en-IN" sz="1600" dirty="0">
              <a:solidFill>
                <a:schemeClr val="tx1"/>
              </a:solidFill>
            </a:endParaRPr>
          </a:p>
          <a:p>
            <a:pPr algn="just" eaLnBrk="1" hangingPunct="1">
              <a:defRPr/>
            </a:pPr>
            <a:r>
              <a:rPr lang="en-US" sz="1600" dirty="0">
                <a:solidFill>
                  <a:schemeClr val="tx1"/>
                </a:solidFill>
              </a:rPr>
              <a:t> </a:t>
            </a:r>
            <a:endParaRPr lang="en-IN" sz="1600" dirty="0">
              <a:solidFill>
                <a:schemeClr val="tx1"/>
              </a:solidFill>
            </a:endParaRPr>
          </a:p>
          <a:p>
            <a:pPr algn="just" eaLnBrk="1" hangingPunct="1">
              <a:defRPr/>
            </a:pPr>
            <a:r>
              <a:rPr lang="en-US" sz="1600" dirty="0">
                <a:solidFill>
                  <a:schemeClr val="tx1"/>
                </a:solidFill>
              </a:rPr>
              <a:t>The dimensions of a physical quantity are the powers (or exponents) to which the fundamental or base quantities are raised to represent that quantity. </a:t>
            </a:r>
            <a:endParaRPr lang="en-IN" sz="1600" dirty="0">
              <a:solidFill>
                <a:schemeClr val="tx1"/>
              </a:solidFill>
            </a:endParaRPr>
          </a:p>
          <a:p>
            <a:pPr algn="just" eaLnBrk="1" hangingPunct="1">
              <a:defRPr/>
            </a:pPr>
            <a:r>
              <a:rPr lang="en-US" sz="1600" dirty="0">
                <a:solidFill>
                  <a:schemeClr val="tx1"/>
                </a:solidFill>
              </a:rPr>
              <a:t> </a:t>
            </a:r>
            <a:endParaRPr lang="en-IN" sz="1600" dirty="0">
              <a:solidFill>
                <a:schemeClr val="tx1"/>
              </a:solidFill>
            </a:endParaRPr>
          </a:p>
          <a:p>
            <a:pPr algn="just" eaLnBrk="1" hangingPunct="1">
              <a:defRPr/>
            </a:pPr>
            <a:r>
              <a:rPr lang="en-US" sz="1600" b="1" dirty="0">
                <a:solidFill>
                  <a:schemeClr val="tx1"/>
                </a:solidFill>
              </a:rPr>
              <a:t>Note</a:t>
            </a:r>
            <a:r>
              <a:rPr lang="en-US" sz="1600" dirty="0">
                <a:solidFill>
                  <a:schemeClr val="tx1"/>
                </a:solidFill>
              </a:rPr>
              <a:t>: </a:t>
            </a:r>
            <a:endParaRPr lang="en-IN" sz="1600" dirty="0">
              <a:solidFill>
                <a:schemeClr val="tx1"/>
              </a:solidFill>
            </a:endParaRPr>
          </a:p>
          <a:p>
            <a:pPr algn="just" eaLnBrk="1" hangingPunct="1">
              <a:defRPr/>
            </a:pPr>
            <a:r>
              <a:rPr lang="en-US" sz="1600" dirty="0">
                <a:solidFill>
                  <a:schemeClr val="tx1"/>
                </a:solidFill>
              </a:rPr>
              <a:t>Using the square brackets [ ] around a quantity means that we are dealing with ‘the dimensions of</a:t>
            </a:r>
            <a:r>
              <a:rPr lang="en-US" sz="1600" i="1" dirty="0">
                <a:solidFill>
                  <a:schemeClr val="tx1"/>
                </a:solidFill>
              </a:rPr>
              <a:t>’ </a:t>
            </a:r>
            <a:r>
              <a:rPr lang="en-US" sz="1600" dirty="0">
                <a:solidFill>
                  <a:schemeClr val="tx1"/>
                </a:solidFill>
              </a:rPr>
              <a:t>the quantity. </a:t>
            </a:r>
          </a:p>
          <a:p>
            <a:pPr algn="just" eaLnBrk="1" hangingPunct="1">
              <a:defRPr/>
            </a:pPr>
            <a:endParaRPr lang="en-US" sz="1600" dirty="0">
              <a:solidFill>
                <a:schemeClr val="tx1"/>
              </a:solidFill>
            </a:endParaRPr>
          </a:p>
          <a:p>
            <a:pPr algn="just" eaLnBrk="1" hangingPunct="1">
              <a:defRPr/>
            </a:pPr>
            <a:r>
              <a:rPr lang="en-US" sz="1600" b="1" dirty="0">
                <a:solidFill>
                  <a:schemeClr val="tx1"/>
                </a:solidFill>
              </a:rPr>
              <a:t>Example</a:t>
            </a:r>
            <a:r>
              <a:rPr lang="en-US" sz="1600" dirty="0">
                <a:solidFill>
                  <a:schemeClr val="tx1"/>
                </a:solidFill>
              </a:rPr>
              <a:t>:</a:t>
            </a:r>
          </a:p>
          <a:p>
            <a:pPr marL="300038" indent="-300038" algn="just">
              <a:buFont typeface="Arial" panose="020B0604020202020204" pitchFamily="34" charset="0"/>
              <a:buChar char="•"/>
              <a:defRPr/>
            </a:pPr>
            <a:r>
              <a:rPr lang="en-US" sz="1600" dirty="0">
                <a:solidFill>
                  <a:schemeClr val="tx1"/>
                </a:solidFill>
              </a:rPr>
              <a:t>The dimensions of volume of an object are [L</a:t>
            </a:r>
            <a:r>
              <a:rPr lang="en-US" sz="1600" baseline="30000" dirty="0">
                <a:solidFill>
                  <a:schemeClr val="tx1"/>
                </a:solidFill>
              </a:rPr>
              <a:t>3</a:t>
            </a:r>
            <a:r>
              <a:rPr lang="en-US" sz="1600" dirty="0">
                <a:solidFill>
                  <a:schemeClr val="tx1"/>
                </a:solidFill>
              </a:rPr>
              <a:t>]</a:t>
            </a:r>
          </a:p>
          <a:p>
            <a:pPr marL="300038" indent="-300038" algn="just">
              <a:buFont typeface="Arial" panose="020B0604020202020204" pitchFamily="34" charset="0"/>
              <a:buChar char="•"/>
              <a:defRPr/>
            </a:pPr>
            <a:r>
              <a:rPr lang="en-US" sz="1600" dirty="0">
                <a:solidFill>
                  <a:schemeClr val="tx1"/>
                </a:solidFill>
              </a:rPr>
              <a:t>The dimensions of force are [MLT</a:t>
            </a:r>
            <a:r>
              <a:rPr lang="en-US" sz="1600" baseline="30000" dirty="0">
                <a:solidFill>
                  <a:schemeClr val="tx1"/>
                </a:solidFill>
              </a:rPr>
              <a:t>-2</a:t>
            </a:r>
            <a:r>
              <a:rPr lang="en-US" sz="1600" dirty="0">
                <a:solidFill>
                  <a:schemeClr val="tx1"/>
                </a:solidFill>
              </a:rPr>
              <a:t>]</a:t>
            </a:r>
          </a:p>
          <a:p>
            <a:pPr marL="300038" indent="-300038" algn="just">
              <a:buFont typeface="Arial" panose="020B0604020202020204" pitchFamily="34" charset="0"/>
              <a:buChar char="•"/>
              <a:defRPr/>
            </a:pPr>
            <a:r>
              <a:rPr lang="en-US" sz="1600" dirty="0">
                <a:solidFill>
                  <a:schemeClr val="tx1"/>
                </a:solidFill>
              </a:rPr>
              <a:t>The dimensions of energy are [ML</a:t>
            </a:r>
            <a:r>
              <a:rPr lang="en-US" sz="1600" baseline="30000" dirty="0">
                <a:solidFill>
                  <a:schemeClr val="tx1"/>
                </a:solidFill>
              </a:rPr>
              <a:t>2</a:t>
            </a:r>
            <a:r>
              <a:rPr lang="en-US" sz="1600" dirty="0">
                <a:solidFill>
                  <a:schemeClr val="tx1"/>
                </a:solidFill>
              </a:rPr>
              <a:t>T</a:t>
            </a:r>
            <a:r>
              <a:rPr lang="en-US" sz="1600" baseline="30000" dirty="0">
                <a:solidFill>
                  <a:schemeClr val="tx1"/>
                </a:solidFill>
              </a:rPr>
              <a:t>-2</a:t>
            </a:r>
            <a:r>
              <a:rPr lang="en-US" sz="1600" dirty="0">
                <a:solidFill>
                  <a:schemeClr val="tx1"/>
                </a:solidFill>
              </a:rPr>
              <a:t>]</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imensions of Physical Quantities</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up)">
                                      <p:cBhvr>
                                        <p:cTn id="12" dur="500"/>
                                        <p:tgtEl>
                                          <p:spTgt spid="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up)">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up)">
                                      <p:cBhvr>
                                        <p:cTn id="22" dur="500"/>
                                        <p:tgtEl>
                                          <p:spTgt spid="2">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up)">
                                      <p:cBhvr>
                                        <p:cTn id="27" dur="500"/>
                                        <p:tgtEl>
                                          <p:spTgt spid="2">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up)">
                                      <p:cBhvr>
                                        <p:cTn id="32" dur="500"/>
                                        <p:tgtEl>
                                          <p:spTgt spid="2">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wipe(up)">
                                      <p:cBhvr>
                                        <p:cTn id="37" dur="500"/>
                                        <p:tgtEl>
                                          <p:spTgt spid="2">
                                            <p:txEl>
                                              <p:pRg st="9" end="9"/>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
                                            <p:txEl>
                                              <p:pRg st="10" end="10"/>
                                            </p:txEl>
                                          </p:spTgt>
                                        </p:tgtEl>
                                        <p:attrNameLst>
                                          <p:attrName>style.visibility</p:attrName>
                                        </p:attrNameLst>
                                      </p:cBhvr>
                                      <p:to>
                                        <p:strVal val="visible"/>
                                      </p:to>
                                    </p:set>
                                    <p:animEffect transition="in" filter="wipe(up)">
                                      <p:cBhvr>
                                        <p:cTn id="42" dur="500"/>
                                        <p:tgtEl>
                                          <p:spTgt spid="2">
                                            <p:txEl>
                                              <p:pRg st="10" end="1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2">
                                            <p:txEl>
                                              <p:pRg st="11" end="11"/>
                                            </p:txEl>
                                          </p:spTgt>
                                        </p:tgtEl>
                                        <p:attrNameLst>
                                          <p:attrName>style.visibility</p:attrName>
                                        </p:attrNameLst>
                                      </p:cBhvr>
                                      <p:to>
                                        <p:strVal val="visible"/>
                                      </p:to>
                                    </p:set>
                                    <p:animEffect transition="in" filter="wipe(up)">
                                      <p:cBhvr>
                                        <p:cTn id="47" dur="500"/>
                                        <p:tgtEl>
                                          <p:spTgt spid="2">
                                            <p:txEl>
                                              <p:pRg st="11" end="1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2">
                                            <p:txEl>
                                              <p:pRg st="12" end="12"/>
                                            </p:txEl>
                                          </p:spTgt>
                                        </p:tgtEl>
                                        <p:attrNameLst>
                                          <p:attrName>style.visibility</p:attrName>
                                        </p:attrNameLst>
                                      </p:cBhvr>
                                      <p:to>
                                        <p:strVal val="visible"/>
                                      </p:to>
                                    </p:set>
                                    <p:animEffect transition="in" filter="wipe(up)">
                                      <p:cBhvr>
                                        <p:cTn id="5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imensions of Physical Quantities</a:t>
            </a: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4031873"/>
          </a:xfrm>
          <a:prstGeom prst="rect">
            <a:avLst/>
          </a:prstGeom>
        </p:spPr>
        <p:txBody>
          <a:bodyPr wrap="square">
            <a:spAutoFit/>
          </a:bodyPr>
          <a:lstStyle/>
          <a:p>
            <a:pPr algn="just">
              <a:defRPr/>
            </a:pPr>
            <a:r>
              <a:rPr lang="en-US" altLang="en-US" sz="1600" b="1" dirty="0">
                <a:solidFill>
                  <a:schemeClr val="tx1"/>
                </a:solidFill>
                <a:latin typeface="Arial" panose="020B0604020202020204" pitchFamily="34" charset="0"/>
                <a:cs typeface="Arial" panose="020B0604020202020204" pitchFamily="34" charset="0"/>
              </a:rPr>
              <a:t>Dimensional Quantity</a:t>
            </a:r>
            <a:endParaRPr lang="en-IN" altLang="en-US" sz="1600" b="1" dirty="0">
              <a:solidFill>
                <a:schemeClr val="tx1"/>
              </a:solidFill>
              <a:latin typeface="Arial" panose="020B0604020202020204" pitchFamily="34" charset="0"/>
              <a:cs typeface="Arial" panose="020B0604020202020204" pitchFamily="34" charset="0"/>
            </a:endParaRPr>
          </a:p>
          <a:p>
            <a:pPr eaLnBrk="1" hangingPunct="1">
              <a:spcBef>
                <a:spcPct val="0"/>
              </a:spcBef>
              <a:buFontTx/>
              <a:buNone/>
            </a:pPr>
            <a:r>
              <a:rPr lang="en-US" altLang="en-US" sz="1600" dirty="0">
                <a:solidFill>
                  <a:schemeClr val="tx1"/>
                </a:solidFill>
                <a:latin typeface="Arial" panose="020B0604020202020204" pitchFamily="34" charset="0"/>
                <a:cs typeface="Arial" panose="020B0604020202020204" pitchFamily="34" charset="0"/>
              </a:rPr>
              <a:t>Dimensional quantity is a physical quantity which has dimensions.</a:t>
            </a:r>
          </a:p>
          <a:p>
            <a:pPr eaLnBrk="1" hangingPunct="1">
              <a:spcBef>
                <a:spcPct val="0"/>
              </a:spcBef>
              <a:buFontTx/>
              <a:buNone/>
            </a:pPr>
            <a:r>
              <a:rPr lang="en-US" altLang="en-US" sz="1600" dirty="0">
                <a:solidFill>
                  <a:schemeClr val="tx1"/>
                </a:solidFill>
                <a:latin typeface="Arial" panose="020B0604020202020204" pitchFamily="34" charset="0"/>
                <a:cs typeface="Arial" panose="020B0604020202020204" pitchFamily="34" charset="0"/>
              </a:rPr>
              <a:t>For example: Speed, acceleration, momentum, torque, etc.</a:t>
            </a:r>
          </a:p>
          <a:p>
            <a:pPr eaLnBrk="1" hangingPunct="1">
              <a:spcBef>
                <a:spcPct val="0"/>
              </a:spcBef>
              <a:buFontTx/>
              <a:buNone/>
            </a:pPr>
            <a:endParaRPr lang="en-US" altLang="en-US" sz="1600" dirty="0">
              <a:solidFill>
                <a:schemeClr val="tx1"/>
              </a:solidFill>
              <a:latin typeface="Arial" panose="020B0604020202020204" pitchFamily="34" charset="0"/>
              <a:cs typeface="Arial" panose="020B0604020202020204" pitchFamily="34" charset="0"/>
            </a:endParaRPr>
          </a:p>
          <a:p>
            <a:pPr>
              <a:spcBef>
                <a:spcPct val="0"/>
              </a:spcBef>
            </a:pPr>
            <a:r>
              <a:rPr lang="en-US" altLang="en-US" sz="1600" b="1" dirty="0">
                <a:solidFill>
                  <a:schemeClr val="tx1"/>
                </a:solidFill>
                <a:latin typeface="Arial" panose="020B0604020202020204" pitchFamily="34" charset="0"/>
                <a:cs typeface="Arial" panose="020B0604020202020204" pitchFamily="34" charset="0"/>
              </a:rPr>
              <a:t>Dimensionless Quantity</a:t>
            </a:r>
            <a:endParaRPr lang="en-IN" altLang="en-US" sz="1600" b="1" dirty="0">
              <a:solidFill>
                <a:schemeClr val="tx1"/>
              </a:solidFill>
              <a:latin typeface="Arial" panose="020B0604020202020204" pitchFamily="34" charset="0"/>
              <a:cs typeface="Arial" panose="020B0604020202020204" pitchFamily="34" charset="0"/>
            </a:endParaRPr>
          </a:p>
          <a:p>
            <a:pPr eaLnBrk="1" hangingPunct="1">
              <a:spcBef>
                <a:spcPct val="0"/>
              </a:spcBef>
              <a:buFontTx/>
              <a:buNone/>
            </a:pPr>
            <a:r>
              <a:rPr lang="en-US" altLang="en-US" sz="1600" dirty="0">
                <a:solidFill>
                  <a:schemeClr val="tx1"/>
                </a:solidFill>
                <a:latin typeface="Arial" panose="020B0604020202020204" pitchFamily="34" charset="0"/>
                <a:cs typeface="Arial" panose="020B0604020202020204" pitchFamily="34" charset="0"/>
              </a:rPr>
              <a:t>Dimensionless quantity is a physical quantity which has no dimensions.</a:t>
            </a:r>
          </a:p>
          <a:p>
            <a:pPr eaLnBrk="1" hangingPunct="1">
              <a:spcBef>
                <a:spcPct val="0"/>
              </a:spcBef>
              <a:buFontTx/>
              <a:buNone/>
            </a:pPr>
            <a:r>
              <a:rPr lang="en-US" altLang="en-US" sz="1600" dirty="0">
                <a:solidFill>
                  <a:schemeClr val="tx1"/>
                </a:solidFill>
                <a:latin typeface="Arial" panose="020B0604020202020204" pitchFamily="34" charset="0"/>
                <a:cs typeface="Arial" panose="020B0604020202020204" pitchFamily="34" charset="0"/>
              </a:rPr>
              <a:t>For example: Relative density, refractive index, strain, etc.</a:t>
            </a:r>
          </a:p>
          <a:p>
            <a:pPr eaLnBrk="1" hangingPunct="1">
              <a:spcBef>
                <a:spcPct val="0"/>
              </a:spcBef>
              <a:buFontTx/>
              <a:buNone/>
            </a:pPr>
            <a:endParaRPr lang="en-US" altLang="en-US" sz="1600" dirty="0">
              <a:solidFill>
                <a:schemeClr val="tx1"/>
              </a:solidFill>
              <a:latin typeface="Arial" panose="020B0604020202020204" pitchFamily="34" charset="0"/>
              <a:cs typeface="Arial" panose="020B0604020202020204" pitchFamily="34" charset="0"/>
            </a:endParaRPr>
          </a:p>
          <a:p>
            <a:pPr>
              <a:spcBef>
                <a:spcPct val="0"/>
              </a:spcBef>
            </a:pPr>
            <a:r>
              <a:rPr lang="en-US" altLang="en-US" sz="1600" b="1" dirty="0">
                <a:solidFill>
                  <a:schemeClr val="tx1"/>
                </a:solidFill>
                <a:latin typeface="Arial" panose="020B0604020202020204" pitchFamily="34" charset="0"/>
                <a:cs typeface="Arial" panose="020B0604020202020204" pitchFamily="34" charset="0"/>
              </a:rPr>
              <a:t>Dimensional Constant</a:t>
            </a:r>
            <a:endParaRPr lang="en-IN" altLang="en-US" sz="1600" b="1" dirty="0">
              <a:solidFill>
                <a:schemeClr val="tx1"/>
              </a:solidFill>
              <a:latin typeface="Arial" panose="020B0604020202020204" pitchFamily="34" charset="0"/>
              <a:cs typeface="Arial" panose="020B0604020202020204" pitchFamily="34" charset="0"/>
            </a:endParaRPr>
          </a:p>
          <a:p>
            <a:pPr eaLnBrk="1" hangingPunct="1">
              <a:spcBef>
                <a:spcPct val="0"/>
              </a:spcBef>
              <a:buFontTx/>
              <a:buNone/>
            </a:pPr>
            <a:r>
              <a:rPr lang="en-US" altLang="en-US" sz="1600" dirty="0">
                <a:solidFill>
                  <a:schemeClr val="tx1"/>
                </a:solidFill>
                <a:latin typeface="Arial" panose="020B0604020202020204" pitchFamily="34" charset="0"/>
                <a:cs typeface="Arial" panose="020B0604020202020204" pitchFamily="34" charset="0"/>
              </a:rPr>
              <a:t>Dimensional constant is a constant which has dimensions.</a:t>
            </a:r>
          </a:p>
          <a:p>
            <a:pPr eaLnBrk="1" hangingPunct="1">
              <a:spcBef>
                <a:spcPct val="0"/>
              </a:spcBef>
              <a:buFontTx/>
              <a:buNone/>
            </a:pPr>
            <a:r>
              <a:rPr lang="en-US" altLang="en-US" sz="1600" dirty="0">
                <a:solidFill>
                  <a:schemeClr val="tx1"/>
                </a:solidFill>
                <a:latin typeface="Arial" panose="020B0604020202020204" pitchFamily="34" charset="0"/>
                <a:cs typeface="Arial" panose="020B0604020202020204" pitchFamily="34" charset="0"/>
              </a:rPr>
              <a:t>For example: Universal Gravitational constant, Planck’s constant, Hubble constant, Stefan constant, Wien constant, Boltzmann constant, Universal Gas constant, Faraday constant, etc.</a:t>
            </a:r>
          </a:p>
          <a:p>
            <a:pPr eaLnBrk="1" hangingPunct="1">
              <a:spcBef>
                <a:spcPct val="0"/>
              </a:spcBef>
              <a:buFontTx/>
              <a:buNone/>
            </a:pPr>
            <a:endParaRPr lang="en-US" altLang="en-US" sz="1600" dirty="0">
              <a:solidFill>
                <a:schemeClr val="tx1"/>
              </a:solidFill>
              <a:latin typeface="Arial" panose="020B0604020202020204" pitchFamily="34" charset="0"/>
              <a:cs typeface="Arial" panose="020B0604020202020204" pitchFamily="34" charset="0"/>
            </a:endParaRPr>
          </a:p>
          <a:p>
            <a:pPr>
              <a:spcBef>
                <a:spcPct val="0"/>
              </a:spcBef>
            </a:pPr>
            <a:r>
              <a:rPr lang="en-US" sz="1600" b="1" dirty="0">
                <a:solidFill>
                  <a:schemeClr val="tx1"/>
                </a:solidFill>
                <a:latin typeface="Arial" panose="020B0604020202020204" pitchFamily="34" charset="0"/>
                <a:cs typeface="Arial" panose="020B0604020202020204" pitchFamily="34" charset="0"/>
              </a:rPr>
              <a:t>Dimensionless Constant</a:t>
            </a:r>
            <a:endParaRPr lang="en-IN" sz="1600" b="1" dirty="0">
              <a:solidFill>
                <a:schemeClr val="tx1"/>
              </a:solidFill>
              <a:latin typeface="Arial" panose="020B0604020202020204" pitchFamily="34" charset="0"/>
              <a:cs typeface="Arial" panose="020B0604020202020204" pitchFamily="34" charset="0"/>
            </a:endParaRPr>
          </a:p>
          <a:p>
            <a:pPr eaLnBrk="1" hangingPunct="1">
              <a:defRPr/>
            </a:pPr>
            <a:r>
              <a:rPr lang="en-US" sz="1600" dirty="0">
                <a:solidFill>
                  <a:schemeClr val="tx1"/>
                </a:solidFill>
                <a:latin typeface="Arial" panose="020B0604020202020204" pitchFamily="34" charset="0"/>
                <a:cs typeface="Arial" panose="020B0604020202020204" pitchFamily="34" charset="0"/>
              </a:rPr>
              <a:t>Dimensionless constant is a constant which has no dimensions.</a:t>
            </a:r>
          </a:p>
          <a:p>
            <a:pPr eaLnBrk="1" hangingPunct="1">
              <a:defRPr/>
            </a:pPr>
            <a:r>
              <a:rPr lang="en-US" sz="1600" dirty="0">
                <a:solidFill>
                  <a:schemeClr val="tx1"/>
                </a:solidFill>
                <a:latin typeface="Arial" panose="020B0604020202020204" pitchFamily="34" charset="0"/>
                <a:cs typeface="Arial" panose="020B0604020202020204" pitchFamily="34" charset="0"/>
              </a:rPr>
              <a:t>For example: 5, -.0.38, e, </a:t>
            </a:r>
            <a:r>
              <a:rPr lang="el-GR" sz="1600" dirty="0">
                <a:solidFill>
                  <a:schemeClr val="tx1"/>
                </a:solidFill>
                <a:latin typeface="Arial" panose="020B0604020202020204" pitchFamily="34" charset="0"/>
                <a:ea typeface="Calibri" pitchFamily="34" charset="0"/>
                <a:cs typeface="Arial" panose="020B0604020202020204" pitchFamily="34" charset="0"/>
              </a:rPr>
              <a:t>π</a:t>
            </a:r>
            <a:r>
              <a:rPr lang="en-US" sz="1600" dirty="0">
                <a:solidFill>
                  <a:schemeClr val="tx1"/>
                </a:solidFill>
                <a:latin typeface="Arial" panose="020B0604020202020204" pitchFamily="34" charset="0"/>
                <a:ea typeface="Calibri" pitchFamily="34" charset="0"/>
                <a:cs typeface="Arial" panose="020B0604020202020204" pitchFamily="34" charset="0"/>
              </a:rPr>
              <a:t>, etc.</a:t>
            </a:r>
            <a:endParaRPr lang="en-IN" sz="1600" dirty="0">
              <a:solidFill>
                <a:schemeClr val="tx1"/>
              </a:solidFill>
              <a:latin typeface="Arial" panose="020B0604020202020204" pitchFamily="34" charset="0"/>
              <a:cs typeface="Arial" panose="020B0604020202020204" pitchFamily="34" charset="0"/>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up)">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wipe(up)">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wipe(up)">
                                      <p:cBhvr>
                                        <p:cTn id="32" dur="5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wipe(up)">
                                      <p:cBhvr>
                                        <p:cTn id="37" dur="5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xEl>
                                              <p:pRg st="8" end="8"/>
                                            </p:txEl>
                                          </p:spTgt>
                                        </p:tgtEl>
                                        <p:attrNameLst>
                                          <p:attrName>style.visibility</p:attrName>
                                        </p:attrNameLst>
                                      </p:cBhvr>
                                      <p:to>
                                        <p:strVal val="visible"/>
                                      </p:to>
                                    </p:set>
                                    <p:animEffect transition="in" filter="wipe(up)">
                                      <p:cBhvr>
                                        <p:cTn id="42" dur="500"/>
                                        <p:tgtEl>
                                          <p:spTgt spid="1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xEl>
                                              <p:pRg st="9" end="9"/>
                                            </p:txEl>
                                          </p:spTgt>
                                        </p:tgtEl>
                                        <p:attrNameLst>
                                          <p:attrName>style.visibility</p:attrName>
                                        </p:attrNameLst>
                                      </p:cBhvr>
                                      <p:to>
                                        <p:strVal val="visible"/>
                                      </p:to>
                                    </p:set>
                                    <p:animEffect transition="in" filter="wipe(up)">
                                      <p:cBhvr>
                                        <p:cTn id="47" dur="500"/>
                                        <p:tgtEl>
                                          <p:spTgt spid="1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5">
                                            <p:txEl>
                                              <p:pRg st="10" end="10"/>
                                            </p:txEl>
                                          </p:spTgt>
                                        </p:tgtEl>
                                        <p:attrNameLst>
                                          <p:attrName>style.visibility</p:attrName>
                                        </p:attrNameLst>
                                      </p:cBhvr>
                                      <p:to>
                                        <p:strVal val="visible"/>
                                      </p:to>
                                    </p:set>
                                    <p:animEffect transition="in" filter="wipe(up)">
                                      <p:cBhvr>
                                        <p:cTn id="52" dur="500"/>
                                        <p:tgtEl>
                                          <p:spTgt spid="15">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5">
                                            <p:txEl>
                                              <p:pRg st="12" end="12"/>
                                            </p:txEl>
                                          </p:spTgt>
                                        </p:tgtEl>
                                        <p:attrNameLst>
                                          <p:attrName>style.visibility</p:attrName>
                                        </p:attrNameLst>
                                      </p:cBhvr>
                                      <p:to>
                                        <p:strVal val="visible"/>
                                      </p:to>
                                    </p:set>
                                    <p:animEffect transition="in" filter="wipe(up)">
                                      <p:cBhvr>
                                        <p:cTn id="57" dur="500"/>
                                        <p:tgtEl>
                                          <p:spTgt spid="15">
                                            <p:txEl>
                                              <p:pRg st="12" end="1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5">
                                            <p:txEl>
                                              <p:pRg st="13" end="13"/>
                                            </p:txEl>
                                          </p:spTgt>
                                        </p:tgtEl>
                                        <p:attrNameLst>
                                          <p:attrName>style.visibility</p:attrName>
                                        </p:attrNameLst>
                                      </p:cBhvr>
                                      <p:to>
                                        <p:strVal val="visible"/>
                                      </p:to>
                                    </p:set>
                                    <p:animEffect transition="in" filter="wipe(up)">
                                      <p:cBhvr>
                                        <p:cTn id="62" dur="500"/>
                                        <p:tgtEl>
                                          <p:spTgt spid="15">
                                            <p:txEl>
                                              <p:pRg st="13" end="1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5">
                                            <p:txEl>
                                              <p:pRg st="14" end="14"/>
                                            </p:txEl>
                                          </p:spTgt>
                                        </p:tgtEl>
                                        <p:attrNameLst>
                                          <p:attrName>style.visibility</p:attrName>
                                        </p:attrNameLst>
                                      </p:cBhvr>
                                      <p:to>
                                        <p:strVal val="visible"/>
                                      </p:to>
                                    </p:set>
                                    <p:animEffect transition="in" filter="wipe(up)">
                                      <p:cBhvr>
                                        <p:cTn id="67" dur="500"/>
                                        <p:tgtEl>
                                          <p:spTgt spid="1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imensional Formulae and Dimensional Equations</a:t>
            </a: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3785652"/>
          </a:xfrm>
          <a:prstGeom prst="rect">
            <a:avLst/>
          </a:prstGeom>
        </p:spPr>
        <p:txBody>
          <a:bodyPr wrap="square">
            <a:spAutoFit/>
          </a:bodyPr>
          <a:lstStyle/>
          <a:p>
            <a:pPr algn="just">
              <a:defRPr/>
            </a:pPr>
            <a:r>
              <a:rPr lang="en-US" altLang="en-US" sz="1600" dirty="0">
                <a:solidFill>
                  <a:schemeClr val="tx1"/>
                </a:solidFill>
                <a:latin typeface="Arial" panose="020B0604020202020204" pitchFamily="34" charset="0"/>
                <a:cs typeface="Arial" panose="020B0604020202020204" pitchFamily="34" charset="0"/>
              </a:rPr>
              <a:t>The expression which shows how and which of the base quantities represent the dimensions of a physical quantity is called the dimensional formula of the given physical quantity.</a:t>
            </a:r>
          </a:p>
          <a:p>
            <a:pPr algn="just">
              <a:defRPr/>
            </a:pPr>
            <a:endParaRPr lang="en-US" altLang="en-US" sz="1600" dirty="0">
              <a:solidFill>
                <a:schemeClr val="tx1"/>
              </a:solidFill>
              <a:latin typeface="Arial" panose="020B0604020202020204" pitchFamily="34" charset="0"/>
              <a:cs typeface="Arial" panose="020B0604020202020204" pitchFamily="34" charset="0"/>
            </a:endParaRPr>
          </a:p>
          <a:p>
            <a:pPr algn="just">
              <a:defRPr/>
            </a:pPr>
            <a:r>
              <a:rPr lang="en-US" sz="1600" b="1" dirty="0">
                <a:solidFill>
                  <a:schemeClr val="tx1"/>
                </a:solidFill>
                <a:latin typeface="Arial" panose="020B0604020202020204" pitchFamily="34" charset="0"/>
                <a:cs typeface="Arial" panose="020B0604020202020204" pitchFamily="34" charset="0"/>
              </a:rPr>
              <a:t>Example</a:t>
            </a:r>
            <a:r>
              <a:rPr lang="en-US" sz="1600" dirty="0">
                <a:solidFill>
                  <a:schemeClr val="tx1"/>
                </a:solidFill>
                <a:latin typeface="Arial" panose="020B0604020202020204" pitchFamily="34" charset="0"/>
                <a:cs typeface="Arial" panose="020B0604020202020204" pitchFamily="34" charset="0"/>
              </a:rPr>
              <a:t>: </a:t>
            </a:r>
          </a:p>
          <a:p>
            <a:pPr algn="just">
              <a:defRPr/>
            </a:pPr>
            <a:r>
              <a:rPr lang="en-US" sz="1600" dirty="0">
                <a:solidFill>
                  <a:schemeClr val="tx1"/>
                </a:solidFill>
                <a:latin typeface="Arial" panose="020B0604020202020204" pitchFamily="34" charset="0"/>
                <a:cs typeface="Arial" panose="020B0604020202020204" pitchFamily="34" charset="0"/>
              </a:rPr>
              <a:t>The dimensional formula of the volume is [M° L</a:t>
            </a:r>
            <a:r>
              <a:rPr lang="en-US" sz="1600" baseline="30000" dirty="0">
                <a:solidFill>
                  <a:schemeClr val="tx1"/>
                </a:solidFill>
                <a:latin typeface="Arial" panose="020B0604020202020204" pitchFamily="34" charset="0"/>
                <a:cs typeface="Arial" panose="020B0604020202020204" pitchFamily="34" charset="0"/>
              </a:rPr>
              <a:t>3 </a:t>
            </a:r>
            <a:r>
              <a:rPr lang="en-US" sz="1600" dirty="0">
                <a:solidFill>
                  <a:schemeClr val="tx1"/>
                </a:solidFill>
                <a:latin typeface="Arial" panose="020B0604020202020204" pitchFamily="34" charset="0"/>
                <a:cs typeface="Arial" panose="020B0604020202020204" pitchFamily="34" charset="0"/>
              </a:rPr>
              <a:t>T°],</a:t>
            </a:r>
          </a:p>
          <a:p>
            <a:pPr algn="just">
              <a:defRPr/>
            </a:pPr>
            <a:r>
              <a:rPr lang="en-US" sz="1600" dirty="0">
                <a:solidFill>
                  <a:schemeClr val="tx1"/>
                </a:solidFill>
                <a:latin typeface="Arial" panose="020B0604020202020204" pitchFamily="34" charset="0"/>
                <a:cs typeface="Arial" panose="020B0604020202020204" pitchFamily="34" charset="0"/>
              </a:rPr>
              <a:t>The dimensional formula of speed or velocity is [M° L T</a:t>
            </a:r>
            <a:r>
              <a:rPr lang="en-US" sz="1600" baseline="30000" dirty="0">
                <a:solidFill>
                  <a:schemeClr val="tx1"/>
                </a:solidFill>
                <a:latin typeface="Arial" panose="020B0604020202020204" pitchFamily="34" charset="0"/>
                <a:cs typeface="Arial" panose="020B0604020202020204" pitchFamily="34" charset="0"/>
              </a:rPr>
              <a:t>-1</a:t>
            </a:r>
            <a:r>
              <a:rPr lang="en-US" sz="1600" dirty="0">
                <a:solidFill>
                  <a:schemeClr val="tx1"/>
                </a:solidFill>
                <a:latin typeface="Arial" panose="020B0604020202020204" pitchFamily="34" charset="0"/>
                <a:cs typeface="Arial" panose="020B0604020202020204" pitchFamily="34" charset="0"/>
              </a:rPr>
              <a:t>] </a:t>
            </a:r>
            <a:endParaRPr lang="en-IN" sz="1600" dirty="0">
              <a:solidFill>
                <a:schemeClr val="tx1"/>
              </a:solidFill>
              <a:latin typeface="Arial" panose="020B0604020202020204" pitchFamily="34" charset="0"/>
              <a:cs typeface="Arial" panose="020B0604020202020204" pitchFamily="34" charset="0"/>
            </a:endParaRPr>
          </a:p>
          <a:p>
            <a:pPr algn="just">
              <a:defRPr/>
            </a:pPr>
            <a:r>
              <a:rPr lang="en-US" sz="1600" dirty="0">
                <a:solidFill>
                  <a:schemeClr val="tx1"/>
                </a:solidFill>
                <a:latin typeface="Arial" panose="020B0604020202020204" pitchFamily="34" charset="0"/>
                <a:cs typeface="Arial" panose="020B0604020202020204" pitchFamily="34" charset="0"/>
              </a:rPr>
              <a:t>The dimensional formula of acceleration is [M° L T</a:t>
            </a:r>
            <a:r>
              <a:rPr lang="en-US" sz="1600" baseline="30000" dirty="0">
                <a:solidFill>
                  <a:schemeClr val="tx1"/>
                </a:solidFill>
                <a:latin typeface="Arial" panose="020B0604020202020204" pitchFamily="34" charset="0"/>
                <a:cs typeface="Arial" panose="020B0604020202020204" pitchFamily="34" charset="0"/>
              </a:rPr>
              <a:t>–2</a:t>
            </a:r>
            <a:r>
              <a:rPr lang="en-US" sz="1600" dirty="0">
                <a:solidFill>
                  <a:schemeClr val="tx1"/>
                </a:solidFill>
                <a:latin typeface="Arial" panose="020B0604020202020204" pitchFamily="34" charset="0"/>
                <a:cs typeface="Arial" panose="020B0604020202020204" pitchFamily="34" charset="0"/>
              </a:rPr>
              <a:t>]</a:t>
            </a:r>
          </a:p>
          <a:p>
            <a:pPr algn="just">
              <a:defRPr/>
            </a:pPr>
            <a:endParaRPr lang="en-US" sz="1600" dirty="0">
              <a:solidFill>
                <a:schemeClr val="tx1"/>
              </a:solidFill>
              <a:latin typeface="Arial" panose="020B0604020202020204" pitchFamily="34" charset="0"/>
              <a:cs typeface="Arial" panose="020B0604020202020204" pitchFamily="34" charset="0"/>
            </a:endParaRPr>
          </a:p>
          <a:p>
            <a:pPr algn="just">
              <a:defRPr/>
            </a:pPr>
            <a:r>
              <a:rPr lang="en-US" sz="1600" dirty="0">
                <a:solidFill>
                  <a:schemeClr val="tx1"/>
                </a:solidFill>
                <a:latin typeface="Arial" panose="020B0604020202020204" pitchFamily="34" charset="0"/>
                <a:cs typeface="Arial" panose="020B0604020202020204" pitchFamily="34" charset="0"/>
              </a:rPr>
              <a:t>An equation obtained by equating a physical quantity with its dimensional formula is called the dimensional equation of the physical quantity.   </a:t>
            </a:r>
            <a:endParaRPr lang="en-IN" sz="1600" dirty="0">
              <a:solidFill>
                <a:schemeClr val="tx1"/>
              </a:solidFill>
              <a:latin typeface="Arial" panose="020B0604020202020204" pitchFamily="34" charset="0"/>
              <a:cs typeface="Arial" panose="020B0604020202020204" pitchFamily="34" charset="0"/>
            </a:endParaRPr>
          </a:p>
          <a:p>
            <a:pPr algn="just">
              <a:defRPr/>
            </a:pPr>
            <a:endParaRPr lang="en-US" sz="1600" dirty="0">
              <a:solidFill>
                <a:schemeClr val="tx1"/>
              </a:solidFill>
              <a:latin typeface="Arial" panose="020B0604020202020204" pitchFamily="34" charset="0"/>
              <a:cs typeface="Arial" panose="020B0604020202020204" pitchFamily="34" charset="0"/>
            </a:endParaRPr>
          </a:p>
          <a:p>
            <a:pPr algn="just">
              <a:defRPr/>
            </a:pPr>
            <a:r>
              <a:rPr lang="en-US" altLang="en-US" sz="1600" b="1" dirty="0">
                <a:solidFill>
                  <a:schemeClr val="tx1"/>
                </a:solidFill>
                <a:latin typeface="Arial" panose="020B0604020202020204" pitchFamily="34" charset="0"/>
                <a:cs typeface="Arial" panose="020B0604020202020204" pitchFamily="34" charset="0"/>
              </a:rPr>
              <a:t>Example</a:t>
            </a:r>
            <a:r>
              <a:rPr lang="en-US" altLang="en-US" sz="1600" dirty="0">
                <a:solidFill>
                  <a:schemeClr val="tx1"/>
                </a:solidFill>
                <a:latin typeface="Arial" panose="020B0604020202020204" pitchFamily="34" charset="0"/>
                <a:cs typeface="Arial" panose="020B0604020202020204" pitchFamily="34" charset="0"/>
              </a:rPr>
              <a:t>:</a:t>
            </a:r>
          </a:p>
          <a:p>
            <a:pPr marL="285750" indent="-285750" algn="just">
              <a:buFont typeface="Arial" panose="020B0604020202020204" pitchFamily="34" charset="0"/>
              <a:buChar char="•"/>
              <a:defRPr/>
            </a:pPr>
            <a:r>
              <a:rPr lang="en-US" altLang="en-US" sz="1600" dirty="0">
                <a:solidFill>
                  <a:schemeClr val="tx1"/>
                </a:solidFill>
                <a:latin typeface="Arial" panose="020B0604020202020204" pitchFamily="34" charset="0"/>
                <a:cs typeface="Arial" panose="020B0604020202020204" pitchFamily="34" charset="0"/>
              </a:rPr>
              <a:t>[V] = [M° L</a:t>
            </a:r>
            <a:r>
              <a:rPr lang="en-US" altLang="en-US" sz="1600" baseline="30000" dirty="0">
                <a:solidFill>
                  <a:schemeClr val="tx1"/>
                </a:solidFill>
                <a:latin typeface="Arial" panose="020B0604020202020204" pitchFamily="34" charset="0"/>
                <a:cs typeface="Arial" panose="020B0604020202020204" pitchFamily="34" charset="0"/>
              </a:rPr>
              <a:t>3 </a:t>
            </a:r>
            <a:r>
              <a:rPr lang="en-US" altLang="en-US" sz="1600" dirty="0">
                <a:solidFill>
                  <a:schemeClr val="tx1"/>
                </a:solidFill>
                <a:latin typeface="Arial" panose="020B0604020202020204" pitchFamily="34" charset="0"/>
                <a:cs typeface="Arial" panose="020B0604020202020204" pitchFamily="34" charset="0"/>
              </a:rPr>
              <a:t>T°]</a:t>
            </a:r>
            <a:endParaRPr lang="en-IN" altLang="en-US" sz="1600" dirty="0">
              <a:solidFill>
                <a:schemeClr val="tx1"/>
              </a:solidFill>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defRPr/>
            </a:pPr>
            <a:r>
              <a:rPr lang="en-US" altLang="en-US" sz="1600" dirty="0">
                <a:solidFill>
                  <a:schemeClr val="tx1"/>
                </a:solidFill>
                <a:latin typeface="Arial" panose="020B0604020202020204" pitchFamily="34" charset="0"/>
                <a:cs typeface="Arial" panose="020B0604020202020204" pitchFamily="34" charset="0"/>
              </a:rPr>
              <a:t>[v] = [M° L T</a:t>
            </a:r>
            <a:r>
              <a:rPr lang="en-US" altLang="en-US" sz="1600" baseline="30000" dirty="0">
                <a:solidFill>
                  <a:schemeClr val="tx1"/>
                </a:solidFill>
                <a:latin typeface="Arial" panose="020B0604020202020204" pitchFamily="34" charset="0"/>
                <a:cs typeface="Arial" panose="020B0604020202020204" pitchFamily="34" charset="0"/>
              </a:rPr>
              <a:t>-1</a:t>
            </a:r>
            <a:r>
              <a:rPr lang="en-US" altLang="en-US" sz="1600" dirty="0">
                <a:solidFill>
                  <a:schemeClr val="tx1"/>
                </a:solidFill>
                <a:latin typeface="Arial" panose="020B0604020202020204" pitchFamily="34" charset="0"/>
                <a:cs typeface="Arial" panose="020B0604020202020204" pitchFamily="34" charset="0"/>
              </a:rPr>
              <a:t>]</a:t>
            </a:r>
          </a:p>
          <a:p>
            <a:pPr marL="285750" indent="-285750" algn="just">
              <a:buFont typeface="Arial" panose="020B0604020202020204" pitchFamily="34" charset="0"/>
              <a:buChar char="•"/>
              <a:defRPr/>
            </a:pPr>
            <a:r>
              <a:rPr lang="en-US" altLang="en-US" sz="1600" dirty="0">
                <a:solidFill>
                  <a:schemeClr val="tx1"/>
                </a:solidFill>
                <a:latin typeface="Arial" panose="020B0604020202020204" pitchFamily="34" charset="0"/>
                <a:cs typeface="Arial" panose="020B0604020202020204" pitchFamily="34" charset="0"/>
              </a:rPr>
              <a:t>[a] = [M° L T</a:t>
            </a:r>
            <a:r>
              <a:rPr lang="en-US" altLang="en-US" sz="1600" baseline="30000" dirty="0">
                <a:solidFill>
                  <a:schemeClr val="tx1"/>
                </a:solidFill>
                <a:latin typeface="Arial" panose="020B0604020202020204" pitchFamily="34" charset="0"/>
                <a:cs typeface="Arial" panose="020B0604020202020204" pitchFamily="34" charset="0"/>
              </a:rPr>
              <a:t>–2</a:t>
            </a:r>
            <a:r>
              <a:rPr lang="en-US" altLang="en-US" sz="1600" dirty="0">
                <a:solidFill>
                  <a:schemeClr val="tx1"/>
                </a:solidFill>
                <a:latin typeface="Arial" panose="020B0604020202020204" pitchFamily="34" charset="0"/>
                <a:cs typeface="Arial" panose="020B0604020202020204" pitchFamily="34" charset="0"/>
              </a:rPr>
              <a:t>]  </a:t>
            </a:r>
            <a:endParaRPr lang="en-IN" altLang="en-US" sz="1600" dirty="0">
              <a:solidFill>
                <a:schemeClr val="tx1"/>
              </a:solidFill>
              <a:latin typeface="Arial" panose="020B0604020202020204" pitchFamily="34" charset="0"/>
              <a:cs typeface="Arial" panose="020B0604020202020204" pitchFamily="34" charset="0"/>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409948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up)">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up)">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wipe(up)">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wipe(up)">
                                      <p:cBhvr>
                                        <p:cTn id="32" dur="5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xEl>
                                              <p:pRg st="7" end="7"/>
                                            </p:txEl>
                                          </p:spTgt>
                                        </p:tgtEl>
                                        <p:attrNameLst>
                                          <p:attrName>style.visibility</p:attrName>
                                        </p:attrNameLst>
                                      </p:cBhvr>
                                      <p:to>
                                        <p:strVal val="visible"/>
                                      </p:to>
                                    </p:set>
                                    <p:animEffect transition="in" filter="wipe(up)">
                                      <p:cBhvr>
                                        <p:cTn id="37" dur="500"/>
                                        <p:tgtEl>
                                          <p:spTgt spid="1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xEl>
                                              <p:pRg st="9" end="9"/>
                                            </p:txEl>
                                          </p:spTgt>
                                        </p:tgtEl>
                                        <p:attrNameLst>
                                          <p:attrName>style.visibility</p:attrName>
                                        </p:attrNameLst>
                                      </p:cBhvr>
                                      <p:to>
                                        <p:strVal val="visible"/>
                                      </p:to>
                                    </p:set>
                                    <p:animEffect transition="in" filter="wipe(up)">
                                      <p:cBhvr>
                                        <p:cTn id="42" dur="500"/>
                                        <p:tgtEl>
                                          <p:spTgt spid="15">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xEl>
                                              <p:pRg st="10" end="10"/>
                                            </p:txEl>
                                          </p:spTgt>
                                        </p:tgtEl>
                                        <p:attrNameLst>
                                          <p:attrName>style.visibility</p:attrName>
                                        </p:attrNameLst>
                                      </p:cBhvr>
                                      <p:to>
                                        <p:strVal val="visible"/>
                                      </p:to>
                                    </p:set>
                                    <p:animEffect transition="in" filter="wipe(up)">
                                      <p:cBhvr>
                                        <p:cTn id="47" dur="500"/>
                                        <p:tgtEl>
                                          <p:spTgt spid="15">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5">
                                            <p:txEl>
                                              <p:pRg st="11" end="11"/>
                                            </p:txEl>
                                          </p:spTgt>
                                        </p:tgtEl>
                                        <p:attrNameLst>
                                          <p:attrName>style.visibility</p:attrName>
                                        </p:attrNameLst>
                                      </p:cBhvr>
                                      <p:to>
                                        <p:strVal val="visible"/>
                                      </p:to>
                                    </p:set>
                                    <p:animEffect transition="in" filter="wipe(up)">
                                      <p:cBhvr>
                                        <p:cTn id="52" dur="500"/>
                                        <p:tgtEl>
                                          <p:spTgt spid="15">
                                            <p:txEl>
                                              <p:pRg st="11" end="1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5">
                                            <p:txEl>
                                              <p:pRg st="12" end="12"/>
                                            </p:txEl>
                                          </p:spTgt>
                                        </p:tgtEl>
                                        <p:attrNameLst>
                                          <p:attrName>style.visibility</p:attrName>
                                        </p:attrNameLst>
                                      </p:cBhvr>
                                      <p:to>
                                        <p:strVal val="visible"/>
                                      </p:to>
                                    </p:set>
                                    <p:animEffect transition="in" filter="wipe(up)">
                                      <p:cBhvr>
                                        <p:cTn id="57" dur="500"/>
                                        <p:tgtEl>
                                          <p:spTgt spid="1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Quantities having the same Dimensional Formulae </a:t>
            </a: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3247043"/>
          </a:xfrm>
          <a:prstGeom prst="rect">
            <a:avLst/>
          </a:prstGeom>
        </p:spPr>
        <p:txBody>
          <a:bodyPr wrap="square">
            <a:spAutoFit/>
          </a:bodyPr>
          <a:lstStyle/>
          <a:p>
            <a:pPr marL="285750" indent="-285750" algn="just">
              <a:spcAft>
                <a:spcPts val="600"/>
              </a:spcAft>
              <a:buFont typeface="Arial" panose="020B0604020202020204" pitchFamily="34" charset="0"/>
              <a:buChar char="•"/>
              <a:defRPr/>
            </a:pPr>
            <a:r>
              <a:rPr lang="en-US" altLang="en-US" sz="1600" dirty="0">
                <a:solidFill>
                  <a:schemeClr val="tx1"/>
                </a:solidFill>
              </a:rPr>
              <a:t>Impulse and momentum</a:t>
            </a:r>
            <a:endParaRPr lang="en-IN" altLang="en-US" sz="1600" dirty="0">
              <a:solidFill>
                <a:schemeClr val="tx1"/>
              </a:solidFill>
            </a:endParaRPr>
          </a:p>
          <a:p>
            <a:pPr marL="285750" indent="-285750" algn="just">
              <a:spcAft>
                <a:spcPts val="600"/>
              </a:spcAft>
              <a:buFont typeface="Arial" panose="020B0604020202020204" pitchFamily="34" charset="0"/>
              <a:buChar char="•"/>
              <a:defRPr/>
            </a:pPr>
            <a:r>
              <a:rPr lang="en-US" altLang="en-US" sz="1600" dirty="0">
                <a:solidFill>
                  <a:schemeClr val="tx1"/>
                </a:solidFill>
              </a:rPr>
              <a:t>Work, energy, torque, moment of force</a:t>
            </a:r>
          </a:p>
          <a:p>
            <a:pPr marL="285750" indent="-285750" algn="just">
              <a:spcAft>
                <a:spcPts val="600"/>
              </a:spcAft>
              <a:buFont typeface="Arial" panose="020B0604020202020204" pitchFamily="34" charset="0"/>
              <a:buChar char="•"/>
              <a:defRPr/>
            </a:pPr>
            <a:r>
              <a:rPr lang="en-US" altLang="en-US" sz="1600" dirty="0">
                <a:solidFill>
                  <a:schemeClr val="tx1"/>
                </a:solidFill>
              </a:rPr>
              <a:t>Angular momentum, Planck’s constant, rotational impulse</a:t>
            </a:r>
            <a:endParaRPr lang="en-IN" altLang="en-US" sz="1600" dirty="0">
              <a:solidFill>
                <a:schemeClr val="tx1"/>
              </a:solidFill>
            </a:endParaRPr>
          </a:p>
          <a:p>
            <a:pPr marL="285750" indent="-285750" algn="just">
              <a:spcAft>
                <a:spcPts val="600"/>
              </a:spcAft>
              <a:buFont typeface="Arial" panose="020B0604020202020204" pitchFamily="34" charset="0"/>
              <a:buChar char="•"/>
              <a:defRPr/>
            </a:pPr>
            <a:r>
              <a:rPr lang="en-US" altLang="en-US" sz="1600" dirty="0">
                <a:solidFill>
                  <a:schemeClr val="tx1"/>
                </a:solidFill>
              </a:rPr>
              <a:t>Stress, pressure, modulus of elasticity, energy density</a:t>
            </a:r>
            <a:endParaRPr lang="en-IN" altLang="en-US" sz="1600" dirty="0">
              <a:solidFill>
                <a:schemeClr val="tx1"/>
              </a:solidFill>
            </a:endParaRPr>
          </a:p>
          <a:p>
            <a:pPr marL="285750" indent="-285750" algn="just">
              <a:spcAft>
                <a:spcPts val="600"/>
              </a:spcAft>
              <a:buFont typeface="Arial" panose="020B0604020202020204" pitchFamily="34" charset="0"/>
              <a:buChar char="•"/>
              <a:defRPr/>
            </a:pPr>
            <a:r>
              <a:rPr lang="en-US" altLang="en-US" sz="1600" dirty="0">
                <a:solidFill>
                  <a:schemeClr val="tx1"/>
                </a:solidFill>
              </a:rPr>
              <a:t>Force constant, surface tension, surface energy</a:t>
            </a:r>
            <a:endParaRPr lang="en-IN" altLang="en-US" sz="1600" dirty="0">
              <a:solidFill>
                <a:schemeClr val="tx1"/>
              </a:solidFill>
            </a:endParaRPr>
          </a:p>
          <a:p>
            <a:pPr marL="285750" indent="-285750" algn="just">
              <a:spcAft>
                <a:spcPts val="600"/>
              </a:spcAft>
              <a:buFont typeface="Arial" panose="020B0604020202020204" pitchFamily="34" charset="0"/>
              <a:buChar char="•"/>
              <a:defRPr/>
            </a:pPr>
            <a:r>
              <a:rPr lang="en-US" altLang="en-US" sz="1600" dirty="0">
                <a:solidFill>
                  <a:schemeClr val="tx1"/>
                </a:solidFill>
              </a:rPr>
              <a:t>Angular velocity, frequency, velocity gradient</a:t>
            </a:r>
            <a:endParaRPr lang="en-IN" altLang="en-US" sz="1600" dirty="0">
              <a:solidFill>
                <a:schemeClr val="tx1"/>
              </a:solidFill>
            </a:endParaRPr>
          </a:p>
          <a:p>
            <a:pPr marL="285750" indent="-285750" algn="just">
              <a:spcAft>
                <a:spcPts val="600"/>
              </a:spcAft>
              <a:buFont typeface="Arial" panose="020B0604020202020204" pitchFamily="34" charset="0"/>
              <a:buChar char="•"/>
              <a:defRPr/>
            </a:pPr>
            <a:r>
              <a:rPr lang="en-US" altLang="en-US" sz="1600" dirty="0">
                <a:solidFill>
                  <a:schemeClr val="tx1"/>
                </a:solidFill>
              </a:rPr>
              <a:t>Gravitational potential, latent heat</a:t>
            </a:r>
            <a:endParaRPr lang="en-IN" altLang="en-US" sz="1600" dirty="0">
              <a:solidFill>
                <a:schemeClr val="tx1"/>
              </a:solidFill>
            </a:endParaRPr>
          </a:p>
          <a:p>
            <a:pPr marL="285750" indent="-285750" algn="just">
              <a:spcAft>
                <a:spcPts val="600"/>
              </a:spcAft>
              <a:buFont typeface="Arial" panose="020B0604020202020204" pitchFamily="34" charset="0"/>
              <a:buChar char="•"/>
              <a:defRPr/>
            </a:pPr>
            <a:r>
              <a:rPr lang="en-US" altLang="en-US" sz="1600" dirty="0">
                <a:solidFill>
                  <a:schemeClr val="tx1"/>
                </a:solidFill>
              </a:rPr>
              <a:t>Thermal capacity, entropy, universal gas constant and Boltzmann’s const.</a:t>
            </a:r>
            <a:endParaRPr lang="en-IN" altLang="en-US" sz="1600" dirty="0">
              <a:solidFill>
                <a:schemeClr val="tx1"/>
              </a:solidFill>
            </a:endParaRPr>
          </a:p>
          <a:p>
            <a:pPr marL="285750" indent="-285750" algn="just">
              <a:spcAft>
                <a:spcPts val="600"/>
              </a:spcAft>
              <a:buFont typeface="Arial" panose="020B0604020202020204" pitchFamily="34" charset="0"/>
              <a:buChar char="•"/>
              <a:defRPr/>
            </a:pPr>
            <a:r>
              <a:rPr lang="en-US" altLang="en-US" sz="1600" dirty="0">
                <a:solidFill>
                  <a:schemeClr val="tx1"/>
                </a:solidFill>
              </a:rPr>
              <a:t>Force, thrust</a:t>
            </a:r>
            <a:endParaRPr lang="en-IN" altLang="en-US" sz="1600" dirty="0">
              <a:solidFill>
                <a:schemeClr val="tx1"/>
              </a:solidFill>
            </a:endParaRPr>
          </a:p>
          <a:p>
            <a:pPr marL="285750" indent="-285750" algn="just">
              <a:spcAft>
                <a:spcPts val="600"/>
              </a:spcAft>
              <a:buFont typeface="Arial" panose="020B0604020202020204" pitchFamily="34" charset="0"/>
              <a:buChar char="•"/>
              <a:defRPr/>
            </a:pPr>
            <a:r>
              <a:rPr lang="en-US" altLang="en-US" sz="1600" dirty="0">
                <a:solidFill>
                  <a:schemeClr val="tx1"/>
                </a:solidFill>
              </a:rPr>
              <a:t>Power, luminous flux</a:t>
            </a:r>
            <a:endParaRPr lang="en-IN" altLang="en-US" sz="1600" dirty="0">
              <a:solidFill>
                <a:schemeClr val="tx1"/>
              </a:solidFill>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1764196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up)">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3" end="3"/>
                                            </p:txEl>
                                          </p:spTgt>
                                        </p:tgtEl>
                                        <p:attrNameLst>
                                          <p:attrName>style.visibility</p:attrName>
                                        </p:attrNameLst>
                                      </p:cBhvr>
                                      <p:to>
                                        <p:strVal val="visible"/>
                                      </p:to>
                                    </p:set>
                                    <p:animEffect transition="in" filter="wipe(up)">
                                      <p:cBhvr>
                                        <p:cTn id="27" dur="500"/>
                                        <p:tgtEl>
                                          <p:spTgt spid="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4" end="4"/>
                                            </p:txEl>
                                          </p:spTgt>
                                        </p:tgtEl>
                                        <p:attrNameLst>
                                          <p:attrName>style.visibility</p:attrName>
                                        </p:attrNameLst>
                                      </p:cBhvr>
                                      <p:to>
                                        <p:strVal val="visible"/>
                                      </p:to>
                                    </p:set>
                                    <p:animEffect transition="in" filter="wipe(up)">
                                      <p:cBhvr>
                                        <p:cTn id="32" dur="500"/>
                                        <p:tgtEl>
                                          <p:spTgt spid="1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xEl>
                                              <p:pRg st="5" end="5"/>
                                            </p:txEl>
                                          </p:spTgt>
                                        </p:tgtEl>
                                        <p:attrNameLst>
                                          <p:attrName>style.visibility</p:attrName>
                                        </p:attrNameLst>
                                      </p:cBhvr>
                                      <p:to>
                                        <p:strVal val="visible"/>
                                      </p:to>
                                    </p:set>
                                    <p:animEffect transition="in" filter="wipe(up)">
                                      <p:cBhvr>
                                        <p:cTn id="37" dur="500"/>
                                        <p:tgtEl>
                                          <p:spTgt spid="1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xEl>
                                              <p:pRg st="6" end="6"/>
                                            </p:txEl>
                                          </p:spTgt>
                                        </p:tgtEl>
                                        <p:attrNameLst>
                                          <p:attrName>style.visibility</p:attrName>
                                        </p:attrNameLst>
                                      </p:cBhvr>
                                      <p:to>
                                        <p:strVal val="visible"/>
                                      </p:to>
                                    </p:set>
                                    <p:animEffect transition="in" filter="wipe(up)">
                                      <p:cBhvr>
                                        <p:cTn id="42" dur="500"/>
                                        <p:tgtEl>
                                          <p:spTgt spid="1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xEl>
                                              <p:pRg st="7" end="7"/>
                                            </p:txEl>
                                          </p:spTgt>
                                        </p:tgtEl>
                                        <p:attrNameLst>
                                          <p:attrName>style.visibility</p:attrName>
                                        </p:attrNameLst>
                                      </p:cBhvr>
                                      <p:to>
                                        <p:strVal val="visible"/>
                                      </p:to>
                                    </p:set>
                                    <p:animEffect transition="in" filter="wipe(up)">
                                      <p:cBhvr>
                                        <p:cTn id="47" dur="500"/>
                                        <p:tgtEl>
                                          <p:spTgt spid="1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5">
                                            <p:txEl>
                                              <p:pRg st="8" end="8"/>
                                            </p:txEl>
                                          </p:spTgt>
                                        </p:tgtEl>
                                        <p:attrNameLst>
                                          <p:attrName>style.visibility</p:attrName>
                                        </p:attrNameLst>
                                      </p:cBhvr>
                                      <p:to>
                                        <p:strVal val="visible"/>
                                      </p:to>
                                    </p:set>
                                    <p:animEffect transition="in" filter="wipe(up)">
                                      <p:cBhvr>
                                        <p:cTn id="52" dur="500"/>
                                        <p:tgtEl>
                                          <p:spTgt spid="15">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5">
                                            <p:txEl>
                                              <p:pRg st="9" end="9"/>
                                            </p:txEl>
                                          </p:spTgt>
                                        </p:tgtEl>
                                        <p:attrNameLst>
                                          <p:attrName>style.visibility</p:attrName>
                                        </p:attrNameLst>
                                      </p:cBhvr>
                                      <p:to>
                                        <p:strVal val="visible"/>
                                      </p:to>
                                    </p:set>
                                    <p:animEffect transition="in" filter="wipe(up)">
                                      <p:cBhvr>
                                        <p:cTn id="57" dur="500"/>
                                        <p:tgtEl>
                                          <p:spTgt spid="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COMBINATION OF ERRORS</a:t>
            </a:r>
          </a:p>
        </p:txBody>
      </p:sp>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152400" indent="0">
              <a:lnSpc>
                <a:spcPct val="100000"/>
              </a:lnSpc>
              <a:spcAft>
                <a:spcPts val="600"/>
              </a:spcAft>
              <a:buNone/>
            </a:pPr>
            <a:r>
              <a:rPr lang="en-US" sz="1600" b="1" dirty="0">
                <a:solidFill>
                  <a:schemeClr val="tx1"/>
                </a:solidFill>
              </a:rPr>
              <a:t>(a)  Error of a Sum:</a:t>
            </a:r>
          </a:p>
          <a:p>
            <a:pPr marL="152400" indent="0">
              <a:lnSpc>
                <a:spcPct val="100000"/>
              </a:lnSpc>
              <a:spcAft>
                <a:spcPts val="600"/>
              </a:spcAft>
              <a:buNone/>
            </a:pPr>
            <a:r>
              <a:rPr lang="en-US" sz="1600" dirty="0">
                <a:solidFill>
                  <a:schemeClr val="tx1"/>
                </a:solidFill>
              </a:rPr>
              <a:t>Suppose two physical quantities A and B have measured values </a:t>
            </a:r>
          </a:p>
          <a:p>
            <a:pPr marL="152400" indent="0">
              <a:lnSpc>
                <a:spcPct val="100000"/>
              </a:lnSpc>
              <a:spcAft>
                <a:spcPts val="600"/>
              </a:spcAft>
              <a:buNone/>
            </a:pPr>
            <a:r>
              <a:rPr lang="en-US" sz="1600" dirty="0">
                <a:solidFill>
                  <a:schemeClr val="tx1"/>
                </a:solidFill>
              </a:rPr>
              <a:t>A ± ΔA, B ± ΔB respectively, where ΔA and ΔB are their absolute errors. </a:t>
            </a:r>
          </a:p>
          <a:p>
            <a:pPr eaLnBrk="1" hangingPunct="1">
              <a:lnSpc>
                <a:spcPct val="100000"/>
              </a:lnSpc>
              <a:spcAft>
                <a:spcPts val="600"/>
              </a:spcAft>
              <a:buFontTx/>
              <a:buNone/>
            </a:pPr>
            <a:r>
              <a:rPr lang="en-US" altLang="en-US" sz="1600" dirty="0">
                <a:solidFill>
                  <a:schemeClr val="tx1"/>
                </a:solidFill>
              </a:rPr>
              <a:t>Let          Z = A + B</a:t>
            </a:r>
          </a:p>
          <a:p>
            <a:pPr eaLnBrk="1" hangingPunct="1">
              <a:lnSpc>
                <a:spcPct val="100000"/>
              </a:lnSpc>
              <a:spcAft>
                <a:spcPts val="600"/>
              </a:spcAft>
              <a:buFontTx/>
              <a:buNone/>
            </a:pPr>
            <a:r>
              <a:rPr lang="en-US" altLang="en-US" sz="1600" dirty="0">
                <a:solidFill>
                  <a:schemeClr val="tx1"/>
                </a:solidFill>
              </a:rPr>
              <a:t>       Z ± ΔZ =  (A ± ΔA) + (B ± ΔB)</a:t>
            </a:r>
            <a:endParaRPr lang="en-IN" altLang="en-US" sz="1600" dirty="0">
              <a:solidFill>
                <a:schemeClr val="tx1"/>
              </a:solidFill>
            </a:endParaRPr>
          </a:p>
          <a:p>
            <a:pPr eaLnBrk="1" hangingPunct="1">
              <a:lnSpc>
                <a:spcPct val="100000"/>
              </a:lnSpc>
              <a:spcAft>
                <a:spcPts val="600"/>
              </a:spcAft>
              <a:buFontTx/>
              <a:buNone/>
            </a:pPr>
            <a:r>
              <a:rPr lang="en-US" altLang="en-US" sz="1600" dirty="0">
                <a:solidFill>
                  <a:schemeClr val="tx1"/>
                </a:solidFill>
              </a:rPr>
              <a:t>                   =  (A  + B)  ±  (ΔA + ΔB)</a:t>
            </a:r>
            <a:endParaRPr lang="en-IN" altLang="en-US" sz="1600" dirty="0">
              <a:solidFill>
                <a:schemeClr val="tx1"/>
              </a:solidFill>
            </a:endParaRPr>
          </a:p>
          <a:p>
            <a:pPr eaLnBrk="1" hangingPunct="1">
              <a:lnSpc>
                <a:spcPct val="100000"/>
              </a:lnSpc>
              <a:spcAft>
                <a:spcPts val="600"/>
              </a:spcAft>
              <a:buFontTx/>
              <a:buNone/>
            </a:pPr>
            <a:r>
              <a:rPr lang="en-US" altLang="en-US" sz="1600" dirty="0">
                <a:solidFill>
                  <a:schemeClr val="tx1"/>
                </a:solidFill>
              </a:rPr>
              <a:t>                   =  Z ±  (ΔA + ΔB)</a:t>
            </a:r>
            <a:endParaRPr lang="en-IN" altLang="en-US" sz="1600" dirty="0">
              <a:solidFill>
                <a:schemeClr val="tx1"/>
              </a:solidFill>
            </a:endParaRPr>
          </a:p>
          <a:p>
            <a:pPr eaLnBrk="1" hangingPunct="1">
              <a:lnSpc>
                <a:spcPct val="100000"/>
              </a:lnSpc>
              <a:spcAft>
                <a:spcPts val="600"/>
              </a:spcAft>
              <a:buFontTx/>
              <a:buNone/>
            </a:pPr>
            <a:r>
              <a:rPr lang="en-US" altLang="en-US" sz="1600" dirty="0">
                <a:solidFill>
                  <a:schemeClr val="tx1"/>
                </a:solidFill>
              </a:rPr>
              <a:t>          ± ΔZ =  ±  (ΔA + ΔB)</a:t>
            </a:r>
          </a:p>
          <a:p>
            <a:pPr>
              <a:lnSpc>
                <a:spcPct val="100000"/>
              </a:lnSpc>
              <a:spcAft>
                <a:spcPts val="600"/>
              </a:spcAft>
              <a:buNone/>
            </a:pPr>
            <a:r>
              <a:rPr lang="en-US" altLang="en-US" sz="1600" b="1" dirty="0">
                <a:solidFill>
                  <a:schemeClr val="tx1"/>
                </a:solidFill>
              </a:rPr>
              <a:t>             Δ</a:t>
            </a:r>
            <a:r>
              <a:rPr lang="en-US" altLang="en-US" sz="1600" b="1" i="1" dirty="0">
                <a:solidFill>
                  <a:schemeClr val="tx1"/>
                </a:solidFill>
              </a:rPr>
              <a:t>Z =  (</a:t>
            </a:r>
            <a:r>
              <a:rPr lang="en-US" altLang="en-US" sz="1600" b="1" dirty="0">
                <a:solidFill>
                  <a:schemeClr val="tx1"/>
                </a:solidFill>
              </a:rPr>
              <a:t>Δ</a:t>
            </a:r>
            <a:r>
              <a:rPr lang="en-US" altLang="en-US" sz="1600" b="1" i="1" dirty="0">
                <a:solidFill>
                  <a:schemeClr val="tx1"/>
                </a:solidFill>
              </a:rPr>
              <a:t>A</a:t>
            </a:r>
            <a:r>
              <a:rPr lang="en-US" altLang="en-US" sz="1600" b="1" dirty="0">
                <a:solidFill>
                  <a:schemeClr val="tx1"/>
                </a:solidFill>
              </a:rPr>
              <a:t> + Δ</a:t>
            </a:r>
            <a:r>
              <a:rPr lang="en-US" altLang="en-US" sz="1600" b="1" i="1" dirty="0">
                <a:solidFill>
                  <a:schemeClr val="tx1"/>
                </a:solidFill>
              </a:rPr>
              <a:t>B</a:t>
            </a:r>
            <a:r>
              <a:rPr lang="en-US" altLang="en-US" sz="1600" b="1" dirty="0">
                <a:solidFill>
                  <a:schemeClr val="tx1"/>
                </a:solidFill>
              </a:rPr>
              <a:t>) </a:t>
            </a:r>
          </a:p>
          <a:p>
            <a:pPr marL="169863" indent="-17463">
              <a:lnSpc>
                <a:spcPct val="100000"/>
              </a:lnSpc>
              <a:spcAft>
                <a:spcPts val="600"/>
              </a:spcAft>
              <a:buNone/>
            </a:pPr>
            <a:endParaRPr lang="en-US" altLang="en-US" sz="1600" b="1" dirty="0">
              <a:solidFill>
                <a:schemeClr val="tx1"/>
              </a:solidFill>
            </a:endParaRPr>
          </a:p>
          <a:p>
            <a:pPr marL="169863" indent="-17463">
              <a:lnSpc>
                <a:spcPct val="100000"/>
              </a:lnSpc>
              <a:spcAft>
                <a:spcPts val="600"/>
              </a:spcAft>
              <a:buNone/>
            </a:pPr>
            <a:r>
              <a:rPr lang="en-US" altLang="en-US" sz="1600" b="1" dirty="0">
                <a:solidFill>
                  <a:schemeClr val="tx1"/>
                </a:solidFill>
              </a:rPr>
              <a:t>Note</a:t>
            </a:r>
            <a:r>
              <a:rPr lang="en-US" altLang="en-US" sz="1600" dirty="0">
                <a:solidFill>
                  <a:schemeClr val="tx1"/>
                </a:solidFill>
              </a:rPr>
              <a:t>: When two quantities are added, the absolute error in the final result is the sum of the individual errors.</a:t>
            </a:r>
          </a:p>
        </p:txBody>
      </p:sp>
    </p:spTree>
    <p:extLst>
      <p:ext uri="{BB962C8B-B14F-4D97-AF65-F5344CB8AC3E}">
        <p14:creationId xmlns:p14="http://schemas.microsoft.com/office/powerpoint/2010/main" val="18806895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1703030"/>
          </a:xfrm>
          <a:prstGeom prst="rect">
            <a:avLst/>
          </a:prstGeom>
        </p:spPr>
        <p:txBody>
          <a:bodyPr wrap="square">
            <a:spAutoFit/>
          </a:bodyPr>
          <a:lstStyle/>
          <a:p>
            <a:pPr algn="just">
              <a:lnSpc>
                <a:spcPct val="150000"/>
              </a:lnSpc>
              <a:buNone/>
            </a:pPr>
            <a:r>
              <a:rPr lang="en-US" sz="1800" b="1" dirty="0">
                <a:latin typeface="Arial" pitchFamily="34" charset="0"/>
                <a:cs typeface="Arial" pitchFamily="34" charset="0"/>
              </a:rPr>
              <a:t>Question: </a:t>
            </a:r>
            <a:r>
              <a:rPr lang="en-US" sz="1800" dirty="0">
                <a:latin typeface="Arial" pitchFamily="34" charset="0"/>
                <a:cs typeface="Arial" pitchFamily="34" charset="0"/>
              </a:rPr>
              <a:t>Find the dimensional formula for G (Universal gravitational constant) from the formula; </a:t>
            </a:r>
          </a:p>
          <a:p>
            <a:pPr algn="just">
              <a:lnSpc>
                <a:spcPct val="150000"/>
              </a:lnSpc>
              <a:buNone/>
            </a:pPr>
            <a:r>
              <a:rPr lang="en-US" sz="1800" dirty="0">
                <a:latin typeface="Arial" pitchFamily="34" charset="0"/>
                <a:cs typeface="Arial" pitchFamily="34" charset="0"/>
              </a:rPr>
              <a:t>Where symbols carry their usual meanings .  </a:t>
            </a:r>
          </a:p>
          <a:p>
            <a:pPr algn="just">
              <a:lnSpc>
                <a:spcPct val="150000"/>
              </a:lnSpc>
              <a:buNone/>
            </a:pPr>
            <a:r>
              <a:rPr lang="en-US" sz="1800" b="1" dirty="0">
                <a:latin typeface="Arial" pitchFamily="34" charset="0"/>
                <a:cs typeface="Arial" pitchFamily="34" charset="0"/>
              </a:rPr>
              <a:t>Solution:</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7" name="Object 6">
            <a:extLst>
              <a:ext uri="{FF2B5EF4-FFF2-40B4-BE49-F238E27FC236}">
                <a16:creationId xmlns:a16="http://schemas.microsoft.com/office/drawing/2014/main" id="{EF3B12E6-3742-4AB0-B44F-41C5D0182B4D}"/>
              </a:ext>
            </a:extLst>
          </p:cNvPr>
          <p:cNvGraphicFramePr>
            <a:graphicFrameLocks noChangeAspect="1"/>
          </p:cNvGraphicFramePr>
          <p:nvPr/>
        </p:nvGraphicFramePr>
        <p:xfrm>
          <a:off x="1516944" y="1086120"/>
          <a:ext cx="1079500" cy="549275"/>
        </p:xfrm>
        <a:graphic>
          <a:graphicData uri="http://schemas.openxmlformats.org/presentationml/2006/ole">
            <mc:AlternateContent xmlns:mc="http://schemas.openxmlformats.org/markup-compatibility/2006">
              <mc:Choice xmlns:v="urn:schemas-microsoft-com:vml" Requires="v">
                <p:oleObj spid="_x0000_s2050" name="Equation" r:id="rId4" imgW="799920" imgH="406080" progId="Equation.3">
                  <p:embed/>
                </p:oleObj>
              </mc:Choice>
              <mc:Fallback>
                <p:oleObj name="Equation" r:id="rId4" imgW="799920" imgH="406080" progId="Equation.3">
                  <p:embed/>
                  <p:pic>
                    <p:nvPicPr>
                      <p:cNvPr id="7" name="Object 6">
                        <a:extLst>
                          <a:ext uri="{FF2B5EF4-FFF2-40B4-BE49-F238E27FC236}">
                            <a16:creationId xmlns:a16="http://schemas.microsoft.com/office/drawing/2014/main" id="{EF3B12E6-3742-4AB0-B44F-41C5D0182B4D}"/>
                          </a:ext>
                        </a:extLst>
                      </p:cNvPr>
                      <p:cNvPicPr>
                        <a:picLocks noChangeAspect="1" noChangeArrowheads="1"/>
                      </p:cNvPicPr>
                      <p:nvPr/>
                    </p:nvPicPr>
                    <p:blipFill>
                      <a:blip r:embed="rId5"/>
                      <a:srcRect/>
                      <a:stretch>
                        <a:fillRect/>
                      </a:stretch>
                    </p:blipFill>
                    <p:spPr bwMode="auto">
                      <a:xfrm>
                        <a:off x="1516944" y="1086120"/>
                        <a:ext cx="10795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a:extLst>
              <a:ext uri="{FF2B5EF4-FFF2-40B4-BE49-F238E27FC236}">
                <a16:creationId xmlns:a16="http://schemas.microsoft.com/office/drawing/2014/main" id="{A269856E-DCDE-4C06-A6A1-548B02E8C784}"/>
              </a:ext>
            </a:extLst>
          </p:cNvPr>
          <p:cNvGraphicFramePr>
            <a:graphicFrameLocks noChangeAspect="1"/>
          </p:cNvGraphicFramePr>
          <p:nvPr/>
        </p:nvGraphicFramePr>
        <p:xfrm>
          <a:off x="239006" y="2390863"/>
          <a:ext cx="3635375" cy="1835150"/>
        </p:xfrm>
        <a:graphic>
          <a:graphicData uri="http://schemas.openxmlformats.org/presentationml/2006/ole">
            <mc:AlternateContent xmlns:mc="http://schemas.openxmlformats.org/markup-compatibility/2006">
              <mc:Choice xmlns:v="urn:schemas-microsoft-com:vml" Requires="v">
                <p:oleObj spid="_x0000_s2051" name="Equation" r:id="rId6" imgW="2692080" imgH="1358640" progId="Equation.3">
                  <p:embed/>
                </p:oleObj>
              </mc:Choice>
              <mc:Fallback>
                <p:oleObj name="Equation" r:id="rId6" imgW="2692080" imgH="1358640" progId="Equation.3">
                  <p:embed/>
                  <p:pic>
                    <p:nvPicPr>
                      <p:cNvPr id="10" name="Object 3">
                        <a:extLst>
                          <a:ext uri="{FF2B5EF4-FFF2-40B4-BE49-F238E27FC236}">
                            <a16:creationId xmlns:a16="http://schemas.microsoft.com/office/drawing/2014/main" id="{A269856E-DCDE-4C06-A6A1-548B02E8C784}"/>
                          </a:ext>
                        </a:extLst>
                      </p:cNvPr>
                      <p:cNvPicPr>
                        <a:picLocks noChangeAspect="1" noChangeArrowheads="1"/>
                      </p:cNvPicPr>
                      <p:nvPr/>
                    </p:nvPicPr>
                    <p:blipFill>
                      <a:blip r:embed="rId7"/>
                      <a:srcRect/>
                      <a:stretch>
                        <a:fillRect/>
                      </a:stretch>
                    </p:blipFill>
                    <p:spPr bwMode="auto">
                      <a:xfrm>
                        <a:off x="239006" y="2390863"/>
                        <a:ext cx="3635375"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3780522"/>
          </a:xfrm>
          <a:prstGeom prst="rect">
            <a:avLst/>
          </a:prstGeom>
        </p:spPr>
        <p:txBody>
          <a:bodyPr wrap="square">
            <a:spAutoFit/>
          </a:bodyPr>
          <a:lstStyle/>
          <a:p>
            <a:pPr>
              <a:lnSpc>
                <a:spcPct val="150000"/>
              </a:lnSpc>
              <a:buNone/>
            </a:pPr>
            <a:r>
              <a:rPr lang="en-US" sz="1800" b="1" dirty="0">
                <a:latin typeface="Arial" pitchFamily="34" charset="0"/>
                <a:cs typeface="Arial" pitchFamily="34" charset="0"/>
              </a:rPr>
              <a:t>Question:</a:t>
            </a:r>
            <a:r>
              <a:rPr lang="en-US" sz="1800" dirty="0">
                <a:latin typeface="Arial" pitchFamily="34" charset="0"/>
                <a:cs typeface="Arial" pitchFamily="34" charset="0"/>
              </a:rPr>
              <a:t> Find the dimensional formula for h ( Planck’s constant ) from the formula;</a:t>
            </a:r>
          </a:p>
          <a:p>
            <a:pPr>
              <a:lnSpc>
                <a:spcPct val="150000"/>
              </a:lnSpc>
              <a:buNone/>
            </a:pPr>
            <a:endParaRPr lang="en-US" sz="1800" dirty="0">
              <a:latin typeface="Arial" pitchFamily="34" charset="0"/>
              <a:cs typeface="Arial" pitchFamily="34" charset="0"/>
            </a:endParaRPr>
          </a:p>
          <a:p>
            <a:pPr>
              <a:lnSpc>
                <a:spcPct val="150000"/>
              </a:lnSpc>
              <a:buNone/>
            </a:pPr>
            <a:r>
              <a:rPr lang="en-US" sz="1800" dirty="0">
                <a:latin typeface="Arial" pitchFamily="34" charset="0"/>
                <a:cs typeface="Arial" pitchFamily="34" charset="0"/>
              </a:rPr>
              <a:t>Where symbols carry their usual meanings.</a:t>
            </a:r>
          </a:p>
          <a:p>
            <a:pPr>
              <a:lnSpc>
                <a:spcPct val="150000"/>
              </a:lnSpc>
              <a:buNone/>
            </a:pPr>
            <a:r>
              <a:rPr lang="en-US" sz="1800" b="1" dirty="0">
                <a:latin typeface="Arial" pitchFamily="34" charset="0"/>
                <a:cs typeface="Arial" pitchFamily="34" charset="0"/>
              </a:rPr>
              <a:t>Solution: </a:t>
            </a:r>
          </a:p>
          <a:p>
            <a:pPr>
              <a:lnSpc>
                <a:spcPct val="150000"/>
              </a:lnSpc>
              <a:buNone/>
            </a:pPr>
            <a:endParaRPr lang="en-US" sz="1800" dirty="0">
              <a:latin typeface="Arial" pitchFamily="34" charset="0"/>
              <a:cs typeface="Arial" pitchFamily="34" charset="0"/>
            </a:endParaRPr>
          </a:p>
          <a:p>
            <a:pPr>
              <a:lnSpc>
                <a:spcPct val="150000"/>
              </a:lnSpc>
              <a:buNone/>
            </a:pPr>
            <a:endParaRPr lang="en-US" sz="1800" dirty="0">
              <a:latin typeface="Arial" pitchFamily="34" charset="0"/>
              <a:cs typeface="Arial" pitchFamily="34" charset="0"/>
            </a:endParaRPr>
          </a:p>
          <a:p>
            <a:pPr>
              <a:lnSpc>
                <a:spcPct val="150000"/>
              </a:lnSpc>
              <a:buNone/>
            </a:pPr>
            <a:endParaRPr lang="en-US" sz="1800" dirty="0">
              <a:latin typeface="Arial" pitchFamily="34" charset="0"/>
              <a:cs typeface="Arial" pitchFamily="34" charset="0"/>
            </a:endParaRPr>
          </a:p>
          <a:p>
            <a:pPr>
              <a:lnSpc>
                <a:spcPct val="150000"/>
              </a:lnSpc>
              <a:buNone/>
            </a:pPr>
            <a:endParaRPr lang="en-US" sz="1800" dirty="0">
              <a:latin typeface="Arial" pitchFamily="34" charset="0"/>
              <a:cs typeface="Arial" pitchFamily="34" charset="0"/>
            </a:endParaRPr>
          </a:p>
          <a:p>
            <a:pPr>
              <a:lnSpc>
                <a:spcPct val="150000"/>
              </a:lnSpc>
              <a:buNone/>
            </a:pPr>
            <a:r>
              <a:rPr lang="en-US" sz="1800" dirty="0">
                <a:latin typeface="Arial" pitchFamily="34" charset="0"/>
                <a:cs typeface="Arial" pitchFamily="34" charset="0"/>
              </a:rPr>
              <a:t>So dimensionally Planck’s constant is same as angular momentum.</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11" name="Object 10">
            <a:extLst>
              <a:ext uri="{FF2B5EF4-FFF2-40B4-BE49-F238E27FC236}">
                <a16:creationId xmlns:a16="http://schemas.microsoft.com/office/drawing/2014/main" id="{78A49E8E-AD29-4B33-BA59-16A14A648676}"/>
              </a:ext>
            </a:extLst>
          </p:cNvPr>
          <p:cNvGraphicFramePr>
            <a:graphicFrameLocks noChangeAspect="1"/>
          </p:cNvGraphicFramePr>
          <p:nvPr/>
        </p:nvGraphicFramePr>
        <p:xfrm>
          <a:off x="237751" y="1227396"/>
          <a:ext cx="617538" cy="239713"/>
        </p:xfrm>
        <a:graphic>
          <a:graphicData uri="http://schemas.openxmlformats.org/presentationml/2006/ole">
            <mc:AlternateContent xmlns:mc="http://schemas.openxmlformats.org/markup-compatibility/2006">
              <mc:Choice xmlns:v="urn:schemas-microsoft-com:vml" Requires="v">
                <p:oleObj spid="_x0000_s3074" name="Equation" r:id="rId4" imgW="457200" imgH="177480" progId="Equation.3">
                  <p:embed/>
                </p:oleObj>
              </mc:Choice>
              <mc:Fallback>
                <p:oleObj name="Equation" r:id="rId4" imgW="457200" imgH="177480" progId="Equation.3">
                  <p:embed/>
                  <p:pic>
                    <p:nvPicPr>
                      <p:cNvPr id="11" name="Object 10">
                        <a:extLst>
                          <a:ext uri="{FF2B5EF4-FFF2-40B4-BE49-F238E27FC236}">
                            <a16:creationId xmlns:a16="http://schemas.microsoft.com/office/drawing/2014/main" id="{78A49E8E-AD29-4B33-BA59-16A14A648676}"/>
                          </a:ext>
                        </a:extLst>
                      </p:cNvPr>
                      <p:cNvPicPr>
                        <a:picLocks noChangeAspect="1" noChangeArrowheads="1"/>
                      </p:cNvPicPr>
                      <p:nvPr/>
                    </p:nvPicPr>
                    <p:blipFill>
                      <a:blip r:embed="rId5"/>
                      <a:srcRect/>
                      <a:stretch>
                        <a:fillRect/>
                      </a:stretch>
                    </p:blipFill>
                    <p:spPr bwMode="auto">
                      <a:xfrm>
                        <a:off x="237751" y="1227396"/>
                        <a:ext cx="617538"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a:extLst>
              <a:ext uri="{FF2B5EF4-FFF2-40B4-BE49-F238E27FC236}">
                <a16:creationId xmlns:a16="http://schemas.microsoft.com/office/drawing/2014/main" id="{345585B4-0BD1-4CF6-B72A-585665FA7580}"/>
              </a:ext>
            </a:extLst>
          </p:cNvPr>
          <p:cNvGraphicFramePr>
            <a:graphicFrameLocks noChangeAspect="1"/>
          </p:cNvGraphicFramePr>
          <p:nvPr/>
        </p:nvGraphicFramePr>
        <p:xfrm>
          <a:off x="237751" y="2499957"/>
          <a:ext cx="2879725" cy="1441450"/>
        </p:xfrm>
        <a:graphic>
          <a:graphicData uri="http://schemas.openxmlformats.org/presentationml/2006/ole">
            <mc:AlternateContent xmlns:mc="http://schemas.openxmlformats.org/markup-compatibility/2006">
              <mc:Choice xmlns:v="urn:schemas-microsoft-com:vml" Requires="v">
                <p:oleObj spid="_x0000_s3075" name="Equation" r:id="rId6" imgW="2133360" imgH="1066680" progId="Equation.3">
                  <p:embed/>
                </p:oleObj>
              </mc:Choice>
              <mc:Fallback>
                <p:oleObj name="Equation" r:id="rId6" imgW="2133360" imgH="1066680" progId="Equation.3">
                  <p:embed/>
                  <p:pic>
                    <p:nvPicPr>
                      <p:cNvPr id="12" name="Object 3">
                        <a:extLst>
                          <a:ext uri="{FF2B5EF4-FFF2-40B4-BE49-F238E27FC236}">
                            <a16:creationId xmlns:a16="http://schemas.microsoft.com/office/drawing/2014/main" id="{345585B4-0BD1-4CF6-B72A-585665FA7580}"/>
                          </a:ext>
                        </a:extLst>
                      </p:cNvPr>
                      <p:cNvPicPr>
                        <a:picLocks noChangeAspect="1" noChangeArrowheads="1"/>
                      </p:cNvPicPr>
                      <p:nvPr/>
                    </p:nvPicPr>
                    <p:blipFill>
                      <a:blip r:embed="rId7"/>
                      <a:srcRect/>
                      <a:stretch>
                        <a:fillRect/>
                      </a:stretch>
                    </p:blipFill>
                    <p:spPr bwMode="auto">
                      <a:xfrm>
                        <a:off x="237751" y="2499957"/>
                        <a:ext cx="2879725"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627033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1703030"/>
          </a:xfrm>
          <a:prstGeom prst="rect">
            <a:avLst/>
          </a:prstGeom>
        </p:spPr>
        <p:txBody>
          <a:bodyPr wrap="square">
            <a:spAutoFit/>
          </a:bodyPr>
          <a:lstStyle/>
          <a:p>
            <a:pPr>
              <a:lnSpc>
                <a:spcPct val="150000"/>
              </a:lnSpc>
              <a:buNone/>
            </a:pPr>
            <a:r>
              <a:rPr lang="en-US" sz="1800" b="1" dirty="0">
                <a:latin typeface="Arial" pitchFamily="34" charset="0"/>
                <a:cs typeface="Arial" pitchFamily="34" charset="0"/>
              </a:rPr>
              <a:t>Question:</a:t>
            </a:r>
            <a:r>
              <a:rPr lang="en-US" sz="1800" dirty="0">
                <a:latin typeface="Arial" pitchFamily="34" charset="0"/>
                <a:cs typeface="Arial" pitchFamily="34" charset="0"/>
              </a:rPr>
              <a:t> Find the dimensional formula for coefficient of viscosity (</a:t>
            </a:r>
            <a:r>
              <a:rPr lang="el-GR" sz="1800" dirty="0">
                <a:latin typeface="Arial" pitchFamily="34" charset="0"/>
                <a:cs typeface="Arial" pitchFamily="34" charset="0"/>
              </a:rPr>
              <a:t>η</a:t>
            </a:r>
            <a:r>
              <a:rPr lang="en-US" sz="1800" dirty="0">
                <a:latin typeface="Arial" pitchFamily="34" charset="0"/>
                <a:cs typeface="Arial" pitchFamily="34" charset="0"/>
              </a:rPr>
              <a:t>) from the formula; </a:t>
            </a:r>
          </a:p>
          <a:p>
            <a:pPr>
              <a:lnSpc>
                <a:spcPct val="150000"/>
              </a:lnSpc>
              <a:buNone/>
            </a:pPr>
            <a:r>
              <a:rPr lang="en-US" sz="1800" dirty="0">
                <a:latin typeface="Arial" pitchFamily="34" charset="0"/>
                <a:cs typeface="Arial" pitchFamily="34" charset="0"/>
              </a:rPr>
              <a:t>Where symbols carry their usual meanings .  </a:t>
            </a:r>
          </a:p>
          <a:p>
            <a:pPr>
              <a:lnSpc>
                <a:spcPct val="150000"/>
              </a:lnSpc>
              <a:buNone/>
            </a:pPr>
            <a:r>
              <a:rPr lang="en-US" sz="1800" b="1" dirty="0">
                <a:latin typeface="Arial" pitchFamily="34" charset="0"/>
                <a:cs typeface="Arial" pitchFamily="34" charset="0"/>
              </a:rPr>
              <a:t>Solution:</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7" name="Object 6">
            <a:extLst>
              <a:ext uri="{FF2B5EF4-FFF2-40B4-BE49-F238E27FC236}">
                <a16:creationId xmlns:a16="http://schemas.microsoft.com/office/drawing/2014/main" id="{074D5A54-B48E-4277-A5FB-BB5DEFD7E3BC}"/>
              </a:ext>
            </a:extLst>
          </p:cNvPr>
          <p:cNvGraphicFramePr>
            <a:graphicFrameLocks noChangeAspect="1"/>
          </p:cNvGraphicFramePr>
          <p:nvPr/>
        </p:nvGraphicFramePr>
        <p:xfrm>
          <a:off x="1081088" y="1147763"/>
          <a:ext cx="1208087" cy="365125"/>
        </p:xfrm>
        <a:graphic>
          <a:graphicData uri="http://schemas.openxmlformats.org/presentationml/2006/ole">
            <mc:AlternateContent xmlns:mc="http://schemas.openxmlformats.org/markup-compatibility/2006">
              <mc:Choice xmlns:v="urn:schemas-microsoft-com:vml" Requires="v">
                <p:oleObj spid="_x0000_s4098" name="Equation" r:id="rId4" imgW="672840" imgH="203040" progId="Equation.DSMT4">
                  <p:embed/>
                </p:oleObj>
              </mc:Choice>
              <mc:Fallback>
                <p:oleObj name="Equation" r:id="rId4" imgW="672840" imgH="203040" progId="Equation.DSMT4">
                  <p:embed/>
                  <p:pic>
                    <p:nvPicPr>
                      <p:cNvPr id="7" name="Object 6">
                        <a:extLst>
                          <a:ext uri="{FF2B5EF4-FFF2-40B4-BE49-F238E27FC236}">
                            <a16:creationId xmlns:a16="http://schemas.microsoft.com/office/drawing/2014/main" id="{074D5A54-B48E-4277-A5FB-BB5DEFD7E3BC}"/>
                          </a:ext>
                        </a:extLst>
                      </p:cNvPr>
                      <p:cNvPicPr>
                        <a:picLocks noChangeAspect="1" noChangeArrowheads="1"/>
                      </p:cNvPicPr>
                      <p:nvPr/>
                    </p:nvPicPr>
                    <p:blipFill>
                      <a:blip r:embed="rId5"/>
                      <a:srcRect/>
                      <a:stretch>
                        <a:fillRect/>
                      </a:stretch>
                    </p:blipFill>
                    <p:spPr bwMode="auto">
                      <a:xfrm>
                        <a:off x="1081088" y="1147763"/>
                        <a:ext cx="120808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a:extLst>
              <a:ext uri="{FF2B5EF4-FFF2-40B4-BE49-F238E27FC236}">
                <a16:creationId xmlns:a16="http://schemas.microsoft.com/office/drawing/2014/main" id="{978BC57E-A8BC-4574-85C1-48E64010F358}"/>
              </a:ext>
            </a:extLst>
          </p:cNvPr>
          <p:cNvGraphicFramePr>
            <a:graphicFrameLocks noChangeAspect="1"/>
          </p:cNvGraphicFramePr>
          <p:nvPr/>
        </p:nvGraphicFramePr>
        <p:xfrm>
          <a:off x="350838" y="2532063"/>
          <a:ext cx="3586162" cy="1693862"/>
        </p:xfrm>
        <a:graphic>
          <a:graphicData uri="http://schemas.openxmlformats.org/presentationml/2006/ole">
            <mc:AlternateContent xmlns:mc="http://schemas.openxmlformats.org/markup-compatibility/2006">
              <mc:Choice xmlns:v="urn:schemas-microsoft-com:vml" Requires="v">
                <p:oleObj spid="_x0000_s4099" name="Equation" r:id="rId6" imgW="2260440" imgH="1066680" progId="Equation.DSMT4">
                  <p:embed/>
                </p:oleObj>
              </mc:Choice>
              <mc:Fallback>
                <p:oleObj name="Equation" r:id="rId6" imgW="2260440" imgH="1066680" progId="Equation.DSMT4">
                  <p:embed/>
                  <p:pic>
                    <p:nvPicPr>
                      <p:cNvPr id="10" name="Object 3">
                        <a:extLst>
                          <a:ext uri="{FF2B5EF4-FFF2-40B4-BE49-F238E27FC236}">
                            <a16:creationId xmlns:a16="http://schemas.microsoft.com/office/drawing/2014/main" id="{978BC57E-A8BC-4574-85C1-48E64010F358}"/>
                          </a:ext>
                        </a:extLst>
                      </p:cNvPr>
                      <p:cNvPicPr>
                        <a:picLocks noChangeAspect="1" noChangeArrowheads="1"/>
                      </p:cNvPicPr>
                      <p:nvPr/>
                    </p:nvPicPr>
                    <p:blipFill>
                      <a:blip r:embed="rId7"/>
                      <a:srcRect/>
                      <a:stretch>
                        <a:fillRect/>
                      </a:stretch>
                    </p:blipFill>
                    <p:spPr bwMode="auto">
                      <a:xfrm>
                        <a:off x="350838" y="2532063"/>
                        <a:ext cx="3586162" cy="1693862"/>
                      </a:xfrm>
                      <a:prstGeom prst="rect">
                        <a:avLst/>
                      </a:prstGeom>
                      <a:noFill/>
                    </p:spPr>
                  </p:pic>
                </p:oleObj>
              </mc:Fallback>
            </mc:AlternateContent>
          </a:graphicData>
        </a:graphic>
      </p:graphicFrame>
    </p:spTree>
    <p:extLst>
      <p:ext uri="{BB962C8B-B14F-4D97-AF65-F5344CB8AC3E}">
        <p14:creationId xmlns:p14="http://schemas.microsoft.com/office/powerpoint/2010/main" val="8521452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1703030"/>
          </a:xfrm>
          <a:prstGeom prst="rect">
            <a:avLst/>
          </a:prstGeom>
        </p:spPr>
        <p:txBody>
          <a:bodyPr wrap="square">
            <a:spAutoFit/>
          </a:bodyPr>
          <a:lstStyle/>
          <a:p>
            <a:pPr>
              <a:lnSpc>
                <a:spcPct val="150000"/>
              </a:lnSpc>
              <a:buNone/>
            </a:pPr>
            <a:r>
              <a:rPr lang="en-US" sz="1800" b="1" dirty="0">
                <a:latin typeface="Arial" pitchFamily="34" charset="0"/>
                <a:cs typeface="Arial" pitchFamily="34" charset="0"/>
              </a:rPr>
              <a:t>Question:</a:t>
            </a:r>
            <a:r>
              <a:rPr lang="en-US" sz="1800" dirty="0">
                <a:latin typeface="Arial" pitchFamily="34" charset="0"/>
                <a:cs typeface="Arial" pitchFamily="34" charset="0"/>
              </a:rPr>
              <a:t> Find the dimensional formula for coefficient of thermal conductivity (K) from the formula;                   . Where      = heat energy flowing in time      through a conductor of length      , area of cross – section A  with temperature difference        .</a:t>
            </a:r>
          </a:p>
          <a:p>
            <a:pPr>
              <a:lnSpc>
                <a:spcPct val="150000"/>
              </a:lnSpc>
              <a:buNone/>
            </a:pPr>
            <a:r>
              <a:rPr lang="en-US" sz="1800" b="1" dirty="0">
                <a:latin typeface="Arial" pitchFamily="34" charset="0"/>
                <a:cs typeface="Arial" pitchFamily="34" charset="0"/>
              </a:rPr>
              <a:t>Solution: </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11" name="Object 10">
            <a:extLst>
              <a:ext uri="{FF2B5EF4-FFF2-40B4-BE49-F238E27FC236}">
                <a16:creationId xmlns:a16="http://schemas.microsoft.com/office/drawing/2014/main" id="{122843F9-C798-4F8C-8F21-80A73D173630}"/>
              </a:ext>
            </a:extLst>
          </p:cNvPr>
          <p:cNvGraphicFramePr>
            <a:graphicFrameLocks noChangeAspect="1"/>
          </p:cNvGraphicFramePr>
          <p:nvPr/>
        </p:nvGraphicFramePr>
        <p:xfrm>
          <a:off x="2047699" y="1107644"/>
          <a:ext cx="1122264" cy="511524"/>
        </p:xfrm>
        <a:graphic>
          <a:graphicData uri="http://schemas.openxmlformats.org/presentationml/2006/ole">
            <mc:AlternateContent xmlns:mc="http://schemas.openxmlformats.org/markup-compatibility/2006">
              <mc:Choice xmlns:v="urn:schemas-microsoft-com:vml" Requires="v">
                <p:oleObj spid="_x0000_s5122" name="Equation" r:id="rId4" imgW="863280" imgH="393480" progId="Equation.DSMT4">
                  <p:embed/>
                </p:oleObj>
              </mc:Choice>
              <mc:Fallback>
                <p:oleObj name="Equation" r:id="rId4" imgW="863280" imgH="393480" progId="Equation.DSMT4">
                  <p:embed/>
                  <p:pic>
                    <p:nvPicPr>
                      <p:cNvPr id="11" name="Object 10">
                        <a:extLst>
                          <a:ext uri="{FF2B5EF4-FFF2-40B4-BE49-F238E27FC236}">
                            <a16:creationId xmlns:a16="http://schemas.microsoft.com/office/drawing/2014/main" id="{122843F9-C798-4F8C-8F21-80A73D173630}"/>
                          </a:ext>
                        </a:extLst>
                      </p:cNvPr>
                      <p:cNvPicPr>
                        <a:picLocks noChangeAspect="1" noChangeArrowheads="1"/>
                      </p:cNvPicPr>
                      <p:nvPr/>
                    </p:nvPicPr>
                    <p:blipFill>
                      <a:blip r:embed="rId5"/>
                      <a:srcRect/>
                      <a:stretch>
                        <a:fillRect/>
                      </a:stretch>
                    </p:blipFill>
                    <p:spPr bwMode="auto">
                      <a:xfrm>
                        <a:off x="2047699" y="1107644"/>
                        <a:ext cx="1122264" cy="511524"/>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DBD46DBA-C5DA-494E-BDE2-591D2F55D9EF}"/>
              </a:ext>
            </a:extLst>
          </p:cNvPr>
          <p:cNvGraphicFramePr>
            <a:graphicFrameLocks noChangeAspect="1"/>
          </p:cNvGraphicFramePr>
          <p:nvPr/>
        </p:nvGraphicFramePr>
        <p:xfrm>
          <a:off x="3991831" y="1223533"/>
          <a:ext cx="353423" cy="282738"/>
        </p:xfrm>
        <a:graphic>
          <a:graphicData uri="http://schemas.openxmlformats.org/presentationml/2006/ole">
            <mc:AlternateContent xmlns:mc="http://schemas.openxmlformats.org/markup-compatibility/2006">
              <mc:Choice xmlns:v="urn:schemas-microsoft-com:vml" Requires="v">
                <p:oleObj spid="_x0000_s5123" name="Equation" r:id="rId6" imgW="253800" imgH="203040" progId="Equation.3">
                  <p:embed/>
                </p:oleObj>
              </mc:Choice>
              <mc:Fallback>
                <p:oleObj name="Equation" r:id="rId6" imgW="253800" imgH="203040" progId="Equation.3">
                  <p:embed/>
                  <p:pic>
                    <p:nvPicPr>
                      <p:cNvPr id="12" name="Object 11">
                        <a:extLst>
                          <a:ext uri="{FF2B5EF4-FFF2-40B4-BE49-F238E27FC236}">
                            <a16:creationId xmlns:a16="http://schemas.microsoft.com/office/drawing/2014/main" id="{DBD46DBA-C5DA-494E-BDE2-591D2F55D9EF}"/>
                          </a:ext>
                        </a:extLst>
                      </p:cNvPr>
                      <p:cNvPicPr>
                        <a:picLocks noChangeAspect="1" noChangeArrowheads="1"/>
                      </p:cNvPicPr>
                      <p:nvPr/>
                    </p:nvPicPr>
                    <p:blipFill>
                      <a:blip r:embed="rId7"/>
                      <a:srcRect/>
                      <a:stretch>
                        <a:fillRect/>
                      </a:stretch>
                    </p:blipFill>
                    <p:spPr bwMode="auto">
                      <a:xfrm>
                        <a:off x="3991831" y="1223533"/>
                        <a:ext cx="353423" cy="28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a:extLst>
              <a:ext uri="{FF2B5EF4-FFF2-40B4-BE49-F238E27FC236}">
                <a16:creationId xmlns:a16="http://schemas.microsoft.com/office/drawing/2014/main" id="{9E724A4D-862F-43BD-A180-69BE972C68C5}"/>
              </a:ext>
            </a:extLst>
          </p:cNvPr>
          <p:cNvGraphicFramePr>
            <a:graphicFrameLocks noChangeAspect="1"/>
          </p:cNvGraphicFramePr>
          <p:nvPr/>
        </p:nvGraphicFramePr>
        <p:xfrm>
          <a:off x="7320492" y="1228683"/>
          <a:ext cx="266700" cy="247650"/>
        </p:xfrm>
        <a:graphic>
          <a:graphicData uri="http://schemas.openxmlformats.org/presentationml/2006/ole">
            <mc:AlternateContent xmlns:mc="http://schemas.openxmlformats.org/markup-compatibility/2006">
              <mc:Choice xmlns:v="urn:schemas-microsoft-com:vml" Requires="v">
                <p:oleObj spid="_x0000_s5124" name="Equation" r:id="rId8" imgW="190440" imgH="177480" progId="Equation.3">
                  <p:embed/>
                </p:oleObj>
              </mc:Choice>
              <mc:Fallback>
                <p:oleObj name="Equation" r:id="rId8" imgW="190440" imgH="177480" progId="Equation.3">
                  <p:embed/>
                  <p:pic>
                    <p:nvPicPr>
                      <p:cNvPr id="13" name="Object 6">
                        <a:extLst>
                          <a:ext uri="{FF2B5EF4-FFF2-40B4-BE49-F238E27FC236}">
                            <a16:creationId xmlns:a16="http://schemas.microsoft.com/office/drawing/2014/main" id="{9E724A4D-862F-43BD-A180-69BE972C68C5}"/>
                          </a:ext>
                        </a:extLst>
                      </p:cNvPr>
                      <p:cNvPicPr>
                        <a:picLocks noChangeAspect="1" noChangeArrowheads="1"/>
                      </p:cNvPicPr>
                      <p:nvPr/>
                    </p:nvPicPr>
                    <p:blipFill>
                      <a:blip r:embed="rId9"/>
                      <a:srcRect/>
                      <a:stretch>
                        <a:fillRect/>
                      </a:stretch>
                    </p:blipFill>
                    <p:spPr bwMode="auto">
                      <a:xfrm>
                        <a:off x="7320492" y="1228683"/>
                        <a:ext cx="2667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a:extLst>
              <a:ext uri="{FF2B5EF4-FFF2-40B4-BE49-F238E27FC236}">
                <a16:creationId xmlns:a16="http://schemas.microsoft.com/office/drawing/2014/main" id="{FB3EE704-861E-4620-A670-4A29D1F59293}"/>
              </a:ext>
            </a:extLst>
          </p:cNvPr>
          <p:cNvGraphicFramePr>
            <a:graphicFrameLocks noChangeAspect="1"/>
          </p:cNvGraphicFramePr>
          <p:nvPr/>
        </p:nvGraphicFramePr>
        <p:xfrm>
          <a:off x="2216503" y="1630457"/>
          <a:ext cx="301625" cy="247650"/>
        </p:xfrm>
        <a:graphic>
          <a:graphicData uri="http://schemas.openxmlformats.org/presentationml/2006/ole">
            <mc:AlternateContent xmlns:mc="http://schemas.openxmlformats.org/markup-compatibility/2006">
              <mc:Choice xmlns:v="urn:schemas-microsoft-com:vml" Requires="v">
                <p:oleObj spid="_x0000_s5125" name="Equation" r:id="rId10" imgW="215640" imgH="177480" progId="Equation.3">
                  <p:embed/>
                </p:oleObj>
              </mc:Choice>
              <mc:Fallback>
                <p:oleObj name="Equation" r:id="rId10" imgW="215640" imgH="177480" progId="Equation.3">
                  <p:embed/>
                  <p:pic>
                    <p:nvPicPr>
                      <p:cNvPr id="14" name="Object 7">
                        <a:extLst>
                          <a:ext uri="{FF2B5EF4-FFF2-40B4-BE49-F238E27FC236}">
                            <a16:creationId xmlns:a16="http://schemas.microsoft.com/office/drawing/2014/main" id="{FB3EE704-861E-4620-A670-4A29D1F592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6503" y="1630457"/>
                        <a:ext cx="3016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9">
            <a:extLst>
              <a:ext uri="{FF2B5EF4-FFF2-40B4-BE49-F238E27FC236}">
                <a16:creationId xmlns:a16="http://schemas.microsoft.com/office/drawing/2014/main" id="{79B8AB96-5069-4F3B-B99A-D3AA9AA7C2DE}"/>
              </a:ext>
            </a:extLst>
          </p:cNvPr>
          <p:cNvGraphicFramePr>
            <a:graphicFrameLocks noChangeAspect="1"/>
          </p:cNvGraphicFramePr>
          <p:nvPr/>
        </p:nvGraphicFramePr>
        <p:xfrm>
          <a:off x="8187971" y="1627899"/>
          <a:ext cx="354012" cy="230188"/>
        </p:xfrm>
        <a:graphic>
          <a:graphicData uri="http://schemas.openxmlformats.org/presentationml/2006/ole">
            <mc:AlternateContent xmlns:mc="http://schemas.openxmlformats.org/markup-compatibility/2006">
              <mc:Choice xmlns:v="urn:schemas-microsoft-com:vml" Requires="v">
                <p:oleObj spid="_x0000_s5126" name="Equation" r:id="rId12" imgW="253800" imgH="164880" progId="Equation.3">
                  <p:embed/>
                </p:oleObj>
              </mc:Choice>
              <mc:Fallback>
                <p:oleObj name="Equation" r:id="rId12" imgW="253800" imgH="164880" progId="Equation.3">
                  <p:embed/>
                  <p:pic>
                    <p:nvPicPr>
                      <p:cNvPr id="15" name="Object 9">
                        <a:extLst>
                          <a:ext uri="{FF2B5EF4-FFF2-40B4-BE49-F238E27FC236}">
                            <a16:creationId xmlns:a16="http://schemas.microsoft.com/office/drawing/2014/main" id="{79B8AB96-5069-4F3B-B99A-D3AA9AA7C2DE}"/>
                          </a:ext>
                        </a:extLst>
                      </p:cNvPr>
                      <p:cNvPicPr>
                        <a:picLocks noChangeAspect="1" noChangeArrowheads="1"/>
                      </p:cNvPicPr>
                      <p:nvPr/>
                    </p:nvPicPr>
                    <p:blipFill>
                      <a:blip r:embed="rId13"/>
                      <a:srcRect/>
                      <a:stretch>
                        <a:fillRect/>
                      </a:stretch>
                    </p:blipFill>
                    <p:spPr bwMode="auto">
                      <a:xfrm>
                        <a:off x="8187971" y="1627899"/>
                        <a:ext cx="354012"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a:extLst>
              <a:ext uri="{FF2B5EF4-FFF2-40B4-BE49-F238E27FC236}">
                <a16:creationId xmlns:a16="http://schemas.microsoft.com/office/drawing/2014/main" id="{8077B8F7-C685-4AD0-98CF-B739006E9B71}"/>
              </a:ext>
            </a:extLst>
          </p:cNvPr>
          <p:cNvGraphicFramePr>
            <a:graphicFrameLocks noChangeAspect="1"/>
          </p:cNvGraphicFramePr>
          <p:nvPr/>
        </p:nvGraphicFramePr>
        <p:xfrm>
          <a:off x="287338" y="2509838"/>
          <a:ext cx="3908425" cy="1716087"/>
        </p:xfrm>
        <a:graphic>
          <a:graphicData uri="http://schemas.openxmlformats.org/presentationml/2006/ole">
            <mc:AlternateContent xmlns:mc="http://schemas.openxmlformats.org/markup-compatibility/2006">
              <mc:Choice xmlns:v="urn:schemas-microsoft-com:vml" Requires="v">
                <p:oleObj spid="_x0000_s5127" name="Equation" r:id="rId14" imgW="2895480" imgH="1269720" progId="Equation.DSMT4">
                  <p:embed/>
                </p:oleObj>
              </mc:Choice>
              <mc:Fallback>
                <p:oleObj name="Equation" r:id="rId14" imgW="2895480" imgH="1269720" progId="Equation.DSMT4">
                  <p:embed/>
                  <p:pic>
                    <p:nvPicPr>
                      <p:cNvPr id="16" name="Object 3">
                        <a:extLst>
                          <a:ext uri="{FF2B5EF4-FFF2-40B4-BE49-F238E27FC236}">
                            <a16:creationId xmlns:a16="http://schemas.microsoft.com/office/drawing/2014/main" id="{8077B8F7-C685-4AD0-98CF-B739006E9B71}"/>
                          </a:ext>
                        </a:extLst>
                      </p:cNvPr>
                      <p:cNvPicPr>
                        <a:picLocks noChangeAspect="1" noChangeArrowheads="1"/>
                      </p:cNvPicPr>
                      <p:nvPr/>
                    </p:nvPicPr>
                    <p:blipFill>
                      <a:blip r:embed="rId15"/>
                      <a:srcRect/>
                      <a:stretch>
                        <a:fillRect/>
                      </a:stretch>
                    </p:blipFill>
                    <p:spPr bwMode="auto">
                      <a:xfrm>
                        <a:off x="287338" y="2509838"/>
                        <a:ext cx="3908425" cy="171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30507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3256404"/>
              </a:xfrm>
              <a:prstGeom prst="rect">
                <a:avLst/>
              </a:prstGeom>
            </p:spPr>
            <p:txBody>
              <a:bodyPr wrap="square">
                <a:spAutoFit/>
              </a:bodyPr>
              <a:lstStyle/>
              <a:p>
                <a:pPr algn="just" eaLnBrk="1" hangingPunct="1">
                  <a:spcAft>
                    <a:spcPts val="600"/>
                  </a:spcAft>
                  <a:defRPr/>
                </a:pPr>
                <a:r>
                  <a:rPr lang="en-US" sz="1800" b="1" dirty="0">
                    <a:solidFill>
                      <a:schemeClr val="tx1"/>
                    </a:solidFill>
                    <a:latin typeface="+mn-lt"/>
                  </a:rPr>
                  <a:t>Question</a:t>
                </a:r>
                <a:r>
                  <a:rPr lang="en-US" sz="1800" b="0" dirty="0">
                    <a:solidFill>
                      <a:schemeClr val="tx1"/>
                    </a:solidFill>
                    <a:latin typeface="+mn-lt"/>
                  </a:rPr>
                  <a:t>: Taking velocity, time and force as the fundamental quantities, find the dimensions of mass.</a:t>
                </a:r>
              </a:p>
              <a:p>
                <a:pPr algn="just" eaLnBrk="1" hangingPunct="1">
                  <a:spcAft>
                    <a:spcPts val="600"/>
                  </a:spcAft>
                  <a:defRPr/>
                </a:pPr>
                <a:endParaRPr lang="en-US" sz="1800" dirty="0">
                  <a:solidFill>
                    <a:schemeClr val="tx1"/>
                  </a:solidFill>
                  <a:latin typeface="+mn-lt"/>
                </a:endParaRPr>
              </a:p>
              <a:p>
                <a:pPr algn="just" eaLnBrk="1" hangingPunct="1">
                  <a:spcAft>
                    <a:spcPts val="600"/>
                  </a:spcAft>
                  <a:defRPr/>
                </a:pPr>
                <a:r>
                  <a:rPr lang="en-US" sz="1800" b="1" dirty="0">
                    <a:solidFill>
                      <a:schemeClr val="tx1"/>
                    </a:solidFill>
                    <a:latin typeface="+mn-lt"/>
                  </a:rPr>
                  <a:t>Solution</a:t>
                </a:r>
                <a:r>
                  <a:rPr lang="en-US" sz="1800" b="0" dirty="0">
                    <a:solidFill>
                      <a:schemeClr val="tx1"/>
                    </a:solidFill>
                    <a:latin typeface="+mn-lt"/>
                  </a:rPr>
                  <a:t>:</a:t>
                </a:r>
              </a:p>
              <a:p>
                <a:pPr algn="just" eaLnBrk="1" hangingPunct="1">
                  <a:spcAft>
                    <a:spcPts val="600"/>
                  </a:spcAft>
                  <a:defRPr/>
                </a:pPr>
                <a14:m>
                  <m:oMathPara xmlns:m="http://schemas.openxmlformats.org/officeDocument/2006/math">
                    <m:oMathParaPr>
                      <m:jc m:val="left"/>
                    </m:oMathParaPr>
                    <m:oMath xmlns:m="http://schemas.openxmlformats.org/officeDocument/2006/math">
                      <m:r>
                        <m:rPr>
                          <m:sty m:val="p"/>
                        </m:rPr>
                        <a:rPr lang="en-US" sz="1800" b="0" i="0" smtClean="0">
                          <a:solidFill>
                            <a:schemeClr val="tx1"/>
                          </a:solidFill>
                          <a:latin typeface="Cambria Math" panose="02040503050406030204" pitchFamily="18" charset="0"/>
                        </a:rPr>
                        <m:t>Force</m:t>
                      </m:r>
                      <m:r>
                        <a:rPr lang="en-US" sz="1800" b="0" i="0" smtClean="0">
                          <a:solidFill>
                            <a:schemeClr val="tx1"/>
                          </a:solidFill>
                          <a:latin typeface="Cambria Math" panose="02040503050406030204" pitchFamily="18" charset="0"/>
                        </a:rPr>
                        <m:t>=</m:t>
                      </m:r>
                      <m:r>
                        <m:rPr>
                          <m:sty m:val="p"/>
                        </m:rPr>
                        <a:rPr lang="en-US" sz="1800" b="0" i="0" smtClean="0">
                          <a:solidFill>
                            <a:schemeClr val="tx1"/>
                          </a:solidFill>
                          <a:latin typeface="Cambria Math" panose="02040503050406030204" pitchFamily="18" charset="0"/>
                        </a:rPr>
                        <m:t>Mass</m:t>
                      </m:r>
                      <m:r>
                        <a:rPr lang="en-US" sz="1800" b="0" i="0" smtClean="0">
                          <a:solidFill>
                            <a:schemeClr val="tx1"/>
                          </a:solidFill>
                          <a:latin typeface="Cambria Math" panose="02040503050406030204" pitchFamily="18" charset="0"/>
                        </a:rPr>
                        <m:t> </m:t>
                      </m:r>
                      <m:r>
                        <m:rPr>
                          <m:sty m:val="p"/>
                        </m:rPr>
                        <a:rPr lang="en-US" sz="1800" b="0" i="0" smtClean="0">
                          <a:solidFill>
                            <a:schemeClr val="tx1"/>
                          </a:solidFill>
                          <a:latin typeface="Cambria Math" panose="02040503050406030204" pitchFamily="18" charset="0"/>
                        </a:rPr>
                        <m:t>x</m:t>
                      </m:r>
                      <m:r>
                        <a:rPr lang="en-US" sz="1800" b="0" i="0" smtClean="0">
                          <a:solidFill>
                            <a:schemeClr val="tx1"/>
                          </a:solidFill>
                          <a:latin typeface="Cambria Math" panose="02040503050406030204" pitchFamily="18" charset="0"/>
                        </a:rPr>
                        <m:t> </m:t>
                      </m:r>
                      <m:r>
                        <m:rPr>
                          <m:sty m:val="p"/>
                        </m:rPr>
                        <a:rPr lang="en-US" sz="1800" b="0" i="0" smtClean="0">
                          <a:solidFill>
                            <a:schemeClr val="tx1"/>
                          </a:solidFill>
                          <a:latin typeface="Cambria Math" panose="02040503050406030204" pitchFamily="18" charset="0"/>
                        </a:rPr>
                        <m:t>Acceleration</m:t>
                      </m:r>
                    </m:oMath>
                  </m:oMathPara>
                </a14:m>
                <a:endParaRPr lang="en-US" sz="1800" b="0" dirty="0">
                  <a:solidFill>
                    <a:schemeClr val="tx1"/>
                  </a:solidFill>
                  <a:latin typeface="+mn-lt"/>
                </a:endParaRPr>
              </a:p>
              <a:p>
                <a:pPr algn="just">
                  <a:spcAft>
                    <a:spcPts val="600"/>
                  </a:spcAft>
                  <a:defRPr/>
                </a:pPr>
                <a14:m>
                  <m:oMathPara xmlns:m="http://schemas.openxmlformats.org/officeDocument/2006/math">
                    <m:oMathParaPr>
                      <m:jc m:val="left"/>
                    </m:oMathParaPr>
                    <m:oMath xmlns:m="http://schemas.openxmlformats.org/officeDocument/2006/math">
                      <m:r>
                        <m:rPr>
                          <m:sty m:val="p"/>
                        </m:rPr>
                        <a:rPr lang="en-US" sz="1800">
                          <a:solidFill>
                            <a:schemeClr val="tx1"/>
                          </a:solidFill>
                          <a:latin typeface="Cambria Math" panose="02040503050406030204" pitchFamily="18" charset="0"/>
                        </a:rPr>
                        <m:t>Force</m:t>
                      </m:r>
                      <m:r>
                        <a:rPr lang="en-US" sz="1800">
                          <a:solidFill>
                            <a:schemeClr val="tx1"/>
                          </a:solidFill>
                          <a:latin typeface="Cambria Math" panose="02040503050406030204" pitchFamily="18" charset="0"/>
                        </a:rPr>
                        <m:t>=</m:t>
                      </m:r>
                      <m:r>
                        <m:rPr>
                          <m:sty m:val="p"/>
                        </m:rPr>
                        <a:rPr lang="en-US" sz="1800">
                          <a:solidFill>
                            <a:schemeClr val="tx1"/>
                          </a:solidFill>
                          <a:latin typeface="Cambria Math" panose="02040503050406030204" pitchFamily="18" charset="0"/>
                        </a:rPr>
                        <m:t>Mass</m:t>
                      </m:r>
                      <m:r>
                        <a:rPr lang="en-US" sz="1800">
                          <a:solidFill>
                            <a:schemeClr val="tx1"/>
                          </a:solidFill>
                          <a:latin typeface="Cambria Math" panose="02040503050406030204" pitchFamily="18" charset="0"/>
                        </a:rPr>
                        <m:t> </m:t>
                      </m:r>
                      <m:r>
                        <m:rPr>
                          <m:sty m:val="p"/>
                        </m:rPr>
                        <a:rPr lang="en-US" sz="1800">
                          <a:solidFill>
                            <a:schemeClr val="tx1"/>
                          </a:solidFill>
                          <a:latin typeface="Cambria Math" panose="02040503050406030204" pitchFamily="18" charset="0"/>
                        </a:rPr>
                        <m:t>x</m:t>
                      </m:r>
                      <m:f>
                        <m:fPr>
                          <m:ctrlPr>
                            <a:rPr lang="en-US" sz="1800" b="0" i="1" smtClean="0">
                              <a:solidFill>
                                <a:schemeClr val="tx1"/>
                              </a:solidFill>
                              <a:latin typeface="Cambria Math" panose="02040503050406030204" pitchFamily="18" charset="0"/>
                            </a:rPr>
                          </m:ctrlPr>
                        </m:fPr>
                        <m:num>
                          <m:r>
                            <m:rPr>
                              <m:sty m:val="p"/>
                            </m:rPr>
                            <a:rPr lang="en-US" sz="1800" b="0" i="0" smtClean="0">
                              <a:solidFill>
                                <a:schemeClr val="tx1"/>
                              </a:solidFill>
                              <a:latin typeface="Cambria Math" panose="02040503050406030204" pitchFamily="18" charset="0"/>
                            </a:rPr>
                            <m:t>Velocity</m:t>
                          </m:r>
                        </m:num>
                        <m:den>
                          <m:r>
                            <m:rPr>
                              <m:sty m:val="p"/>
                            </m:rPr>
                            <a:rPr lang="en-US" sz="1800" b="0" i="0" smtClean="0">
                              <a:solidFill>
                                <a:schemeClr val="tx1"/>
                              </a:solidFill>
                              <a:latin typeface="Cambria Math" panose="02040503050406030204" pitchFamily="18" charset="0"/>
                            </a:rPr>
                            <m:t>Time</m:t>
                          </m:r>
                        </m:den>
                      </m:f>
                    </m:oMath>
                  </m:oMathPara>
                </a14:m>
                <a:endParaRPr lang="en-US" sz="1800" b="0" dirty="0">
                  <a:solidFill>
                    <a:schemeClr val="tx1"/>
                  </a:solidFill>
                  <a:latin typeface="+mn-lt"/>
                </a:endParaRPr>
              </a:p>
              <a:p>
                <a:pPr algn="just">
                  <a:spcAft>
                    <a:spcPts val="600"/>
                  </a:spcAft>
                  <a:defRPr/>
                </a:pPr>
                <a:r>
                  <a:rPr lang="en-US" sz="1800" dirty="0">
                    <a:solidFill>
                      <a:schemeClr val="tx1"/>
                    </a:solidFill>
                    <a:latin typeface="+mn-lt"/>
                  </a:rPr>
                  <a:t>Or </a:t>
                </a:r>
                <a14:m>
                  <m:oMath xmlns:m="http://schemas.openxmlformats.org/officeDocument/2006/math">
                    <m:r>
                      <m:rPr>
                        <m:sty m:val="p"/>
                      </m:rPr>
                      <a:rPr lang="en-US" sz="1800">
                        <a:solidFill>
                          <a:schemeClr val="tx1"/>
                        </a:solidFill>
                        <a:latin typeface="Cambria Math" panose="02040503050406030204" pitchFamily="18" charset="0"/>
                      </a:rPr>
                      <m:t>Mass</m:t>
                    </m:r>
                    <m:r>
                      <a:rPr lang="en-US" sz="1800" b="0" i="0" smtClean="0">
                        <a:solidFill>
                          <a:schemeClr val="tx1"/>
                        </a:solidFill>
                        <a:latin typeface="Cambria Math" panose="02040503050406030204" pitchFamily="18" charset="0"/>
                      </a:rPr>
                      <m:t>=</m:t>
                    </m:r>
                    <m:f>
                      <m:fPr>
                        <m:ctrlPr>
                          <a:rPr lang="en-US" sz="1800" i="1">
                            <a:solidFill>
                              <a:schemeClr val="tx1"/>
                            </a:solidFill>
                            <a:latin typeface="Cambria Math" panose="02040503050406030204" pitchFamily="18" charset="0"/>
                          </a:rPr>
                        </m:ctrlPr>
                      </m:fPr>
                      <m:num>
                        <m:r>
                          <m:rPr>
                            <m:sty m:val="p"/>
                          </m:rPr>
                          <a:rPr lang="en-US" sz="1800" b="0" i="0" smtClean="0">
                            <a:solidFill>
                              <a:schemeClr val="tx1"/>
                            </a:solidFill>
                            <a:latin typeface="Cambria Math" panose="02040503050406030204" pitchFamily="18" charset="0"/>
                          </a:rPr>
                          <m:t>Force</m:t>
                        </m:r>
                        <m:r>
                          <a:rPr lang="en-US" sz="1800" b="0" i="0" smtClean="0">
                            <a:solidFill>
                              <a:schemeClr val="tx1"/>
                            </a:solidFill>
                            <a:latin typeface="Cambria Math" panose="02040503050406030204" pitchFamily="18" charset="0"/>
                          </a:rPr>
                          <m:t> </m:t>
                        </m:r>
                        <m:r>
                          <m:rPr>
                            <m:sty m:val="p"/>
                          </m:rPr>
                          <a:rPr lang="en-US" sz="1800" b="0" i="0" smtClean="0">
                            <a:solidFill>
                              <a:schemeClr val="tx1"/>
                            </a:solidFill>
                            <a:latin typeface="Cambria Math" panose="02040503050406030204" pitchFamily="18" charset="0"/>
                          </a:rPr>
                          <m:t>x</m:t>
                        </m:r>
                        <m:r>
                          <a:rPr lang="en-US" sz="1800" b="0" i="0" smtClean="0">
                            <a:solidFill>
                              <a:schemeClr val="tx1"/>
                            </a:solidFill>
                            <a:latin typeface="Cambria Math" panose="02040503050406030204" pitchFamily="18" charset="0"/>
                          </a:rPr>
                          <m:t> </m:t>
                        </m:r>
                        <m:r>
                          <m:rPr>
                            <m:sty m:val="p"/>
                          </m:rPr>
                          <a:rPr lang="en-US" sz="1800" b="0" i="0" smtClean="0">
                            <a:solidFill>
                              <a:schemeClr val="tx1"/>
                            </a:solidFill>
                            <a:latin typeface="Cambria Math" panose="02040503050406030204" pitchFamily="18" charset="0"/>
                          </a:rPr>
                          <m:t>Time</m:t>
                        </m:r>
                      </m:num>
                      <m:den>
                        <m:r>
                          <m:rPr>
                            <m:sty m:val="p"/>
                          </m:rPr>
                          <a:rPr lang="en-US" sz="1800">
                            <a:solidFill>
                              <a:schemeClr val="tx1"/>
                            </a:solidFill>
                            <a:latin typeface="Cambria Math" panose="02040503050406030204" pitchFamily="18" charset="0"/>
                          </a:rPr>
                          <m:t>Velocity</m:t>
                        </m:r>
                      </m:den>
                    </m:f>
                  </m:oMath>
                </a14:m>
                <a:endParaRPr lang="en-US" sz="1800" dirty="0">
                  <a:solidFill>
                    <a:schemeClr val="tx1"/>
                  </a:solidFill>
                  <a:latin typeface="+mn-lt"/>
                </a:endParaRPr>
              </a:p>
              <a:p>
                <a:pPr algn="just">
                  <a:spcAft>
                    <a:spcPts val="600"/>
                  </a:spcAft>
                  <a:defRPr/>
                </a:pPr>
                <a14:m>
                  <m:oMathPara xmlns:m="http://schemas.openxmlformats.org/officeDocument/2006/math">
                    <m:oMathParaPr>
                      <m:jc m:val="left"/>
                    </m:oMathParaPr>
                    <m:oMath xmlns:m="http://schemas.openxmlformats.org/officeDocument/2006/math">
                      <m:r>
                        <a:rPr lang="en-US" sz="1800" i="1" smtClean="0">
                          <a:solidFill>
                            <a:schemeClr val="tx1"/>
                          </a:solidFill>
                          <a:latin typeface="Cambria Math" panose="02040503050406030204" pitchFamily="18" charset="0"/>
                          <a:ea typeface="Cambria Math" panose="02040503050406030204" pitchFamily="18" charset="0"/>
                        </a:rPr>
                        <m:t>∴</m:t>
                      </m:r>
                      <m:d>
                        <m:dPr>
                          <m:begChr m:val="["/>
                          <m:endChr m:val="]"/>
                          <m:ctrlPr>
                            <a:rPr lang="en-US" sz="1800" i="1" smtClean="0">
                              <a:solidFill>
                                <a:schemeClr val="tx1"/>
                              </a:solidFill>
                              <a:latin typeface="Cambria Math" panose="02040503050406030204" pitchFamily="18" charset="0"/>
                              <a:ea typeface="Cambria Math" panose="02040503050406030204" pitchFamily="18" charset="0"/>
                            </a:rPr>
                          </m:ctrlPr>
                        </m:dPr>
                        <m:e>
                          <m:r>
                            <m:rPr>
                              <m:sty m:val="p"/>
                            </m:rPr>
                            <a:rPr lang="en-US" sz="1800" b="0" i="0" smtClean="0">
                              <a:solidFill>
                                <a:schemeClr val="tx1"/>
                              </a:solidFill>
                              <a:latin typeface="Cambria Math" panose="02040503050406030204" pitchFamily="18" charset="0"/>
                              <a:ea typeface="Cambria Math" panose="02040503050406030204" pitchFamily="18" charset="0"/>
                            </a:rPr>
                            <m:t>Mass</m:t>
                          </m:r>
                        </m:e>
                      </m:d>
                      <m:r>
                        <a:rPr lang="en-US" sz="1800" b="0" i="0" smtClean="0">
                          <a:solidFill>
                            <a:schemeClr val="tx1"/>
                          </a:solidFill>
                          <a:latin typeface="Cambria Math" panose="02040503050406030204" pitchFamily="18" charset="0"/>
                          <a:ea typeface="Cambria Math" panose="02040503050406030204" pitchFamily="18" charset="0"/>
                        </a:rPr>
                        <m:t>=</m:t>
                      </m:r>
                      <m:d>
                        <m:dPr>
                          <m:begChr m:val="["/>
                          <m:endChr m:val="]"/>
                          <m:ctrlPr>
                            <a:rPr lang="en-US" sz="1800" i="1">
                              <a:solidFill>
                                <a:schemeClr val="tx1"/>
                              </a:solidFill>
                              <a:latin typeface="Cambria Math" panose="02040503050406030204" pitchFamily="18" charset="0"/>
                              <a:ea typeface="Cambria Math" panose="02040503050406030204" pitchFamily="18" charset="0"/>
                            </a:rPr>
                          </m:ctrlPr>
                        </m:dPr>
                        <m:e>
                          <m:r>
                            <m:rPr>
                              <m:sty m:val="p"/>
                            </m:rPr>
                            <a:rPr lang="en-US" sz="1800" b="0" i="0" smtClean="0">
                              <a:solidFill>
                                <a:schemeClr val="tx1"/>
                              </a:solidFill>
                              <a:latin typeface="Cambria Math" panose="02040503050406030204" pitchFamily="18" charset="0"/>
                              <a:ea typeface="Cambria Math" panose="02040503050406030204" pitchFamily="18" charset="0"/>
                            </a:rPr>
                            <m:t>FT</m:t>
                          </m:r>
                          <m:sSup>
                            <m:sSupPr>
                              <m:ctrlPr>
                                <a:rPr lang="en-US" sz="1800" i="1" smtClean="0">
                                  <a:solidFill>
                                    <a:schemeClr val="tx1"/>
                                  </a:solidFill>
                                  <a:latin typeface="Cambria Math" panose="02040503050406030204" pitchFamily="18" charset="0"/>
                                  <a:ea typeface="Cambria Math" panose="02040503050406030204" pitchFamily="18" charset="0"/>
                                </a:rPr>
                              </m:ctrlPr>
                            </m:sSupPr>
                            <m:e>
                              <m:r>
                                <m:rPr>
                                  <m:sty m:val="p"/>
                                </m:rPr>
                                <a:rPr lang="en-US" sz="1800" b="0" i="0" smtClean="0">
                                  <a:solidFill>
                                    <a:schemeClr val="tx1"/>
                                  </a:solidFill>
                                  <a:latin typeface="Cambria Math" panose="02040503050406030204" pitchFamily="18" charset="0"/>
                                  <a:ea typeface="Cambria Math" panose="02040503050406030204" pitchFamily="18" charset="0"/>
                                </a:rPr>
                                <m:t>V</m:t>
                              </m:r>
                            </m:e>
                            <m:sup>
                              <m:r>
                                <a:rPr lang="en-US" sz="1800" b="0" i="0" smtClean="0">
                                  <a:solidFill>
                                    <a:schemeClr val="tx1"/>
                                  </a:solidFill>
                                  <a:latin typeface="Cambria Math" panose="02040503050406030204" pitchFamily="18" charset="0"/>
                                  <a:ea typeface="Cambria Math" panose="02040503050406030204" pitchFamily="18" charset="0"/>
                                </a:rPr>
                                <m:t>−1</m:t>
                              </m:r>
                            </m:sup>
                          </m:sSup>
                        </m:e>
                      </m:d>
                    </m:oMath>
                  </m:oMathPara>
                </a14:m>
                <a:endParaRPr lang="en-US" sz="1800" dirty="0">
                  <a:solidFill>
                    <a:schemeClr val="tx1"/>
                  </a:solidFill>
                  <a:latin typeface="+mn-lt"/>
                </a:endParaRPr>
              </a:p>
            </p:txBody>
          </p:sp>
        </mc:Choice>
        <mc:Fallback xmlns="">
          <p:sp>
            <p:nvSpPr>
              <p:cNvPr id="2" name="Rectangle 1">
                <a:extLst>
                  <a:ext uri="{FF2B5EF4-FFF2-40B4-BE49-F238E27FC236}">
                    <a16:creationId xmlns:a16="http://schemas.microsoft.com/office/drawing/2014/main" id="{7F5696DE-23BD-4E06-9A0A-0F1BF4C3DE24}"/>
                  </a:ext>
                </a:extLst>
              </p:cNvPr>
              <p:cNvSpPr>
                <a:spLocks noRot="1" noChangeAspect="1" noMove="1" noResize="1" noEditPoints="1" noAdjustHandles="1" noChangeArrowheads="1" noChangeShapeType="1" noTextEdit="1"/>
              </p:cNvSpPr>
              <p:nvPr/>
            </p:nvSpPr>
            <p:spPr>
              <a:xfrm>
                <a:off x="158728" y="654756"/>
                <a:ext cx="8826544" cy="3256404"/>
              </a:xfrm>
              <a:prstGeom prst="rect">
                <a:avLst/>
              </a:prstGeom>
              <a:blipFill>
                <a:blip r:embed="rId2"/>
                <a:stretch>
                  <a:fillRect l="-552" t="-935" r="-622"/>
                </a:stretch>
              </a:blipFill>
            </p:spPr>
            <p:txBody>
              <a:bodyPr/>
              <a:lstStyle/>
              <a:p>
                <a:r>
                  <a:rPr lang="en-US">
                    <a:noFill/>
                  </a:rPr>
                  <a:t> </a:t>
                </a:r>
              </a:p>
            </p:txBody>
          </p:sp>
        </mc:Fallback>
      </mc:AlternateContent>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3200876"/>
              </a:xfrm>
              <a:prstGeom prst="rect">
                <a:avLst/>
              </a:prstGeom>
            </p:spPr>
            <p:txBody>
              <a:bodyPr wrap="square">
                <a:spAutoFit/>
              </a:bodyPr>
              <a:lstStyle/>
              <a:p>
                <a:pPr algn="just" eaLnBrk="1" hangingPunct="1">
                  <a:spcAft>
                    <a:spcPts val="600"/>
                  </a:spcAft>
                  <a:defRPr/>
                </a:pPr>
                <a:r>
                  <a:rPr lang="en-US" sz="1800" b="1" dirty="0">
                    <a:solidFill>
                      <a:schemeClr val="tx1"/>
                    </a:solidFill>
                    <a:latin typeface="+mn-lt"/>
                  </a:rPr>
                  <a:t>Question</a:t>
                </a:r>
                <a:r>
                  <a:rPr lang="en-US" sz="1800" b="0" dirty="0">
                    <a:solidFill>
                      <a:schemeClr val="tx1"/>
                    </a:solidFill>
                    <a:latin typeface="+mn-lt"/>
                  </a:rPr>
                  <a:t>: If density </a:t>
                </a:r>
                <a14:m>
                  <m:oMath xmlns:m="http://schemas.openxmlformats.org/officeDocument/2006/math">
                    <m:r>
                      <m:rPr>
                        <m:sty m:val="p"/>
                      </m:rPr>
                      <a:rPr lang="en-US" sz="1800" b="0" i="0" smtClean="0">
                        <a:solidFill>
                          <a:schemeClr val="tx1"/>
                        </a:solidFill>
                        <a:latin typeface="Cambria Math" panose="02040503050406030204" pitchFamily="18" charset="0"/>
                        <a:ea typeface="Cambria Math" panose="02040503050406030204" pitchFamily="18" charset="0"/>
                      </a:rPr>
                      <m:t>ρ</m:t>
                    </m:r>
                  </m:oMath>
                </a14:m>
                <a:r>
                  <a:rPr lang="en-US" sz="1800" b="0" dirty="0">
                    <a:solidFill>
                      <a:schemeClr val="tx1"/>
                    </a:solidFill>
                    <a:latin typeface="+mn-lt"/>
                  </a:rPr>
                  <a:t>, acceleration due to gravity </a:t>
                </a:r>
                <a14:m>
                  <m:oMath xmlns:m="http://schemas.openxmlformats.org/officeDocument/2006/math">
                    <m:r>
                      <m:rPr>
                        <m:sty m:val="p"/>
                      </m:rPr>
                      <a:rPr lang="en-US" sz="1800" b="0" i="0" smtClean="0">
                        <a:solidFill>
                          <a:schemeClr val="tx1"/>
                        </a:solidFill>
                        <a:latin typeface="Cambria Math" panose="02040503050406030204" pitchFamily="18" charset="0"/>
                      </a:rPr>
                      <m:t>g</m:t>
                    </m:r>
                  </m:oMath>
                </a14:m>
                <a:r>
                  <a:rPr lang="en-US" sz="1800" b="0" dirty="0">
                    <a:solidFill>
                      <a:schemeClr val="tx1"/>
                    </a:solidFill>
                    <a:latin typeface="+mn-lt"/>
                  </a:rPr>
                  <a:t> and frequency </a:t>
                </a:r>
                <a14:m>
                  <m:oMath xmlns:m="http://schemas.openxmlformats.org/officeDocument/2006/math">
                    <m:r>
                      <m:rPr>
                        <m:sty m:val="p"/>
                      </m:rPr>
                      <a:rPr lang="en-US" sz="1800" b="0" i="0" smtClean="0">
                        <a:solidFill>
                          <a:schemeClr val="tx1"/>
                        </a:solidFill>
                        <a:latin typeface="Cambria Math" panose="02040503050406030204" pitchFamily="18" charset="0"/>
                        <a:ea typeface="Cambria Math" panose="02040503050406030204" pitchFamily="18" charset="0"/>
                      </a:rPr>
                      <m:t>ν</m:t>
                    </m:r>
                  </m:oMath>
                </a14:m>
                <a:r>
                  <a:rPr lang="en-US" sz="1800" b="0" dirty="0">
                    <a:solidFill>
                      <a:schemeClr val="tx1"/>
                    </a:solidFill>
                    <a:latin typeface="+mn-lt"/>
                  </a:rPr>
                  <a:t> are the basic quantities, find the dimensions of force.</a:t>
                </a:r>
              </a:p>
              <a:p>
                <a:pPr algn="just" eaLnBrk="1" hangingPunct="1">
                  <a:spcAft>
                    <a:spcPts val="600"/>
                  </a:spcAft>
                  <a:defRPr/>
                </a:pPr>
                <a:endParaRPr lang="en-US" sz="1800" dirty="0">
                  <a:solidFill>
                    <a:schemeClr val="tx1"/>
                  </a:solidFill>
                  <a:latin typeface="+mn-lt"/>
                </a:endParaRPr>
              </a:p>
              <a:p>
                <a:pPr algn="just" eaLnBrk="1" hangingPunct="1">
                  <a:spcAft>
                    <a:spcPts val="600"/>
                  </a:spcAft>
                  <a:defRPr/>
                </a:pPr>
                <a:r>
                  <a:rPr lang="en-US" sz="1800" b="1" dirty="0">
                    <a:solidFill>
                      <a:schemeClr val="tx1"/>
                    </a:solidFill>
                    <a:latin typeface="+mn-lt"/>
                  </a:rPr>
                  <a:t>Solution</a:t>
                </a:r>
                <a:r>
                  <a:rPr lang="en-US" sz="1800" b="0" dirty="0">
                    <a:solidFill>
                      <a:schemeClr val="tx1"/>
                    </a:solidFill>
                    <a:latin typeface="+mn-lt"/>
                  </a:rPr>
                  <a:t>:</a:t>
                </a:r>
              </a:p>
              <a:p>
                <a:pPr algn="just" eaLnBrk="1" hangingPunct="1">
                  <a:spcAft>
                    <a:spcPts val="600"/>
                  </a:spcAft>
                  <a:defRPr/>
                </a:pPr>
                <a:r>
                  <a:rPr lang="en-US" sz="1800" dirty="0">
                    <a:solidFill>
                      <a:schemeClr val="tx1"/>
                    </a:solidFill>
                    <a:ea typeface="Cambria Math" panose="02040503050406030204" pitchFamily="18" charset="0"/>
                  </a:rPr>
                  <a:t>We have </a:t>
                </a:r>
                <a14:m>
                  <m:oMath xmlns:m="http://schemas.openxmlformats.org/officeDocument/2006/math">
                    <m:r>
                      <m:rPr>
                        <m:sty m:val="p"/>
                      </m:rPr>
                      <a:rPr lang="en-US" sz="1800" i="0">
                        <a:solidFill>
                          <a:schemeClr val="tx1"/>
                        </a:solidFill>
                        <a:latin typeface="Cambria Math" panose="02040503050406030204" pitchFamily="18" charset="0"/>
                        <a:ea typeface="Cambria Math" panose="02040503050406030204" pitchFamily="18" charset="0"/>
                      </a:rPr>
                      <m:t>ρ</m:t>
                    </m:r>
                    <m:r>
                      <a:rPr lang="en-US" sz="1800" b="0" i="0" smtClean="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ea typeface="Cambria Math" panose="02040503050406030204" pitchFamily="18" charset="0"/>
                      </a:rPr>
                      <m:t>M</m:t>
                    </m:r>
                    <m:sSup>
                      <m:sSupPr>
                        <m:ctrlPr>
                          <a:rPr lang="en-US" sz="1800" b="0" i="1" smtClean="0">
                            <a:solidFill>
                              <a:schemeClr val="tx1"/>
                            </a:solidFill>
                            <a:latin typeface="Cambria Math" panose="02040503050406030204" pitchFamily="18" charset="0"/>
                            <a:ea typeface="Cambria Math" panose="02040503050406030204" pitchFamily="18" charset="0"/>
                          </a:rPr>
                        </m:ctrlPr>
                      </m:sSupPr>
                      <m:e>
                        <m:r>
                          <m:rPr>
                            <m:sty m:val="p"/>
                          </m:rPr>
                          <a:rPr lang="en-US" sz="1800" b="0" i="0" smtClean="0">
                            <a:solidFill>
                              <a:schemeClr val="tx1"/>
                            </a:solidFill>
                            <a:latin typeface="Cambria Math" panose="02040503050406030204" pitchFamily="18" charset="0"/>
                            <a:ea typeface="Cambria Math" panose="02040503050406030204" pitchFamily="18" charset="0"/>
                          </a:rPr>
                          <m:t>L</m:t>
                        </m:r>
                      </m:e>
                      <m:sup>
                        <m:r>
                          <a:rPr lang="en-US" sz="1800" b="0" i="0" smtClean="0">
                            <a:solidFill>
                              <a:schemeClr val="tx1"/>
                            </a:solidFill>
                            <a:latin typeface="Cambria Math" panose="02040503050406030204" pitchFamily="18" charset="0"/>
                            <a:ea typeface="Cambria Math" panose="02040503050406030204" pitchFamily="18" charset="0"/>
                          </a:rPr>
                          <m:t>−3</m:t>
                        </m:r>
                      </m:sup>
                    </m:sSup>
                    <m:r>
                      <a:rPr lang="en-US" sz="1800" b="0" i="0" smtClean="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ea typeface="Cambria Math" panose="02040503050406030204" pitchFamily="18" charset="0"/>
                      </a:rPr>
                      <m:t>g</m:t>
                    </m:r>
                    <m:r>
                      <a:rPr lang="en-US" sz="1800" b="0" i="0" smtClean="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ea typeface="Cambria Math" panose="02040503050406030204" pitchFamily="18" charset="0"/>
                      </a:rPr>
                      <m:t>L</m:t>
                    </m:r>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b="0" i="0" smtClean="0">
                            <a:solidFill>
                              <a:schemeClr val="tx1"/>
                            </a:solidFill>
                            <a:latin typeface="Cambria Math" panose="02040503050406030204" pitchFamily="18" charset="0"/>
                            <a:ea typeface="Cambria Math" panose="02040503050406030204" pitchFamily="18" charset="0"/>
                          </a:rPr>
                          <m:t>T</m:t>
                        </m:r>
                      </m:e>
                      <m:sup>
                        <m:r>
                          <a:rPr lang="en-US" sz="1800">
                            <a:solidFill>
                              <a:schemeClr val="tx1"/>
                            </a:solidFill>
                            <a:latin typeface="Cambria Math" panose="02040503050406030204" pitchFamily="18" charset="0"/>
                            <a:ea typeface="Cambria Math" panose="02040503050406030204" pitchFamily="18" charset="0"/>
                          </a:rPr>
                          <m:t>−</m:t>
                        </m:r>
                        <m:r>
                          <a:rPr lang="en-US" sz="1800" b="0" i="0" smtClean="0">
                            <a:solidFill>
                              <a:schemeClr val="tx1"/>
                            </a:solidFill>
                            <a:latin typeface="Cambria Math" panose="02040503050406030204" pitchFamily="18" charset="0"/>
                            <a:ea typeface="Cambria Math" panose="02040503050406030204" pitchFamily="18" charset="0"/>
                          </a:rPr>
                          <m:t>2</m:t>
                        </m:r>
                      </m:sup>
                    </m:sSup>
                    <m:r>
                      <a:rPr lang="en-US" sz="1800" b="0" i="1" smtClean="0">
                        <a:solidFill>
                          <a:schemeClr val="tx1"/>
                        </a:solidFill>
                        <a:latin typeface="Cambria Math" panose="02040503050406030204" pitchFamily="18" charset="0"/>
                        <a:ea typeface="Cambria Math" panose="02040503050406030204" pitchFamily="18" charset="0"/>
                      </a:rPr>
                      <m:t>,</m:t>
                    </m:r>
                    <m:r>
                      <m:rPr>
                        <m:sty m:val="p"/>
                      </m:rPr>
                      <a:rPr lang="en-US" sz="1800">
                        <a:solidFill>
                          <a:schemeClr val="tx1"/>
                        </a:solidFill>
                        <a:latin typeface="Cambria Math" panose="02040503050406030204" pitchFamily="18" charset="0"/>
                        <a:ea typeface="Cambria Math" panose="02040503050406030204" pitchFamily="18" charset="0"/>
                      </a:rPr>
                      <m:t>ν</m:t>
                    </m:r>
                    <m:r>
                      <a:rPr lang="en-US" sz="1800" b="0" i="0" smtClean="0">
                        <a:solidFill>
                          <a:schemeClr val="tx1"/>
                        </a:solidFill>
                        <a:latin typeface="Cambria Math" panose="02040503050406030204" pitchFamily="18" charset="0"/>
                        <a:ea typeface="Cambria Math" panose="02040503050406030204" pitchFamily="18" charset="0"/>
                      </a:rPr>
                      <m:t>=</m:t>
                    </m:r>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a:solidFill>
                              <a:schemeClr val="tx1"/>
                            </a:solidFill>
                            <a:latin typeface="Cambria Math" panose="02040503050406030204" pitchFamily="18" charset="0"/>
                            <a:ea typeface="Cambria Math" panose="02040503050406030204" pitchFamily="18" charset="0"/>
                          </a:rPr>
                          <m:t>T</m:t>
                        </m:r>
                      </m:e>
                      <m:sup>
                        <m:r>
                          <a:rPr lang="en-US" sz="1800">
                            <a:solidFill>
                              <a:schemeClr val="tx1"/>
                            </a:solidFill>
                            <a:latin typeface="Cambria Math" panose="02040503050406030204" pitchFamily="18" charset="0"/>
                            <a:ea typeface="Cambria Math" panose="02040503050406030204" pitchFamily="18" charset="0"/>
                          </a:rPr>
                          <m:t>−</m:t>
                        </m:r>
                        <m:r>
                          <a:rPr lang="en-US" sz="1800" b="0" i="0" smtClean="0">
                            <a:solidFill>
                              <a:schemeClr val="tx1"/>
                            </a:solidFill>
                            <a:latin typeface="Cambria Math" panose="02040503050406030204" pitchFamily="18" charset="0"/>
                            <a:ea typeface="Cambria Math" panose="02040503050406030204" pitchFamily="18" charset="0"/>
                          </a:rPr>
                          <m:t>1</m:t>
                        </m:r>
                      </m:sup>
                    </m:sSup>
                  </m:oMath>
                </a14:m>
                <a:endParaRPr lang="en-US" sz="1800" dirty="0">
                  <a:solidFill>
                    <a:schemeClr val="tx1"/>
                  </a:solidFill>
                  <a:ea typeface="Cambria Math" panose="02040503050406030204" pitchFamily="18" charset="0"/>
                </a:endParaRPr>
              </a:p>
              <a:p>
                <a:pPr algn="just" eaLnBrk="1" hangingPunct="1">
                  <a:spcAft>
                    <a:spcPts val="600"/>
                  </a:spcAft>
                  <a:defRPr/>
                </a:pPr>
                <a:r>
                  <a:rPr lang="en-US" sz="1800" b="0" dirty="0">
                    <a:solidFill>
                      <a:schemeClr val="tx1"/>
                    </a:solidFill>
                    <a:latin typeface="+mn-lt"/>
                  </a:rPr>
                  <a:t>Solving for </a:t>
                </a:r>
                <a14:m>
                  <m:oMath xmlns:m="http://schemas.openxmlformats.org/officeDocument/2006/math">
                    <m:r>
                      <m:rPr>
                        <m:sty m:val="p"/>
                      </m:rPr>
                      <a:rPr lang="en-US" sz="1800" b="0" i="0" smtClean="0">
                        <a:solidFill>
                          <a:schemeClr val="tx1"/>
                        </a:solidFill>
                        <a:latin typeface="Cambria Math" panose="02040503050406030204" pitchFamily="18" charset="0"/>
                        <a:ea typeface="Cambria Math" panose="02040503050406030204" pitchFamily="18" charset="0"/>
                      </a:rPr>
                      <m:t>M</m:t>
                    </m:r>
                  </m:oMath>
                </a14:m>
                <a:r>
                  <a:rPr lang="en-US" sz="1800" b="0" dirty="0">
                    <a:solidFill>
                      <a:schemeClr val="tx1"/>
                    </a:solidFill>
                    <a:latin typeface="+mn-lt"/>
                  </a:rPr>
                  <a:t>, </a:t>
                </a:r>
                <a14:m>
                  <m:oMath xmlns:m="http://schemas.openxmlformats.org/officeDocument/2006/math">
                    <m:r>
                      <m:rPr>
                        <m:sty m:val="p"/>
                      </m:rPr>
                      <a:rPr lang="en-US" sz="1800" b="0" i="0" smtClean="0">
                        <a:solidFill>
                          <a:schemeClr val="tx1"/>
                        </a:solidFill>
                        <a:latin typeface="Cambria Math" panose="02040503050406030204" pitchFamily="18" charset="0"/>
                        <a:ea typeface="Cambria Math" panose="02040503050406030204" pitchFamily="18" charset="0"/>
                      </a:rPr>
                      <m:t>L</m:t>
                    </m:r>
                  </m:oMath>
                </a14:m>
                <a:r>
                  <a:rPr lang="en-US" sz="1800" b="0" dirty="0">
                    <a:solidFill>
                      <a:schemeClr val="tx1"/>
                    </a:solidFill>
                    <a:latin typeface="+mn-lt"/>
                  </a:rPr>
                  <a:t> and </a:t>
                </a:r>
                <a14:m>
                  <m:oMath xmlns:m="http://schemas.openxmlformats.org/officeDocument/2006/math">
                    <m:r>
                      <m:rPr>
                        <m:sty m:val="p"/>
                      </m:rPr>
                      <a:rPr lang="en-US" sz="1800" b="0" i="0" smtClean="0">
                        <a:solidFill>
                          <a:schemeClr val="tx1"/>
                        </a:solidFill>
                        <a:latin typeface="Cambria Math" panose="02040503050406030204" pitchFamily="18" charset="0"/>
                        <a:ea typeface="Cambria Math" panose="02040503050406030204" pitchFamily="18" charset="0"/>
                      </a:rPr>
                      <m:t>T</m:t>
                    </m:r>
                  </m:oMath>
                </a14:m>
                <a:r>
                  <a:rPr lang="en-US" sz="1800" b="0" dirty="0">
                    <a:solidFill>
                      <a:schemeClr val="tx1"/>
                    </a:solidFill>
                    <a:latin typeface="+mn-lt"/>
                  </a:rPr>
                  <a:t> in terms of </a:t>
                </a:r>
                <a14:m>
                  <m:oMath xmlns:m="http://schemas.openxmlformats.org/officeDocument/2006/math">
                    <m:r>
                      <m:rPr>
                        <m:sty m:val="p"/>
                      </m:rPr>
                      <a:rPr lang="en-US" sz="1800">
                        <a:solidFill>
                          <a:schemeClr val="tx1"/>
                        </a:solidFill>
                        <a:latin typeface="Cambria Math" panose="02040503050406030204" pitchFamily="18" charset="0"/>
                        <a:ea typeface="Cambria Math" panose="02040503050406030204" pitchFamily="18" charset="0"/>
                      </a:rPr>
                      <m:t>ρ</m:t>
                    </m:r>
                    <m:r>
                      <a:rPr lang="en-US" sz="1800" b="0" i="0" smtClean="0">
                        <a:solidFill>
                          <a:schemeClr val="tx1"/>
                        </a:solidFill>
                        <a:latin typeface="Cambria Math" panose="02040503050406030204" pitchFamily="18" charset="0"/>
                        <a:ea typeface="Cambria Math" panose="02040503050406030204" pitchFamily="18" charset="0"/>
                      </a:rPr>
                      <m:t>, </m:t>
                    </m:r>
                    <m:r>
                      <m:rPr>
                        <m:sty m:val="p"/>
                      </m:rPr>
                      <a:rPr lang="en-US" sz="1800" b="0" i="0" smtClean="0">
                        <a:solidFill>
                          <a:schemeClr val="tx1"/>
                        </a:solidFill>
                        <a:latin typeface="Cambria Math" panose="02040503050406030204" pitchFamily="18" charset="0"/>
                        <a:ea typeface="Cambria Math" panose="02040503050406030204" pitchFamily="18" charset="0"/>
                      </a:rPr>
                      <m:t>g</m:t>
                    </m:r>
                  </m:oMath>
                </a14:m>
                <a:r>
                  <a:rPr lang="en-US" sz="1800" b="0" dirty="0">
                    <a:solidFill>
                      <a:schemeClr val="tx1"/>
                    </a:solidFill>
                    <a:latin typeface="+mn-lt"/>
                  </a:rPr>
                  <a:t> and </a:t>
                </a:r>
                <a14:m>
                  <m:oMath xmlns:m="http://schemas.openxmlformats.org/officeDocument/2006/math">
                    <m:r>
                      <m:rPr>
                        <m:sty m:val="p"/>
                      </m:rPr>
                      <a:rPr lang="en-US" sz="1800">
                        <a:solidFill>
                          <a:schemeClr val="tx1"/>
                        </a:solidFill>
                        <a:latin typeface="Cambria Math" panose="02040503050406030204" pitchFamily="18" charset="0"/>
                        <a:ea typeface="Cambria Math" panose="02040503050406030204" pitchFamily="18" charset="0"/>
                      </a:rPr>
                      <m:t>ν</m:t>
                    </m:r>
                  </m:oMath>
                </a14:m>
                <a:r>
                  <a:rPr lang="en-US" sz="1800" b="0" dirty="0">
                    <a:solidFill>
                      <a:schemeClr val="tx1"/>
                    </a:solidFill>
                    <a:latin typeface="+mn-lt"/>
                  </a:rPr>
                  <a:t>, we get</a:t>
                </a:r>
              </a:p>
              <a:p>
                <a:pPr algn="just" eaLnBrk="1" hangingPunct="1">
                  <a:spcAft>
                    <a:spcPts val="600"/>
                  </a:spcAft>
                  <a:defRPr/>
                </a:pPr>
                <a14:m>
                  <m:oMathPara xmlns:m="http://schemas.openxmlformats.org/officeDocument/2006/math">
                    <m:oMathParaPr>
                      <m:jc m:val="left"/>
                    </m:oMathParaPr>
                    <m:oMath xmlns:m="http://schemas.openxmlformats.org/officeDocument/2006/math">
                      <m:r>
                        <m:rPr>
                          <m:sty m:val="p"/>
                        </m:rPr>
                        <a:rPr lang="en-US" sz="1800" i="0">
                          <a:solidFill>
                            <a:schemeClr val="tx1"/>
                          </a:solidFill>
                          <a:latin typeface="Cambria Math" panose="02040503050406030204" pitchFamily="18" charset="0"/>
                          <a:ea typeface="Cambria Math" panose="02040503050406030204" pitchFamily="18" charset="0"/>
                        </a:rPr>
                        <m:t>M</m:t>
                      </m:r>
                      <m:r>
                        <a:rPr lang="en-US" sz="1800" b="0" i="0" smtClean="0">
                          <a:solidFill>
                            <a:schemeClr val="tx1"/>
                          </a:solidFill>
                          <a:latin typeface="Cambria Math" panose="02040503050406030204" pitchFamily="18" charset="0"/>
                          <a:ea typeface="Cambria Math" panose="02040503050406030204" pitchFamily="18" charset="0"/>
                        </a:rPr>
                        <m:t>=</m:t>
                      </m:r>
                      <m:r>
                        <m:rPr>
                          <m:sty m:val="p"/>
                        </m:rPr>
                        <a:rPr lang="en-US" sz="1800" i="0">
                          <a:solidFill>
                            <a:schemeClr val="tx1"/>
                          </a:solidFill>
                          <a:latin typeface="Cambria Math" panose="02040503050406030204" pitchFamily="18" charset="0"/>
                          <a:ea typeface="Cambria Math" panose="02040503050406030204" pitchFamily="18" charset="0"/>
                        </a:rPr>
                        <m:t>ρ</m:t>
                      </m:r>
                      <m:sSup>
                        <m:sSupPr>
                          <m:ctrlPr>
                            <a:rPr lang="en-US" sz="1800" i="1" smtClean="0">
                              <a:solidFill>
                                <a:schemeClr val="tx1"/>
                              </a:solidFill>
                              <a:latin typeface="Cambria Math" panose="02040503050406030204" pitchFamily="18" charset="0"/>
                              <a:ea typeface="Cambria Math" panose="02040503050406030204" pitchFamily="18" charset="0"/>
                            </a:rPr>
                          </m:ctrlPr>
                        </m:sSupPr>
                        <m:e>
                          <m:r>
                            <m:rPr>
                              <m:sty m:val="p"/>
                            </m:rPr>
                            <a:rPr lang="en-US" sz="1800" b="0" i="0" smtClean="0">
                              <a:solidFill>
                                <a:schemeClr val="tx1"/>
                              </a:solidFill>
                              <a:latin typeface="Cambria Math" panose="02040503050406030204" pitchFamily="18" charset="0"/>
                              <a:ea typeface="Cambria Math" panose="02040503050406030204" pitchFamily="18" charset="0"/>
                            </a:rPr>
                            <m:t>g</m:t>
                          </m:r>
                        </m:e>
                        <m:sup>
                          <m:r>
                            <a:rPr lang="en-US" sz="1800" b="0" i="0" smtClean="0">
                              <a:solidFill>
                                <a:schemeClr val="tx1"/>
                              </a:solidFill>
                              <a:latin typeface="Cambria Math" panose="02040503050406030204" pitchFamily="18" charset="0"/>
                              <a:ea typeface="Cambria Math" panose="02040503050406030204" pitchFamily="18" charset="0"/>
                            </a:rPr>
                            <m:t>3</m:t>
                          </m:r>
                        </m:sup>
                      </m:sSup>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i="0">
                              <a:solidFill>
                                <a:schemeClr val="tx1"/>
                              </a:solidFill>
                              <a:latin typeface="Cambria Math" panose="02040503050406030204" pitchFamily="18" charset="0"/>
                              <a:ea typeface="Cambria Math" panose="02040503050406030204" pitchFamily="18" charset="0"/>
                            </a:rPr>
                            <m:t>ν</m:t>
                          </m:r>
                        </m:e>
                        <m:sup>
                          <m:r>
                            <a:rPr lang="en-US" sz="1800" b="0" i="0" smtClean="0">
                              <a:solidFill>
                                <a:schemeClr val="tx1"/>
                              </a:solidFill>
                              <a:latin typeface="Cambria Math" panose="02040503050406030204" pitchFamily="18" charset="0"/>
                              <a:ea typeface="Cambria Math" panose="02040503050406030204" pitchFamily="18" charset="0"/>
                            </a:rPr>
                            <m:t>−6</m:t>
                          </m:r>
                        </m:sup>
                      </m:sSup>
                      <m:r>
                        <a:rPr lang="en-US" sz="1800" b="0" i="0" smtClean="0">
                          <a:solidFill>
                            <a:schemeClr val="tx1"/>
                          </a:solidFill>
                          <a:latin typeface="Cambria Math" panose="02040503050406030204" pitchFamily="18" charset="0"/>
                          <a:ea typeface="Cambria Math" panose="02040503050406030204" pitchFamily="18" charset="0"/>
                        </a:rPr>
                        <m:t>, </m:t>
                      </m:r>
                      <m:r>
                        <m:rPr>
                          <m:sty m:val="p"/>
                        </m:rPr>
                        <a:rPr lang="en-US" sz="1800" b="0" i="0" smtClean="0">
                          <a:solidFill>
                            <a:schemeClr val="tx1"/>
                          </a:solidFill>
                          <a:latin typeface="Cambria Math" panose="02040503050406030204" pitchFamily="18" charset="0"/>
                          <a:ea typeface="Cambria Math" panose="02040503050406030204" pitchFamily="18" charset="0"/>
                        </a:rPr>
                        <m:t>L</m:t>
                      </m:r>
                      <m:r>
                        <a:rPr lang="en-US" sz="1800" b="0" i="0" smtClean="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ea typeface="Cambria Math" panose="02040503050406030204" pitchFamily="18" charset="0"/>
                        </a:rPr>
                        <m:t>g</m:t>
                      </m:r>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i="0">
                              <a:solidFill>
                                <a:schemeClr val="tx1"/>
                              </a:solidFill>
                              <a:latin typeface="Cambria Math" panose="02040503050406030204" pitchFamily="18" charset="0"/>
                              <a:ea typeface="Cambria Math" panose="02040503050406030204" pitchFamily="18" charset="0"/>
                            </a:rPr>
                            <m:t>ν</m:t>
                          </m:r>
                        </m:e>
                        <m:sup>
                          <m:r>
                            <a:rPr lang="en-US" sz="1800" i="0">
                              <a:solidFill>
                                <a:schemeClr val="tx1"/>
                              </a:solidFill>
                              <a:latin typeface="Cambria Math" panose="02040503050406030204" pitchFamily="18" charset="0"/>
                              <a:ea typeface="Cambria Math" panose="02040503050406030204" pitchFamily="18" charset="0"/>
                            </a:rPr>
                            <m:t>−</m:t>
                          </m:r>
                          <m:r>
                            <a:rPr lang="en-US" sz="1800" b="0" i="0" smtClean="0">
                              <a:solidFill>
                                <a:schemeClr val="tx1"/>
                              </a:solidFill>
                              <a:latin typeface="Cambria Math" panose="02040503050406030204" pitchFamily="18" charset="0"/>
                              <a:ea typeface="Cambria Math" panose="02040503050406030204" pitchFamily="18" charset="0"/>
                            </a:rPr>
                            <m:t>2</m:t>
                          </m:r>
                        </m:sup>
                      </m:sSup>
                      <m:r>
                        <a:rPr lang="en-US" sz="1800" b="0" i="0" smtClean="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ea typeface="Cambria Math" panose="02040503050406030204" pitchFamily="18" charset="0"/>
                        </a:rPr>
                        <m:t>T</m:t>
                      </m:r>
                      <m:r>
                        <a:rPr lang="en-US" sz="1800" b="0" i="0" smtClean="0">
                          <a:solidFill>
                            <a:schemeClr val="tx1"/>
                          </a:solidFill>
                          <a:latin typeface="Cambria Math" panose="02040503050406030204" pitchFamily="18" charset="0"/>
                          <a:ea typeface="Cambria Math" panose="02040503050406030204" pitchFamily="18" charset="0"/>
                        </a:rPr>
                        <m:t>=</m:t>
                      </m:r>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a:solidFill>
                                <a:schemeClr val="tx1"/>
                              </a:solidFill>
                              <a:latin typeface="Cambria Math" panose="02040503050406030204" pitchFamily="18" charset="0"/>
                              <a:ea typeface="Cambria Math" panose="02040503050406030204" pitchFamily="18" charset="0"/>
                            </a:rPr>
                            <m:t>ν</m:t>
                          </m:r>
                        </m:e>
                        <m:sup>
                          <m:r>
                            <a:rPr lang="en-US" sz="1800">
                              <a:solidFill>
                                <a:schemeClr val="tx1"/>
                              </a:solidFill>
                              <a:latin typeface="Cambria Math" panose="02040503050406030204" pitchFamily="18" charset="0"/>
                              <a:ea typeface="Cambria Math" panose="02040503050406030204" pitchFamily="18" charset="0"/>
                            </a:rPr>
                            <m:t>−</m:t>
                          </m:r>
                          <m:r>
                            <a:rPr lang="en-US" sz="1800" b="0" i="0" smtClean="0">
                              <a:solidFill>
                                <a:schemeClr val="tx1"/>
                              </a:solidFill>
                              <a:latin typeface="Cambria Math" panose="02040503050406030204" pitchFamily="18" charset="0"/>
                              <a:ea typeface="Cambria Math" panose="02040503050406030204" pitchFamily="18" charset="0"/>
                            </a:rPr>
                            <m:t>1</m:t>
                          </m:r>
                        </m:sup>
                      </m:sSup>
                    </m:oMath>
                  </m:oMathPara>
                </a14:m>
                <a:endParaRPr lang="en-US" sz="1800" dirty="0">
                  <a:solidFill>
                    <a:schemeClr val="tx1"/>
                  </a:solidFill>
                  <a:latin typeface="+mn-lt"/>
                  <a:ea typeface="Cambria Math" panose="02040503050406030204" pitchFamily="18" charset="0"/>
                </a:endParaRPr>
              </a:p>
              <a:p>
                <a:pPr algn="just" eaLnBrk="1" hangingPunct="1">
                  <a:spcAft>
                    <a:spcPts val="600"/>
                  </a:spcAft>
                  <a:defRPr/>
                </a:pPr>
                <a14:m>
                  <m:oMathPara xmlns:m="http://schemas.openxmlformats.org/officeDocument/2006/math">
                    <m:oMathParaPr>
                      <m:jc m:val="left"/>
                    </m:oMathParaPr>
                    <m:oMath xmlns:m="http://schemas.openxmlformats.org/officeDocument/2006/math">
                      <m:r>
                        <a:rPr lang="en-US" sz="1800" i="0" smtClean="0">
                          <a:solidFill>
                            <a:schemeClr val="tx1"/>
                          </a:solidFill>
                          <a:latin typeface="Cambria Math" panose="02040503050406030204" pitchFamily="18" charset="0"/>
                          <a:ea typeface="Cambria Math" panose="02040503050406030204" pitchFamily="18" charset="0"/>
                        </a:rPr>
                        <m:t>∴</m:t>
                      </m:r>
                      <m:d>
                        <m:dPr>
                          <m:begChr m:val="["/>
                          <m:endChr m:val="]"/>
                          <m:ctrlPr>
                            <a:rPr lang="en-US" sz="1800" i="1">
                              <a:solidFill>
                                <a:schemeClr val="tx1"/>
                              </a:solidFill>
                              <a:latin typeface="Cambria Math" panose="02040503050406030204" pitchFamily="18" charset="0"/>
                              <a:ea typeface="Cambria Math" panose="02040503050406030204" pitchFamily="18" charset="0"/>
                            </a:rPr>
                          </m:ctrlPr>
                        </m:dPr>
                        <m:e>
                          <m:r>
                            <m:rPr>
                              <m:sty m:val="p"/>
                            </m:rPr>
                            <a:rPr lang="en-US" sz="1800" b="0" i="0" smtClean="0">
                              <a:solidFill>
                                <a:schemeClr val="tx1"/>
                              </a:solidFill>
                              <a:latin typeface="Cambria Math" panose="02040503050406030204" pitchFamily="18" charset="0"/>
                              <a:ea typeface="Cambria Math" panose="02040503050406030204" pitchFamily="18" charset="0"/>
                            </a:rPr>
                            <m:t>Force</m:t>
                          </m:r>
                        </m:e>
                      </m:d>
                      <m:r>
                        <a:rPr lang="en-US" sz="1800" b="0" i="0" smtClean="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ea typeface="Cambria Math" panose="02040503050406030204" pitchFamily="18" charset="0"/>
                        </a:rPr>
                        <m:t>ML</m:t>
                      </m:r>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a:solidFill>
                                <a:schemeClr val="tx1"/>
                              </a:solidFill>
                              <a:latin typeface="Cambria Math" panose="02040503050406030204" pitchFamily="18" charset="0"/>
                              <a:ea typeface="Cambria Math" panose="02040503050406030204" pitchFamily="18" charset="0"/>
                            </a:rPr>
                            <m:t>T</m:t>
                          </m:r>
                        </m:e>
                        <m:sup>
                          <m:r>
                            <a:rPr lang="en-US" sz="1800">
                              <a:solidFill>
                                <a:schemeClr val="tx1"/>
                              </a:solidFill>
                              <a:latin typeface="Cambria Math" panose="02040503050406030204" pitchFamily="18" charset="0"/>
                              <a:ea typeface="Cambria Math" panose="02040503050406030204" pitchFamily="18" charset="0"/>
                            </a:rPr>
                            <m:t>−</m:t>
                          </m:r>
                          <m:r>
                            <a:rPr lang="en-US" sz="1800" b="0" i="0" smtClean="0">
                              <a:solidFill>
                                <a:schemeClr val="tx1"/>
                              </a:solidFill>
                              <a:latin typeface="Cambria Math" panose="02040503050406030204" pitchFamily="18" charset="0"/>
                              <a:ea typeface="Cambria Math" panose="02040503050406030204" pitchFamily="18" charset="0"/>
                            </a:rPr>
                            <m:t>2</m:t>
                          </m:r>
                        </m:sup>
                      </m:sSup>
                      <m:r>
                        <a:rPr lang="en-US" sz="1800" b="0" i="1" smtClean="0">
                          <a:solidFill>
                            <a:schemeClr val="tx1"/>
                          </a:solidFill>
                          <a:latin typeface="Cambria Math" panose="02040503050406030204" pitchFamily="18" charset="0"/>
                          <a:ea typeface="Cambria Math" panose="02040503050406030204" pitchFamily="18" charset="0"/>
                        </a:rPr>
                        <m:t>=</m:t>
                      </m:r>
                      <m:r>
                        <m:rPr>
                          <m:sty m:val="p"/>
                        </m:rPr>
                        <a:rPr lang="en-US" sz="1800">
                          <a:solidFill>
                            <a:schemeClr val="tx1"/>
                          </a:solidFill>
                          <a:latin typeface="Cambria Math" panose="02040503050406030204" pitchFamily="18" charset="0"/>
                          <a:ea typeface="Cambria Math" panose="02040503050406030204" pitchFamily="18" charset="0"/>
                        </a:rPr>
                        <m:t>ρ</m:t>
                      </m:r>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a:solidFill>
                                <a:schemeClr val="tx1"/>
                              </a:solidFill>
                              <a:latin typeface="Cambria Math" panose="02040503050406030204" pitchFamily="18" charset="0"/>
                              <a:ea typeface="Cambria Math" panose="02040503050406030204" pitchFamily="18" charset="0"/>
                            </a:rPr>
                            <m:t>g</m:t>
                          </m:r>
                        </m:e>
                        <m:sup>
                          <m:r>
                            <a:rPr lang="en-US" sz="1800">
                              <a:solidFill>
                                <a:schemeClr val="tx1"/>
                              </a:solidFill>
                              <a:latin typeface="Cambria Math" panose="02040503050406030204" pitchFamily="18" charset="0"/>
                              <a:ea typeface="Cambria Math" panose="02040503050406030204" pitchFamily="18" charset="0"/>
                            </a:rPr>
                            <m:t>3</m:t>
                          </m:r>
                        </m:sup>
                      </m:sSup>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a:solidFill>
                                <a:schemeClr val="tx1"/>
                              </a:solidFill>
                              <a:latin typeface="Cambria Math" panose="02040503050406030204" pitchFamily="18" charset="0"/>
                              <a:ea typeface="Cambria Math" panose="02040503050406030204" pitchFamily="18" charset="0"/>
                            </a:rPr>
                            <m:t>ν</m:t>
                          </m:r>
                        </m:e>
                        <m:sup>
                          <m:r>
                            <a:rPr lang="en-US" sz="1800">
                              <a:solidFill>
                                <a:schemeClr val="tx1"/>
                              </a:solidFill>
                              <a:latin typeface="Cambria Math" panose="02040503050406030204" pitchFamily="18" charset="0"/>
                              <a:ea typeface="Cambria Math" panose="02040503050406030204" pitchFamily="18" charset="0"/>
                            </a:rPr>
                            <m:t>−6</m:t>
                          </m:r>
                        </m:sup>
                      </m:sSup>
                      <m:r>
                        <a:rPr lang="en-US" sz="1800" b="0" i="1" smtClean="0">
                          <a:solidFill>
                            <a:schemeClr val="tx1"/>
                          </a:solidFill>
                          <a:latin typeface="Cambria Math" panose="02040503050406030204" pitchFamily="18" charset="0"/>
                          <a:ea typeface="Cambria Math" panose="02040503050406030204" pitchFamily="18" charset="0"/>
                        </a:rPr>
                        <m:t>.</m:t>
                      </m:r>
                      <m:r>
                        <m:rPr>
                          <m:sty m:val="p"/>
                        </m:rPr>
                        <a:rPr lang="en-US" sz="1800">
                          <a:solidFill>
                            <a:schemeClr val="tx1"/>
                          </a:solidFill>
                          <a:latin typeface="Cambria Math" panose="02040503050406030204" pitchFamily="18" charset="0"/>
                          <a:ea typeface="Cambria Math" panose="02040503050406030204" pitchFamily="18" charset="0"/>
                        </a:rPr>
                        <m:t>g</m:t>
                      </m:r>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a:solidFill>
                                <a:schemeClr val="tx1"/>
                              </a:solidFill>
                              <a:latin typeface="Cambria Math" panose="02040503050406030204" pitchFamily="18" charset="0"/>
                              <a:ea typeface="Cambria Math" panose="02040503050406030204" pitchFamily="18" charset="0"/>
                            </a:rPr>
                            <m:t>ν</m:t>
                          </m:r>
                        </m:e>
                        <m:sup>
                          <m:r>
                            <a:rPr lang="en-US" sz="1800">
                              <a:solidFill>
                                <a:schemeClr val="tx1"/>
                              </a:solidFill>
                              <a:latin typeface="Cambria Math" panose="02040503050406030204" pitchFamily="18" charset="0"/>
                              <a:ea typeface="Cambria Math" panose="02040503050406030204" pitchFamily="18" charset="0"/>
                            </a:rPr>
                            <m:t>−2</m:t>
                          </m:r>
                        </m:sup>
                      </m:sSup>
                      <m:r>
                        <a:rPr lang="en-US" sz="1800" b="0" i="1" smtClean="0">
                          <a:solidFill>
                            <a:schemeClr val="tx1"/>
                          </a:solidFill>
                          <a:latin typeface="Cambria Math" panose="02040503050406030204" pitchFamily="18" charset="0"/>
                          <a:ea typeface="Cambria Math" panose="02040503050406030204" pitchFamily="18" charset="0"/>
                        </a:rPr>
                        <m:t>.</m:t>
                      </m:r>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a:solidFill>
                                <a:schemeClr val="tx1"/>
                              </a:solidFill>
                              <a:latin typeface="Cambria Math" panose="02040503050406030204" pitchFamily="18" charset="0"/>
                              <a:ea typeface="Cambria Math" panose="02040503050406030204" pitchFamily="18" charset="0"/>
                            </a:rPr>
                            <m:t>ν</m:t>
                          </m:r>
                        </m:e>
                        <m:sup>
                          <m:r>
                            <a:rPr lang="en-US" sz="1800" b="0" i="0" smtClean="0">
                              <a:solidFill>
                                <a:schemeClr val="tx1"/>
                              </a:solidFill>
                              <a:latin typeface="Cambria Math" panose="02040503050406030204" pitchFamily="18" charset="0"/>
                              <a:ea typeface="Cambria Math" panose="02040503050406030204" pitchFamily="18" charset="0"/>
                            </a:rPr>
                            <m:t>2</m:t>
                          </m:r>
                        </m:sup>
                      </m:sSup>
                    </m:oMath>
                  </m:oMathPara>
                </a14:m>
                <a:endParaRPr lang="en-US" sz="1800" dirty="0">
                  <a:solidFill>
                    <a:schemeClr val="tx1"/>
                  </a:solidFill>
                  <a:latin typeface="+mn-lt"/>
                  <a:ea typeface="Cambria Math" panose="02040503050406030204" pitchFamily="18" charset="0"/>
                </a:endParaRPr>
              </a:p>
              <a:p>
                <a:pPr algn="just" eaLnBrk="1" hangingPunct="1">
                  <a:spcAft>
                    <a:spcPts val="600"/>
                  </a:spcAft>
                  <a:defRPr/>
                </a:pPr>
                <a14:m>
                  <m:oMathPara xmlns:m="http://schemas.openxmlformats.org/officeDocument/2006/math">
                    <m:oMathParaPr>
                      <m:jc m:val="left"/>
                    </m:oMathParaPr>
                    <m:oMath xmlns:m="http://schemas.openxmlformats.org/officeDocument/2006/math">
                      <m:r>
                        <a:rPr lang="en-US" sz="1800" b="0" i="0" smtClean="0">
                          <a:solidFill>
                            <a:schemeClr val="tx1"/>
                          </a:solidFill>
                          <a:latin typeface="Cambria Math" panose="02040503050406030204" pitchFamily="18" charset="0"/>
                          <a:ea typeface="Cambria Math" panose="02040503050406030204" pitchFamily="18" charset="0"/>
                        </a:rPr>
                        <m:t>                   </m:t>
                      </m:r>
                      <m:r>
                        <a:rPr lang="en-US" sz="1800">
                          <a:solidFill>
                            <a:schemeClr val="tx1"/>
                          </a:solidFill>
                          <a:latin typeface="Cambria Math" panose="02040503050406030204" pitchFamily="18" charset="0"/>
                          <a:ea typeface="Cambria Math" panose="02040503050406030204" pitchFamily="18" charset="0"/>
                        </a:rPr>
                        <m:t>=</m:t>
                      </m:r>
                      <m:d>
                        <m:dPr>
                          <m:begChr m:val="["/>
                          <m:endChr m:val="]"/>
                          <m:ctrlPr>
                            <a:rPr lang="en-US" sz="1800" i="1">
                              <a:solidFill>
                                <a:schemeClr val="tx1"/>
                              </a:solidFill>
                              <a:latin typeface="Cambria Math" panose="02040503050406030204" pitchFamily="18" charset="0"/>
                              <a:ea typeface="Cambria Math" panose="02040503050406030204" pitchFamily="18" charset="0"/>
                            </a:rPr>
                          </m:ctrlPr>
                        </m:dPr>
                        <m:e>
                          <m:r>
                            <m:rPr>
                              <m:sty m:val="p"/>
                            </m:rPr>
                            <a:rPr lang="en-US" sz="1800">
                              <a:solidFill>
                                <a:schemeClr val="tx1"/>
                              </a:solidFill>
                              <a:latin typeface="Cambria Math" panose="02040503050406030204" pitchFamily="18" charset="0"/>
                              <a:ea typeface="Cambria Math" panose="02040503050406030204" pitchFamily="18" charset="0"/>
                            </a:rPr>
                            <m:t>ρ</m:t>
                          </m:r>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a:solidFill>
                                    <a:schemeClr val="tx1"/>
                                  </a:solidFill>
                                  <a:latin typeface="Cambria Math" panose="02040503050406030204" pitchFamily="18" charset="0"/>
                                  <a:ea typeface="Cambria Math" panose="02040503050406030204" pitchFamily="18" charset="0"/>
                                </a:rPr>
                                <m:t>g</m:t>
                              </m:r>
                            </m:e>
                            <m:sup>
                              <m:r>
                                <a:rPr lang="en-US" sz="1800" b="0" i="0" smtClean="0">
                                  <a:solidFill>
                                    <a:schemeClr val="tx1"/>
                                  </a:solidFill>
                                  <a:latin typeface="Cambria Math" panose="02040503050406030204" pitchFamily="18" charset="0"/>
                                  <a:ea typeface="Cambria Math" panose="02040503050406030204" pitchFamily="18" charset="0"/>
                                </a:rPr>
                                <m:t>4</m:t>
                              </m:r>
                            </m:sup>
                          </m:sSup>
                          <m:sSup>
                            <m:sSupPr>
                              <m:ctrlPr>
                                <a:rPr lang="en-US" sz="1800" i="1">
                                  <a:solidFill>
                                    <a:schemeClr val="tx1"/>
                                  </a:solidFill>
                                  <a:latin typeface="Cambria Math" panose="02040503050406030204" pitchFamily="18" charset="0"/>
                                  <a:ea typeface="Cambria Math" panose="02040503050406030204" pitchFamily="18" charset="0"/>
                                </a:rPr>
                              </m:ctrlPr>
                            </m:sSupPr>
                            <m:e>
                              <m:r>
                                <m:rPr>
                                  <m:sty m:val="p"/>
                                </m:rPr>
                                <a:rPr lang="en-US" sz="1800">
                                  <a:solidFill>
                                    <a:schemeClr val="tx1"/>
                                  </a:solidFill>
                                  <a:latin typeface="Cambria Math" panose="02040503050406030204" pitchFamily="18" charset="0"/>
                                  <a:ea typeface="Cambria Math" panose="02040503050406030204" pitchFamily="18" charset="0"/>
                                </a:rPr>
                                <m:t>ν</m:t>
                              </m:r>
                            </m:e>
                            <m:sup>
                              <m:r>
                                <a:rPr lang="en-US" sz="1800">
                                  <a:solidFill>
                                    <a:schemeClr val="tx1"/>
                                  </a:solidFill>
                                  <a:latin typeface="Cambria Math" panose="02040503050406030204" pitchFamily="18" charset="0"/>
                                  <a:ea typeface="Cambria Math" panose="02040503050406030204" pitchFamily="18" charset="0"/>
                                </a:rPr>
                                <m:t>−6</m:t>
                              </m:r>
                            </m:sup>
                          </m:sSup>
                        </m:e>
                      </m:d>
                    </m:oMath>
                  </m:oMathPara>
                </a14:m>
                <a:endParaRPr lang="en-US" sz="1800" dirty="0">
                  <a:solidFill>
                    <a:schemeClr val="tx1"/>
                  </a:solidFill>
                  <a:latin typeface="+mn-lt"/>
                  <a:ea typeface="Cambria Math" panose="02040503050406030204" pitchFamily="18" charset="0"/>
                </a:endParaRPr>
              </a:p>
            </p:txBody>
          </p:sp>
        </mc:Choice>
        <mc:Fallback xmlns="">
          <p:sp>
            <p:nvSpPr>
              <p:cNvPr id="2" name="Rectangle 1">
                <a:extLst>
                  <a:ext uri="{FF2B5EF4-FFF2-40B4-BE49-F238E27FC236}">
                    <a16:creationId xmlns:a16="http://schemas.microsoft.com/office/drawing/2014/main" id="{7F5696DE-23BD-4E06-9A0A-0F1BF4C3DE24}"/>
                  </a:ext>
                </a:extLst>
              </p:cNvPr>
              <p:cNvSpPr>
                <a:spLocks noRot="1" noChangeAspect="1" noMove="1" noResize="1" noEditPoints="1" noAdjustHandles="1" noChangeArrowheads="1" noChangeShapeType="1" noTextEdit="1"/>
              </p:cNvSpPr>
              <p:nvPr/>
            </p:nvSpPr>
            <p:spPr>
              <a:xfrm>
                <a:off x="158728" y="654756"/>
                <a:ext cx="8826544" cy="3200876"/>
              </a:xfrm>
              <a:prstGeom prst="rect">
                <a:avLst/>
              </a:prstGeom>
              <a:blipFill>
                <a:blip r:embed="rId2"/>
                <a:stretch>
                  <a:fillRect l="-552" t="-952" r="-622"/>
                </a:stretch>
              </a:blipFill>
            </p:spPr>
            <p:txBody>
              <a:bodyPr/>
              <a:lstStyle/>
              <a:p>
                <a:r>
                  <a:rPr lang="en-US">
                    <a:noFill/>
                  </a:rPr>
                  <a:t> </a:t>
                </a:r>
              </a:p>
            </p:txBody>
          </p:sp>
        </mc:Fallback>
      </mc:AlternateContent>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311265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1430A-C179-44FD-BE29-0D41B382EAEE}"/>
              </a:ext>
            </a:extLst>
          </p:cNvPr>
          <p:cNvSpPr>
            <a:spLocks noGrp="1"/>
          </p:cNvSpPr>
          <p:nvPr>
            <p:ph type="title"/>
          </p:nvPr>
        </p:nvSpPr>
        <p:spPr>
          <a:xfrm>
            <a:off x="135469" y="140224"/>
            <a:ext cx="8895644" cy="548397"/>
          </a:xfrm>
        </p:spPr>
        <p:txBody>
          <a:bodyPr/>
          <a:lstStyle/>
          <a:p>
            <a:r>
              <a:rPr lang="en-US" altLang="en-US" sz="2000" b="1" dirty="0">
                <a:solidFill>
                  <a:srgbClr val="FF0000"/>
                </a:solidFill>
                <a:latin typeface="Arial" panose="020B0604020202020204" pitchFamily="34" charset="0"/>
                <a:cs typeface="Arial" panose="020B0604020202020204" pitchFamily="34" charset="0"/>
              </a:rPr>
              <a:t>Home Assignment</a:t>
            </a:r>
            <a:endParaRPr lang="en-US" sz="2000" dirty="0">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DF49731C-C615-4F56-9BDC-928B836AD209}"/>
              </a:ext>
            </a:extLst>
          </p:cNvPr>
          <p:cNvSpPr>
            <a:spLocks noGrp="1"/>
          </p:cNvSpPr>
          <p:nvPr>
            <p:ph idx="1"/>
          </p:nvPr>
        </p:nvSpPr>
        <p:spPr>
          <a:xfrm>
            <a:off x="112888" y="688621"/>
            <a:ext cx="8895643" cy="4314653"/>
          </a:xfrm>
        </p:spPr>
        <p:txBody>
          <a:bodyPr/>
          <a:lstStyle/>
          <a:p>
            <a:pPr>
              <a:lnSpc>
                <a:spcPct val="100000"/>
              </a:lnSpc>
              <a:spcAft>
                <a:spcPts val="600"/>
              </a:spcAft>
              <a:buClrTx/>
              <a:buSzPct val="100000"/>
              <a:buFont typeface="+mj-lt"/>
              <a:buAutoNum type="arabicPeriod"/>
            </a:pPr>
            <a:r>
              <a:rPr lang="en-US" sz="1400" dirty="0">
                <a:solidFill>
                  <a:schemeClr val="tx1"/>
                </a:solidFill>
              </a:rPr>
              <a:t>Find the dimensions of</a:t>
            </a:r>
          </a:p>
          <a:p>
            <a:pPr marL="939800" lvl="1" indent="-342900">
              <a:lnSpc>
                <a:spcPct val="100000"/>
              </a:lnSpc>
              <a:spcBef>
                <a:spcPts val="0"/>
              </a:spcBef>
              <a:spcAft>
                <a:spcPts val="600"/>
              </a:spcAft>
              <a:buClrTx/>
              <a:buSzPct val="100000"/>
              <a:buFont typeface="+mj-lt"/>
              <a:buAutoNum type="alphaLcParenR"/>
            </a:pPr>
            <a:r>
              <a:rPr lang="en-US" dirty="0">
                <a:solidFill>
                  <a:schemeClr val="tx1"/>
                </a:solidFill>
              </a:rPr>
              <a:t>Linear momentum	(b) Frequency	(c) Pressure</a:t>
            </a:r>
          </a:p>
          <a:p>
            <a:pPr marL="482600">
              <a:lnSpc>
                <a:spcPct val="100000"/>
              </a:lnSpc>
              <a:spcAft>
                <a:spcPts val="600"/>
              </a:spcAft>
              <a:buClrTx/>
              <a:buSzPct val="100000"/>
              <a:buFont typeface="+mj-lt"/>
              <a:buAutoNum type="arabicPeriod"/>
            </a:pPr>
            <a:r>
              <a:rPr lang="en-US" sz="1400" dirty="0">
                <a:solidFill>
                  <a:schemeClr val="tx1"/>
                </a:solidFill>
              </a:rPr>
              <a:t>Find the dimensions of </a:t>
            </a:r>
          </a:p>
          <a:p>
            <a:pPr marL="965200" lvl="1" indent="-342900">
              <a:lnSpc>
                <a:spcPct val="100000"/>
              </a:lnSpc>
              <a:spcBef>
                <a:spcPts val="0"/>
              </a:spcBef>
              <a:spcAft>
                <a:spcPts val="600"/>
              </a:spcAft>
              <a:buClrTx/>
              <a:buSzPct val="100000"/>
              <a:buFont typeface="+mj-lt"/>
              <a:buAutoNum type="alphaLcParenR"/>
            </a:pPr>
            <a:r>
              <a:rPr lang="en-US" dirty="0">
                <a:solidFill>
                  <a:schemeClr val="tx1"/>
                </a:solidFill>
              </a:rPr>
              <a:t>angular speed (</a:t>
            </a:r>
            <a:r>
              <a:rPr lang="el-GR" dirty="0">
                <a:solidFill>
                  <a:schemeClr val="tx1"/>
                </a:solidFill>
              </a:rPr>
              <a:t>ω</a:t>
            </a:r>
            <a:r>
              <a:rPr lang="en-US" dirty="0">
                <a:solidFill>
                  <a:schemeClr val="tx1"/>
                </a:solidFill>
              </a:rPr>
              <a:t>)	b) angular acceleration (</a:t>
            </a:r>
            <a:r>
              <a:rPr lang="el-GR" dirty="0">
                <a:solidFill>
                  <a:schemeClr val="tx1"/>
                </a:solidFill>
              </a:rPr>
              <a:t>α</a:t>
            </a:r>
            <a:r>
              <a:rPr lang="en-US" dirty="0">
                <a:solidFill>
                  <a:schemeClr val="tx1"/>
                </a:solidFill>
              </a:rPr>
              <a:t>)</a:t>
            </a:r>
          </a:p>
          <a:p>
            <a:pPr marL="965200" lvl="1" indent="-342900">
              <a:lnSpc>
                <a:spcPct val="100000"/>
              </a:lnSpc>
              <a:spcBef>
                <a:spcPts val="0"/>
              </a:spcBef>
              <a:spcAft>
                <a:spcPts val="600"/>
              </a:spcAft>
              <a:buClrTx/>
              <a:buSzPct val="100000"/>
              <a:buFont typeface="+mj-lt"/>
              <a:buAutoNum type="alphaLcParenR"/>
            </a:pPr>
            <a:r>
              <a:rPr lang="en-US" dirty="0">
                <a:solidFill>
                  <a:schemeClr val="tx1"/>
                </a:solidFill>
              </a:rPr>
              <a:t>torque (</a:t>
            </a:r>
            <a:r>
              <a:rPr lang="el-GR" dirty="0">
                <a:solidFill>
                  <a:schemeClr val="tx1"/>
                </a:solidFill>
              </a:rPr>
              <a:t>τ</a:t>
            </a:r>
            <a:r>
              <a:rPr lang="en-US" dirty="0">
                <a:solidFill>
                  <a:schemeClr val="tx1"/>
                </a:solidFill>
              </a:rPr>
              <a:t>)		d) moment of inertia (I)</a:t>
            </a:r>
          </a:p>
          <a:p>
            <a:pPr marL="165100" indent="298450">
              <a:lnSpc>
                <a:spcPct val="100000"/>
              </a:lnSpc>
              <a:spcAft>
                <a:spcPts val="600"/>
              </a:spcAft>
              <a:buNone/>
            </a:pPr>
            <a:r>
              <a:rPr lang="en-US" sz="1400" dirty="0">
                <a:solidFill>
                  <a:schemeClr val="tx1"/>
                </a:solidFill>
              </a:rPr>
              <a:t>some of the equations involving these quantities are </a:t>
            </a:r>
          </a:p>
          <a:p>
            <a:pPr marL="165100" indent="298450">
              <a:lnSpc>
                <a:spcPct val="100000"/>
              </a:lnSpc>
              <a:spcAft>
                <a:spcPts val="600"/>
              </a:spcAft>
              <a:buNone/>
            </a:pPr>
            <a:endParaRPr lang="en-US" sz="1400" dirty="0">
              <a:solidFill>
                <a:schemeClr val="tx1"/>
              </a:solidFill>
            </a:endParaRPr>
          </a:p>
          <a:p>
            <a:pPr marL="165100" indent="298450">
              <a:lnSpc>
                <a:spcPct val="100000"/>
              </a:lnSpc>
              <a:spcAft>
                <a:spcPts val="600"/>
              </a:spcAft>
              <a:buNone/>
            </a:pPr>
            <a:endParaRPr lang="en-US" sz="1400" dirty="0">
              <a:solidFill>
                <a:schemeClr val="tx1"/>
              </a:solidFill>
            </a:endParaRPr>
          </a:p>
          <a:p>
            <a:pPr marL="165100" indent="298450">
              <a:lnSpc>
                <a:spcPct val="100000"/>
              </a:lnSpc>
              <a:spcAft>
                <a:spcPts val="600"/>
              </a:spcAft>
              <a:buNone/>
            </a:pPr>
            <a:r>
              <a:rPr lang="en-US" sz="1400" dirty="0">
                <a:solidFill>
                  <a:schemeClr val="tx1"/>
                </a:solidFill>
              </a:rPr>
              <a:t>The symbols have standard meanings.</a:t>
            </a:r>
          </a:p>
          <a:p>
            <a:pPr marL="508000">
              <a:lnSpc>
                <a:spcPct val="100000"/>
              </a:lnSpc>
              <a:spcAft>
                <a:spcPts val="600"/>
              </a:spcAft>
              <a:buClrTx/>
              <a:buSzPct val="100000"/>
              <a:buFont typeface="+mj-lt"/>
              <a:buAutoNum type="arabicPeriod" startAt="3"/>
            </a:pPr>
            <a:r>
              <a:rPr lang="en-US" sz="1400" dirty="0">
                <a:solidFill>
                  <a:schemeClr val="tx1"/>
                </a:solidFill>
              </a:rPr>
              <a:t>Find the dimensions of</a:t>
            </a:r>
          </a:p>
          <a:p>
            <a:pPr marL="965200" lvl="1">
              <a:lnSpc>
                <a:spcPct val="100000"/>
              </a:lnSpc>
              <a:spcBef>
                <a:spcPts val="0"/>
              </a:spcBef>
              <a:spcAft>
                <a:spcPts val="600"/>
              </a:spcAft>
              <a:buClrTx/>
              <a:buSzPct val="100000"/>
              <a:buFont typeface="+mj-lt"/>
              <a:buAutoNum type="alphaLcParenR"/>
            </a:pPr>
            <a:r>
              <a:rPr lang="en-US" dirty="0">
                <a:solidFill>
                  <a:schemeClr val="tx1"/>
                </a:solidFill>
              </a:rPr>
              <a:t>Electric field E	b) magnetic field B 	c) magnetic permeability</a:t>
            </a:r>
          </a:p>
          <a:p>
            <a:pPr marL="114300" indent="349250">
              <a:lnSpc>
                <a:spcPct val="100000"/>
              </a:lnSpc>
              <a:spcAft>
                <a:spcPts val="600"/>
              </a:spcAft>
              <a:buNone/>
            </a:pPr>
            <a:r>
              <a:rPr lang="en-US" sz="1400" dirty="0">
                <a:solidFill>
                  <a:schemeClr val="tx1"/>
                </a:solidFill>
              </a:rPr>
              <a:t>The relevant equations are;</a:t>
            </a:r>
          </a:p>
          <a:p>
            <a:pPr marL="114300" indent="349250">
              <a:lnSpc>
                <a:spcPct val="100000"/>
              </a:lnSpc>
              <a:spcAft>
                <a:spcPts val="600"/>
              </a:spcAft>
              <a:buNone/>
            </a:pPr>
            <a:endParaRPr lang="en-US" sz="1400" dirty="0">
              <a:solidFill>
                <a:schemeClr val="tx1"/>
              </a:solidFill>
            </a:endParaRPr>
          </a:p>
          <a:p>
            <a:pPr marL="114300" indent="349250">
              <a:lnSpc>
                <a:spcPct val="100000"/>
              </a:lnSpc>
              <a:spcAft>
                <a:spcPts val="600"/>
              </a:spcAft>
              <a:buNone/>
            </a:pPr>
            <a:endParaRPr lang="en-US" sz="1400" dirty="0">
              <a:solidFill>
                <a:schemeClr val="tx1"/>
              </a:solidFill>
            </a:endParaRPr>
          </a:p>
          <a:p>
            <a:pPr marL="114300" indent="349250">
              <a:lnSpc>
                <a:spcPct val="100000"/>
              </a:lnSpc>
              <a:spcAft>
                <a:spcPts val="600"/>
              </a:spcAft>
              <a:buNone/>
            </a:pPr>
            <a:r>
              <a:rPr lang="en-US" sz="1400" dirty="0">
                <a:solidFill>
                  <a:schemeClr val="tx1"/>
                </a:solidFill>
              </a:rPr>
              <a:t>where F is force, q is charge, v is speed, I  is current, and a is distance.</a:t>
            </a:r>
          </a:p>
        </p:txBody>
      </p:sp>
      <p:pic>
        <p:nvPicPr>
          <p:cNvPr id="4" name="Google Shape;62;p14">
            <a:extLst>
              <a:ext uri="{FF2B5EF4-FFF2-40B4-BE49-F238E27FC236}">
                <a16:creationId xmlns:a16="http://schemas.microsoft.com/office/drawing/2014/main" id="{86D7D6FD-7278-434D-868F-0C027A2D97BD}"/>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pic>
        <p:nvPicPr>
          <p:cNvPr id="5" name="Picture 2">
            <a:extLst>
              <a:ext uri="{FF2B5EF4-FFF2-40B4-BE49-F238E27FC236}">
                <a16:creationId xmlns:a16="http://schemas.microsoft.com/office/drawing/2014/main" id="{C867A80B-C22E-48DB-BC1F-C42AC942A7A9}"/>
              </a:ext>
            </a:extLst>
          </p:cNvPr>
          <p:cNvPicPr>
            <a:picLocks noChangeAspect="1" noChangeArrowheads="1"/>
          </p:cNvPicPr>
          <p:nvPr/>
        </p:nvPicPr>
        <p:blipFill>
          <a:blip r:embed="rId3"/>
          <a:srcRect/>
          <a:stretch>
            <a:fillRect/>
          </a:stretch>
        </p:blipFill>
        <p:spPr bwMode="auto">
          <a:xfrm>
            <a:off x="734983" y="2471230"/>
            <a:ext cx="3532218" cy="549999"/>
          </a:xfrm>
          <a:prstGeom prst="rect">
            <a:avLst/>
          </a:prstGeom>
          <a:noFill/>
          <a:ln w="9525">
            <a:noFill/>
            <a:miter lim="800000"/>
            <a:headEnd/>
            <a:tailEnd/>
          </a:ln>
          <a:effectLst/>
        </p:spPr>
      </p:pic>
      <p:pic>
        <p:nvPicPr>
          <p:cNvPr id="6" name="Picture 3">
            <a:extLst>
              <a:ext uri="{FF2B5EF4-FFF2-40B4-BE49-F238E27FC236}">
                <a16:creationId xmlns:a16="http://schemas.microsoft.com/office/drawing/2014/main" id="{BBFEC583-CB72-429D-B8F8-2F94910199F3}"/>
              </a:ext>
            </a:extLst>
          </p:cNvPr>
          <p:cNvPicPr>
            <a:picLocks noChangeAspect="1" noChangeArrowheads="1"/>
          </p:cNvPicPr>
          <p:nvPr/>
        </p:nvPicPr>
        <p:blipFill>
          <a:blip r:embed="rId4"/>
          <a:srcRect/>
          <a:stretch>
            <a:fillRect/>
          </a:stretch>
        </p:blipFill>
        <p:spPr bwMode="auto">
          <a:xfrm>
            <a:off x="621206" y="4256243"/>
            <a:ext cx="2364105" cy="526657"/>
          </a:xfrm>
          <a:prstGeom prst="rect">
            <a:avLst/>
          </a:prstGeom>
          <a:noFill/>
          <a:ln w="9525">
            <a:noFill/>
            <a:miter lim="800000"/>
            <a:headEnd/>
            <a:tailEnd/>
          </a:ln>
          <a:effectLst/>
        </p:spPr>
      </p:pic>
    </p:spTree>
    <p:extLst>
      <p:ext uri="{BB962C8B-B14F-4D97-AF65-F5344CB8AC3E}">
        <p14:creationId xmlns:p14="http://schemas.microsoft.com/office/powerpoint/2010/main" val="11449509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1430A-C179-44FD-BE29-0D41B382EAEE}"/>
              </a:ext>
            </a:extLst>
          </p:cNvPr>
          <p:cNvSpPr>
            <a:spLocks noGrp="1"/>
          </p:cNvSpPr>
          <p:nvPr>
            <p:ph type="title"/>
          </p:nvPr>
        </p:nvSpPr>
        <p:spPr>
          <a:xfrm>
            <a:off x="135469" y="140224"/>
            <a:ext cx="8895644" cy="548397"/>
          </a:xfrm>
        </p:spPr>
        <p:txBody>
          <a:bodyPr/>
          <a:lstStyle/>
          <a:p>
            <a:r>
              <a:rPr lang="en-US" altLang="en-US" sz="2000" b="1" dirty="0">
                <a:solidFill>
                  <a:srgbClr val="FF0000"/>
                </a:solidFill>
                <a:latin typeface="Arial" panose="020B0604020202020204" pitchFamily="34" charset="0"/>
                <a:cs typeface="Arial" panose="020B0604020202020204" pitchFamily="34" charset="0"/>
              </a:rPr>
              <a:t>Home Assignment</a:t>
            </a:r>
            <a:endParaRPr lang="en-US" sz="2000" dirty="0">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DF49731C-C615-4F56-9BDC-928B836AD209}"/>
              </a:ext>
            </a:extLst>
          </p:cNvPr>
          <p:cNvSpPr>
            <a:spLocks noGrp="1"/>
          </p:cNvSpPr>
          <p:nvPr>
            <p:ph idx="1"/>
          </p:nvPr>
        </p:nvSpPr>
        <p:spPr>
          <a:xfrm>
            <a:off x="112888" y="688621"/>
            <a:ext cx="8895643" cy="4314653"/>
          </a:xfrm>
        </p:spPr>
        <p:txBody>
          <a:bodyPr/>
          <a:lstStyle/>
          <a:p>
            <a:pPr>
              <a:lnSpc>
                <a:spcPct val="100000"/>
              </a:lnSpc>
              <a:spcAft>
                <a:spcPts val="600"/>
              </a:spcAft>
              <a:buClrTx/>
              <a:buSzPct val="100000"/>
              <a:buFont typeface="+mj-lt"/>
              <a:buAutoNum type="arabicPeriod" startAt="4"/>
            </a:pPr>
            <a:r>
              <a:rPr lang="en-US" sz="1400" dirty="0">
                <a:solidFill>
                  <a:schemeClr val="tx1"/>
                </a:solidFill>
                <a:latin typeface="Arial" panose="020B0604020202020204" pitchFamily="34" charset="0"/>
                <a:cs typeface="Arial" panose="020B0604020202020204" pitchFamily="34" charset="0"/>
              </a:rPr>
              <a:t>Find the dimensions of</a:t>
            </a:r>
          </a:p>
          <a:p>
            <a:pPr marL="939800" lvl="1" indent="-342900">
              <a:lnSpc>
                <a:spcPct val="100000"/>
              </a:lnSpc>
              <a:spcBef>
                <a:spcPts val="0"/>
              </a:spcBef>
              <a:spcAft>
                <a:spcPts val="600"/>
              </a:spcAft>
              <a:buClrTx/>
              <a:buSzPct val="100000"/>
              <a:buFont typeface="+mj-lt"/>
              <a:buAutoNum type="alphaLcParenR"/>
            </a:pPr>
            <a:r>
              <a:rPr lang="en-US" dirty="0">
                <a:solidFill>
                  <a:schemeClr val="tx1"/>
                </a:solidFill>
                <a:latin typeface="Arial" panose="020B0604020202020204" pitchFamily="34" charset="0"/>
                <a:cs typeface="Arial" panose="020B0604020202020204" pitchFamily="34" charset="0"/>
              </a:rPr>
              <a:t>electric dipole moment p and</a:t>
            </a:r>
          </a:p>
          <a:p>
            <a:pPr marL="939800" lvl="1" indent="-342900">
              <a:lnSpc>
                <a:spcPct val="100000"/>
              </a:lnSpc>
              <a:spcBef>
                <a:spcPts val="0"/>
              </a:spcBef>
              <a:spcAft>
                <a:spcPts val="600"/>
              </a:spcAft>
              <a:buClrTx/>
              <a:buSzPct val="100000"/>
              <a:buFont typeface="+mj-lt"/>
              <a:buAutoNum type="alphaLcParenR"/>
            </a:pPr>
            <a:r>
              <a:rPr lang="en-US" dirty="0">
                <a:solidFill>
                  <a:schemeClr val="tx1"/>
                </a:solidFill>
                <a:latin typeface="Arial" panose="020B0604020202020204" pitchFamily="34" charset="0"/>
                <a:cs typeface="Arial" panose="020B0604020202020204" pitchFamily="34" charset="0"/>
              </a:rPr>
              <a:t>magnetic dipole moment M</a:t>
            </a:r>
          </a:p>
          <a:p>
            <a:pPr marL="596900" lvl="1" indent="0">
              <a:lnSpc>
                <a:spcPct val="100000"/>
              </a:lnSpc>
              <a:spcBef>
                <a:spcPts val="0"/>
              </a:spcBef>
              <a:spcAft>
                <a:spcPts val="600"/>
              </a:spcAft>
              <a:buClrTx/>
              <a:buSzPct val="100000"/>
              <a:buNone/>
            </a:pPr>
            <a:r>
              <a:rPr lang="en-US" dirty="0">
                <a:solidFill>
                  <a:schemeClr val="tx1"/>
                </a:solidFill>
                <a:latin typeface="Arial" panose="020B0604020202020204" pitchFamily="34" charset="0"/>
                <a:cs typeface="Arial" panose="020B0604020202020204" pitchFamily="34" charset="0"/>
              </a:rPr>
              <a:t>The defining equations are p = </a:t>
            </a:r>
            <a:r>
              <a:rPr lang="en-US" dirty="0" err="1">
                <a:solidFill>
                  <a:schemeClr val="tx1"/>
                </a:solidFill>
                <a:latin typeface="Arial" panose="020B0604020202020204" pitchFamily="34" charset="0"/>
                <a:cs typeface="Arial" panose="020B0604020202020204" pitchFamily="34" charset="0"/>
              </a:rPr>
              <a:t>q.d</a:t>
            </a:r>
            <a:r>
              <a:rPr lang="en-US" dirty="0">
                <a:solidFill>
                  <a:schemeClr val="tx1"/>
                </a:solidFill>
                <a:latin typeface="Arial" panose="020B0604020202020204" pitchFamily="34" charset="0"/>
                <a:cs typeface="Arial" panose="020B0604020202020204" pitchFamily="34" charset="0"/>
              </a:rPr>
              <a:t> and M = I A, where d is distance, A is area, q is charge and  I is current.</a:t>
            </a:r>
          </a:p>
          <a:p>
            <a:pPr marL="482600">
              <a:lnSpc>
                <a:spcPct val="100000"/>
              </a:lnSpc>
              <a:spcAft>
                <a:spcPts val="600"/>
              </a:spcAft>
              <a:buClrTx/>
              <a:buSzPct val="100000"/>
              <a:buFont typeface="+mj-lt"/>
              <a:buAutoNum type="arabicPeriod" startAt="4"/>
            </a:pPr>
            <a:r>
              <a:rPr lang="en-US" sz="1400" dirty="0">
                <a:solidFill>
                  <a:schemeClr val="tx1"/>
                </a:solidFill>
                <a:latin typeface="Arial" panose="020B0604020202020204" pitchFamily="34" charset="0"/>
                <a:cs typeface="Arial" panose="020B0604020202020204" pitchFamily="34" charset="0"/>
              </a:rPr>
              <a:t>Find the  dimensions of Planck’s constant h from the equation E = </a:t>
            </a:r>
            <a:r>
              <a:rPr lang="en-US" sz="1400" dirty="0" err="1">
                <a:solidFill>
                  <a:schemeClr val="tx1"/>
                </a:solidFill>
                <a:latin typeface="Arial" panose="020B0604020202020204" pitchFamily="34" charset="0"/>
                <a:cs typeface="Arial" panose="020B0604020202020204" pitchFamily="34" charset="0"/>
              </a:rPr>
              <a:t>hv</a:t>
            </a:r>
            <a:r>
              <a:rPr lang="en-US" sz="1400" dirty="0">
                <a:solidFill>
                  <a:schemeClr val="tx1"/>
                </a:solidFill>
                <a:latin typeface="Arial" panose="020B0604020202020204" pitchFamily="34" charset="0"/>
                <a:cs typeface="Arial" panose="020B0604020202020204" pitchFamily="34" charset="0"/>
              </a:rPr>
              <a:t> where E is the energy and v is the frequency.</a:t>
            </a:r>
          </a:p>
          <a:p>
            <a:pPr marL="482600">
              <a:lnSpc>
                <a:spcPct val="100000"/>
              </a:lnSpc>
              <a:spcAft>
                <a:spcPts val="600"/>
              </a:spcAft>
              <a:buClrTx/>
              <a:buSzPct val="100000"/>
              <a:buFont typeface="+mj-lt"/>
              <a:buAutoNum type="arabicPeriod" startAt="4"/>
            </a:pPr>
            <a:r>
              <a:rPr lang="en-US" sz="1400" dirty="0">
                <a:solidFill>
                  <a:schemeClr val="tx1"/>
                </a:solidFill>
                <a:latin typeface="Arial" panose="020B0604020202020204" pitchFamily="34" charset="0"/>
                <a:cs typeface="Arial" panose="020B0604020202020204" pitchFamily="34" charset="0"/>
              </a:rPr>
              <a:t>Find the dimensions of</a:t>
            </a:r>
          </a:p>
          <a:p>
            <a:pPr marL="965200" lvl="1" indent="-342900">
              <a:lnSpc>
                <a:spcPct val="100000"/>
              </a:lnSpc>
              <a:spcBef>
                <a:spcPts val="0"/>
              </a:spcBef>
              <a:spcAft>
                <a:spcPts val="600"/>
              </a:spcAft>
              <a:buClrTx/>
              <a:buSzPct val="100000"/>
              <a:buFont typeface="+mj-lt"/>
              <a:buAutoNum type="alphaLcParenR"/>
            </a:pPr>
            <a:r>
              <a:rPr lang="en-US" dirty="0">
                <a:solidFill>
                  <a:schemeClr val="tx1"/>
                </a:solidFill>
                <a:latin typeface="Arial" panose="020B0604020202020204" pitchFamily="34" charset="0"/>
                <a:cs typeface="Arial" panose="020B0604020202020204" pitchFamily="34" charset="0"/>
              </a:rPr>
              <a:t>electric dipole moment p and</a:t>
            </a:r>
          </a:p>
          <a:p>
            <a:pPr marL="965200" lvl="1" indent="-342900">
              <a:lnSpc>
                <a:spcPct val="100000"/>
              </a:lnSpc>
              <a:spcBef>
                <a:spcPts val="0"/>
              </a:spcBef>
              <a:spcAft>
                <a:spcPts val="600"/>
              </a:spcAft>
              <a:buClrTx/>
              <a:buSzPct val="100000"/>
              <a:buFont typeface="+mj-lt"/>
              <a:buAutoNum type="alphaLcParenR"/>
            </a:pPr>
            <a:r>
              <a:rPr lang="en-US" dirty="0">
                <a:solidFill>
                  <a:schemeClr val="tx1"/>
                </a:solidFill>
              </a:rPr>
              <a:t>the coefficient of linear expansion  and</a:t>
            </a:r>
          </a:p>
          <a:p>
            <a:pPr marL="965200" lvl="1" indent="-342900">
              <a:lnSpc>
                <a:spcPct val="100000"/>
              </a:lnSpc>
              <a:spcBef>
                <a:spcPts val="0"/>
              </a:spcBef>
              <a:spcAft>
                <a:spcPts val="600"/>
              </a:spcAft>
              <a:buClrTx/>
              <a:buSzPct val="100000"/>
              <a:buFont typeface="+mj-lt"/>
              <a:buAutoNum type="alphaLcParenR"/>
            </a:pPr>
            <a:r>
              <a:rPr lang="en-US" dirty="0">
                <a:solidFill>
                  <a:schemeClr val="tx1"/>
                </a:solidFill>
              </a:rPr>
              <a:t>the gas constant R</a:t>
            </a:r>
          </a:p>
          <a:p>
            <a:pPr marL="622300" lvl="1" indent="-158750">
              <a:lnSpc>
                <a:spcPct val="100000"/>
              </a:lnSpc>
              <a:spcBef>
                <a:spcPts val="0"/>
              </a:spcBef>
              <a:spcAft>
                <a:spcPts val="600"/>
              </a:spcAft>
              <a:buClrTx/>
              <a:buSzPct val="100000"/>
              <a:buNone/>
            </a:pPr>
            <a:r>
              <a:rPr lang="en-US" dirty="0">
                <a:solidFill>
                  <a:schemeClr val="tx1"/>
                </a:solidFill>
              </a:rPr>
              <a:t>Some of the equations involving these quantities are</a:t>
            </a:r>
            <a:endParaRPr lang="en-US" dirty="0">
              <a:solidFill>
                <a:schemeClr val="tx1"/>
              </a:solidFill>
              <a:latin typeface="Arial" panose="020B0604020202020204" pitchFamily="34" charset="0"/>
              <a:cs typeface="Arial" panose="020B0604020202020204" pitchFamily="34" charset="0"/>
            </a:endParaRPr>
          </a:p>
        </p:txBody>
      </p:sp>
      <p:pic>
        <p:nvPicPr>
          <p:cNvPr id="4" name="Google Shape;62;p14">
            <a:extLst>
              <a:ext uri="{FF2B5EF4-FFF2-40B4-BE49-F238E27FC236}">
                <a16:creationId xmlns:a16="http://schemas.microsoft.com/office/drawing/2014/main" id="{86D7D6FD-7278-434D-868F-0C027A2D97BD}"/>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pic>
        <p:nvPicPr>
          <p:cNvPr id="7" name="Picture 2">
            <a:extLst>
              <a:ext uri="{FF2B5EF4-FFF2-40B4-BE49-F238E27FC236}">
                <a16:creationId xmlns:a16="http://schemas.microsoft.com/office/drawing/2014/main" id="{C11F2650-6284-43A2-8C1B-CD05BBFA3B34}"/>
              </a:ext>
            </a:extLst>
          </p:cNvPr>
          <p:cNvPicPr>
            <a:picLocks noChangeAspect="1" noChangeArrowheads="1"/>
          </p:cNvPicPr>
          <p:nvPr/>
        </p:nvPicPr>
        <p:blipFill>
          <a:blip r:embed="rId3"/>
          <a:srcRect/>
          <a:stretch>
            <a:fillRect/>
          </a:stretch>
        </p:blipFill>
        <p:spPr bwMode="auto">
          <a:xfrm>
            <a:off x="639661" y="4281660"/>
            <a:ext cx="3921048" cy="346438"/>
          </a:xfrm>
          <a:prstGeom prst="rect">
            <a:avLst/>
          </a:prstGeom>
          <a:noFill/>
          <a:ln w="9525">
            <a:noFill/>
            <a:miter lim="800000"/>
            <a:headEnd/>
            <a:tailEnd/>
          </a:ln>
          <a:effectLst/>
        </p:spPr>
      </p:pic>
      <p:sp>
        <p:nvSpPr>
          <p:cNvPr id="8" name="Rectangle 7">
            <a:extLst>
              <a:ext uri="{FF2B5EF4-FFF2-40B4-BE49-F238E27FC236}">
                <a16:creationId xmlns:a16="http://schemas.microsoft.com/office/drawing/2014/main" id="{F750FEB2-A210-495A-9EAB-01035DC484CC}"/>
              </a:ext>
            </a:extLst>
          </p:cNvPr>
          <p:cNvSpPr/>
          <p:nvPr/>
        </p:nvSpPr>
        <p:spPr>
          <a:xfrm>
            <a:off x="4583291" y="4281660"/>
            <a:ext cx="1593706" cy="338554"/>
          </a:xfrm>
          <a:prstGeom prst="rect">
            <a:avLst/>
          </a:prstGeom>
        </p:spPr>
        <p:txBody>
          <a:bodyPr wrap="none">
            <a:spAutoFit/>
          </a:bodyPr>
          <a:lstStyle/>
          <a:p>
            <a:r>
              <a:rPr lang="en-US" sz="1600" dirty="0"/>
              <a:t>and  PV = </a:t>
            </a:r>
            <a:r>
              <a:rPr lang="en-US" sz="1600" dirty="0" err="1"/>
              <a:t>nRT</a:t>
            </a:r>
            <a:endParaRPr lang="en-US" sz="1600" dirty="0"/>
          </a:p>
        </p:txBody>
      </p:sp>
    </p:spTree>
    <p:extLst>
      <p:ext uri="{BB962C8B-B14F-4D97-AF65-F5344CB8AC3E}">
        <p14:creationId xmlns:p14="http://schemas.microsoft.com/office/powerpoint/2010/main" val="5746505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pic>
        <p:nvPicPr>
          <p:cNvPr id="54" name="Google Shape;54;p13"/>
          <p:cNvPicPr preferRelativeResize="0"/>
          <p:nvPr/>
        </p:nvPicPr>
        <p:blipFill rotWithShape="1">
          <a:blip r:embed="rId3">
            <a:alphaModFix/>
          </a:blip>
          <a:srcRect/>
          <a:stretch/>
        </p:blipFill>
        <p:spPr>
          <a:xfrm>
            <a:off x="0" y="3777622"/>
            <a:ext cx="9144000" cy="1365879"/>
          </a:xfrm>
          <a:prstGeom prst="rect">
            <a:avLst/>
          </a:prstGeom>
          <a:noFill/>
          <a:ln>
            <a:noFill/>
          </a:ln>
        </p:spPr>
      </p:pic>
      <p:pic>
        <p:nvPicPr>
          <p:cNvPr id="55" name="Google Shape;55;p13"/>
          <p:cNvPicPr preferRelativeResize="0"/>
          <p:nvPr/>
        </p:nvPicPr>
        <p:blipFill rotWithShape="1">
          <a:blip r:embed="rId4">
            <a:alphaModFix/>
          </a:blip>
          <a:srcRect/>
          <a:stretch/>
        </p:blipFill>
        <p:spPr>
          <a:xfrm>
            <a:off x="7904901" y="105701"/>
            <a:ext cx="1170475" cy="1170475"/>
          </a:xfrm>
          <a:prstGeom prst="rect">
            <a:avLst/>
          </a:prstGeom>
          <a:noFill/>
          <a:ln>
            <a:noFill/>
          </a:ln>
        </p:spPr>
      </p:pic>
      <p:sp>
        <p:nvSpPr>
          <p:cNvPr id="56" name="Google Shape;56;p13"/>
          <p:cNvSpPr txBox="1"/>
          <p:nvPr/>
        </p:nvSpPr>
        <p:spPr>
          <a:xfrm>
            <a:off x="222675" y="1125737"/>
            <a:ext cx="8763000" cy="1930800"/>
          </a:xfrm>
          <a:prstGeom prst="rect">
            <a:avLst/>
          </a:prstGeom>
          <a:noFill/>
          <a:ln>
            <a:noFill/>
          </a:ln>
        </p:spPr>
        <p:txBody>
          <a:bodyPr spcFirstLastPara="1" wrap="square" lIns="91425" tIns="91425" rIns="91425" bIns="91425" anchor="t" anchorCtr="0">
            <a:noAutofit/>
          </a:bodyPr>
          <a:lstStyle/>
          <a:p>
            <a:pPr algn="ctr">
              <a:buClr>
                <a:srgbClr val="000000"/>
              </a:buClr>
              <a:buSzPts val="3100"/>
            </a:pPr>
            <a:r>
              <a:rPr lang="en-US" sz="2900" b="1" dirty="0">
                <a:solidFill>
                  <a:srgbClr val="FF0000"/>
                </a:solidFill>
                <a:latin typeface="Calibri"/>
                <a:ea typeface="Calibri"/>
                <a:cs typeface="Calibri"/>
                <a:sym typeface="Calibri"/>
              </a:rPr>
              <a:t>Dimensional analysis and its applications.</a:t>
            </a:r>
            <a:endParaRPr lang="en-IN" sz="2900" b="1" dirty="0">
              <a:solidFill>
                <a:srgbClr val="FF0000"/>
              </a:solidFill>
              <a:latin typeface="Calibri"/>
              <a:ea typeface="Calibri"/>
              <a:cs typeface="Calibri"/>
              <a:sym typeface="Calibri"/>
            </a:endParaRPr>
          </a:p>
          <a:p>
            <a:pPr algn="ctr">
              <a:buClr>
                <a:srgbClr val="000000"/>
              </a:buClr>
              <a:buSzPts val="3100"/>
            </a:pPr>
            <a:r>
              <a:rPr lang="en-IN" sz="2500" dirty="0">
                <a:latin typeface="Calibri"/>
                <a:ea typeface="Calibri"/>
                <a:cs typeface="Calibri"/>
                <a:sym typeface="Calibri"/>
              </a:rPr>
              <a:t>XI- SCIENCE</a:t>
            </a:r>
          </a:p>
        </p:txBody>
      </p:sp>
      <p:sp>
        <p:nvSpPr>
          <p:cNvPr id="57" name="Google Shape;57;p13"/>
          <p:cNvSpPr txBox="1"/>
          <p:nvPr/>
        </p:nvSpPr>
        <p:spPr>
          <a:xfrm>
            <a:off x="2042851" y="2933630"/>
            <a:ext cx="4764000" cy="966900"/>
          </a:xfrm>
          <a:prstGeom prst="rect">
            <a:avLst/>
          </a:prstGeom>
          <a:noFill/>
          <a:ln>
            <a:noFill/>
          </a:ln>
        </p:spPr>
        <p:txBody>
          <a:bodyPr spcFirstLastPara="1" wrap="square" lIns="91425" tIns="91425" rIns="91425" bIns="91425" anchor="t" anchorCtr="0">
            <a:noAutofit/>
          </a:bodyPr>
          <a:lstStyle/>
          <a:p>
            <a:r>
              <a:rPr lang="en" sz="1800" b="1" dirty="0"/>
              <a:t>SUBJECT : PHYSICS</a:t>
            </a:r>
            <a:endParaRPr sz="1800" b="1" dirty="0"/>
          </a:p>
          <a:p>
            <a:r>
              <a:rPr lang="en" sz="1800" b="1" dirty="0"/>
              <a:t>CHAPTER NUMBER: 2</a:t>
            </a:r>
            <a:endParaRPr sz="1800" b="1" dirty="0"/>
          </a:p>
          <a:p>
            <a:r>
              <a:rPr lang="en" sz="1800" b="1" dirty="0"/>
              <a:t>CHAPTER NAME : </a:t>
            </a:r>
            <a:r>
              <a:rPr lang="en-IN" sz="1800" b="1" dirty="0"/>
              <a:t>UNITS AND MEASUREMENTS</a:t>
            </a:r>
            <a:endParaRPr sz="1800" b="1" dirty="0"/>
          </a:p>
        </p:txBody>
      </p:sp>
    </p:spTree>
    <p:extLst>
      <p:ext uri="{BB962C8B-B14F-4D97-AF65-F5344CB8AC3E}">
        <p14:creationId xmlns:p14="http://schemas.microsoft.com/office/powerpoint/2010/main" val="10049558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imensional Analysis and its Applications</a:t>
            </a: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3585597"/>
          </a:xfrm>
          <a:prstGeom prst="rect">
            <a:avLst/>
          </a:prstGeom>
        </p:spPr>
        <p:txBody>
          <a:bodyPr wrap="square">
            <a:spAutoFit/>
          </a:bodyPr>
          <a:lstStyle/>
          <a:p>
            <a:pPr algn="just">
              <a:spcAft>
                <a:spcPts val="600"/>
              </a:spcAft>
              <a:defRPr/>
            </a:pPr>
            <a:r>
              <a:rPr lang="en-IN" altLang="en-US" sz="1600" dirty="0">
                <a:solidFill>
                  <a:schemeClr val="tx1"/>
                </a:solidFill>
                <a:latin typeface="Arial" panose="020B0604020202020204" pitchFamily="34" charset="0"/>
                <a:cs typeface="Arial" panose="020B0604020202020204" pitchFamily="34" charset="0"/>
              </a:rPr>
              <a:t>Dimensional analysis is a tool to find or check relations among physical quantities by using their dimensions.</a:t>
            </a:r>
          </a:p>
          <a:p>
            <a:pPr algn="just">
              <a:spcAft>
                <a:spcPts val="600"/>
              </a:spcAft>
              <a:defRPr/>
            </a:pPr>
            <a:r>
              <a:rPr lang="en-US" altLang="en-US" sz="1600" dirty="0">
                <a:solidFill>
                  <a:schemeClr val="tx1"/>
                </a:solidFill>
                <a:latin typeface="Arial" panose="020B0604020202020204" pitchFamily="34" charset="0"/>
                <a:cs typeface="Arial" panose="020B0604020202020204" pitchFamily="34" charset="0"/>
              </a:rPr>
              <a:t>When magnitudes of two or more physical quantities are multiplied, their units should be treated in the same manner as ordinary algebraic symbols. </a:t>
            </a:r>
          </a:p>
          <a:p>
            <a:pPr algn="just">
              <a:spcAft>
                <a:spcPts val="600"/>
              </a:spcAft>
              <a:defRPr/>
            </a:pPr>
            <a:r>
              <a:rPr lang="en-US" altLang="en-US" sz="1600" dirty="0">
                <a:solidFill>
                  <a:schemeClr val="tx1"/>
                </a:solidFill>
                <a:latin typeface="Arial" panose="020B0604020202020204" pitchFamily="34" charset="0"/>
                <a:cs typeface="Arial" panose="020B0604020202020204" pitchFamily="34" charset="0"/>
              </a:rPr>
              <a:t>We can cancel identical units in the numerator and denominator.</a:t>
            </a:r>
          </a:p>
          <a:p>
            <a:pPr algn="just">
              <a:spcAft>
                <a:spcPts val="600"/>
              </a:spcAft>
              <a:defRPr/>
            </a:pPr>
            <a:r>
              <a:rPr lang="en-US" altLang="en-US" sz="1600" dirty="0">
                <a:solidFill>
                  <a:schemeClr val="tx1"/>
                </a:solidFill>
                <a:latin typeface="Arial" panose="020B0604020202020204" pitchFamily="34" charset="0"/>
                <a:cs typeface="Arial" panose="020B0604020202020204" pitchFamily="34" charset="0"/>
              </a:rPr>
              <a:t>Similarly, physical quantities represented by symbols on both sides of a mathematical equation must have the same dimensions.</a:t>
            </a:r>
            <a:endParaRPr lang="en-IN" altLang="en-US" sz="1600" dirty="0">
              <a:solidFill>
                <a:schemeClr val="tx1"/>
              </a:solidFill>
              <a:latin typeface="Arial" panose="020B0604020202020204" pitchFamily="34" charset="0"/>
              <a:cs typeface="Arial" panose="020B0604020202020204" pitchFamily="34" charset="0"/>
            </a:endParaRPr>
          </a:p>
          <a:p>
            <a:pPr algn="just">
              <a:spcAft>
                <a:spcPts val="600"/>
              </a:spcAft>
              <a:defRPr/>
            </a:pPr>
            <a:r>
              <a:rPr lang="en-US" sz="1600" b="1" dirty="0">
                <a:solidFill>
                  <a:schemeClr val="tx1"/>
                </a:solidFill>
                <a:latin typeface="Arial" panose="020B0604020202020204" pitchFamily="34" charset="0"/>
                <a:cs typeface="Arial" panose="020B0604020202020204" pitchFamily="34" charset="0"/>
              </a:rPr>
              <a:t>Dimensional Analysis can be used:</a:t>
            </a:r>
          </a:p>
          <a:p>
            <a:pPr marL="285750" indent="-285750" eaLnBrk="1" hangingPunct="1">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To check the dimensional consistency of equations (Principle of homogeneity of dimensions).</a:t>
            </a:r>
          </a:p>
          <a:p>
            <a:pPr marL="285750" indent="-285750" algn="just">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To convert units in one system into another system.</a:t>
            </a:r>
          </a:p>
          <a:p>
            <a:pPr marL="285750" indent="-285750" eaLnBrk="1" hangingPunct="1">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To derive the relation between physical quantities based on certain reasonable assumptions.</a:t>
            </a:r>
            <a:endParaRPr lang="en-IN" sz="1600" dirty="0">
              <a:solidFill>
                <a:schemeClr val="tx1"/>
              </a:solidFill>
              <a:latin typeface="Arial" panose="020B0604020202020204" pitchFamily="34" charset="0"/>
              <a:cs typeface="Arial" panose="020B0604020202020204" pitchFamily="34" charset="0"/>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38867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up)">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3" end="3"/>
                                            </p:txEl>
                                          </p:spTgt>
                                        </p:tgtEl>
                                        <p:attrNameLst>
                                          <p:attrName>style.visibility</p:attrName>
                                        </p:attrNameLst>
                                      </p:cBhvr>
                                      <p:to>
                                        <p:strVal val="visible"/>
                                      </p:to>
                                    </p:set>
                                    <p:animEffect transition="in" filter="wipe(up)">
                                      <p:cBhvr>
                                        <p:cTn id="27" dur="500"/>
                                        <p:tgtEl>
                                          <p:spTgt spid="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4" end="4"/>
                                            </p:txEl>
                                          </p:spTgt>
                                        </p:tgtEl>
                                        <p:attrNameLst>
                                          <p:attrName>style.visibility</p:attrName>
                                        </p:attrNameLst>
                                      </p:cBhvr>
                                      <p:to>
                                        <p:strVal val="visible"/>
                                      </p:to>
                                    </p:set>
                                    <p:animEffect transition="in" filter="wipe(up)">
                                      <p:cBhvr>
                                        <p:cTn id="32" dur="500"/>
                                        <p:tgtEl>
                                          <p:spTgt spid="1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xEl>
                                              <p:pRg st="5" end="5"/>
                                            </p:txEl>
                                          </p:spTgt>
                                        </p:tgtEl>
                                        <p:attrNameLst>
                                          <p:attrName>style.visibility</p:attrName>
                                        </p:attrNameLst>
                                      </p:cBhvr>
                                      <p:to>
                                        <p:strVal val="visible"/>
                                      </p:to>
                                    </p:set>
                                    <p:animEffect transition="in" filter="wipe(up)">
                                      <p:cBhvr>
                                        <p:cTn id="37" dur="500"/>
                                        <p:tgtEl>
                                          <p:spTgt spid="1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xEl>
                                              <p:pRg st="6" end="6"/>
                                            </p:txEl>
                                          </p:spTgt>
                                        </p:tgtEl>
                                        <p:attrNameLst>
                                          <p:attrName>style.visibility</p:attrName>
                                        </p:attrNameLst>
                                      </p:cBhvr>
                                      <p:to>
                                        <p:strVal val="visible"/>
                                      </p:to>
                                    </p:set>
                                    <p:animEffect transition="in" filter="wipe(up)">
                                      <p:cBhvr>
                                        <p:cTn id="42" dur="500"/>
                                        <p:tgtEl>
                                          <p:spTgt spid="1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xEl>
                                              <p:pRg st="7" end="7"/>
                                            </p:txEl>
                                          </p:spTgt>
                                        </p:tgtEl>
                                        <p:attrNameLst>
                                          <p:attrName>style.visibility</p:attrName>
                                        </p:attrNameLst>
                                      </p:cBhvr>
                                      <p:to>
                                        <p:strVal val="visible"/>
                                      </p:to>
                                    </p:set>
                                    <p:animEffect transition="in" filter="wipe(up)">
                                      <p:cBhvr>
                                        <p:cTn id="47" dur="500"/>
                                        <p:tgtEl>
                                          <p:spTgt spid="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oogle Shape;62;p14"/>
          <p:cNvPicPr preferRelativeResize="0"/>
          <p:nvPr/>
        </p:nvPicPr>
        <p:blipFill rotWithShape="1">
          <a:blip r:embed="rId3">
            <a:alphaModFix/>
          </a:blip>
          <a:srcRect/>
          <a:stretch/>
        </p:blipFill>
        <p:spPr>
          <a:xfrm>
            <a:off x="8210550" y="4199975"/>
            <a:ext cx="925650" cy="925650"/>
          </a:xfrm>
          <a:prstGeom prst="rect">
            <a:avLst/>
          </a:prstGeom>
          <a:noFill/>
          <a:ln>
            <a:noFill/>
          </a:ln>
        </p:spPr>
      </p:pic>
      <p:graphicFrame>
        <p:nvGraphicFramePr>
          <p:cNvPr id="9" name="Object 8"/>
          <p:cNvGraphicFramePr>
            <a:graphicFrameLocks noChangeAspect="1"/>
          </p:cNvGraphicFramePr>
          <p:nvPr>
            <p:extLst>
              <p:ext uri="{D42A27DB-BD31-4B8C-83A1-F6EECF244321}">
                <p14:modId xmlns:p14="http://schemas.microsoft.com/office/powerpoint/2010/main" val="212611056"/>
              </p:ext>
            </p:extLst>
          </p:nvPr>
        </p:nvGraphicFramePr>
        <p:xfrm>
          <a:off x="168087" y="2627314"/>
          <a:ext cx="3744353" cy="1153784"/>
        </p:xfrm>
        <a:graphic>
          <a:graphicData uri="http://schemas.openxmlformats.org/presentationml/2006/ole">
            <mc:AlternateContent xmlns:mc="http://schemas.openxmlformats.org/markup-compatibility/2006">
              <mc:Choice xmlns:v="urn:schemas-microsoft-com:vml" Requires="v">
                <p:oleObj spid="_x0000_s1050" name="Equation" r:id="rId4" imgW="2222280" imgH="685800" progId="Equation.DSMT4">
                  <p:embed/>
                </p:oleObj>
              </mc:Choice>
              <mc:Fallback>
                <p:oleObj name="Equation" r:id="rId4" imgW="2222280" imgH="685800" progId="Equation.DSMT4">
                  <p:embed/>
                  <p:pic>
                    <p:nvPicPr>
                      <p:cNvPr id="9" name="Object 8"/>
                      <p:cNvPicPr>
                        <a:picLocks noChangeAspect="1" noChangeArrowheads="1"/>
                      </p:cNvPicPr>
                      <p:nvPr/>
                    </p:nvPicPr>
                    <p:blipFill>
                      <a:blip r:embed="rId5"/>
                      <a:srcRect/>
                      <a:stretch>
                        <a:fillRect/>
                      </a:stretch>
                    </p:blipFill>
                    <p:spPr bwMode="auto">
                      <a:xfrm>
                        <a:off x="168087" y="2627314"/>
                        <a:ext cx="3744353" cy="1153784"/>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C4F05FFF-F423-4618-9EE2-A358E11235FB}"/>
              </a:ext>
            </a:extLst>
          </p:cNvPr>
          <p:cNvSpPr txBox="1"/>
          <p:nvPr/>
        </p:nvSpPr>
        <p:spPr>
          <a:xfrm>
            <a:off x="27290" y="1092272"/>
            <a:ext cx="8881782" cy="584775"/>
          </a:xfrm>
          <a:prstGeom prst="rect">
            <a:avLst/>
          </a:prstGeom>
          <a:noFill/>
        </p:spPr>
        <p:txBody>
          <a:bodyPr wrap="square" rtlCol="0">
            <a:spAutoFit/>
          </a:bodyPr>
          <a:lstStyle/>
          <a:p>
            <a:r>
              <a:rPr lang="en-US" sz="1600" dirty="0"/>
              <a:t>The masses of two bodies measured are </a:t>
            </a:r>
          </a:p>
          <a:p>
            <a:r>
              <a:rPr lang="en-US" sz="1600" dirty="0"/>
              <a:t>Calculate the sum of the masses and the error therein.</a:t>
            </a:r>
            <a:endParaRPr lang="en-IN" sz="1600" dirty="0"/>
          </a:p>
        </p:txBody>
      </p:sp>
      <p:sp>
        <p:nvSpPr>
          <p:cNvPr id="7" name="TextBox 6">
            <a:extLst>
              <a:ext uri="{FF2B5EF4-FFF2-40B4-BE49-F238E27FC236}">
                <a16:creationId xmlns:a16="http://schemas.microsoft.com/office/drawing/2014/main" id="{C078B23F-36A9-4E5B-A1EE-F3B013C1D290}"/>
              </a:ext>
            </a:extLst>
          </p:cNvPr>
          <p:cNvSpPr txBox="1"/>
          <p:nvPr/>
        </p:nvSpPr>
        <p:spPr>
          <a:xfrm>
            <a:off x="82528" y="2110398"/>
            <a:ext cx="1005403" cy="338554"/>
          </a:xfrm>
          <a:prstGeom prst="rect">
            <a:avLst/>
          </a:prstGeom>
          <a:noFill/>
        </p:spPr>
        <p:txBody>
          <a:bodyPr wrap="none" rtlCol="0">
            <a:spAutoFit/>
          </a:bodyPr>
          <a:lstStyle/>
          <a:p>
            <a:r>
              <a:rPr lang="en-US" sz="1600" b="1" dirty="0"/>
              <a:t>Solution</a:t>
            </a:r>
            <a:endParaRPr lang="en-IN" sz="1600" b="1" dirty="0"/>
          </a:p>
        </p:txBody>
      </p:sp>
      <p:sp>
        <p:nvSpPr>
          <p:cNvPr id="11" name="Google Shape;63;p14">
            <a:extLst>
              <a:ext uri="{FF2B5EF4-FFF2-40B4-BE49-F238E27FC236}">
                <a16:creationId xmlns:a16="http://schemas.microsoft.com/office/drawing/2014/main" id="{6910B847-78F4-4155-BB08-DC4E54F7B88C}"/>
              </a:ext>
            </a:extLst>
          </p:cNvPr>
          <p:cNvSpPr txBox="1"/>
          <p:nvPr/>
        </p:nvSpPr>
        <p:spPr>
          <a:xfrm>
            <a:off x="27618" y="88012"/>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COMBINATION OF ERRORS</a:t>
            </a:r>
          </a:p>
        </p:txBody>
      </p:sp>
      <p:sp>
        <p:nvSpPr>
          <p:cNvPr id="2" name="Google Shape;63;p14">
            <a:extLst>
              <a:ext uri="{FF2B5EF4-FFF2-40B4-BE49-F238E27FC236}">
                <a16:creationId xmlns:a16="http://schemas.microsoft.com/office/drawing/2014/main" id="{CB0CE9C5-AE8B-4D2F-A25E-2E531D32799F}"/>
              </a:ext>
            </a:extLst>
          </p:cNvPr>
          <p:cNvSpPr txBox="1"/>
          <p:nvPr/>
        </p:nvSpPr>
        <p:spPr>
          <a:xfrm>
            <a:off x="82528" y="588598"/>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graphicFrame>
        <p:nvGraphicFramePr>
          <p:cNvPr id="4" name="Object 3">
            <a:extLst>
              <a:ext uri="{FF2B5EF4-FFF2-40B4-BE49-F238E27FC236}">
                <a16:creationId xmlns:a16="http://schemas.microsoft.com/office/drawing/2014/main" id="{312C5433-473C-4EE4-AE91-D4AD45194272}"/>
              </a:ext>
            </a:extLst>
          </p:cNvPr>
          <p:cNvGraphicFramePr>
            <a:graphicFrameLocks noChangeAspect="1"/>
          </p:cNvGraphicFramePr>
          <p:nvPr>
            <p:extLst>
              <p:ext uri="{D42A27DB-BD31-4B8C-83A1-F6EECF244321}">
                <p14:modId xmlns:p14="http://schemas.microsoft.com/office/powerpoint/2010/main" val="537338504"/>
              </p:ext>
            </p:extLst>
          </p:nvPr>
        </p:nvGraphicFramePr>
        <p:xfrm>
          <a:off x="3785161" y="1135062"/>
          <a:ext cx="5076450" cy="619239"/>
        </p:xfrm>
        <a:graphic>
          <a:graphicData uri="http://schemas.openxmlformats.org/presentationml/2006/ole">
            <mc:AlternateContent xmlns:mc="http://schemas.openxmlformats.org/markup-compatibility/2006">
              <mc:Choice xmlns:v="urn:schemas-microsoft-com:vml" Requires="v">
                <p:oleObj spid="_x0000_s1051" name="Equation" r:id="rId6" imgW="3162240" imgH="406080" progId="Equation.DSMT4">
                  <p:embed/>
                </p:oleObj>
              </mc:Choice>
              <mc:Fallback>
                <p:oleObj name="Equation" r:id="rId6" imgW="3162240" imgH="406080" progId="Equation.DSMT4">
                  <p:embed/>
                  <p:pic>
                    <p:nvPicPr>
                      <p:cNvPr id="9" name="Object 8"/>
                      <p:cNvPicPr>
                        <a:picLocks noChangeAspect="1" noChangeArrowheads="1"/>
                      </p:cNvPicPr>
                      <p:nvPr/>
                    </p:nvPicPr>
                    <p:blipFill>
                      <a:blip r:embed="rId7"/>
                      <a:srcRect/>
                      <a:stretch>
                        <a:fillRect/>
                      </a:stretch>
                    </p:blipFill>
                    <p:spPr bwMode="auto">
                      <a:xfrm>
                        <a:off x="3785161" y="1135062"/>
                        <a:ext cx="5076450" cy="619239"/>
                      </a:xfrm>
                      <a:prstGeom prst="rect">
                        <a:avLst/>
                      </a:prstGeom>
                      <a:noFill/>
                    </p:spPr>
                  </p:pic>
                </p:oleObj>
              </mc:Fallback>
            </mc:AlternateContent>
          </a:graphicData>
        </a:graphic>
      </p:graphicFrame>
    </p:spTree>
    <p:extLst>
      <p:ext uri="{BB962C8B-B14F-4D97-AF65-F5344CB8AC3E}">
        <p14:creationId xmlns:p14="http://schemas.microsoft.com/office/powerpoint/2010/main" val="32697882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Checking the Dimensional Consistency of Equations</a:t>
            </a: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2693045"/>
          </a:xfrm>
          <a:prstGeom prst="rect">
            <a:avLst/>
          </a:prstGeom>
        </p:spPr>
        <p:txBody>
          <a:bodyPr wrap="square">
            <a:spAutoFit/>
          </a:bodyPr>
          <a:lstStyle/>
          <a:p>
            <a:pPr eaLnBrk="1" hangingPunct="1">
              <a:spcAft>
                <a:spcPts val="600"/>
              </a:spcAft>
              <a:buFontTx/>
              <a:buNone/>
            </a:pPr>
            <a:r>
              <a:rPr lang="en-US" altLang="en-US" sz="1600" b="1" dirty="0">
                <a:solidFill>
                  <a:schemeClr val="tx1"/>
                </a:solidFill>
              </a:rPr>
              <a:t>The principle of homogeneity of dimensions: </a:t>
            </a:r>
          </a:p>
          <a:p>
            <a:pPr>
              <a:spcAft>
                <a:spcPts val="600"/>
              </a:spcAft>
            </a:pPr>
            <a:r>
              <a:rPr lang="en-US" altLang="en-US" sz="1600" dirty="0">
                <a:solidFill>
                  <a:schemeClr val="tx1"/>
                </a:solidFill>
              </a:rPr>
              <a:t>The magnitudes of physical quantities may be added together or subtracted from one another only if they have the same dimensions. </a:t>
            </a:r>
          </a:p>
          <a:p>
            <a:pPr>
              <a:spcAft>
                <a:spcPts val="600"/>
              </a:spcAft>
            </a:pPr>
            <a:endParaRPr lang="en-US" altLang="en-US" sz="1600" dirty="0">
              <a:solidFill>
                <a:schemeClr val="tx1"/>
              </a:solidFill>
            </a:endParaRPr>
          </a:p>
          <a:p>
            <a:pPr>
              <a:spcAft>
                <a:spcPts val="600"/>
              </a:spcAft>
            </a:pPr>
            <a:r>
              <a:rPr lang="en-US" altLang="en-US" sz="1600" dirty="0">
                <a:solidFill>
                  <a:schemeClr val="tx1"/>
                </a:solidFill>
              </a:rPr>
              <a:t>For example, initial velocity can be added to or subtracted from final velocity because they have same dimensional formula [M</a:t>
            </a:r>
            <a:r>
              <a:rPr lang="en-US" altLang="en-US" sz="1600" baseline="30000" dirty="0">
                <a:solidFill>
                  <a:schemeClr val="tx1"/>
                </a:solidFill>
              </a:rPr>
              <a:t>0</a:t>
            </a:r>
            <a:r>
              <a:rPr lang="en-US" altLang="en-US" sz="1600" dirty="0">
                <a:solidFill>
                  <a:schemeClr val="tx1"/>
                </a:solidFill>
              </a:rPr>
              <a:t>LT</a:t>
            </a:r>
            <a:r>
              <a:rPr lang="en-US" altLang="en-US" sz="1600" baseline="30000" dirty="0">
                <a:solidFill>
                  <a:schemeClr val="tx1"/>
                </a:solidFill>
              </a:rPr>
              <a:t>-1</a:t>
            </a:r>
            <a:r>
              <a:rPr lang="en-US" altLang="en-US" sz="1600" dirty="0">
                <a:solidFill>
                  <a:schemeClr val="tx1"/>
                </a:solidFill>
              </a:rPr>
              <a:t>] .</a:t>
            </a:r>
          </a:p>
          <a:p>
            <a:pPr>
              <a:spcAft>
                <a:spcPts val="600"/>
              </a:spcAft>
            </a:pPr>
            <a:endParaRPr lang="en-US" altLang="en-US" sz="1600" dirty="0">
              <a:solidFill>
                <a:schemeClr val="tx1"/>
              </a:solidFill>
            </a:endParaRPr>
          </a:p>
          <a:p>
            <a:pPr>
              <a:spcAft>
                <a:spcPts val="600"/>
              </a:spcAft>
            </a:pPr>
            <a:r>
              <a:rPr lang="en-US" altLang="en-US" sz="1600" dirty="0">
                <a:solidFill>
                  <a:schemeClr val="tx1"/>
                </a:solidFill>
              </a:rPr>
              <a:t>But, force and momentum can not be added because their dimensional formulae are different and are [MLT</a:t>
            </a:r>
            <a:r>
              <a:rPr lang="en-US" altLang="en-US" sz="1600" baseline="30000" dirty="0">
                <a:solidFill>
                  <a:schemeClr val="tx1"/>
                </a:solidFill>
              </a:rPr>
              <a:t>-2</a:t>
            </a:r>
            <a:r>
              <a:rPr lang="en-US" altLang="en-US" sz="1600" dirty="0">
                <a:solidFill>
                  <a:schemeClr val="tx1"/>
                </a:solidFill>
              </a:rPr>
              <a:t>]  and [MLT</a:t>
            </a:r>
            <a:r>
              <a:rPr lang="en-US" altLang="en-US" sz="1600" baseline="30000" dirty="0">
                <a:solidFill>
                  <a:schemeClr val="tx1"/>
                </a:solidFill>
              </a:rPr>
              <a:t>-1</a:t>
            </a:r>
            <a:r>
              <a:rPr lang="en-US" altLang="en-US" sz="1600" dirty="0">
                <a:solidFill>
                  <a:schemeClr val="tx1"/>
                </a:solidFill>
              </a:rPr>
              <a:t>]  respectively.</a:t>
            </a:r>
            <a:endParaRPr lang="en-IN" altLang="en-US" sz="1600" dirty="0">
              <a:solidFill>
                <a:schemeClr val="tx1"/>
              </a:solidFill>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3413217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up)">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5" end="5"/>
                                            </p:txEl>
                                          </p:spTgt>
                                        </p:tgtEl>
                                        <p:attrNameLst>
                                          <p:attrName>style.visibility</p:attrName>
                                        </p:attrNameLst>
                                      </p:cBhvr>
                                      <p:to>
                                        <p:strVal val="visible"/>
                                      </p:to>
                                    </p:set>
                                    <p:animEffect transition="in" filter="wipe(up)">
                                      <p:cBhvr>
                                        <p:cTn id="27" dur="500"/>
                                        <p:tgtEl>
                                          <p:spTgt spid="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eaLnBrk="1" hangingPunct="1">
              <a:spcBef>
                <a:spcPct val="0"/>
              </a:spcBef>
              <a:buFontTx/>
              <a:buNone/>
            </a:pPr>
            <a:r>
              <a:rPr lang="en-US" altLang="en-US" sz="2000" b="1" dirty="0">
                <a:solidFill>
                  <a:srgbClr val="FF0000"/>
                </a:solidFill>
              </a:rPr>
              <a:t>To Check the Dimensional Consistency of ½ mv</a:t>
            </a:r>
            <a:r>
              <a:rPr lang="en-US" altLang="en-US" sz="2000" b="1" baseline="30000" dirty="0">
                <a:solidFill>
                  <a:srgbClr val="FF0000"/>
                </a:solidFill>
              </a:rPr>
              <a:t>2</a:t>
            </a:r>
            <a:r>
              <a:rPr lang="en-US" altLang="en-US" sz="2000" b="1" dirty="0">
                <a:solidFill>
                  <a:srgbClr val="FF0000"/>
                </a:solidFill>
              </a:rPr>
              <a:t> = </a:t>
            </a:r>
            <a:r>
              <a:rPr lang="en-US" altLang="en-US" sz="2000" b="1" dirty="0" err="1">
                <a:solidFill>
                  <a:srgbClr val="FF0000"/>
                </a:solidFill>
              </a:rPr>
              <a:t>mgh</a:t>
            </a:r>
            <a:endParaRPr lang="en-IN" altLang="en-US" sz="2000" dirty="0">
              <a:solidFill>
                <a:srgbClr val="FF0000"/>
              </a:solidFill>
            </a:endParaRP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4216539"/>
          </a:xfrm>
          <a:prstGeom prst="rect">
            <a:avLst/>
          </a:prstGeom>
        </p:spPr>
        <p:txBody>
          <a:bodyPr wrap="square">
            <a:spAutoFit/>
          </a:bodyPr>
          <a:lstStyle/>
          <a:p>
            <a:pPr>
              <a:spcAft>
                <a:spcPts val="600"/>
              </a:spcAft>
            </a:pPr>
            <a:r>
              <a:rPr lang="en-US" altLang="en-US" sz="1600" dirty="0">
                <a:solidFill>
                  <a:schemeClr val="tx1"/>
                </a:solidFill>
                <a:latin typeface="Arial" panose="020B0604020202020204" pitchFamily="34" charset="0"/>
                <a:cs typeface="Arial" panose="020B0604020202020204" pitchFamily="34" charset="0"/>
              </a:rPr>
              <a:t>The dimensions of the quantities involved in the equation are:</a:t>
            </a:r>
          </a:p>
          <a:p>
            <a:pPr>
              <a:spcAft>
                <a:spcPts val="600"/>
              </a:spcAft>
            </a:pPr>
            <a:r>
              <a:rPr lang="en-US" altLang="en-US" sz="1600" dirty="0">
                <a:solidFill>
                  <a:schemeClr val="tx1"/>
                </a:solidFill>
                <a:latin typeface="Arial" panose="020B0604020202020204" pitchFamily="34" charset="0"/>
                <a:cs typeface="Arial" panose="020B0604020202020204" pitchFamily="34" charset="0"/>
              </a:rPr>
              <a:t>[m] = [ML</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T</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 </a:t>
            </a:r>
          </a:p>
          <a:p>
            <a:pPr>
              <a:spcAft>
                <a:spcPts val="600"/>
              </a:spcAft>
            </a:pPr>
            <a:r>
              <a:rPr lang="en-US" altLang="en-US" sz="1600" dirty="0">
                <a:solidFill>
                  <a:schemeClr val="tx1"/>
                </a:solidFill>
                <a:latin typeface="Arial" panose="020B0604020202020204" pitchFamily="34" charset="0"/>
                <a:cs typeface="Arial" panose="020B0604020202020204" pitchFamily="34" charset="0"/>
              </a:rPr>
              <a:t>[v]  = [M</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LT</a:t>
            </a:r>
            <a:r>
              <a:rPr lang="en-US" altLang="en-US" sz="1600" baseline="30000" dirty="0">
                <a:solidFill>
                  <a:schemeClr val="tx1"/>
                </a:solidFill>
                <a:latin typeface="Arial" panose="020B0604020202020204" pitchFamily="34" charset="0"/>
                <a:cs typeface="Arial" panose="020B0604020202020204" pitchFamily="34" charset="0"/>
              </a:rPr>
              <a:t>-1</a:t>
            </a:r>
            <a:r>
              <a:rPr lang="en-US" altLang="en-US" sz="1600" dirty="0">
                <a:solidFill>
                  <a:schemeClr val="tx1"/>
                </a:solidFill>
                <a:latin typeface="Arial" panose="020B0604020202020204" pitchFamily="34" charset="0"/>
                <a:cs typeface="Arial" panose="020B0604020202020204" pitchFamily="34" charset="0"/>
              </a:rPr>
              <a:t>] </a:t>
            </a:r>
          </a:p>
          <a:p>
            <a:pPr>
              <a:spcAft>
                <a:spcPts val="600"/>
              </a:spcAft>
            </a:pPr>
            <a:r>
              <a:rPr lang="en-US" altLang="en-US" sz="1600" dirty="0">
                <a:solidFill>
                  <a:schemeClr val="tx1"/>
                </a:solidFill>
                <a:latin typeface="Arial" panose="020B0604020202020204" pitchFamily="34" charset="0"/>
                <a:cs typeface="Arial" panose="020B0604020202020204" pitchFamily="34" charset="0"/>
              </a:rPr>
              <a:t>[g]  = [M</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LT</a:t>
            </a:r>
            <a:r>
              <a:rPr lang="en-US" altLang="en-US" sz="1600" baseline="30000" dirty="0">
                <a:solidFill>
                  <a:schemeClr val="tx1"/>
                </a:solidFill>
                <a:latin typeface="Arial" panose="020B0604020202020204" pitchFamily="34" charset="0"/>
                <a:cs typeface="Arial" panose="020B0604020202020204" pitchFamily="34" charset="0"/>
              </a:rPr>
              <a:t>-2</a:t>
            </a:r>
            <a:r>
              <a:rPr lang="en-US" altLang="en-US" sz="1600" dirty="0">
                <a:solidFill>
                  <a:schemeClr val="tx1"/>
                </a:solidFill>
                <a:latin typeface="Arial" panose="020B0604020202020204" pitchFamily="34" charset="0"/>
                <a:cs typeface="Arial" panose="020B0604020202020204" pitchFamily="34" charset="0"/>
              </a:rPr>
              <a:t>] </a:t>
            </a:r>
          </a:p>
          <a:p>
            <a:pPr>
              <a:spcAft>
                <a:spcPts val="600"/>
              </a:spcAft>
            </a:pPr>
            <a:r>
              <a:rPr lang="en-US" altLang="en-US" sz="1600" dirty="0">
                <a:solidFill>
                  <a:schemeClr val="tx1"/>
                </a:solidFill>
                <a:latin typeface="Arial" panose="020B0604020202020204" pitchFamily="34" charset="0"/>
                <a:cs typeface="Arial" panose="020B0604020202020204" pitchFamily="34" charset="0"/>
              </a:rPr>
              <a:t>[h]  = [M</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LT</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 </a:t>
            </a:r>
            <a:endParaRPr lang="en-IN" altLang="en-US" sz="1600" dirty="0">
              <a:solidFill>
                <a:schemeClr val="tx1"/>
              </a:solidFill>
              <a:latin typeface="Arial" panose="020B0604020202020204" pitchFamily="34" charset="0"/>
              <a:cs typeface="Arial" panose="020B0604020202020204" pitchFamily="34" charset="0"/>
            </a:endParaRPr>
          </a:p>
          <a:p>
            <a:pPr>
              <a:spcAft>
                <a:spcPts val="600"/>
              </a:spcAft>
            </a:pPr>
            <a:endParaRPr lang="en-US" altLang="en-US" sz="1600" dirty="0">
              <a:solidFill>
                <a:schemeClr val="tx1"/>
              </a:solidFill>
              <a:latin typeface="Arial" panose="020B0604020202020204" pitchFamily="34" charset="0"/>
              <a:cs typeface="Arial" panose="020B0604020202020204" pitchFamily="34" charset="0"/>
            </a:endParaRPr>
          </a:p>
          <a:p>
            <a:pPr>
              <a:spcAft>
                <a:spcPts val="600"/>
              </a:spcAft>
            </a:pPr>
            <a:r>
              <a:rPr lang="en-US" altLang="en-US" sz="1600" dirty="0">
                <a:solidFill>
                  <a:schemeClr val="tx1"/>
                </a:solidFill>
                <a:latin typeface="Arial" panose="020B0604020202020204" pitchFamily="34" charset="0"/>
                <a:cs typeface="Arial" panose="020B0604020202020204" pitchFamily="34" charset="0"/>
              </a:rPr>
              <a:t>Substituting the dimensions in the given equation,</a:t>
            </a:r>
          </a:p>
          <a:p>
            <a:pPr>
              <a:spcAft>
                <a:spcPts val="600"/>
              </a:spcAft>
            </a:pPr>
            <a:r>
              <a:rPr lang="en-US" altLang="en-US" sz="1600" dirty="0">
                <a:solidFill>
                  <a:schemeClr val="tx1"/>
                </a:solidFill>
                <a:latin typeface="Arial" panose="020B0604020202020204" pitchFamily="34" charset="0"/>
                <a:cs typeface="Arial" panose="020B0604020202020204" pitchFamily="34" charset="0"/>
              </a:rPr>
              <a:t>[ML</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T</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 [M</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LT</a:t>
            </a:r>
            <a:r>
              <a:rPr lang="en-US" altLang="en-US" sz="1600" baseline="30000" dirty="0">
                <a:solidFill>
                  <a:schemeClr val="tx1"/>
                </a:solidFill>
                <a:latin typeface="Arial" panose="020B0604020202020204" pitchFamily="34" charset="0"/>
                <a:cs typeface="Arial" panose="020B0604020202020204" pitchFamily="34" charset="0"/>
              </a:rPr>
              <a:t>-1</a:t>
            </a:r>
            <a:r>
              <a:rPr lang="en-US" altLang="en-US" sz="1600" dirty="0">
                <a:solidFill>
                  <a:schemeClr val="tx1"/>
                </a:solidFill>
                <a:latin typeface="Arial" panose="020B0604020202020204" pitchFamily="34" charset="0"/>
                <a:cs typeface="Arial" panose="020B0604020202020204" pitchFamily="34" charset="0"/>
              </a:rPr>
              <a:t>]</a:t>
            </a:r>
            <a:r>
              <a:rPr lang="en-US" altLang="en-US" sz="1600" baseline="30000" dirty="0">
                <a:solidFill>
                  <a:schemeClr val="tx1"/>
                </a:solidFill>
                <a:latin typeface="Arial" panose="020B0604020202020204" pitchFamily="34" charset="0"/>
                <a:cs typeface="Arial" panose="020B0604020202020204" pitchFamily="34" charset="0"/>
              </a:rPr>
              <a:t>2  = </a:t>
            </a:r>
            <a:r>
              <a:rPr lang="en-US" altLang="en-US" sz="1600" dirty="0">
                <a:solidFill>
                  <a:schemeClr val="tx1"/>
                </a:solidFill>
                <a:latin typeface="Arial" panose="020B0604020202020204" pitchFamily="34" charset="0"/>
                <a:cs typeface="Arial" panose="020B0604020202020204" pitchFamily="34" charset="0"/>
              </a:rPr>
              <a:t>[ML</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T</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 [M</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LT</a:t>
            </a:r>
            <a:r>
              <a:rPr lang="en-US" altLang="en-US" sz="1600" baseline="30000" dirty="0">
                <a:solidFill>
                  <a:schemeClr val="tx1"/>
                </a:solidFill>
                <a:latin typeface="Arial" panose="020B0604020202020204" pitchFamily="34" charset="0"/>
                <a:cs typeface="Arial" panose="020B0604020202020204" pitchFamily="34" charset="0"/>
              </a:rPr>
              <a:t>-2</a:t>
            </a:r>
            <a:r>
              <a:rPr lang="en-US" altLang="en-US" sz="1600" dirty="0">
                <a:solidFill>
                  <a:schemeClr val="tx1"/>
                </a:solidFill>
                <a:latin typeface="Arial" panose="020B0604020202020204" pitchFamily="34" charset="0"/>
                <a:cs typeface="Arial" panose="020B0604020202020204" pitchFamily="34" charset="0"/>
              </a:rPr>
              <a:t>] [M</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LT</a:t>
            </a:r>
            <a:r>
              <a:rPr lang="en-US" altLang="en-US" sz="1600" baseline="30000" dirty="0">
                <a:solidFill>
                  <a:schemeClr val="tx1"/>
                </a:solidFill>
                <a:latin typeface="Arial" panose="020B0604020202020204" pitchFamily="34" charset="0"/>
                <a:cs typeface="Arial" panose="020B0604020202020204" pitchFamily="34" charset="0"/>
              </a:rPr>
              <a:t>0</a:t>
            </a:r>
            <a:r>
              <a:rPr lang="en-US" altLang="en-US" sz="1600" dirty="0">
                <a:solidFill>
                  <a:schemeClr val="tx1"/>
                </a:solidFill>
                <a:latin typeface="Arial" panose="020B0604020202020204" pitchFamily="34" charset="0"/>
                <a:cs typeface="Arial" panose="020B0604020202020204" pitchFamily="34" charset="0"/>
              </a:rPr>
              <a:t>]</a:t>
            </a:r>
          </a:p>
          <a:p>
            <a:pPr>
              <a:spcAft>
                <a:spcPts val="600"/>
              </a:spcAft>
            </a:pPr>
            <a:r>
              <a:rPr lang="en-US" altLang="en-US" sz="1600" dirty="0">
                <a:solidFill>
                  <a:schemeClr val="tx1"/>
                </a:solidFill>
                <a:latin typeface="Arial" panose="020B0604020202020204" pitchFamily="34" charset="0"/>
                <a:cs typeface="Arial" panose="020B0604020202020204" pitchFamily="34" charset="0"/>
              </a:rPr>
              <a:t>(Note that the constant ½  in the term ‘½ mv</a:t>
            </a:r>
            <a:r>
              <a:rPr lang="en-US" altLang="en-US" sz="1600" baseline="30000" dirty="0">
                <a:solidFill>
                  <a:schemeClr val="tx1"/>
                </a:solidFill>
                <a:latin typeface="Arial" panose="020B0604020202020204" pitchFamily="34" charset="0"/>
                <a:cs typeface="Arial" panose="020B0604020202020204" pitchFamily="34" charset="0"/>
              </a:rPr>
              <a:t>2</a:t>
            </a:r>
            <a:r>
              <a:rPr lang="en-US" altLang="en-US" sz="1600" dirty="0">
                <a:solidFill>
                  <a:schemeClr val="tx1"/>
                </a:solidFill>
                <a:latin typeface="Arial" panose="020B0604020202020204" pitchFamily="34" charset="0"/>
                <a:cs typeface="Arial" panose="020B0604020202020204" pitchFamily="34" charset="0"/>
              </a:rPr>
              <a:t> ’ does not have dimensions)</a:t>
            </a:r>
          </a:p>
          <a:p>
            <a:pPr>
              <a:spcAft>
                <a:spcPts val="600"/>
              </a:spcAft>
            </a:pPr>
            <a:r>
              <a:rPr lang="en-US" altLang="en-US" sz="1600" dirty="0">
                <a:solidFill>
                  <a:schemeClr val="tx1"/>
                </a:solidFill>
                <a:latin typeface="Arial" panose="020B0604020202020204" pitchFamily="34" charset="0"/>
                <a:cs typeface="Arial" panose="020B0604020202020204" pitchFamily="34" charset="0"/>
              </a:rPr>
              <a:t>[ML</a:t>
            </a:r>
            <a:r>
              <a:rPr lang="en-US" altLang="en-US" sz="1600" baseline="30000" dirty="0">
                <a:solidFill>
                  <a:schemeClr val="tx1"/>
                </a:solidFill>
                <a:latin typeface="Arial" panose="020B0604020202020204" pitchFamily="34" charset="0"/>
                <a:cs typeface="Arial" panose="020B0604020202020204" pitchFamily="34" charset="0"/>
              </a:rPr>
              <a:t>2</a:t>
            </a:r>
            <a:r>
              <a:rPr lang="en-US" altLang="en-US" sz="1600" dirty="0">
                <a:solidFill>
                  <a:schemeClr val="tx1"/>
                </a:solidFill>
                <a:latin typeface="Arial" panose="020B0604020202020204" pitchFamily="34" charset="0"/>
                <a:cs typeface="Arial" panose="020B0604020202020204" pitchFamily="34" charset="0"/>
              </a:rPr>
              <a:t>T</a:t>
            </a:r>
            <a:r>
              <a:rPr lang="en-US" altLang="en-US" sz="1600" baseline="30000" dirty="0">
                <a:solidFill>
                  <a:schemeClr val="tx1"/>
                </a:solidFill>
                <a:latin typeface="Arial" panose="020B0604020202020204" pitchFamily="34" charset="0"/>
                <a:cs typeface="Arial" panose="020B0604020202020204" pitchFamily="34" charset="0"/>
              </a:rPr>
              <a:t>-2</a:t>
            </a:r>
            <a:r>
              <a:rPr lang="en-US" altLang="en-US" sz="1600" dirty="0">
                <a:solidFill>
                  <a:schemeClr val="tx1"/>
                </a:solidFill>
                <a:latin typeface="Arial" panose="020B0604020202020204" pitchFamily="34" charset="0"/>
                <a:cs typeface="Arial" panose="020B0604020202020204" pitchFamily="34" charset="0"/>
              </a:rPr>
              <a:t>] = [ML</a:t>
            </a:r>
            <a:r>
              <a:rPr lang="en-US" altLang="en-US" sz="1600" baseline="30000" dirty="0">
                <a:solidFill>
                  <a:schemeClr val="tx1"/>
                </a:solidFill>
                <a:latin typeface="Arial" panose="020B0604020202020204" pitchFamily="34" charset="0"/>
                <a:cs typeface="Arial" panose="020B0604020202020204" pitchFamily="34" charset="0"/>
              </a:rPr>
              <a:t>2</a:t>
            </a:r>
            <a:r>
              <a:rPr lang="en-US" altLang="en-US" sz="1600" dirty="0">
                <a:solidFill>
                  <a:schemeClr val="tx1"/>
                </a:solidFill>
                <a:latin typeface="Arial" panose="020B0604020202020204" pitchFamily="34" charset="0"/>
                <a:cs typeface="Arial" panose="020B0604020202020204" pitchFamily="34" charset="0"/>
              </a:rPr>
              <a:t>T</a:t>
            </a:r>
            <a:r>
              <a:rPr lang="en-US" altLang="en-US" sz="1600" baseline="30000" dirty="0">
                <a:solidFill>
                  <a:schemeClr val="tx1"/>
                </a:solidFill>
                <a:latin typeface="Arial" panose="020B0604020202020204" pitchFamily="34" charset="0"/>
                <a:cs typeface="Arial" panose="020B0604020202020204" pitchFamily="34" charset="0"/>
              </a:rPr>
              <a:t>-2</a:t>
            </a:r>
            <a:r>
              <a:rPr lang="en-US" altLang="en-US" sz="1600" dirty="0">
                <a:solidFill>
                  <a:schemeClr val="tx1"/>
                </a:solidFill>
                <a:latin typeface="Arial" panose="020B0604020202020204" pitchFamily="34" charset="0"/>
                <a:cs typeface="Arial" panose="020B0604020202020204" pitchFamily="34" charset="0"/>
              </a:rPr>
              <a:t>]</a:t>
            </a:r>
          </a:p>
          <a:p>
            <a:pPr>
              <a:spcAft>
                <a:spcPts val="600"/>
              </a:spcAft>
            </a:pPr>
            <a:endParaRPr lang="en-US" altLang="en-US" sz="1600" dirty="0">
              <a:solidFill>
                <a:schemeClr val="tx1"/>
              </a:solidFill>
              <a:latin typeface="Arial" panose="020B0604020202020204" pitchFamily="34" charset="0"/>
              <a:cs typeface="Arial" panose="020B0604020202020204" pitchFamily="34" charset="0"/>
            </a:endParaRPr>
          </a:p>
          <a:p>
            <a:pPr>
              <a:spcAft>
                <a:spcPts val="600"/>
              </a:spcAft>
            </a:pPr>
            <a:r>
              <a:rPr lang="en-US" altLang="en-US" sz="1600" dirty="0">
                <a:solidFill>
                  <a:schemeClr val="tx1"/>
                </a:solidFill>
                <a:latin typeface="Arial" panose="020B0604020202020204" pitchFamily="34" charset="0"/>
                <a:cs typeface="Arial" panose="020B0604020202020204" pitchFamily="34" charset="0"/>
              </a:rPr>
              <a:t>Each term of the above equation is having same dimensions.</a:t>
            </a:r>
          </a:p>
          <a:p>
            <a:pPr>
              <a:spcAft>
                <a:spcPts val="600"/>
              </a:spcAft>
            </a:pPr>
            <a:r>
              <a:rPr lang="en-US" altLang="en-US" sz="1600" dirty="0">
                <a:solidFill>
                  <a:schemeClr val="tx1"/>
                </a:solidFill>
                <a:latin typeface="Arial" panose="020B0604020202020204" pitchFamily="34" charset="0"/>
                <a:cs typeface="Arial" panose="020B0604020202020204" pitchFamily="34" charset="0"/>
              </a:rPr>
              <a:t>Therefore, the given equation is dimensionally correct or dimensionally consistent.</a:t>
            </a: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4265773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up)">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3" end="3"/>
                                            </p:txEl>
                                          </p:spTgt>
                                        </p:tgtEl>
                                        <p:attrNameLst>
                                          <p:attrName>style.visibility</p:attrName>
                                        </p:attrNameLst>
                                      </p:cBhvr>
                                      <p:to>
                                        <p:strVal val="visible"/>
                                      </p:to>
                                    </p:set>
                                    <p:animEffect transition="in" filter="wipe(up)">
                                      <p:cBhvr>
                                        <p:cTn id="27" dur="500"/>
                                        <p:tgtEl>
                                          <p:spTgt spid="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4" end="4"/>
                                            </p:txEl>
                                          </p:spTgt>
                                        </p:tgtEl>
                                        <p:attrNameLst>
                                          <p:attrName>style.visibility</p:attrName>
                                        </p:attrNameLst>
                                      </p:cBhvr>
                                      <p:to>
                                        <p:strVal val="visible"/>
                                      </p:to>
                                    </p:set>
                                    <p:animEffect transition="in" filter="wipe(up)">
                                      <p:cBhvr>
                                        <p:cTn id="32" dur="500"/>
                                        <p:tgtEl>
                                          <p:spTgt spid="1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wipe(up)">
                                      <p:cBhvr>
                                        <p:cTn id="37" dur="5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wipe(up)">
                                      <p:cBhvr>
                                        <p:cTn id="42" dur="5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wipe(up)">
                                      <p:cBhvr>
                                        <p:cTn id="47" dur="500"/>
                                        <p:tgtEl>
                                          <p:spTgt spid="1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5">
                                            <p:txEl>
                                              <p:pRg st="9" end="9"/>
                                            </p:txEl>
                                          </p:spTgt>
                                        </p:tgtEl>
                                        <p:attrNameLst>
                                          <p:attrName>style.visibility</p:attrName>
                                        </p:attrNameLst>
                                      </p:cBhvr>
                                      <p:to>
                                        <p:strVal val="visible"/>
                                      </p:to>
                                    </p:set>
                                    <p:animEffect transition="in" filter="wipe(up)">
                                      <p:cBhvr>
                                        <p:cTn id="52" dur="500"/>
                                        <p:tgtEl>
                                          <p:spTgt spid="1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5">
                                            <p:txEl>
                                              <p:pRg st="11" end="11"/>
                                            </p:txEl>
                                          </p:spTgt>
                                        </p:tgtEl>
                                        <p:attrNameLst>
                                          <p:attrName>style.visibility</p:attrName>
                                        </p:attrNameLst>
                                      </p:cBhvr>
                                      <p:to>
                                        <p:strVal val="visible"/>
                                      </p:to>
                                    </p:set>
                                    <p:animEffect transition="in" filter="wipe(up)">
                                      <p:cBhvr>
                                        <p:cTn id="57" dur="500"/>
                                        <p:tgtEl>
                                          <p:spTgt spid="15">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5">
                                            <p:txEl>
                                              <p:pRg st="12" end="12"/>
                                            </p:txEl>
                                          </p:spTgt>
                                        </p:tgtEl>
                                        <p:attrNameLst>
                                          <p:attrName>style.visibility</p:attrName>
                                        </p:attrNameLst>
                                      </p:cBhvr>
                                      <p:to>
                                        <p:strVal val="visible"/>
                                      </p:to>
                                    </p:set>
                                    <p:animEffect transition="in" filter="wipe(up)">
                                      <p:cBhvr>
                                        <p:cTn id="62" dur="500"/>
                                        <p:tgtEl>
                                          <p:spTgt spid="1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1287532"/>
          </a:xfrm>
          <a:prstGeom prst="rect">
            <a:avLst/>
          </a:prstGeom>
        </p:spPr>
        <p:txBody>
          <a:bodyPr wrap="square">
            <a:spAutoFit/>
          </a:bodyPr>
          <a:lstStyle/>
          <a:p>
            <a:pPr algn="just">
              <a:lnSpc>
                <a:spcPct val="150000"/>
              </a:lnSpc>
              <a:buNone/>
            </a:pPr>
            <a:r>
              <a:rPr lang="en-US" sz="1800" b="1" dirty="0">
                <a:latin typeface="Arial" pitchFamily="34" charset="0"/>
                <a:cs typeface="Arial" pitchFamily="34" charset="0"/>
              </a:rPr>
              <a:t>Question: </a:t>
            </a:r>
            <a:r>
              <a:rPr lang="en-US" sz="1800" dirty="0">
                <a:latin typeface="Arial" pitchFamily="34" charset="0"/>
                <a:cs typeface="Arial" pitchFamily="34" charset="0"/>
              </a:rPr>
              <a:t>In an equation, </a:t>
            </a:r>
          </a:p>
          <a:p>
            <a:pPr algn="just">
              <a:lnSpc>
                <a:spcPct val="150000"/>
              </a:lnSpc>
              <a:buNone/>
            </a:pPr>
            <a:r>
              <a:rPr lang="en-US" sz="1800" dirty="0">
                <a:latin typeface="Arial" pitchFamily="34" charset="0"/>
                <a:cs typeface="Arial" pitchFamily="34" charset="0"/>
              </a:rPr>
              <a:t>v = speed , F = force and t = time . Find dimensional formula of a and b  </a:t>
            </a:r>
          </a:p>
          <a:p>
            <a:pPr algn="just">
              <a:lnSpc>
                <a:spcPct val="150000"/>
              </a:lnSpc>
              <a:buNone/>
            </a:pPr>
            <a:r>
              <a:rPr lang="en-US" sz="1800" b="1" dirty="0">
                <a:latin typeface="Arial" pitchFamily="34" charset="0"/>
                <a:cs typeface="Arial" pitchFamily="34" charset="0"/>
              </a:rPr>
              <a:t>Solution:</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5" name="Object 5">
            <a:extLst>
              <a:ext uri="{FF2B5EF4-FFF2-40B4-BE49-F238E27FC236}">
                <a16:creationId xmlns:a16="http://schemas.microsoft.com/office/drawing/2014/main" id="{55BB1357-FB87-4712-BC9E-7AB4F0047941}"/>
              </a:ext>
            </a:extLst>
          </p:cNvPr>
          <p:cNvGraphicFramePr>
            <a:graphicFrameLocks noChangeAspect="1"/>
          </p:cNvGraphicFramePr>
          <p:nvPr/>
        </p:nvGraphicFramePr>
        <p:xfrm>
          <a:off x="324027" y="2080576"/>
          <a:ext cx="3211512" cy="2608262"/>
        </p:xfrm>
        <a:graphic>
          <a:graphicData uri="http://schemas.openxmlformats.org/presentationml/2006/ole">
            <mc:AlternateContent xmlns:mc="http://schemas.openxmlformats.org/markup-compatibility/2006">
              <mc:Choice xmlns:v="urn:schemas-microsoft-com:vml" Requires="v">
                <p:oleObj spid="_x0000_s6146" name="Equation" r:id="rId4" imgW="2247840" imgH="1828800" progId="Equation.3">
                  <p:embed/>
                </p:oleObj>
              </mc:Choice>
              <mc:Fallback>
                <p:oleObj name="Equation" r:id="rId4" imgW="2247840" imgH="1828800" progId="Equation.3">
                  <p:embed/>
                  <p:pic>
                    <p:nvPicPr>
                      <p:cNvPr id="5" name="Object 5">
                        <a:extLst>
                          <a:ext uri="{FF2B5EF4-FFF2-40B4-BE49-F238E27FC236}">
                            <a16:creationId xmlns:a16="http://schemas.microsoft.com/office/drawing/2014/main" id="{55BB1357-FB87-4712-BC9E-7AB4F0047941}"/>
                          </a:ext>
                        </a:extLst>
                      </p:cNvPr>
                      <p:cNvPicPr>
                        <a:picLocks noChangeAspect="1" noChangeArrowheads="1"/>
                      </p:cNvPicPr>
                      <p:nvPr/>
                    </p:nvPicPr>
                    <p:blipFill>
                      <a:blip r:embed="rId5"/>
                      <a:srcRect/>
                      <a:stretch>
                        <a:fillRect/>
                      </a:stretch>
                    </p:blipFill>
                    <p:spPr bwMode="auto">
                      <a:xfrm>
                        <a:off x="324027" y="2080576"/>
                        <a:ext cx="3211512" cy="260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43F8A192-0ECB-4D33-9A38-B0F0A6FC6543}"/>
              </a:ext>
            </a:extLst>
          </p:cNvPr>
          <p:cNvGraphicFramePr>
            <a:graphicFrameLocks noChangeAspect="1"/>
          </p:cNvGraphicFramePr>
          <p:nvPr/>
        </p:nvGraphicFramePr>
        <p:xfrm>
          <a:off x="2963687" y="676324"/>
          <a:ext cx="906463" cy="539750"/>
        </p:xfrm>
        <a:graphic>
          <a:graphicData uri="http://schemas.openxmlformats.org/presentationml/2006/ole">
            <mc:AlternateContent xmlns:mc="http://schemas.openxmlformats.org/markup-compatibility/2006">
              <mc:Choice xmlns:v="urn:schemas-microsoft-com:vml" Requires="v">
                <p:oleObj spid="_x0000_s6147" name="Equation" r:id="rId6" imgW="660240" imgH="393480" progId="Equation.3">
                  <p:embed/>
                </p:oleObj>
              </mc:Choice>
              <mc:Fallback>
                <p:oleObj name="Equation" r:id="rId6" imgW="660240" imgH="393480" progId="Equation.3">
                  <p:embed/>
                  <p:pic>
                    <p:nvPicPr>
                      <p:cNvPr id="6" name="Object 5">
                        <a:extLst>
                          <a:ext uri="{FF2B5EF4-FFF2-40B4-BE49-F238E27FC236}">
                            <a16:creationId xmlns:a16="http://schemas.microsoft.com/office/drawing/2014/main" id="{43F8A192-0ECB-4D33-9A38-B0F0A6FC6543}"/>
                          </a:ext>
                        </a:extLst>
                      </p:cNvPr>
                      <p:cNvPicPr>
                        <a:picLocks noChangeAspect="1" noChangeArrowheads="1"/>
                      </p:cNvPicPr>
                      <p:nvPr/>
                    </p:nvPicPr>
                    <p:blipFill>
                      <a:blip r:embed="rId7"/>
                      <a:srcRect/>
                      <a:stretch>
                        <a:fillRect/>
                      </a:stretch>
                    </p:blipFill>
                    <p:spPr bwMode="auto">
                      <a:xfrm>
                        <a:off x="2963687" y="676324"/>
                        <a:ext cx="90646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1241365"/>
          </a:xfrm>
          <a:prstGeom prst="rect">
            <a:avLst/>
          </a:prstGeom>
        </p:spPr>
        <p:txBody>
          <a:bodyPr wrap="square">
            <a:spAutoFit/>
          </a:bodyPr>
          <a:lstStyle/>
          <a:p>
            <a:pPr algn="just">
              <a:lnSpc>
                <a:spcPct val="150000"/>
              </a:lnSpc>
              <a:buNone/>
            </a:pPr>
            <a:r>
              <a:rPr lang="en-US" sz="1800" b="1" dirty="0">
                <a:latin typeface="Arial" pitchFamily="34" charset="0"/>
                <a:cs typeface="Arial" pitchFamily="34" charset="0"/>
              </a:rPr>
              <a:t>Question: </a:t>
            </a:r>
            <a:r>
              <a:rPr lang="en-US" sz="1800" dirty="0">
                <a:latin typeface="Arial" pitchFamily="34" charset="0"/>
                <a:cs typeface="Arial" pitchFamily="34" charset="0"/>
              </a:rPr>
              <a:t>In an equation, </a:t>
            </a:r>
          </a:p>
          <a:p>
            <a:pPr algn="just">
              <a:lnSpc>
                <a:spcPct val="150000"/>
              </a:lnSpc>
              <a:buNone/>
            </a:pPr>
            <a:r>
              <a:rPr lang="en-US" sz="1600" dirty="0">
                <a:latin typeface="Arial" pitchFamily="34" charset="0"/>
                <a:cs typeface="Arial" pitchFamily="34" charset="0"/>
              </a:rPr>
              <a:t>P = Pressure , V = volume and T =temperature . Find dimensional formula of a , b and R.</a:t>
            </a:r>
          </a:p>
          <a:p>
            <a:pPr algn="just">
              <a:lnSpc>
                <a:spcPct val="150000"/>
              </a:lnSpc>
              <a:buNone/>
            </a:pPr>
            <a:r>
              <a:rPr lang="en-US" sz="1800" b="1" dirty="0">
                <a:latin typeface="Arial" pitchFamily="34" charset="0"/>
                <a:cs typeface="Arial" pitchFamily="34" charset="0"/>
              </a:rPr>
              <a:t>Solution:</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7" name="Object 6">
            <a:extLst>
              <a:ext uri="{FF2B5EF4-FFF2-40B4-BE49-F238E27FC236}">
                <a16:creationId xmlns:a16="http://schemas.microsoft.com/office/drawing/2014/main" id="{2CEC2A11-A1F3-416C-B578-A87CAC63BB88}"/>
              </a:ext>
            </a:extLst>
          </p:cNvPr>
          <p:cNvGraphicFramePr>
            <a:graphicFrameLocks noChangeAspect="1"/>
          </p:cNvGraphicFramePr>
          <p:nvPr/>
        </p:nvGraphicFramePr>
        <p:xfrm>
          <a:off x="2952927" y="654756"/>
          <a:ext cx="1968500" cy="590550"/>
        </p:xfrm>
        <a:graphic>
          <a:graphicData uri="http://schemas.openxmlformats.org/presentationml/2006/ole">
            <mc:AlternateContent xmlns:mc="http://schemas.openxmlformats.org/markup-compatibility/2006">
              <mc:Choice xmlns:v="urn:schemas-microsoft-com:vml" Requires="v">
                <p:oleObj spid="_x0000_s7170" name="Equation" r:id="rId4" imgW="1434960" imgH="431640" progId="Equation.3">
                  <p:embed/>
                </p:oleObj>
              </mc:Choice>
              <mc:Fallback>
                <p:oleObj name="Equation" r:id="rId4" imgW="1434960" imgH="431640" progId="Equation.3">
                  <p:embed/>
                  <p:pic>
                    <p:nvPicPr>
                      <p:cNvPr id="7" name="Object 6">
                        <a:extLst>
                          <a:ext uri="{FF2B5EF4-FFF2-40B4-BE49-F238E27FC236}">
                            <a16:creationId xmlns:a16="http://schemas.microsoft.com/office/drawing/2014/main" id="{2CEC2A11-A1F3-416C-B578-A87CAC63BB88}"/>
                          </a:ext>
                        </a:extLst>
                      </p:cNvPr>
                      <p:cNvPicPr>
                        <a:picLocks noChangeAspect="1" noChangeArrowheads="1"/>
                      </p:cNvPicPr>
                      <p:nvPr/>
                    </p:nvPicPr>
                    <p:blipFill>
                      <a:blip r:embed="rId5"/>
                      <a:srcRect/>
                      <a:stretch>
                        <a:fillRect/>
                      </a:stretch>
                    </p:blipFill>
                    <p:spPr bwMode="auto">
                      <a:xfrm>
                        <a:off x="2952927" y="654756"/>
                        <a:ext cx="19685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a:extLst>
              <a:ext uri="{FF2B5EF4-FFF2-40B4-BE49-F238E27FC236}">
                <a16:creationId xmlns:a16="http://schemas.microsoft.com/office/drawing/2014/main" id="{F0EA655B-AA6D-4B90-8C8E-D0A157A68F09}"/>
              </a:ext>
            </a:extLst>
          </p:cNvPr>
          <p:cNvGraphicFramePr>
            <a:graphicFrameLocks noChangeAspect="1"/>
          </p:cNvGraphicFramePr>
          <p:nvPr/>
        </p:nvGraphicFramePr>
        <p:xfrm>
          <a:off x="313518" y="2062002"/>
          <a:ext cx="3623659" cy="2931615"/>
        </p:xfrm>
        <a:graphic>
          <a:graphicData uri="http://schemas.openxmlformats.org/presentationml/2006/ole">
            <mc:AlternateContent xmlns:mc="http://schemas.openxmlformats.org/markup-compatibility/2006">
              <mc:Choice xmlns:v="urn:schemas-microsoft-com:vml" Requires="v">
                <p:oleObj spid="_x0000_s7171" name="Equation" r:id="rId6" imgW="2844720" imgH="2311200" progId="Equation.3">
                  <p:embed/>
                </p:oleObj>
              </mc:Choice>
              <mc:Fallback>
                <p:oleObj name="Equation" r:id="rId6" imgW="2844720" imgH="2311200" progId="Equation.3">
                  <p:embed/>
                  <p:pic>
                    <p:nvPicPr>
                      <p:cNvPr id="10" name="Object 5">
                        <a:extLst>
                          <a:ext uri="{FF2B5EF4-FFF2-40B4-BE49-F238E27FC236}">
                            <a16:creationId xmlns:a16="http://schemas.microsoft.com/office/drawing/2014/main" id="{F0EA655B-AA6D-4B90-8C8E-D0A157A68F09}"/>
                          </a:ext>
                        </a:extLst>
                      </p:cNvPr>
                      <p:cNvPicPr>
                        <a:picLocks noChangeAspect="1" noChangeArrowheads="1"/>
                      </p:cNvPicPr>
                      <p:nvPr/>
                    </p:nvPicPr>
                    <p:blipFill>
                      <a:blip r:embed="rId7"/>
                      <a:srcRect/>
                      <a:stretch>
                        <a:fillRect/>
                      </a:stretch>
                    </p:blipFill>
                    <p:spPr bwMode="auto">
                      <a:xfrm>
                        <a:off x="313518" y="2062002"/>
                        <a:ext cx="3623659" cy="2931615"/>
                      </a:xfrm>
                      <a:prstGeom prst="rect">
                        <a:avLst/>
                      </a:prstGeom>
                      <a:noFill/>
                    </p:spPr>
                  </p:pic>
                </p:oleObj>
              </mc:Fallback>
            </mc:AlternateContent>
          </a:graphicData>
        </a:graphic>
      </p:graphicFrame>
    </p:spTree>
    <p:extLst>
      <p:ext uri="{BB962C8B-B14F-4D97-AF65-F5344CB8AC3E}">
        <p14:creationId xmlns:p14="http://schemas.microsoft.com/office/powerpoint/2010/main" val="13738853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1241365"/>
          </a:xfrm>
          <a:prstGeom prst="rect">
            <a:avLst/>
          </a:prstGeom>
        </p:spPr>
        <p:txBody>
          <a:bodyPr wrap="square">
            <a:spAutoFit/>
          </a:bodyPr>
          <a:lstStyle/>
          <a:p>
            <a:pPr algn="just">
              <a:lnSpc>
                <a:spcPct val="150000"/>
              </a:lnSpc>
              <a:buNone/>
            </a:pPr>
            <a:r>
              <a:rPr lang="en-US" sz="1800" b="1" dirty="0">
                <a:latin typeface="Arial" pitchFamily="34" charset="0"/>
                <a:cs typeface="Arial" pitchFamily="34" charset="0"/>
              </a:rPr>
              <a:t>Question: </a:t>
            </a:r>
            <a:r>
              <a:rPr lang="en-US" sz="1800" dirty="0">
                <a:latin typeface="Arial" pitchFamily="34" charset="0"/>
                <a:cs typeface="Arial" pitchFamily="34" charset="0"/>
              </a:rPr>
              <a:t>In an equation, </a:t>
            </a:r>
          </a:p>
          <a:p>
            <a:pPr algn="just">
              <a:lnSpc>
                <a:spcPct val="150000"/>
              </a:lnSpc>
              <a:buNone/>
            </a:pPr>
            <a:r>
              <a:rPr lang="en-US" sz="1600" dirty="0">
                <a:latin typeface="Arial" pitchFamily="34" charset="0"/>
                <a:cs typeface="Arial" pitchFamily="34" charset="0"/>
              </a:rPr>
              <a:t>P = Pressure , V = volume and T =temperature . Find dimensional formula of a , b and R.</a:t>
            </a:r>
          </a:p>
          <a:p>
            <a:pPr algn="just">
              <a:lnSpc>
                <a:spcPct val="150000"/>
              </a:lnSpc>
              <a:buNone/>
            </a:pPr>
            <a:r>
              <a:rPr lang="en-US" sz="1800" b="1" dirty="0">
                <a:latin typeface="Arial" pitchFamily="34" charset="0"/>
                <a:cs typeface="Arial" pitchFamily="34" charset="0"/>
              </a:rPr>
              <a:t>Solution: </a:t>
            </a:r>
            <a:r>
              <a:rPr lang="en-US" sz="1800" dirty="0">
                <a:latin typeface="Arial" pitchFamily="34" charset="0"/>
                <a:cs typeface="Arial" pitchFamily="34" charset="0"/>
              </a:rPr>
              <a:t>By principle of homogeneity</a:t>
            </a:r>
            <a:endParaRPr lang="en-US" sz="1800" b="1" dirty="0">
              <a:latin typeface="Arial" pitchFamily="34" charset="0"/>
              <a:cs typeface="Arial" pitchFamily="34" charset="0"/>
            </a:endParaRP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11" name="Object 10">
            <a:extLst>
              <a:ext uri="{FF2B5EF4-FFF2-40B4-BE49-F238E27FC236}">
                <a16:creationId xmlns:a16="http://schemas.microsoft.com/office/drawing/2014/main" id="{2E6D28F1-58FD-42E6-8210-F72A67505260}"/>
              </a:ext>
            </a:extLst>
          </p:cNvPr>
          <p:cNvGraphicFramePr>
            <a:graphicFrameLocks noChangeAspect="1"/>
          </p:cNvGraphicFramePr>
          <p:nvPr/>
        </p:nvGraphicFramePr>
        <p:xfrm>
          <a:off x="2955925" y="590550"/>
          <a:ext cx="1462088" cy="625475"/>
        </p:xfrm>
        <a:graphic>
          <a:graphicData uri="http://schemas.openxmlformats.org/presentationml/2006/ole">
            <mc:AlternateContent xmlns:mc="http://schemas.openxmlformats.org/markup-compatibility/2006">
              <mc:Choice xmlns:v="urn:schemas-microsoft-com:vml" Requires="v">
                <p:oleObj spid="_x0000_s8194" name="Equation" r:id="rId4" imgW="1066680" imgH="457200" progId="Equation.3">
                  <p:embed/>
                </p:oleObj>
              </mc:Choice>
              <mc:Fallback>
                <p:oleObj name="Equation" r:id="rId4" imgW="1066680" imgH="457200" progId="Equation.3">
                  <p:embed/>
                  <p:pic>
                    <p:nvPicPr>
                      <p:cNvPr id="11" name="Object 10">
                        <a:extLst>
                          <a:ext uri="{FF2B5EF4-FFF2-40B4-BE49-F238E27FC236}">
                            <a16:creationId xmlns:a16="http://schemas.microsoft.com/office/drawing/2014/main" id="{2E6D28F1-58FD-42E6-8210-F72A67505260}"/>
                          </a:ext>
                        </a:extLst>
                      </p:cNvPr>
                      <p:cNvPicPr>
                        <a:picLocks noChangeAspect="1" noChangeArrowheads="1"/>
                      </p:cNvPicPr>
                      <p:nvPr/>
                    </p:nvPicPr>
                    <p:blipFill>
                      <a:blip r:embed="rId5"/>
                      <a:srcRect/>
                      <a:stretch>
                        <a:fillRect/>
                      </a:stretch>
                    </p:blipFill>
                    <p:spPr bwMode="auto">
                      <a:xfrm>
                        <a:off x="2955925" y="590550"/>
                        <a:ext cx="1462088"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a:extLst>
              <a:ext uri="{FF2B5EF4-FFF2-40B4-BE49-F238E27FC236}">
                <a16:creationId xmlns:a16="http://schemas.microsoft.com/office/drawing/2014/main" id="{777F0CDE-D4EA-4231-8160-3F6DC086218D}"/>
              </a:ext>
            </a:extLst>
          </p:cNvPr>
          <p:cNvGraphicFramePr>
            <a:graphicFrameLocks noChangeAspect="1"/>
          </p:cNvGraphicFramePr>
          <p:nvPr/>
        </p:nvGraphicFramePr>
        <p:xfrm>
          <a:off x="466725" y="2027238"/>
          <a:ext cx="2403475" cy="625475"/>
        </p:xfrm>
        <a:graphic>
          <a:graphicData uri="http://schemas.openxmlformats.org/presentationml/2006/ole">
            <mc:AlternateContent xmlns:mc="http://schemas.openxmlformats.org/markup-compatibility/2006">
              <mc:Choice xmlns:v="urn:schemas-microsoft-com:vml" Requires="v">
                <p:oleObj spid="_x0000_s8195" name="Equation" r:id="rId6" imgW="1752480" imgH="457200" progId="Equation.3">
                  <p:embed/>
                </p:oleObj>
              </mc:Choice>
              <mc:Fallback>
                <p:oleObj name="Equation" r:id="rId6" imgW="1752480" imgH="457200" progId="Equation.3">
                  <p:embed/>
                  <p:pic>
                    <p:nvPicPr>
                      <p:cNvPr id="12" name="Object 4">
                        <a:extLst>
                          <a:ext uri="{FF2B5EF4-FFF2-40B4-BE49-F238E27FC236}">
                            <a16:creationId xmlns:a16="http://schemas.microsoft.com/office/drawing/2014/main" id="{777F0CDE-D4EA-4231-8160-3F6DC086218D}"/>
                          </a:ext>
                        </a:extLst>
                      </p:cNvPr>
                      <p:cNvPicPr>
                        <a:picLocks noChangeAspect="1" noChangeArrowheads="1"/>
                      </p:cNvPicPr>
                      <p:nvPr/>
                    </p:nvPicPr>
                    <p:blipFill>
                      <a:blip r:embed="rId7"/>
                      <a:srcRect/>
                      <a:stretch>
                        <a:fillRect/>
                      </a:stretch>
                    </p:blipFill>
                    <p:spPr bwMode="auto">
                      <a:xfrm>
                        <a:off x="466725" y="2027238"/>
                        <a:ext cx="240347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DFE6FF10-5E1C-4B3B-A66A-E92F14B61213}"/>
              </a:ext>
            </a:extLst>
          </p:cNvPr>
          <p:cNvGraphicFramePr>
            <a:graphicFrameLocks noChangeAspect="1"/>
          </p:cNvGraphicFramePr>
          <p:nvPr/>
        </p:nvGraphicFramePr>
        <p:xfrm>
          <a:off x="466725" y="2834295"/>
          <a:ext cx="1893888" cy="311150"/>
        </p:xfrm>
        <a:graphic>
          <a:graphicData uri="http://schemas.openxmlformats.org/presentationml/2006/ole">
            <mc:AlternateContent xmlns:mc="http://schemas.openxmlformats.org/markup-compatibility/2006">
              <mc:Choice xmlns:v="urn:schemas-microsoft-com:vml" Requires="v">
                <p:oleObj spid="_x0000_s8196" name="Equation" r:id="rId8" imgW="1396800" imgH="228600" progId="Equation.3">
                  <p:embed/>
                </p:oleObj>
              </mc:Choice>
              <mc:Fallback>
                <p:oleObj name="Equation" r:id="rId8" imgW="1396800" imgH="228600" progId="Equation.3">
                  <p:embed/>
                  <p:pic>
                    <p:nvPicPr>
                      <p:cNvPr id="13" name="Object 12">
                        <a:extLst>
                          <a:ext uri="{FF2B5EF4-FFF2-40B4-BE49-F238E27FC236}">
                            <a16:creationId xmlns:a16="http://schemas.microsoft.com/office/drawing/2014/main" id="{DFE6FF10-5E1C-4B3B-A66A-E92F14B61213}"/>
                          </a:ext>
                        </a:extLst>
                      </p:cNvPr>
                      <p:cNvPicPr>
                        <a:picLocks noChangeAspect="1" noChangeArrowheads="1"/>
                      </p:cNvPicPr>
                      <p:nvPr/>
                    </p:nvPicPr>
                    <p:blipFill>
                      <a:blip r:embed="rId9"/>
                      <a:srcRect/>
                      <a:stretch>
                        <a:fillRect/>
                      </a:stretch>
                    </p:blipFill>
                    <p:spPr bwMode="auto">
                      <a:xfrm>
                        <a:off x="466725" y="2834295"/>
                        <a:ext cx="1893888"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a:extLst>
              <a:ext uri="{FF2B5EF4-FFF2-40B4-BE49-F238E27FC236}">
                <a16:creationId xmlns:a16="http://schemas.microsoft.com/office/drawing/2014/main" id="{35F9B7EF-3AC4-4AF3-AAD5-8D1063333A26}"/>
              </a:ext>
            </a:extLst>
          </p:cNvPr>
          <p:cNvGraphicFramePr>
            <a:graphicFrameLocks noChangeAspect="1"/>
          </p:cNvGraphicFramePr>
          <p:nvPr/>
        </p:nvGraphicFramePr>
        <p:xfrm>
          <a:off x="466725" y="3327027"/>
          <a:ext cx="2555875" cy="625475"/>
        </p:xfrm>
        <a:graphic>
          <a:graphicData uri="http://schemas.openxmlformats.org/presentationml/2006/ole">
            <mc:AlternateContent xmlns:mc="http://schemas.openxmlformats.org/markup-compatibility/2006">
              <mc:Choice xmlns:v="urn:schemas-microsoft-com:vml" Requires="v">
                <p:oleObj spid="_x0000_s8197" name="Equation" r:id="rId10" imgW="1866600" imgH="457200" progId="Equation.3">
                  <p:embed/>
                </p:oleObj>
              </mc:Choice>
              <mc:Fallback>
                <p:oleObj name="Equation" r:id="rId10" imgW="1866600" imgH="457200" progId="Equation.3">
                  <p:embed/>
                  <p:pic>
                    <p:nvPicPr>
                      <p:cNvPr id="14" name="Object 6">
                        <a:extLst>
                          <a:ext uri="{FF2B5EF4-FFF2-40B4-BE49-F238E27FC236}">
                            <a16:creationId xmlns:a16="http://schemas.microsoft.com/office/drawing/2014/main" id="{35F9B7EF-3AC4-4AF3-AAD5-8D1063333A26}"/>
                          </a:ext>
                        </a:extLst>
                      </p:cNvPr>
                      <p:cNvPicPr>
                        <a:picLocks noChangeAspect="1" noChangeArrowheads="1"/>
                      </p:cNvPicPr>
                      <p:nvPr/>
                    </p:nvPicPr>
                    <p:blipFill>
                      <a:blip r:embed="rId11"/>
                      <a:srcRect/>
                      <a:stretch>
                        <a:fillRect/>
                      </a:stretch>
                    </p:blipFill>
                    <p:spPr bwMode="auto">
                      <a:xfrm>
                        <a:off x="466725" y="3327027"/>
                        <a:ext cx="255587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a:extLst>
              <a:ext uri="{FF2B5EF4-FFF2-40B4-BE49-F238E27FC236}">
                <a16:creationId xmlns:a16="http://schemas.microsoft.com/office/drawing/2014/main" id="{9AC04FD9-7C01-4AEF-884C-D04CA45362BD}"/>
              </a:ext>
            </a:extLst>
          </p:cNvPr>
          <p:cNvGraphicFramePr>
            <a:graphicFrameLocks noChangeAspect="1"/>
          </p:cNvGraphicFramePr>
          <p:nvPr/>
        </p:nvGraphicFramePr>
        <p:xfrm>
          <a:off x="1129506" y="4134083"/>
          <a:ext cx="1585912" cy="311150"/>
        </p:xfrm>
        <a:graphic>
          <a:graphicData uri="http://schemas.openxmlformats.org/presentationml/2006/ole">
            <mc:AlternateContent xmlns:mc="http://schemas.openxmlformats.org/markup-compatibility/2006">
              <mc:Choice xmlns:v="urn:schemas-microsoft-com:vml" Requires="v">
                <p:oleObj spid="_x0000_s8198" name="Equation" r:id="rId12" imgW="1168200" imgH="228600" progId="Equation.3">
                  <p:embed/>
                </p:oleObj>
              </mc:Choice>
              <mc:Fallback>
                <p:oleObj name="Equation" r:id="rId12" imgW="1168200" imgH="228600" progId="Equation.3">
                  <p:embed/>
                  <p:pic>
                    <p:nvPicPr>
                      <p:cNvPr id="15" name="Object 7">
                        <a:extLst>
                          <a:ext uri="{FF2B5EF4-FFF2-40B4-BE49-F238E27FC236}">
                            <a16:creationId xmlns:a16="http://schemas.microsoft.com/office/drawing/2014/main" id="{9AC04FD9-7C01-4AEF-884C-D04CA45362BD}"/>
                          </a:ext>
                        </a:extLst>
                      </p:cNvPr>
                      <p:cNvPicPr>
                        <a:picLocks noChangeAspect="1" noChangeArrowheads="1"/>
                      </p:cNvPicPr>
                      <p:nvPr/>
                    </p:nvPicPr>
                    <p:blipFill>
                      <a:blip r:embed="rId13"/>
                      <a:srcRect/>
                      <a:stretch>
                        <a:fillRect/>
                      </a:stretch>
                    </p:blipFill>
                    <p:spPr bwMode="auto">
                      <a:xfrm>
                        <a:off x="1129506" y="4134083"/>
                        <a:ext cx="1585912"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14099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1430A-C179-44FD-BE29-0D41B382EAEE}"/>
              </a:ext>
            </a:extLst>
          </p:cNvPr>
          <p:cNvSpPr>
            <a:spLocks noGrp="1"/>
          </p:cNvSpPr>
          <p:nvPr>
            <p:ph type="title"/>
          </p:nvPr>
        </p:nvSpPr>
        <p:spPr>
          <a:xfrm>
            <a:off x="135469" y="140224"/>
            <a:ext cx="8895644" cy="548397"/>
          </a:xfrm>
        </p:spPr>
        <p:txBody>
          <a:bodyPr/>
          <a:lstStyle/>
          <a:p>
            <a:r>
              <a:rPr lang="en-US" altLang="en-US" sz="2000" b="1" dirty="0">
                <a:solidFill>
                  <a:srgbClr val="FF0000"/>
                </a:solidFill>
                <a:latin typeface="Arial" panose="020B0604020202020204" pitchFamily="34" charset="0"/>
                <a:cs typeface="Arial" panose="020B0604020202020204" pitchFamily="34" charset="0"/>
              </a:rPr>
              <a:t>Home Assignment</a:t>
            </a:r>
            <a:endParaRPr lang="en-US"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F49731C-C615-4F56-9BDC-928B836AD209}"/>
                  </a:ext>
                </a:extLst>
              </p:cNvPr>
              <p:cNvSpPr>
                <a:spLocks noGrp="1"/>
              </p:cNvSpPr>
              <p:nvPr>
                <p:ph idx="1"/>
              </p:nvPr>
            </p:nvSpPr>
            <p:spPr>
              <a:xfrm>
                <a:off x="112888" y="688621"/>
                <a:ext cx="8895643" cy="4314653"/>
              </a:xfrm>
            </p:spPr>
            <p:txBody>
              <a:bodyPr/>
              <a:lstStyle/>
              <a:p>
                <a:pPr marL="114300" indent="0" algn="just">
                  <a:lnSpc>
                    <a:spcPct val="100000"/>
                  </a:lnSpc>
                  <a:spcAft>
                    <a:spcPts val="600"/>
                  </a:spcAft>
                  <a:buClrTx/>
                  <a:buSzPct val="100000"/>
                  <a:buNone/>
                </a:pPr>
                <a:r>
                  <a:rPr lang="en-US" sz="1600" b="1" dirty="0">
                    <a:solidFill>
                      <a:schemeClr val="tx1"/>
                    </a:solidFill>
                  </a:rPr>
                  <a:t>Question</a:t>
                </a:r>
                <a:r>
                  <a:rPr lang="en-US" sz="1600" dirty="0">
                    <a:solidFill>
                      <a:schemeClr val="tx1"/>
                    </a:solidFill>
                  </a:rPr>
                  <a:t>: </a:t>
                </a:r>
                <a:r>
                  <a:rPr lang="en-US" sz="1600" dirty="0">
                    <a:solidFill>
                      <a:schemeClr val="tx1"/>
                    </a:solidFill>
                    <a:latin typeface="Arial" pitchFamily="34" charset="0"/>
                    <a:cs typeface="Arial" pitchFamily="34" charset="0"/>
                  </a:rPr>
                  <a:t>A book with many printing errors contain four different formulas for the displacement y of a particle undergoing  a certain periodic motion</a:t>
                </a:r>
              </a:p>
              <a:p>
                <a:pPr>
                  <a:buClrTx/>
                  <a:buSzPct val="100000"/>
                  <a:buFont typeface="+mj-lt"/>
                  <a:buAutoNum type="alphaLcParenR"/>
                </a:pPr>
                <a:r>
                  <a:rPr lang="en-US" sz="1600" dirty="0">
                    <a:solidFill>
                      <a:schemeClr val="tx1"/>
                    </a:solidFill>
                    <a:latin typeface="Arial" pitchFamily="34" charset="0"/>
                    <a:cs typeface="Arial" pitchFamily="34" charset="0"/>
                  </a:rPr>
                  <a:t>y = a sin ( 2</a:t>
                </a:r>
                <a:r>
                  <a:rPr lang="el-GR" sz="1600" dirty="0">
                    <a:solidFill>
                      <a:schemeClr val="tx1"/>
                    </a:solidFill>
                    <a:latin typeface="Arial" pitchFamily="34" charset="0"/>
                    <a:cs typeface="Arial" pitchFamily="34" charset="0"/>
                  </a:rPr>
                  <a:t>π</a:t>
                </a:r>
                <a:r>
                  <a:rPr lang="en-US" sz="1600" dirty="0">
                    <a:solidFill>
                      <a:schemeClr val="tx1"/>
                    </a:solidFill>
                    <a:latin typeface="Arial" pitchFamily="34" charset="0"/>
                    <a:cs typeface="Arial" pitchFamily="34" charset="0"/>
                  </a:rPr>
                  <a:t>t / T)</a:t>
                </a:r>
              </a:p>
              <a:p>
                <a:pPr>
                  <a:buClrTx/>
                  <a:buSzPct val="100000"/>
                  <a:buFont typeface="+mj-lt"/>
                  <a:buAutoNum type="alphaLcParenR"/>
                </a:pPr>
                <a:r>
                  <a:rPr lang="en-US" sz="1600" dirty="0">
                    <a:solidFill>
                      <a:schemeClr val="tx1"/>
                    </a:solidFill>
                    <a:latin typeface="Arial" pitchFamily="34" charset="0"/>
                    <a:cs typeface="Arial" pitchFamily="34" charset="0"/>
                  </a:rPr>
                  <a:t>y = a sin ( </a:t>
                </a:r>
                <a:r>
                  <a:rPr lang="en-US" sz="1600" dirty="0" err="1">
                    <a:solidFill>
                      <a:schemeClr val="tx1"/>
                    </a:solidFill>
                    <a:latin typeface="Arial" pitchFamily="34" charset="0"/>
                    <a:cs typeface="Arial" pitchFamily="34" charset="0"/>
                  </a:rPr>
                  <a:t>vt</a:t>
                </a:r>
                <a:r>
                  <a:rPr lang="en-US" sz="1600" dirty="0">
                    <a:solidFill>
                      <a:schemeClr val="tx1"/>
                    </a:solidFill>
                    <a:latin typeface="Arial" pitchFamily="34" charset="0"/>
                    <a:cs typeface="Arial" pitchFamily="34" charset="0"/>
                  </a:rPr>
                  <a:t> )</a:t>
                </a:r>
              </a:p>
              <a:p>
                <a:pPr>
                  <a:buClrTx/>
                  <a:buSzPct val="100000"/>
                  <a:buFont typeface="+mj-lt"/>
                  <a:buAutoNum type="alphaLcParenR"/>
                </a:pPr>
                <a:r>
                  <a:rPr lang="en-US" sz="1600" dirty="0">
                    <a:solidFill>
                      <a:schemeClr val="tx1"/>
                    </a:solidFill>
                    <a:latin typeface="Arial" pitchFamily="34" charset="0"/>
                    <a:cs typeface="Arial" pitchFamily="34" charset="0"/>
                  </a:rPr>
                  <a:t>y =( a/T) sin ( t / a)</a:t>
                </a:r>
              </a:p>
              <a:p>
                <a:pPr>
                  <a:buClrTx/>
                  <a:buSzPct val="100000"/>
                  <a:buFont typeface="+mj-lt"/>
                  <a:buAutoNum type="alphaLcParenR"/>
                </a:pPr>
                <a:r>
                  <a:rPr lang="en-US" sz="1600" dirty="0">
                    <a:solidFill>
                      <a:schemeClr val="tx1"/>
                    </a:solidFill>
                    <a:latin typeface="Arial" pitchFamily="34" charset="0"/>
                    <a:cs typeface="Arial" pitchFamily="34" charset="0"/>
                  </a:rPr>
                  <a:t>y = a </a:t>
                </a:r>
                <a14:m>
                  <m:oMath xmlns:m="http://schemas.openxmlformats.org/officeDocument/2006/math">
                    <m:rad>
                      <m:radPr>
                        <m:degHide m:val="on"/>
                        <m:ctrlPr>
                          <a:rPr lang="en-US" sz="1600" i="1" smtClean="0">
                            <a:solidFill>
                              <a:schemeClr val="tx1"/>
                            </a:solidFill>
                            <a:latin typeface="Cambria Math" panose="02040503050406030204" pitchFamily="18" charset="0"/>
                            <a:cs typeface="Arial" pitchFamily="34" charset="0"/>
                          </a:rPr>
                        </m:ctrlPr>
                      </m:radPr>
                      <m:deg/>
                      <m:e>
                        <m:r>
                          <a:rPr lang="en-US" sz="1600" b="0" i="1" smtClean="0">
                            <a:solidFill>
                              <a:schemeClr val="tx1"/>
                            </a:solidFill>
                            <a:latin typeface="Cambria Math" panose="02040503050406030204" pitchFamily="18" charset="0"/>
                            <a:cs typeface="Arial" pitchFamily="34" charset="0"/>
                          </a:rPr>
                          <m:t>2</m:t>
                        </m:r>
                      </m:e>
                    </m:rad>
                  </m:oMath>
                </a14:m>
                <a:r>
                  <a:rPr lang="en-US" sz="1600" dirty="0">
                    <a:solidFill>
                      <a:schemeClr val="tx1"/>
                    </a:solidFill>
                    <a:latin typeface="Arial" pitchFamily="34" charset="0"/>
                    <a:cs typeface="Arial" pitchFamily="34" charset="0"/>
                  </a:rPr>
                  <a:t> { sin ( 2</a:t>
                </a:r>
                <a:r>
                  <a:rPr lang="el-GR" sz="1600" dirty="0">
                    <a:solidFill>
                      <a:schemeClr val="tx1"/>
                    </a:solidFill>
                    <a:latin typeface="Arial" pitchFamily="34" charset="0"/>
                    <a:cs typeface="Arial" pitchFamily="34" charset="0"/>
                  </a:rPr>
                  <a:t>π</a:t>
                </a:r>
                <a:r>
                  <a:rPr lang="en-US" sz="1600" dirty="0">
                    <a:solidFill>
                      <a:schemeClr val="tx1"/>
                    </a:solidFill>
                    <a:latin typeface="Arial" pitchFamily="34" charset="0"/>
                    <a:cs typeface="Arial" pitchFamily="34" charset="0"/>
                  </a:rPr>
                  <a:t>t / T) + cos ( 2</a:t>
                </a:r>
                <a:r>
                  <a:rPr lang="el-GR" sz="1600" dirty="0">
                    <a:solidFill>
                      <a:schemeClr val="tx1"/>
                    </a:solidFill>
                    <a:latin typeface="Arial" pitchFamily="34" charset="0"/>
                    <a:cs typeface="Arial" pitchFamily="34" charset="0"/>
                  </a:rPr>
                  <a:t>π</a:t>
                </a:r>
                <a:r>
                  <a:rPr lang="en-US" sz="1600" dirty="0">
                    <a:solidFill>
                      <a:schemeClr val="tx1"/>
                    </a:solidFill>
                    <a:latin typeface="Arial" pitchFamily="34" charset="0"/>
                    <a:cs typeface="Arial" pitchFamily="34" charset="0"/>
                  </a:rPr>
                  <a:t>t / T) }</a:t>
                </a:r>
              </a:p>
              <a:p>
                <a:pPr>
                  <a:buNone/>
                </a:pPr>
                <a:endParaRPr lang="en-US" sz="1600" dirty="0">
                  <a:solidFill>
                    <a:schemeClr val="tx1"/>
                  </a:solidFill>
                  <a:latin typeface="Arial" pitchFamily="34" charset="0"/>
                  <a:cs typeface="Arial" pitchFamily="34" charset="0"/>
                </a:endParaRPr>
              </a:p>
              <a:p>
                <a:pPr>
                  <a:buNone/>
                </a:pPr>
                <a:r>
                  <a:rPr lang="en-US" sz="1600" dirty="0">
                    <a:solidFill>
                      <a:schemeClr val="tx1"/>
                    </a:solidFill>
                    <a:latin typeface="Arial" pitchFamily="34" charset="0"/>
                    <a:cs typeface="Arial" pitchFamily="34" charset="0"/>
                  </a:rPr>
                  <a:t>a = max. displacement of the particle</a:t>
                </a:r>
              </a:p>
              <a:p>
                <a:pPr>
                  <a:buNone/>
                </a:pPr>
                <a:r>
                  <a:rPr lang="en-US" sz="1600" dirty="0">
                    <a:solidFill>
                      <a:schemeClr val="tx1"/>
                    </a:solidFill>
                    <a:latin typeface="Arial" pitchFamily="34" charset="0"/>
                    <a:cs typeface="Arial" pitchFamily="34" charset="0"/>
                  </a:rPr>
                  <a:t>v = speed of the particle </a:t>
                </a:r>
              </a:p>
              <a:p>
                <a:pPr>
                  <a:buNone/>
                </a:pPr>
                <a:r>
                  <a:rPr lang="en-US" sz="1600" dirty="0">
                    <a:solidFill>
                      <a:schemeClr val="tx1"/>
                    </a:solidFill>
                    <a:latin typeface="Arial" pitchFamily="34" charset="0"/>
                    <a:cs typeface="Arial" pitchFamily="34" charset="0"/>
                  </a:rPr>
                  <a:t>T = time period of motion</a:t>
                </a:r>
              </a:p>
              <a:p>
                <a:pPr>
                  <a:buNone/>
                </a:pPr>
                <a:endParaRPr lang="en-US" sz="1600" dirty="0">
                  <a:solidFill>
                    <a:schemeClr val="tx1"/>
                  </a:solidFill>
                  <a:latin typeface="Arial" pitchFamily="34" charset="0"/>
                  <a:cs typeface="Arial" pitchFamily="34" charset="0"/>
                </a:endParaRPr>
              </a:p>
              <a:p>
                <a:pPr>
                  <a:buNone/>
                </a:pPr>
                <a:r>
                  <a:rPr lang="en-US" sz="1600" dirty="0">
                    <a:solidFill>
                      <a:schemeClr val="tx1"/>
                    </a:solidFill>
                    <a:latin typeface="Arial" pitchFamily="34" charset="0"/>
                    <a:cs typeface="Arial" pitchFamily="34" charset="0"/>
                  </a:rPr>
                  <a:t>Rule out the wrong formula on dimensional grounds.</a:t>
                </a:r>
              </a:p>
            </p:txBody>
          </p:sp>
        </mc:Choice>
        <mc:Fallback xmlns="">
          <p:sp>
            <p:nvSpPr>
              <p:cNvPr id="3" name="Content Placeholder 2">
                <a:extLst>
                  <a:ext uri="{FF2B5EF4-FFF2-40B4-BE49-F238E27FC236}">
                    <a16:creationId xmlns:a16="http://schemas.microsoft.com/office/drawing/2014/main" id="{DF49731C-C615-4F56-9BDC-928B836AD209}"/>
                  </a:ext>
                </a:extLst>
              </p:cNvPr>
              <p:cNvSpPr>
                <a:spLocks noGrp="1" noRot="1" noChangeAspect="1" noMove="1" noResize="1" noEditPoints="1" noAdjustHandles="1" noChangeArrowheads="1" noChangeShapeType="1" noTextEdit="1"/>
              </p:cNvSpPr>
              <p:nvPr>
                <p:ph idx="1"/>
              </p:nvPr>
            </p:nvSpPr>
            <p:spPr>
              <a:xfrm>
                <a:off x="112888" y="688621"/>
                <a:ext cx="8895643" cy="4314653"/>
              </a:xfrm>
              <a:blipFill>
                <a:blip r:embed="rId2"/>
                <a:stretch>
                  <a:fillRect r="-343"/>
                </a:stretch>
              </a:blipFill>
            </p:spPr>
            <p:txBody>
              <a:bodyPr/>
              <a:lstStyle/>
              <a:p>
                <a:r>
                  <a:rPr lang="en-US">
                    <a:noFill/>
                  </a:rPr>
                  <a:t> </a:t>
                </a:r>
              </a:p>
            </p:txBody>
          </p:sp>
        </mc:Fallback>
      </mc:AlternateContent>
      <p:pic>
        <p:nvPicPr>
          <p:cNvPr id="4" name="Google Shape;62;p14">
            <a:extLst>
              <a:ext uri="{FF2B5EF4-FFF2-40B4-BE49-F238E27FC236}">
                <a16:creationId xmlns:a16="http://schemas.microsoft.com/office/drawing/2014/main" id="{86D7D6FD-7278-434D-868F-0C027A2D97BD}"/>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34183651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1430A-C179-44FD-BE29-0D41B382EAEE}"/>
              </a:ext>
            </a:extLst>
          </p:cNvPr>
          <p:cNvSpPr>
            <a:spLocks noGrp="1"/>
          </p:cNvSpPr>
          <p:nvPr>
            <p:ph type="title"/>
          </p:nvPr>
        </p:nvSpPr>
        <p:spPr>
          <a:xfrm>
            <a:off x="135469" y="140224"/>
            <a:ext cx="8895644" cy="548397"/>
          </a:xfrm>
        </p:spPr>
        <p:txBody>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p:sp>
        <p:nvSpPr>
          <p:cNvPr id="3" name="Content Placeholder 2">
            <a:extLst>
              <a:ext uri="{FF2B5EF4-FFF2-40B4-BE49-F238E27FC236}">
                <a16:creationId xmlns:a16="http://schemas.microsoft.com/office/drawing/2014/main" id="{DF49731C-C615-4F56-9BDC-928B836AD209}"/>
              </a:ext>
            </a:extLst>
          </p:cNvPr>
          <p:cNvSpPr>
            <a:spLocks noGrp="1"/>
          </p:cNvSpPr>
          <p:nvPr>
            <p:ph idx="1"/>
          </p:nvPr>
        </p:nvSpPr>
        <p:spPr>
          <a:xfrm>
            <a:off x="112888" y="688621"/>
            <a:ext cx="8895643" cy="4314653"/>
          </a:xfrm>
        </p:spPr>
        <p:txBody>
          <a:bodyPr/>
          <a:lstStyle/>
          <a:p>
            <a:pPr marL="114300" indent="0" algn="just">
              <a:lnSpc>
                <a:spcPct val="100000"/>
              </a:lnSpc>
              <a:spcAft>
                <a:spcPts val="600"/>
              </a:spcAft>
              <a:buClrTx/>
              <a:buSzPct val="100000"/>
              <a:buNone/>
            </a:pPr>
            <a:r>
              <a:rPr lang="en-US" sz="1600" b="1" dirty="0">
                <a:solidFill>
                  <a:schemeClr val="tx1"/>
                </a:solidFill>
              </a:rPr>
              <a:t>Question</a:t>
            </a:r>
            <a:r>
              <a:rPr lang="en-US" sz="1600" dirty="0">
                <a:solidFill>
                  <a:schemeClr val="tx1"/>
                </a:solidFill>
              </a:rPr>
              <a:t>: </a:t>
            </a:r>
            <a:r>
              <a:rPr lang="en-US" sz="1600" dirty="0">
                <a:solidFill>
                  <a:schemeClr val="tx1"/>
                </a:solidFill>
                <a:latin typeface="Arial" pitchFamily="34" charset="0"/>
                <a:cs typeface="Arial" pitchFamily="34" charset="0"/>
              </a:rPr>
              <a:t>A dimensionally correct formula may or may not be actually  correct, but an actually correct formula must be dimensionally correct. Justify the statement by giving proper example.</a:t>
            </a:r>
          </a:p>
          <a:p>
            <a:pPr algn="just">
              <a:lnSpc>
                <a:spcPct val="100000"/>
              </a:lnSpc>
              <a:spcAft>
                <a:spcPts val="600"/>
              </a:spcAft>
              <a:buNone/>
            </a:pPr>
            <a:endParaRPr lang="en-US" sz="1600" b="1" dirty="0">
              <a:solidFill>
                <a:schemeClr val="tx1"/>
              </a:solidFill>
              <a:latin typeface="Arial" pitchFamily="34" charset="0"/>
              <a:cs typeface="Arial" pitchFamily="34" charset="0"/>
            </a:endParaRPr>
          </a:p>
          <a:p>
            <a:pPr algn="just">
              <a:lnSpc>
                <a:spcPct val="100000"/>
              </a:lnSpc>
              <a:spcAft>
                <a:spcPts val="600"/>
              </a:spcAft>
              <a:buNone/>
            </a:pPr>
            <a:r>
              <a:rPr lang="en-US" sz="1600" b="1" dirty="0">
                <a:solidFill>
                  <a:schemeClr val="tx1"/>
                </a:solidFill>
                <a:latin typeface="Arial" pitchFamily="34" charset="0"/>
                <a:cs typeface="Arial" pitchFamily="34" charset="0"/>
              </a:rPr>
              <a:t>Solution</a:t>
            </a:r>
            <a:r>
              <a:rPr lang="en-US" sz="1600" dirty="0">
                <a:solidFill>
                  <a:schemeClr val="tx1"/>
                </a:solidFill>
                <a:latin typeface="Arial" pitchFamily="34" charset="0"/>
                <a:cs typeface="Arial" pitchFamily="34" charset="0"/>
              </a:rPr>
              <a:t>:</a:t>
            </a:r>
          </a:p>
        </p:txBody>
      </p:sp>
      <p:pic>
        <p:nvPicPr>
          <p:cNvPr id="4" name="Google Shape;62;p14">
            <a:extLst>
              <a:ext uri="{FF2B5EF4-FFF2-40B4-BE49-F238E27FC236}">
                <a16:creationId xmlns:a16="http://schemas.microsoft.com/office/drawing/2014/main" id="{86D7D6FD-7278-434D-868F-0C027A2D97BD}"/>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5" name="Object 4">
            <a:extLst>
              <a:ext uri="{FF2B5EF4-FFF2-40B4-BE49-F238E27FC236}">
                <a16:creationId xmlns:a16="http://schemas.microsoft.com/office/drawing/2014/main" id="{1AEA6076-00E9-490E-9AF1-BFA4E6B44AB8}"/>
              </a:ext>
            </a:extLst>
          </p:cNvPr>
          <p:cNvGraphicFramePr>
            <a:graphicFrameLocks noChangeAspect="1"/>
          </p:cNvGraphicFramePr>
          <p:nvPr/>
        </p:nvGraphicFramePr>
        <p:xfrm>
          <a:off x="289541" y="1981378"/>
          <a:ext cx="7172414" cy="2473501"/>
        </p:xfrm>
        <a:graphic>
          <a:graphicData uri="http://schemas.openxmlformats.org/presentationml/2006/ole">
            <mc:AlternateContent xmlns:mc="http://schemas.openxmlformats.org/markup-compatibility/2006">
              <mc:Choice xmlns:v="urn:schemas-microsoft-com:vml" Requires="v">
                <p:oleObj spid="_x0000_s9218" name="Equation" r:id="rId4" imgW="4927320" imgH="1701720" progId="Equation.3">
                  <p:embed/>
                </p:oleObj>
              </mc:Choice>
              <mc:Fallback>
                <p:oleObj name="Equation" r:id="rId4" imgW="4927320" imgH="1701720" progId="Equation.3">
                  <p:embed/>
                  <p:pic>
                    <p:nvPicPr>
                      <p:cNvPr id="5" name="Object 4">
                        <a:extLst>
                          <a:ext uri="{FF2B5EF4-FFF2-40B4-BE49-F238E27FC236}">
                            <a16:creationId xmlns:a16="http://schemas.microsoft.com/office/drawing/2014/main" id="{1AEA6076-00E9-490E-9AF1-BFA4E6B44AB8}"/>
                          </a:ext>
                        </a:extLst>
                      </p:cNvPr>
                      <p:cNvPicPr>
                        <a:picLocks noChangeAspect="1" noChangeArrowheads="1"/>
                      </p:cNvPicPr>
                      <p:nvPr/>
                    </p:nvPicPr>
                    <p:blipFill>
                      <a:blip r:embed="rId5"/>
                      <a:srcRect/>
                      <a:stretch>
                        <a:fillRect/>
                      </a:stretch>
                    </p:blipFill>
                    <p:spPr bwMode="auto">
                      <a:xfrm>
                        <a:off x="289541" y="1981378"/>
                        <a:ext cx="7172414" cy="2473501"/>
                      </a:xfrm>
                      <a:prstGeom prst="rect">
                        <a:avLst/>
                      </a:prstGeom>
                      <a:noFill/>
                    </p:spPr>
                  </p:pic>
                </p:oleObj>
              </mc:Fallback>
            </mc:AlternateContent>
          </a:graphicData>
        </a:graphic>
      </p:graphicFrame>
    </p:spTree>
    <p:extLst>
      <p:ext uri="{BB962C8B-B14F-4D97-AF65-F5344CB8AC3E}">
        <p14:creationId xmlns:p14="http://schemas.microsoft.com/office/powerpoint/2010/main" val="33531563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1430A-C179-44FD-BE29-0D41B382EAEE}"/>
              </a:ext>
            </a:extLst>
          </p:cNvPr>
          <p:cNvSpPr>
            <a:spLocks noGrp="1"/>
          </p:cNvSpPr>
          <p:nvPr>
            <p:ph type="title"/>
          </p:nvPr>
        </p:nvSpPr>
        <p:spPr>
          <a:xfrm>
            <a:off x="135469" y="140224"/>
            <a:ext cx="8895644" cy="548397"/>
          </a:xfrm>
        </p:spPr>
        <p:txBody>
          <a:bodyPr/>
          <a:lstStyle/>
          <a:p>
            <a:r>
              <a:rPr lang="en-US" altLang="en-US" sz="2000" b="1" dirty="0">
                <a:solidFill>
                  <a:srgbClr val="FF0000"/>
                </a:solidFill>
                <a:latin typeface="Arial" panose="020B0604020202020204" pitchFamily="34" charset="0"/>
                <a:cs typeface="Arial" panose="020B0604020202020204" pitchFamily="34" charset="0"/>
              </a:rPr>
              <a:t>Home Assignment</a:t>
            </a:r>
            <a:endParaRPr lang="en-US"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F49731C-C615-4F56-9BDC-928B836AD209}"/>
                  </a:ext>
                </a:extLst>
              </p:cNvPr>
              <p:cNvSpPr>
                <a:spLocks noGrp="1"/>
              </p:cNvSpPr>
              <p:nvPr>
                <p:ph idx="1"/>
              </p:nvPr>
            </p:nvSpPr>
            <p:spPr>
              <a:xfrm>
                <a:off x="112888" y="688621"/>
                <a:ext cx="8895643" cy="4314653"/>
              </a:xfrm>
            </p:spPr>
            <p:txBody>
              <a:bodyPr/>
              <a:lstStyle/>
              <a:p>
                <a:pPr algn="just">
                  <a:lnSpc>
                    <a:spcPct val="100000"/>
                  </a:lnSpc>
                  <a:spcAft>
                    <a:spcPts val="1200"/>
                  </a:spcAft>
                  <a:buClrTx/>
                  <a:buSzPct val="100000"/>
                  <a:buFont typeface="+mj-lt"/>
                  <a:buAutoNum type="arabicPeriod"/>
                </a:pPr>
                <a:r>
                  <a:rPr lang="en-US" sz="1600" dirty="0">
                    <a:solidFill>
                      <a:schemeClr val="tx1"/>
                    </a:solidFill>
                    <a:latin typeface="+mj-lt"/>
                    <a:cs typeface="Arial" pitchFamily="34" charset="0"/>
                  </a:rPr>
                  <a:t>Check correctness of the following equations</a:t>
                </a:r>
              </a:p>
              <a:p>
                <a:pPr lvl="1" algn="just">
                  <a:lnSpc>
                    <a:spcPct val="100000"/>
                  </a:lnSpc>
                  <a:spcBef>
                    <a:spcPts val="0"/>
                  </a:spcBef>
                  <a:spcAft>
                    <a:spcPts val="1200"/>
                  </a:spcAft>
                  <a:buClrTx/>
                  <a:buSzPct val="100000"/>
                  <a:buFont typeface="+mj-lt"/>
                  <a:buAutoNum type="alphaLcParenR"/>
                </a:pPr>
                <a14:m>
                  <m:oMath xmlns:m="http://schemas.openxmlformats.org/officeDocument/2006/math">
                    <m:sSup>
                      <m:sSupPr>
                        <m:ctrlPr>
                          <a:rPr lang="en-US" sz="1600" i="1" smtClean="0">
                            <a:solidFill>
                              <a:schemeClr val="tx1"/>
                            </a:solidFill>
                            <a:latin typeface="Cambria Math" panose="02040503050406030204" pitchFamily="18" charset="0"/>
                            <a:cs typeface="Arial" pitchFamily="34" charset="0"/>
                          </a:rPr>
                        </m:ctrlPr>
                      </m:sSupPr>
                      <m:e>
                        <m:r>
                          <m:rPr>
                            <m:sty m:val="p"/>
                          </m:rPr>
                          <a:rPr lang="en-US" sz="1600" b="0" i="0" smtClean="0">
                            <a:solidFill>
                              <a:schemeClr val="tx1"/>
                            </a:solidFill>
                            <a:latin typeface="Cambria Math" panose="02040503050406030204" pitchFamily="18" charset="0"/>
                            <a:cs typeface="Arial" pitchFamily="34" charset="0"/>
                          </a:rPr>
                          <m:t>mv</m:t>
                        </m:r>
                      </m:e>
                      <m:sup>
                        <m:r>
                          <a:rPr lang="en-US" sz="1600" b="0" i="0" smtClean="0">
                            <a:solidFill>
                              <a:schemeClr val="tx1"/>
                            </a:solidFill>
                            <a:latin typeface="Cambria Math" panose="02040503050406030204" pitchFamily="18" charset="0"/>
                            <a:cs typeface="Arial" pitchFamily="34" charset="0"/>
                          </a:rPr>
                          <m:t>2</m:t>
                        </m:r>
                      </m:sup>
                    </m:sSup>
                    <m:r>
                      <a:rPr lang="en-US" sz="1600" b="0" i="0" smtClean="0">
                        <a:solidFill>
                          <a:schemeClr val="tx1"/>
                        </a:solidFill>
                        <a:latin typeface="Cambria Math" panose="02040503050406030204" pitchFamily="18" charset="0"/>
                        <a:cs typeface="Arial" pitchFamily="34" charset="0"/>
                      </a:rPr>
                      <m:t>=</m:t>
                    </m:r>
                    <m:r>
                      <m:rPr>
                        <m:sty m:val="p"/>
                      </m:rPr>
                      <a:rPr lang="en-US" sz="1600" b="0" i="0" smtClean="0">
                        <a:solidFill>
                          <a:schemeClr val="tx1"/>
                        </a:solidFill>
                        <a:latin typeface="Cambria Math" panose="02040503050406030204" pitchFamily="18" charset="0"/>
                        <a:cs typeface="Arial" pitchFamily="34" charset="0"/>
                      </a:rPr>
                      <m:t>mgh</m:t>
                    </m:r>
                  </m:oMath>
                </a14:m>
                <a:endParaRPr lang="en-US" sz="1600" b="0" dirty="0">
                  <a:solidFill>
                    <a:schemeClr val="tx1"/>
                  </a:solidFill>
                  <a:latin typeface="+mj-lt"/>
                  <a:cs typeface="Arial" pitchFamily="34" charset="0"/>
                </a:endParaRPr>
              </a:p>
              <a:p>
                <a:pPr lvl="1" algn="just">
                  <a:lnSpc>
                    <a:spcPct val="100000"/>
                  </a:lnSpc>
                  <a:spcBef>
                    <a:spcPts val="0"/>
                  </a:spcBef>
                  <a:spcAft>
                    <a:spcPts val="1200"/>
                  </a:spcAft>
                  <a:buClrTx/>
                  <a:buSzPct val="100000"/>
                  <a:buFont typeface="+mj-lt"/>
                  <a:buAutoNum type="alphaLcParenR"/>
                </a:pPr>
                <a14:m>
                  <m:oMath xmlns:m="http://schemas.openxmlformats.org/officeDocument/2006/math">
                    <m:r>
                      <m:rPr>
                        <m:sty m:val="p"/>
                      </m:rPr>
                      <a:rPr lang="en-US" sz="1600" b="0" i="0" smtClean="0">
                        <a:solidFill>
                          <a:schemeClr val="tx1"/>
                        </a:solidFill>
                        <a:latin typeface="Cambria Math" panose="02040503050406030204" pitchFamily="18" charset="0"/>
                        <a:cs typeface="Arial" pitchFamily="34" charset="0"/>
                      </a:rPr>
                      <m:t>y</m:t>
                    </m:r>
                    <m:r>
                      <a:rPr lang="en-US" sz="1600" b="0" i="0" smtClean="0">
                        <a:solidFill>
                          <a:schemeClr val="tx1"/>
                        </a:solidFill>
                        <a:latin typeface="Cambria Math" panose="02040503050406030204" pitchFamily="18" charset="0"/>
                        <a:cs typeface="Arial" pitchFamily="34" charset="0"/>
                      </a:rPr>
                      <m:t>=</m:t>
                    </m:r>
                    <m:r>
                      <m:rPr>
                        <m:sty m:val="p"/>
                      </m:rPr>
                      <a:rPr lang="en-US" sz="1600" b="0" i="0" smtClean="0">
                        <a:solidFill>
                          <a:schemeClr val="tx1"/>
                        </a:solidFill>
                        <a:latin typeface="Cambria Math" panose="02040503050406030204" pitchFamily="18" charset="0"/>
                        <a:cs typeface="Arial" pitchFamily="34" charset="0"/>
                      </a:rPr>
                      <m:t>A</m:t>
                    </m:r>
                    <m:r>
                      <a:rPr lang="en-US" sz="1600" b="0" i="0" smtClean="0">
                        <a:solidFill>
                          <a:schemeClr val="tx1"/>
                        </a:solidFill>
                        <a:latin typeface="Cambria Math" panose="02040503050406030204" pitchFamily="18" charset="0"/>
                        <a:cs typeface="Arial" pitchFamily="34" charset="0"/>
                      </a:rPr>
                      <m:t> </m:t>
                    </m:r>
                    <m:r>
                      <m:rPr>
                        <m:sty m:val="p"/>
                      </m:rPr>
                      <a:rPr lang="en-US" sz="1600" b="0" i="0" smtClean="0">
                        <a:solidFill>
                          <a:schemeClr val="tx1"/>
                        </a:solidFill>
                        <a:latin typeface="Cambria Math" panose="02040503050406030204" pitchFamily="18" charset="0"/>
                        <a:cs typeface="Arial" pitchFamily="34" charset="0"/>
                      </a:rPr>
                      <m:t>exp</m:t>
                    </m:r>
                    <m:r>
                      <a:rPr lang="en-US" sz="1600" b="0" i="0" smtClean="0">
                        <a:solidFill>
                          <a:schemeClr val="tx1"/>
                        </a:solidFill>
                        <a:latin typeface="Cambria Math" panose="02040503050406030204" pitchFamily="18" charset="0"/>
                        <a:cs typeface="Arial" pitchFamily="34" charset="0"/>
                      </a:rPr>
                      <m:t> (</m:t>
                    </m:r>
                    <m:f>
                      <m:fPr>
                        <m:ctrlPr>
                          <a:rPr lang="en-US" sz="1600" b="0" i="1" smtClean="0">
                            <a:solidFill>
                              <a:schemeClr val="tx1"/>
                            </a:solidFill>
                            <a:latin typeface="Cambria Math" panose="02040503050406030204" pitchFamily="18" charset="0"/>
                            <a:cs typeface="Arial" pitchFamily="34" charset="0"/>
                          </a:rPr>
                        </m:ctrlPr>
                      </m:fPr>
                      <m:num>
                        <m:r>
                          <m:rPr>
                            <m:sty m:val="p"/>
                          </m:rPr>
                          <a:rPr lang="el-GR" sz="1600" b="0" i="1" smtClean="0">
                            <a:solidFill>
                              <a:schemeClr val="tx1"/>
                            </a:solidFill>
                            <a:latin typeface="Cambria Math" panose="02040503050406030204" pitchFamily="18" charset="0"/>
                            <a:ea typeface="Cambria Math" panose="02040503050406030204" pitchFamily="18" charset="0"/>
                            <a:cs typeface="Arial" pitchFamily="34" charset="0"/>
                          </a:rPr>
                          <m:t>ω</m:t>
                        </m:r>
                        <m:r>
                          <m:rPr>
                            <m:sty m:val="p"/>
                          </m:rPr>
                          <a:rPr lang="en-US" sz="1600" b="0" i="0" smtClean="0">
                            <a:solidFill>
                              <a:schemeClr val="tx1"/>
                            </a:solidFill>
                            <a:latin typeface="Cambria Math" panose="02040503050406030204" pitchFamily="18" charset="0"/>
                            <a:cs typeface="Arial" pitchFamily="34" charset="0"/>
                          </a:rPr>
                          <m:t>t</m:t>
                        </m:r>
                      </m:num>
                      <m:den>
                        <m:r>
                          <m:rPr>
                            <m:sty m:val="p"/>
                          </m:rPr>
                          <a:rPr lang="en-US" sz="1600" b="0" i="0" smtClean="0">
                            <a:solidFill>
                              <a:schemeClr val="tx1"/>
                            </a:solidFill>
                            <a:latin typeface="Cambria Math" panose="02040503050406030204" pitchFamily="18" charset="0"/>
                            <a:cs typeface="Arial" pitchFamily="34" charset="0"/>
                          </a:rPr>
                          <m:t>x</m:t>
                        </m:r>
                      </m:den>
                    </m:f>
                    <m:r>
                      <a:rPr lang="en-US" sz="1600" b="0" i="0" smtClean="0">
                        <a:solidFill>
                          <a:schemeClr val="tx1"/>
                        </a:solidFill>
                        <a:latin typeface="Cambria Math" panose="02040503050406030204" pitchFamily="18" charset="0"/>
                        <a:cs typeface="Arial" pitchFamily="34" charset="0"/>
                      </a:rPr>
                      <m:t>)</m:t>
                    </m:r>
                  </m:oMath>
                </a14:m>
                <a:endParaRPr lang="en-US" sz="1600" dirty="0">
                  <a:solidFill>
                    <a:schemeClr val="tx1"/>
                  </a:solidFill>
                  <a:latin typeface="+mj-lt"/>
                  <a:cs typeface="Arial" pitchFamily="34" charset="0"/>
                </a:endParaRPr>
              </a:p>
              <a:p>
                <a:pPr lvl="1" algn="just">
                  <a:lnSpc>
                    <a:spcPct val="100000"/>
                  </a:lnSpc>
                  <a:spcBef>
                    <a:spcPts val="0"/>
                  </a:spcBef>
                  <a:spcAft>
                    <a:spcPts val="1200"/>
                  </a:spcAft>
                  <a:buClrTx/>
                  <a:buSzPct val="100000"/>
                  <a:buFont typeface="+mj-lt"/>
                  <a:buAutoNum type="alphaLcParenR"/>
                </a:pPr>
                <a14:m>
                  <m:oMath xmlns:m="http://schemas.openxmlformats.org/officeDocument/2006/math">
                    <m:r>
                      <m:rPr>
                        <m:sty m:val="p"/>
                      </m:rPr>
                      <a:rPr lang="en-US" sz="1600">
                        <a:solidFill>
                          <a:schemeClr val="tx1"/>
                        </a:solidFill>
                        <a:latin typeface="Cambria Math" panose="02040503050406030204" pitchFamily="18" charset="0"/>
                        <a:cs typeface="Arial" pitchFamily="34" charset="0"/>
                      </a:rPr>
                      <m:t>y</m:t>
                    </m:r>
                    <m:r>
                      <a:rPr lang="en-US" sz="1600">
                        <a:solidFill>
                          <a:schemeClr val="tx1"/>
                        </a:solidFill>
                        <a:latin typeface="Cambria Math" panose="02040503050406030204" pitchFamily="18" charset="0"/>
                        <a:cs typeface="Arial" pitchFamily="34" charset="0"/>
                      </a:rPr>
                      <m:t>=</m:t>
                    </m:r>
                    <m:r>
                      <m:rPr>
                        <m:sty m:val="p"/>
                      </m:rPr>
                      <a:rPr lang="en-US" sz="1600">
                        <a:solidFill>
                          <a:schemeClr val="tx1"/>
                        </a:solidFill>
                        <a:latin typeface="Cambria Math" panose="02040503050406030204" pitchFamily="18" charset="0"/>
                        <a:cs typeface="Arial" pitchFamily="34" charset="0"/>
                      </a:rPr>
                      <m:t>A</m:t>
                    </m:r>
                    <m:r>
                      <a:rPr lang="en-US" sz="1600">
                        <a:solidFill>
                          <a:schemeClr val="tx1"/>
                        </a:solidFill>
                        <a:latin typeface="Cambria Math" panose="02040503050406030204" pitchFamily="18" charset="0"/>
                        <a:cs typeface="Arial" pitchFamily="34" charset="0"/>
                      </a:rPr>
                      <m:t> </m:t>
                    </m:r>
                    <m:r>
                      <m:rPr>
                        <m:sty m:val="p"/>
                      </m:rPr>
                      <a:rPr lang="en-US" sz="1600" b="0" i="0" smtClean="0">
                        <a:solidFill>
                          <a:schemeClr val="tx1"/>
                        </a:solidFill>
                        <a:latin typeface="Cambria Math" panose="02040503050406030204" pitchFamily="18" charset="0"/>
                        <a:cs typeface="Arial" pitchFamily="34" charset="0"/>
                      </a:rPr>
                      <m:t>ln</m:t>
                    </m:r>
                    <m:r>
                      <a:rPr lang="en-US" sz="1600">
                        <a:solidFill>
                          <a:schemeClr val="tx1"/>
                        </a:solidFill>
                        <a:latin typeface="Cambria Math" panose="02040503050406030204" pitchFamily="18" charset="0"/>
                        <a:cs typeface="Arial" pitchFamily="34" charset="0"/>
                      </a:rPr>
                      <m:t> (</m:t>
                    </m:r>
                    <m:f>
                      <m:fPr>
                        <m:ctrlPr>
                          <a:rPr lang="en-US" sz="1600" i="1">
                            <a:solidFill>
                              <a:schemeClr val="tx1"/>
                            </a:solidFill>
                            <a:latin typeface="Cambria Math" panose="02040503050406030204" pitchFamily="18" charset="0"/>
                            <a:cs typeface="Arial" pitchFamily="34" charset="0"/>
                          </a:rPr>
                        </m:ctrlPr>
                      </m:fPr>
                      <m:num>
                        <m:r>
                          <a:rPr lang="en-US" sz="1600" b="0" i="1" smtClean="0">
                            <a:solidFill>
                              <a:schemeClr val="tx1"/>
                            </a:solidFill>
                            <a:latin typeface="Cambria Math" panose="02040503050406030204" pitchFamily="18" charset="0"/>
                            <a:ea typeface="Cambria Math" panose="02040503050406030204" pitchFamily="18" charset="0"/>
                            <a:cs typeface="Arial" pitchFamily="34" charset="0"/>
                          </a:rPr>
                          <m:t>𝑎</m:t>
                        </m:r>
                        <m:r>
                          <m:rPr>
                            <m:sty m:val="p"/>
                          </m:rPr>
                          <a:rPr lang="en-US" sz="1600">
                            <a:solidFill>
                              <a:schemeClr val="tx1"/>
                            </a:solidFill>
                            <a:latin typeface="Cambria Math" panose="02040503050406030204" pitchFamily="18" charset="0"/>
                            <a:cs typeface="Arial" pitchFamily="34" charset="0"/>
                          </a:rPr>
                          <m:t>t</m:t>
                        </m:r>
                      </m:num>
                      <m:den>
                        <m:r>
                          <m:rPr>
                            <m:sty m:val="p"/>
                          </m:rPr>
                          <a:rPr lang="en-US" sz="1600">
                            <a:solidFill>
                              <a:schemeClr val="tx1"/>
                            </a:solidFill>
                            <a:latin typeface="Cambria Math" panose="02040503050406030204" pitchFamily="18" charset="0"/>
                            <a:cs typeface="Arial" pitchFamily="34" charset="0"/>
                          </a:rPr>
                          <m:t>x</m:t>
                        </m:r>
                      </m:den>
                    </m:f>
                    <m:r>
                      <a:rPr lang="en-US" sz="1600">
                        <a:solidFill>
                          <a:schemeClr val="tx1"/>
                        </a:solidFill>
                        <a:latin typeface="Cambria Math" panose="02040503050406030204" pitchFamily="18" charset="0"/>
                        <a:cs typeface="Arial" pitchFamily="34" charset="0"/>
                      </a:rPr>
                      <m:t>)</m:t>
                    </m:r>
                  </m:oMath>
                </a14:m>
                <a:endParaRPr lang="en-US" sz="1600" dirty="0">
                  <a:solidFill>
                    <a:schemeClr val="tx1"/>
                  </a:solidFill>
                  <a:cs typeface="Arial" pitchFamily="34" charset="0"/>
                </a:endParaRPr>
              </a:p>
              <a:p>
                <a:pPr algn="just">
                  <a:lnSpc>
                    <a:spcPct val="100000"/>
                  </a:lnSpc>
                  <a:spcAft>
                    <a:spcPts val="1200"/>
                  </a:spcAft>
                  <a:buClrTx/>
                  <a:buSzPct val="100000"/>
                  <a:buFont typeface="+mj-lt"/>
                  <a:buAutoNum type="arabicPeriod"/>
                </a:pPr>
                <a:r>
                  <a:rPr lang="en-US" sz="1600" dirty="0">
                    <a:solidFill>
                      <a:schemeClr val="tx1"/>
                    </a:solidFill>
                    <a:latin typeface="+mj-lt"/>
                    <a:cs typeface="Arial" pitchFamily="34" charset="0"/>
                  </a:rPr>
                  <a:t>Find unit of pressure in a system of units where unit of mass is </a:t>
                </a:r>
                <a:r>
                  <a:rPr lang="el-GR" sz="1600" dirty="0">
                    <a:solidFill>
                      <a:schemeClr val="tx1"/>
                    </a:solidFill>
                    <a:latin typeface="+mj-lt"/>
                    <a:cs typeface="Arial" pitchFamily="34" charset="0"/>
                  </a:rPr>
                  <a:t>α</a:t>
                </a:r>
                <a:r>
                  <a:rPr lang="en-US" sz="1600" dirty="0">
                    <a:solidFill>
                      <a:schemeClr val="tx1"/>
                    </a:solidFill>
                    <a:latin typeface="+mj-lt"/>
                    <a:cs typeface="Arial" pitchFamily="34" charset="0"/>
                  </a:rPr>
                  <a:t> kg, unit of length is </a:t>
                </a:r>
                <a:r>
                  <a:rPr lang="el-GR" sz="1600" dirty="0">
                    <a:solidFill>
                      <a:schemeClr val="tx1"/>
                    </a:solidFill>
                    <a:latin typeface="+mj-lt"/>
                    <a:cs typeface="Arial" pitchFamily="34" charset="0"/>
                  </a:rPr>
                  <a:t>β</a:t>
                </a:r>
                <a:r>
                  <a:rPr lang="en-US" sz="1600" dirty="0">
                    <a:solidFill>
                      <a:schemeClr val="tx1"/>
                    </a:solidFill>
                    <a:latin typeface="+mj-lt"/>
                    <a:cs typeface="Arial" pitchFamily="34" charset="0"/>
                  </a:rPr>
                  <a:t>m, and unit of time is </a:t>
                </a:r>
                <a:r>
                  <a:rPr lang="el-GR" sz="1600" dirty="0">
                    <a:solidFill>
                      <a:schemeClr val="tx1"/>
                    </a:solidFill>
                    <a:latin typeface="+mj-lt"/>
                    <a:cs typeface="Arial" pitchFamily="34" charset="0"/>
                  </a:rPr>
                  <a:t>γ</a:t>
                </a:r>
                <a:r>
                  <a:rPr lang="en-US" sz="1600" dirty="0">
                    <a:solidFill>
                      <a:schemeClr val="tx1"/>
                    </a:solidFill>
                    <a:latin typeface="+mj-lt"/>
                    <a:cs typeface="Arial" pitchFamily="34" charset="0"/>
                  </a:rPr>
                  <a:t> s</a:t>
                </a:r>
              </a:p>
              <a:p>
                <a:pPr algn="just">
                  <a:lnSpc>
                    <a:spcPct val="100000"/>
                  </a:lnSpc>
                  <a:spcAft>
                    <a:spcPts val="1200"/>
                  </a:spcAft>
                  <a:buClrTx/>
                  <a:buSzPct val="100000"/>
                  <a:buFont typeface="+mj-lt"/>
                  <a:buAutoNum type="arabicPeriod"/>
                </a:pPr>
                <a:r>
                  <a:rPr lang="en-US" sz="1600" dirty="0">
                    <a:solidFill>
                      <a:schemeClr val="tx1"/>
                    </a:solidFill>
                    <a:latin typeface="+mj-lt"/>
                    <a:cs typeface="Arial" pitchFamily="34" charset="0"/>
                  </a:rPr>
                  <a:t>NCERT exercise 2.1</a:t>
                </a:r>
              </a:p>
              <a:p>
                <a:pPr algn="just">
                  <a:lnSpc>
                    <a:spcPct val="100000"/>
                  </a:lnSpc>
                  <a:spcAft>
                    <a:spcPts val="1200"/>
                  </a:spcAft>
                  <a:buClrTx/>
                  <a:buSzPct val="100000"/>
                  <a:buFont typeface="+mj-lt"/>
                  <a:buAutoNum type="arabicPeriod"/>
                </a:pPr>
                <a:r>
                  <a:rPr lang="en-US" sz="1600" dirty="0">
                    <a:solidFill>
                      <a:schemeClr val="tx1"/>
                    </a:solidFill>
                    <a:latin typeface="+mj-lt"/>
                    <a:cs typeface="Arial" pitchFamily="34" charset="0"/>
                  </a:rPr>
                  <a:t>NCERT exercise 2.1</a:t>
                </a:r>
              </a:p>
              <a:p>
                <a:pPr algn="just">
                  <a:lnSpc>
                    <a:spcPct val="100000"/>
                  </a:lnSpc>
                  <a:spcAft>
                    <a:spcPts val="1200"/>
                  </a:spcAft>
                  <a:buClrTx/>
                  <a:buSzPct val="100000"/>
                  <a:buFont typeface="+mj-lt"/>
                  <a:buAutoNum type="arabicPeriod"/>
                </a:pPr>
                <a:r>
                  <a:rPr lang="en-US" sz="1600" dirty="0">
                    <a:solidFill>
                      <a:schemeClr val="tx1"/>
                    </a:solidFill>
                    <a:latin typeface="+mj-lt"/>
                    <a:cs typeface="Arial" pitchFamily="34" charset="0"/>
                  </a:rPr>
                  <a:t>NCERT exercise 2.3</a:t>
                </a:r>
              </a:p>
            </p:txBody>
          </p:sp>
        </mc:Choice>
        <mc:Fallback xmlns="">
          <p:sp>
            <p:nvSpPr>
              <p:cNvPr id="3" name="Content Placeholder 2">
                <a:extLst>
                  <a:ext uri="{FF2B5EF4-FFF2-40B4-BE49-F238E27FC236}">
                    <a16:creationId xmlns:a16="http://schemas.microsoft.com/office/drawing/2014/main" id="{DF49731C-C615-4F56-9BDC-928B836AD209}"/>
                  </a:ext>
                </a:extLst>
              </p:cNvPr>
              <p:cNvSpPr>
                <a:spLocks noGrp="1" noRot="1" noChangeAspect="1" noMove="1" noResize="1" noEditPoints="1" noAdjustHandles="1" noChangeArrowheads="1" noChangeShapeType="1" noTextEdit="1"/>
              </p:cNvSpPr>
              <p:nvPr>
                <p:ph idx="1"/>
              </p:nvPr>
            </p:nvSpPr>
            <p:spPr>
              <a:xfrm>
                <a:off x="112888" y="688621"/>
                <a:ext cx="8895643" cy="4314653"/>
              </a:xfrm>
              <a:blipFill>
                <a:blip r:embed="rId2"/>
                <a:stretch>
                  <a:fillRect r="-343"/>
                </a:stretch>
              </a:blipFill>
            </p:spPr>
            <p:txBody>
              <a:bodyPr/>
              <a:lstStyle/>
              <a:p>
                <a:r>
                  <a:rPr lang="en-US">
                    <a:noFill/>
                  </a:rPr>
                  <a:t> </a:t>
                </a:r>
              </a:p>
            </p:txBody>
          </p:sp>
        </mc:Fallback>
      </mc:AlternateContent>
      <p:pic>
        <p:nvPicPr>
          <p:cNvPr id="4" name="Google Shape;62;p14">
            <a:extLst>
              <a:ext uri="{FF2B5EF4-FFF2-40B4-BE49-F238E27FC236}">
                <a16:creationId xmlns:a16="http://schemas.microsoft.com/office/drawing/2014/main" id="{86D7D6FD-7278-434D-868F-0C027A2D97BD}"/>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624431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pic>
        <p:nvPicPr>
          <p:cNvPr id="54" name="Google Shape;54;p13"/>
          <p:cNvPicPr preferRelativeResize="0"/>
          <p:nvPr/>
        </p:nvPicPr>
        <p:blipFill rotWithShape="1">
          <a:blip r:embed="rId3">
            <a:alphaModFix/>
          </a:blip>
          <a:srcRect/>
          <a:stretch/>
        </p:blipFill>
        <p:spPr>
          <a:xfrm>
            <a:off x="0" y="3777622"/>
            <a:ext cx="9144000" cy="1365879"/>
          </a:xfrm>
          <a:prstGeom prst="rect">
            <a:avLst/>
          </a:prstGeom>
          <a:noFill/>
          <a:ln>
            <a:noFill/>
          </a:ln>
        </p:spPr>
      </p:pic>
      <p:pic>
        <p:nvPicPr>
          <p:cNvPr id="55" name="Google Shape;55;p13"/>
          <p:cNvPicPr preferRelativeResize="0"/>
          <p:nvPr/>
        </p:nvPicPr>
        <p:blipFill rotWithShape="1">
          <a:blip r:embed="rId4">
            <a:alphaModFix/>
          </a:blip>
          <a:srcRect/>
          <a:stretch/>
        </p:blipFill>
        <p:spPr>
          <a:xfrm>
            <a:off x="7904901" y="105701"/>
            <a:ext cx="1170475" cy="1170475"/>
          </a:xfrm>
          <a:prstGeom prst="rect">
            <a:avLst/>
          </a:prstGeom>
          <a:noFill/>
          <a:ln>
            <a:noFill/>
          </a:ln>
        </p:spPr>
      </p:pic>
      <p:sp>
        <p:nvSpPr>
          <p:cNvPr id="56" name="Google Shape;56;p13"/>
          <p:cNvSpPr txBox="1"/>
          <p:nvPr/>
        </p:nvSpPr>
        <p:spPr>
          <a:xfrm>
            <a:off x="222675" y="1125737"/>
            <a:ext cx="8763000" cy="1930800"/>
          </a:xfrm>
          <a:prstGeom prst="rect">
            <a:avLst/>
          </a:prstGeom>
          <a:noFill/>
          <a:ln>
            <a:noFill/>
          </a:ln>
        </p:spPr>
        <p:txBody>
          <a:bodyPr spcFirstLastPara="1" wrap="square" lIns="91425" tIns="91425" rIns="91425" bIns="91425" anchor="t" anchorCtr="0">
            <a:noAutofit/>
          </a:bodyPr>
          <a:lstStyle/>
          <a:p>
            <a:pPr algn="ctr">
              <a:buClr>
                <a:srgbClr val="000000"/>
              </a:buClr>
              <a:buSzPts val="3100"/>
            </a:pPr>
            <a:r>
              <a:rPr lang="en-US" sz="2900" b="1" dirty="0">
                <a:solidFill>
                  <a:srgbClr val="FF0000"/>
                </a:solidFill>
                <a:latin typeface="Calibri"/>
                <a:ea typeface="Calibri"/>
                <a:cs typeface="Calibri"/>
                <a:sym typeface="Calibri"/>
              </a:rPr>
              <a:t>Dimensional analysis and its applications.</a:t>
            </a:r>
            <a:endParaRPr lang="en-IN" sz="2900" b="1" dirty="0">
              <a:solidFill>
                <a:srgbClr val="FF0000"/>
              </a:solidFill>
              <a:latin typeface="Calibri"/>
              <a:ea typeface="Calibri"/>
              <a:cs typeface="Calibri"/>
              <a:sym typeface="Calibri"/>
            </a:endParaRPr>
          </a:p>
          <a:p>
            <a:pPr algn="ctr">
              <a:buClr>
                <a:srgbClr val="000000"/>
              </a:buClr>
              <a:buSzPts val="3100"/>
            </a:pPr>
            <a:r>
              <a:rPr lang="en-IN" sz="2500" dirty="0">
                <a:latin typeface="Calibri"/>
                <a:ea typeface="Calibri"/>
                <a:cs typeface="Calibri"/>
                <a:sym typeface="Calibri"/>
              </a:rPr>
              <a:t>XI- SCIENCE</a:t>
            </a:r>
          </a:p>
        </p:txBody>
      </p:sp>
      <p:sp>
        <p:nvSpPr>
          <p:cNvPr id="57" name="Google Shape;57;p13"/>
          <p:cNvSpPr txBox="1"/>
          <p:nvPr/>
        </p:nvSpPr>
        <p:spPr>
          <a:xfrm>
            <a:off x="2042851" y="2933630"/>
            <a:ext cx="4764000" cy="966900"/>
          </a:xfrm>
          <a:prstGeom prst="rect">
            <a:avLst/>
          </a:prstGeom>
          <a:noFill/>
          <a:ln>
            <a:noFill/>
          </a:ln>
        </p:spPr>
        <p:txBody>
          <a:bodyPr spcFirstLastPara="1" wrap="square" lIns="91425" tIns="91425" rIns="91425" bIns="91425" anchor="t" anchorCtr="0">
            <a:noAutofit/>
          </a:bodyPr>
          <a:lstStyle/>
          <a:p>
            <a:r>
              <a:rPr lang="en" sz="1800" b="1" dirty="0"/>
              <a:t>SUBJECT : PHYSICS</a:t>
            </a:r>
            <a:endParaRPr sz="1800" b="1" dirty="0"/>
          </a:p>
          <a:p>
            <a:r>
              <a:rPr lang="en" sz="1800" b="1" dirty="0"/>
              <a:t>CHAPTER NUMBER: 2</a:t>
            </a:r>
            <a:endParaRPr sz="1800" b="1" dirty="0"/>
          </a:p>
          <a:p>
            <a:r>
              <a:rPr lang="en" sz="1800" b="1" dirty="0"/>
              <a:t>CHAPTER NAME : </a:t>
            </a:r>
            <a:r>
              <a:rPr lang="en-IN" sz="1800" b="1" dirty="0"/>
              <a:t>UNITS AND MEASUREMENTS</a:t>
            </a:r>
            <a:endParaRPr sz="1800" b="1" dirty="0"/>
          </a:p>
        </p:txBody>
      </p:sp>
    </p:spTree>
    <p:extLst>
      <p:ext uri="{BB962C8B-B14F-4D97-AF65-F5344CB8AC3E}">
        <p14:creationId xmlns:p14="http://schemas.microsoft.com/office/powerpoint/2010/main" val="34768443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2118529"/>
          </a:xfrm>
          <a:prstGeom prst="rect">
            <a:avLst/>
          </a:prstGeom>
        </p:spPr>
        <p:txBody>
          <a:bodyPr wrap="square">
            <a:spAutoFit/>
          </a:bodyPr>
          <a:lstStyle/>
          <a:p>
            <a:pPr algn="just">
              <a:lnSpc>
                <a:spcPct val="150000"/>
              </a:lnSpc>
              <a:buNone/>
            </a:pPr>
            <a:r>
              <a:rPr lang="en-US" sz="1800" dirty="0">
                <a:latin typeface="Arial" pitchFamily="34" charset="0"/>
                <a:cs typeface="Arial" pitchFamily="34" charset="0"/>
              </a:rPr>
              <a:t>Conversion of unit of a quantity from one system of unit to another</a:t>
            </a:r>
          </a:p>
          <a:p>
            <a:pPr algn="just">
              <a:lnSpc>
                <a:spcPct val="150000"/>
              </a:lnSpc>
              <a:buNone/>
            </a:pPr>
            <a:r>
              <a:rPr lang="en-US" sz="1800" dirty="0">
                <a:latin typeface="Arial" pitchFamily="34" charset="0"/>
                <a:cs typeface="Arial" pitchFamily="34" charset="0"/>
              </a:rPr>
              <a:t>Any quantity in any system is given by</a:t>
            </a:r>
          </a:p>
          <a:p>
            <a:pPr algn="just">
              <a:lnSpc>
                <a:spcPct val="150000"/>
              </a:lnSpc>
              <a:buNone/>
            </a:pPr>
            <a:r>
              <a:rPr lang="en-US" sz="1800" dirty="0">
                <a:latin typeface="Arial" pitchFamily="34" charset="0"/>
                <a:cs typeface="Arial" pitchFamily="34" charset="0"/>
              </a:rPr>
              <a:t>In different systems, if same quantity is measured then its value remains unchanged although its numeric value (n) and unit (u) change. </a:t>
            </a:r>
          </a:p>
          <a:p>
            <a:pPr algn="just">
              <a:lnSpc>
                <a:spcPct val="150000"/>
              </a:lnSpc>
              <a:buNone/>
            </a:pPr>
            <a:r>
              <a:rPr lang="en-US" sz="1800" dirty="0">
                <a:latin typeface="Arial" pitchFamily="34" charset="0"/>
                <a:cs typeface="Arial" pitchFamily="34" charset="0"/>
              </a:rPr>
              <a:t>So,</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7" name="Object 6">
            <a:extLst>
              <a:ext uri="{FF2B5EF4-FFF2-40B4-BE49-F238E27FC236}">
                <a16:creationId xmlns:a16="http://schemas.microsoft.com/office/drawing/2014/main" id="{12E5A7E9-9C3E-401B-9D18-CF13867A894E}"/>
              </a:ext>
            </a:extLst>
          </p:cNvPr>
          <p:cNvGraphicFramePr>
            <a:graphicFrameLocks noChangeAspect="1"/>
          </p:cNvGraphicFramePr>
          <p:nvPr/>
        </p:nvGraphicFramePr>
        <p:xfrm>
          <a:off x="901700" y="2465388"/>
          <a:ext cx="1352550" cy="1035050"/>
        </p:xfrm>
        <a:graphic>
          <a:graphicData uri="http://schemas.openxmlformats.org/presentationml/2006/ole">
            <mc:AlternateContent xmlns:mc="http://schemas.openxmlformats.org/markup-compatibility/2006">
              <mc:Choice xmlns:v="urn:schemas-microsoft-com:vml" Requires="v">
                <p:oleObj spid="_x0000_s10242" name="Equation" r:id="rId4" imgW="863280" imgH="660240" progId="Equation.3">
                  <p:embed/>
                </p:oleObj>
              </mc:Choice>
              <mc:Fallback>
                <p:oleObj name="Equation" r:id="rId4" imgW="863280" imgH="660240" progId="Equation.3">
                  <p:embed/>
                  <p:pic>
                    <p:nvPicPr>
                      <p:cNvPr id="7" name="Object 6">
                        <a:extLst>
                          <a:ext uri="{FF2B5EF4-FFF2-40B4-BE49-F238E27FC236}">
                            <a16:creationId xmlns:a16="http://schemas.microsoft.com/office/drawing/2014/main" id="{12E5A7E9-9C3E-401B-9D18-CF13867A894E}"/>
                          </a:ext>
                        </a:extLst>
                      </p:cNvPr>
                      <p:cNvPicPr>
                        <a:picLocks noChangeAspect="1" noChangeArrowheads="1"/>
                      </p:cNvPicPr>
                      <p:nvPr/>
                    </p:nvPicPr>
                    <p:blipFill>
                      <a:blip r:embed="rId5"/>
                      <a:srcRect/>
                      <a:stretch>
                        <a:fillRect/>
                      </a:stretch>
                    </p:blipFill>
                    <p:spPr bwMode="auto">
                      <a:xfrm>
                        <a:off x="901700" y="2465388"/>
                        <a:ext cx="135255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219C2218-531B-4502-A265-9DFB80E20864}"/>
              </a:ext>
            </a:extLst>
          </p:cNvPr>
          <p:cNvGraphicFramePr>
            <a:graphicFrameLocks noChangeAspect="1"/>
          </p:cNvGraphicFramePr>
          <p:nvPr/>
        </p:nvGraphicFramePr>
        <p:xfrm>
          <a:off x="4219575" y="1206324"/>
          <a:ext cx="727075" cy="304800"/>
        </p:xfrm>
        <a:graphic>
          <a:graphicData uri="http://schemas.openxmlformats.org/presentationml/2006/ole">
            <mc:AlternateContent xmlns:mc="http://schemas.openxmlformats.org/markup-compatibility/2006">
              <mc:Choice xmlns:v="urn:schemas-microsoft-com:vml" Requires="v">
                <p:oleObj spid="_x0000_s10243" name="Equation" r:id="rId6" imgW="482400" imgH="203040" progId="Equation.3">
                  <p:embed/>
                </p:oleObj>
              </mc:Choice>
              <mc:Fallback>
                <p:oleObj name="Equation" r:id="rId6" imgW="482400" imgH="203040" progId="Equation.3">
                  <p:embed/>
                  <p:pic>
                    <p:nvPicPr>
                      <p:cNvPr id="10" name="Object 9">
                        <a:extLst>
                          <a:ext uri="{FF2B5EF4-FFF2-40B4-BE49-F238E27FC236}">
                            <a16:creationId xmlns:a16="http://schemas.microsoft.com/office/drawing/2014/main" id="{219C2218-531B-4502-A265-9DFB80E20864}"/>
                          </a:ext>
                        </a:extLst>
                      </p:cNvPr>
                      <p:cNvPicPr>
                        <a:picLocks noChangeAspect="1" noChangeArrowheads="1"/>
                      </p:cNvPicPr>
                      <p:nvPr/>
                    </p:nvPicPr>
                    <p:blipFill>
                      <a:blip r:embed="rId7"/>
                      <a:srcRect/>
                      <a:stretch>
                        <a:fillRect/>
                      </a:stretch>
                    </p:blipFill>
                    <p:spPr bwMode="auto">
                      <a:xfrm>
                        <a:off x="4219575" y="1206324"/>
                        <a:ext cx="7270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Google Shape;63;p14">
            <a:extLst>
              <a:ext uri="{FF2B5EF4-FFF2-40B4-BE49-F238E27FC236}">
                <a16:creationId xmlns:a16="http://schemas.microsoft.com/office/drawing/2014/main" id="{5D62A96A-A8D1-46C0-96B6-59F77ED8670F}"/>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eaLnBrk="1" hangingPunct="1">
              <a:spcBef>
                <a:spcPct val="0"/>
              </a:spcBef>
              <a:buFontTx/>
              <a:buNone/>
            </a:pPr>
            <a:r>
              <a:rPr lang="en-US" altLang="en-US" sz="2000" b="1" dirty="0">
                <a:solidFill>
                  <a:srgbClr val="FF0000"/>
                </a:solidFill>
              </a:rPr>
              <a:t>Conversion of Units in one System into another System</a:t>
            </a:r>
            <a:endParaRPr lang="en-IN" altLang="en-US" sz="2000" dirty="0">
              <a:solidFill>
                <a:srgbClr val="FF0000"/>
              </a:solidFill>
            </a:endParaRPr>
          </a:p>
        </p:txBody>
      </p:sp>
      <p:sp>
        <p:nvSpPr>
          <p:cNvPr id="3" name="TextBox 2">
            <a:extLst>
              <a:ext uri="{FF2B5EF4-FFF2-40B4-BE49-F238E27FC236}">
                <a16:creationId xmlns:a16="http://schemas.microsoft.com/office/drawing/2014/main" id="{9B78DD13-D1BE-480C-9F9E-CDB609AE98B2}"/>
              </a:ext>
            </a:extLst>
          </p:cNvPr>
          <p:cNvSpPr txBox="1"/>
          <p:nvPr/>
        </p:nvSpPr>
        <p:spPr>
          <a:xfrm>
            <a:off x="208972" y="3622964"/>
            <a:ext cx="2101857" cy="369332"/>
          </a:xfrm>
          <a:prstGeom prst="rect">
            <a:avLst/>
          </a:prstGeom>
          <a:noFill/>
        </p:spPr>
        <p:txBody>
          <a:bodyPr wrap="none" rtlCol="0">
            <a:spAutoFit/>
          </a:bodyPr>
          <a:lstStyle/>
          <a:p>
            <a:r>
              <a:rPr lang="en-US" sz="1800" dirty="0" err="1"/>
              <a:t>Eg.</a:t>
            </a:r>
            <a:r>
              <a:rPr lang="en-US" sz="1800" dirty="0"/>
              <a:t> 1Kg = 1000gm</a:t>
            </a:r>
            <a:endParaRPr lang="en-IN"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112713" indent="0" eaLnBrk="1" hangingPunct="1">
                  <a:spcBef>
                    <a:spcPct val="0"/>
                  </a:spcBef>
                  <a:spcAft>
                    <a:spcPts val="300"/>
                  </a:spcAft>
                  <a:buFontTx/>
                  <a:buNone/>
                </a:pPr>
                <a:r>
                  <a:rPr lang="en-US" altLang="en-US" sz="1400" b="1" dirty="0">
                    <a:solidFill>
                      <a:schemeClr val="tx1"/>
                    </a:solidFill>
                    <a:latin typeface="Arial" panose="020B0604020202020204" pitchFamily="34" charset="0"/>
                    <a:cs typeface="Arial" panose="020B0604020202020204" pitchFamily="34" charset="0"/>
                  </a:rPr>
                  <a:t>(b)  Error of a Difference</a:t>
                </a:r>
                <a:r>
                  <a:rPr lang="en-US" altLang="en-US" sz="1400" dirty="0">
                    <a:solidFill>
                      <a:schemeClr val="tx1"/>
                    </a:solidFill>
                    <a:latin typeface="Arial" panose="020B0604020202020204" pitchFamily="34" charset="0"/>
                    <a:cs typeface="Arial" panose="020B0604020202020204" pitchFamily="34" charset="0"/>
                  </a:rPr>
                  <a:t>:</a:t>
                </a:r>
              </a:p>
              <a:p>
                <a:pPr marL="112713" indent="0" eaLnBrk="1" hangingPunct="1">
                  <a:spcBef>
                    <a:spcPct val="0"/>
                  </a:spcBef>
                  <a:spcAft>
                    <a:spcPts val="300"/>
                  </a:spcAft>
                  <a:buFontTx/>
                  <a:buNone/>
                </a:pPr>
                <a:r>
                  <a:rPr lang="en-US" altLang="en-US" sz="1400" dirty="0">
                    <a:solidFill>
                      <a:schemeClr val="tx1"/>
                    </a:solidFill>
                    <a:latin typeface="Arial" panose="020B0604020202020204" pitchFamily="34" charset="0"/>
                    <a:cs typeface="Arial" panose="020B0604020202020204" pitchFamily="34" charset="0"/>
                  </a:rPr>
                  <a:t>Suppose two physical quantities A and B have measured values</a:t>
                </a:r>
                <a:endParaRPr lang="en-IN" altLang="en-US" sz="1400" dirty="0">
                  <a:solidFill>
                    <a:schemeClr val="tx1"/>
                  </a:solidFill>
                  <a:latin typeface="Arial" panose="020B0604020202020204" pitchFamily="34" charset="0"/>
                  <a:cs typeface="Arial" panose="020B0604020202020204" pitchFamily="34" charset="0"/>
                </a:endParaRPr>
              </a:p>
              <a:p>
                <a:pPr marL="112713" indent="0" eaLnBrk="1" hangingPunct="1">
                  <a:spcBef>
                    <a:spcPct val="0"/>
                  </a:spcBef>
                  <a:spcAft>
                    <a:spcPts val="300"/>
                  </a:spcAft>
                  <a:buFontTx/>
                  <a:buNone/>
                </a:pPr>
                <a:r>
                  <a:rPr lang="en-US" altLang="en-US" sz="1400" dirty="0">
                    <a:solidFill>
                      <a:schemeClr val="tx1"/>
                    </a:solidFill>
                    <a:latin typeface="Arial" panose="020B0604020202020204" pitchFamily="34" charset="0"/>
                    <a:cs typeface="Arial" panose="020B0604020202020204" pitchFamily="34" charset="0"/>
                  </a:rPr>
                  <a:t>A ± ΔA, B ± ΔB respectively, where ΔA and ΔB are their absolute errors. </a:t>
                </a:r>
                <a:endParaRPr lang="en-IN" altLang="en-US" sz="1400" dirty="0">
                  <a:solidFill>
                    <a:schemeClr val="tx1"/>
                  </a:solidFill>
                  <a:latin typeface="Arial" panose="020B0604020202020204" pitchFamily="34" charset="0"/>
                  <a:cs typeface="Arial" panose="020B0604020202020204" pitchFamily="34" charset="0"/>
                </a:endParaRPr>
              </a:p>
              <a:p>
                <a:pPr marL="112713" indent="0" eaLnBrk="1" hangingPunct="1">
                  <a:spcBef>
                    <a:spcPct val="0"/>
                  </a:spcBef>
                  <a:spcAft>
                    <a:spcPts val="300"/>
                  </a:spcAft>
                  <a:buFontTx/>
                  <a:buNone/>
                </a:pPr>
                <a:r>
                  <a:rPr lang="en-US" altLang="en-US" sz="1400" dirty="0">
                    <a:solidFill>
                      <a:schemeClr val="tx1"/>
                    </a:solidFill>
                    <a:latin typeface="Arial" panose="020B0604020202020204" pitchFamily="34" charset="0"/>
                    <a:cs typeface="Arial" panose="020B0604020202020204" pitchFamily="34" charset="0"/>
                  </a:rPr>
                  <a:t>Let,          Z = A - B</a:t>
                </a:r>
              </a:p>
              <a:p>
                <a:pPr marL="112713" indent="0" eaLnBrk="1" hangingPunct="1">
                  <a:spcBef>
                    <a:spcPct val="0"/>
                  </a:spcBef>
                  <a:spcAft>
                    <a:spcPts val="300"/>
                  </a:spcAft>
                  <a:buFontTx/>
                  <a:buNone/>
                </a:pPr>
                <a:r>
                  <a:rPr lang="en-US" altLang="en-US" sz="1400" dirty="0">
                    <a:solidFill>
                      <a:schemeClr val="tx1"/>
                    </a:solidFill>
                    <a:latin typeface="Arial" panose="020B0604020202020204" pitchFamily="34" charset="0"/>
                    <a:cs typeface="Arial" panose="020B0604020202020204" pitchFamily="34" charset="0"/>
                  </a:rPr>
                  <a:t>       Z ± ΔZ =  (A ± ΔA) - (B ± ΔB)                   </a:t>
                </a:r>
              </a:p>
              <a:p>
                <a:pPr marL="112713" indent="0">
                  <a:spcBef>
                    <a:spcPct val="0"/>
                  </a:spcBef>
                  <a:spcAft>
                    <a:spcPts val="300"/>
                  </a:spcAft>
                  <a:buNone/>
                </a:pPr>
                <a:r>
                  <a:rPr lang="en-US" altLang="en-US" sz="1400" dirty="0">
                    <a:solidFill>
                      <a:schemeClr val="tx1"/>
                    </a:solidFill>
                    <a:latin typeface="Arial" panose="020B0604020202020204" pitchFamily="34" charset="0"/>
                    <a:cs typeface="Arial" panose="020B0604020202020204" pitchFamily="34" charset="0"/>
                  </a:rPr>
                  <a:t>                   =  (A - B)  ±  ΔA </a:t>
                </a:r>
                <a14:m>
                  <m:oMath xmlns:m="http://schemas.openxmlformats.org/officeDocument/2006/math">
                    <m:r>
                      <a:rPr lang="en-US" altLang="en-US" sz="1400" i="1" dirty="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en-US" sz="1400" dirty="0">
                    <a:solidFill>
                      <a:schemeClr val="tx1"/>
                    </a:solidFill>
                    <a:latin typeface="Arial" panose="020B0604020202020204" pitchFamily="34" charset="0"/>
                    <a:cs typeface="Arial" panose="020B0604020202020204" pitchFamily="34" charset="0"/>
                  </a:rPr>
                  <a:t> ΔB</a:t>
                </a:r>
                <a:endParaRPr lang="en-IN" altLang="en-US" sz="1400" dirty="0">
                  <a:solidFill>
                    <a:schemeClr val="tx1"/>
                  </a:solidFill>
                  <a:latin typeface="Arial" panose="020B0604020202020204" pitchFamily="34" charset="0"/>
                  <a:cs typeface="Arial" panose="020B0604020202020204" pitchFamily="34" charset="0"/>
                </a:endParaRPr>
              </a:p>
              <a:p>
                <a:pPr marL="112713" indent="0">
                  <a:spcBef>
                    <a:spcPct val="0"/>
                  </a:spcBef>
                  <a:spcAft>
                    <a:spcPts val="300"/>
                  </a:spcAft>
                  <a:buNone/>
                </a:pPr>
                <a:r>
                  <a:rPr lang="en-US" altLang="en-US" sz="1400" dirty="0">
                    <a:solidFill>
                      <a:schemeClr val="tx1"/>
                    </a:solidFill>
                    <a:latin typeface="Arial" panose="020B0604020202020204" pitchFamily="34" charset="0"/>
                    <a:cs typeface="Arial" panose="020B0604020202020204" pitchFamily="34" charset="0"/>
                  </a:rPr>
                  <a:t>                   =  Z ±  (ΔA + ΔB)    (since ±  and </a:t>
                </a:r>
                <a14:m>
                  <m:oMath xmlns:m="http://schemas.openxmlformats.org/officeDocument/2006/math">
                    <m:r>
                      <a:rPr lang="en-US" altLang="en-US" sz="1400" i="1" dirty="0">
                        <a:solidFill>
                          <a:schemeClr val="tx1"/>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en-US" sz="1400" dirty="0">
                    <a:solidFill>
                      <a:schemeClr val="tx1"/>
                    </a:solidFill>
                    <a:latin typeface="Arial" panose="020B0604020202020204" pitchFamily="34" charset="0"/>
                    <a:cs typeface="Arial" panose="020B0604020202020204" pitchFamily="34" charset="0"/>
                  </a:rPr>
                  <a:t> are the same)</a:t>
                </a:r>
              </a:p>
              <a:p>
                <a:pPr marL="112713" indent="0">
                  <a:spcBef>
                    <a:spcPct val="0"/>
                  </a:spcBef>
                  <a:spcAft>
                    <a:spcPts val="300"/>
                  </a:spcAft>
                  <a:buNone/>
                </a:pPr>
                <a:r>
                  <a:rPr lang="en-US" altLang="en-US" sz="1400" dirty="0">
                    <a:solidFill>
                      <a:schemeClr val="tx1"/>
                    </a:solidFill>
                    <a:latin typeface="Arial" panose="020B0604020202020204" pitchFamily="34" charset="0"/>
                    <a:cs typeface="Arial" panose="020B0604020202020204" pitchFamily="34" charset="0"/>
                  </a:rPr>
                  <a:t>± ΔZ =  ±  (ΔA + ΔB) </a:t>
                </a:r>
              </a:p>
              <a:p>
                <a:pPr marL="112713" indent="0">
                  <a:spcBef>
                    <a:spcPct val="0"/>
                  </a:spcBef>
                  <a:spcAft>
                    <a:spcPts val="300"/>
                  </a:spcAft>
                  <a:buNone/>
                </a:pPr>
                <a:r>
                  <a:rPr lang="en-US" altLang="en-US" sz="1400" b="1" dirty="0">
                    <a:solidFill>
                      <a:schemeClr val="tx1"/>
                    </a:solidFill>
                    <a:latin typeface="Arial" panose="020B0604020202020204" pitchFamily="34" charset="0"/>
                    <a:cs typeface="Arial" panose="020B0604020202020204" pitchFamily="34" charset="0"/>
                  </a:rPr>
                  <a:t>ΔZ =  (ΔA + ΔB) </a:t>
                </a:r>
                <a:endParaRPr lang="en-IN" altLang="en-US" sz="1400" b="1" dirty="0">
                  <a:solidFill>
                    <a:schemeClr val="tx1"/>
                  </a:solidFill>
                  <a:latin typeface="Arial" panose="020B0604020202020204" pitchFamily="34" charset="0"/>
                  <a:cs typeface="Arial" panose="020B0604020202020204" pitchFamily="34" charset="0"/>
                </a:endParaRPr>
              </a:p>
              <a:p>
                <a:pPr marL="112713" indent="0">
                  <a:spcBef>
                    <a:spcPct val="0"/>
                  </a:spcBef>
                  <a:spcAft>
                    <a:spcPts val="300"/>
                  </a:spcAft>
                  <a:buNone/>
                </a:pPr>
                <a:r>
                  <a:rPr lang="en-US" altLang="en-US" sz="1400" dirty="0">
                    <a:solidFill>
                      <a:schemeClr val="tx1"/>
                    </a:solidFill>
                    <a:latin typeface="Arial" panose="020B0604020202020204" pitchFamily="34" charset="0"/>
                    <a:cs typeface="Arial" panose="020B0604020202020204" pitchFamily="34" charset="0"/>
                  </a:rPr>
                  <a:t>When two quantities are subtracted, the absolute error  in the final result is the </a:t>
                </a:r>
                <a:r>
                  <a:rPr lang="en-US" altLang="en-US" sz="1400" b="1" u="sng" dirty="0">
                    <a:solidFill>
                      <a:schemeClr val="tx1"/>
                    </a:solidFill>
                    <a:latin typeface="Arial" panose="020B0604020202020204" pitchFamily="34" charset="0"/>
                    <a:cs typeface="Arial" panose="020B0604020202020204" pitchFamily="34" charset="0"/>
                  </a:rPr>
                  <a:t>sum</a:t>
                </a:r>
                <a:r>
                  <a:rPr lang="en-US" altLang="en-US" sz="1400" dirty="0">
                    <a:solidFill>
                      <a:schemeClr val="tx1"/>
                    </a:solidFill>
                    <a:latin typeface="Arial" panose="020B0604020202020204" pitchFamily="34" charset="0"/>
                    <a:cs typeface="Arial" panose="020B0604020202020204" pitchFamily="34" charset="0"/>
                  </a:rPr>
                  <a:t> of the individual errors.</a:t>
                </a:r>
                <a:endParaRPr lang="en-IN" altLang="en-US" sz="1400" dirty="0">
                  <a:solidFill>
                    <a:schemeClr val="tx1"/>
                  </a:solidFill>
                  <a:latin typeface="Arial" panose="020B0604020202020204" pitchFamily="34" charset="0"/>
                  <a:cs typeface="Arial" panose="020B0604020202020204" pitchFamily="34" charset="0"/>
                </a:endParaRPr>
              </a:p>
              <a:p>
                <a:pPr marL="112713" indent="0" eaLnBrk="1" hangingPunct="1">
                  <a:spcBef>
                    <a:spcPct val="0"/>
                  </a:spcBef>
                  <a:spcAft>
                    <a:spcPts val="300"/>
                  </a:spcAft>
                  <a:buFontTx/>
                  <a:buNone/>
                </a:pPr>
                <a:endParaRPr lang="en-US" altLang="en-US" sz="1400" b="1" dirty="0">
                  <a:solidFill>
                    <a:schemeClr val="tx1"/>
                  </a:solidFill>
                  <a:latin typeface="Arial" panose="020B0604020202020204" pitchFamily="34" charset="0"/>
                  <a:cs typeface="Arial" panose="020B0604020202020204" pitchFamily="34" charset="0"/>
                </a:endParaRPr>
              </a:p>
              <a:p>
                <a:pPr marL="112713" indent="0" eaLnBrk="1" hangingPunct="1">
                  <a:spcBef>
                    <a:spcPct val="0"/>
                  </a:spcBef>
                  <a:spcAft>
                    <a:spcPts val="300"/>
                  </a:spcAft>
                  <a:buFontTx/>
                  <a:buNone/>
                </a:pPr>
                <a:r>
                  <a:rPr lang="en-US" altLang="en-US" sz="1400" b="1" dirty="0">
                    <a:solidFill>
                      <a:schemeClr val="tx1"/>
                    </a:solidFill>
                    <a:latin typeface="Arial" panose="020B0604020202020204" pitchFamily="34" charset="0"/>
                    <a:cs typeface="Arial" panose="020B0604020202020204" pitchFamily="34" charset="0"/>
                  </a:rPr>
                  <a:t>Rule</a:t>
                </a:r>
                <a:r>
                  <a:rPr lang="en-US" altLang="en-US" sz="1400" dirty="0">
                    <a:solidFill>
                      <a:schemeClr val="tx1"/>
                    </a:solidFill>
                    <a:latin typeface="Arial" panose="020B0604020202020204" pitchFamily="34" charset="0"/>
                    <a:cs typeface="Arial" panose="020B0604020202020204" pitchFamily="34" charset="0"/>
                  </a:rPr>
                  <a:t>:</a:t>
                </a:r>
              </a:p>
              <a:p>
                <a:pPr marL="112713" indent="0" eaLnBrk="1" hangingPunct="1">
                  <a:spcBef>
                    <a:spcPct val="0"/>
                  </a:spcBef>
                  <a:spcAft>
                    <a:spcPts val="300"/>
                  </a:spcAft>
                  <a:buFontTx/>
                  <a:buNone/>
                </a:pPr>
                <a:r>
                  <a:rPr lang="en-US" altLang="en-US" sz="1400" dirty="0">
                    <a:solidFill>
                      <a:schemeClr val="tx1"/>
                    </a:solidFill>
                    <a:latin typeface="Arial" panose="020B0604020202020204" pitchFamily="34" charset="0"/>
                    <a:cs typeface="Arial" panose="020B0604020202020204" pitchFamily="34" charset="0"/>
                  </a:rPr>
                  <a:t>When two quantities are added or subtracted, the absolute error in the final result is the </a:t>
                </a:r>
                <a:r>
                  <a:rPr lang="en-US" altLang="en-US" sz="1400" b="1" u="sng" dirty="0">
                    <a:solidFill>
                      <a:schemeClr val="tx1"/>
                    </a:solidFill>
                    <a:latin typeface="Arial" panose="020B0604020202020204" pitchFamily="34" charset="0"/>
                    <a:cs typeface="Arial" panose="020B0604020202020204" pitchFamily="34" charset="0"/>
                  </a:rPr>
                  <a:t>sum</a:t>
                </a:r>
                <a:r>
                  <a:rPr lang="en-US" altLang="en-US" sz="1400" dirty="0">
                    <a:solidFill>
                      <a:schemeClr val="tx1"/>
                    </a:solidFill>
                    <a:latin typeface="Arial" panose="020B0604020202020204" pitchFamily="34" charset="0"/>
                    <a:cs typeface="Arial" panose="020B0604020202020204" pitchFamily="34" charset="0"/>
                  </a:rPr>
                  <a:t> of the absolute errors in the individual quantities.</a:t>
                </a:r>
                <a:endParaRPr lang="en-IN" altLang="en-US" sz="1400" dirty="0">
                  <a:solidFill>
                    <a:schemeClr val="tx1"/>
                  </a:solidFill>
                  <a:latin typeface="Arial" panose="020B0604020202020204" pitchFamily="34" charset="0"/>
                  <a:cs typeface="Arial" panose="020B0604020202020204" pitchFamily="34" charset="0"/>
                </a:endParaRP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58728" y="654755"/>
                <a:ext cx="8826544" cy="4338862"/>
              </a:xfrm>
              <a:blipFill>
                <a:blip r:embed="rId4"/>
                <a:stretch>
                  <a:fillRect/>
                </a:stretch>
              </a:blipFill>
            </p:spPr>
            <p:txBody>
              <a:bodyPr/>
              <a:lstStyle/>
              <a:p>
                <a:r>
                  <a:rPr lang="en-IN">
                    <a:noFill/>
                  </a:rPr>
                  <a:t> </a:t>
                </a:r>
              </a:p>
            </p:txBody>
          </p:sp>
        </mc:Fallback>
      </mc:AlternateContent>
      <p:sp>
        <p:nvSpPr>
          <p:cNvPr id="2" name="Google Shape;63;p14">
            <a:extLst>
              <a:ext uri="{FF2B5EF4-FFF2-40B4-BE49-F238E27FC236}">
                <a16:creationId xmlns:a16="http://schemas.microsoft.com/office/drawing/2014/main" id="{3EBFFBFA-7C25-45CB-8F98-A72BFC1BDEA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COMBINATION OF ERRORS</a:t>
            </a:r>
          </a:p>
        </p:txBody>
      </p:sp>
    </p:spTree>
    <p:extLst>
      <p:ext uri="{BB962C8B-B14F-4D97-AF65-F5344CB8AC3E}">
        <p14:creationId xmlns:p14="http://schemas.microsoft.com/office/powerpoint/2010/main" val="23682779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eaLnBrk="1" hangingPunct="1">
              <a:spcBef>
                <a:spcPct val="0"/>
              </a:spcBef>
              <a:buFontTx/>
              <a:buNone/>
            </a:pPr>
            <a:r>
              <a:rPr lang="en-US" altLang="en-US" sz="2000" b="1" dirty="0">
                <a:solidFill>
                  <a:srgbClr val="FF0000"/>
                </a:solidFill>
              </a:rPr>
              <a:t>Conversion of Units in one System into another System</a:t>
            </a:r>
            <a:endParaRPr lang="en-IN" altLang="en-US" sz="2000" dirty="0">
              <a:solidFill>
                <a:srgbClr val="FF0000"/>
              </a:solidFill>
            </a:endParaRP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4385816"/>
          </a:xfrm>
          <a:prstGeom prst="rect">
            <a:avLst/>
          </a:prstGeom>
        </p:spPr>
        <p:txBody>
          <a:bodyPr wrap="square">
            <a:spAutoFit/>
          </a:bodyPr>
          <a:lstStyle/>
          <a:p>
            <a:pPr eaLnBrk="1" hangingPunct="1">
              <a:spcAft>
                <a:spcPts val="600"/>
              </a:spcAft>
              <a:defRPr/>
            </a:pPr>
            <a:r>
              <a:rPr lang="en-US" sz="1600" dirty="0">
                <a:solidFill>
                  <a:schemeClr val="tx1"/>
                </a:solidFill>
              </a:rPr>
              <a:t>Units are derived from the dimensions and the dimensions are derived from the actual formulae of physical quantities.</a:t>
            </a:r>
          </a:p>
          <a:p>
            <a:pPr>
              <a:spcAft>
                <a:spcPts val="600"/>
              </a:spcAft>
              <a:defRPr/>
            </a:pPr>
            <a:r>
              <a:rPr lang="en-US" sz="1600" dirty="0">
                <a:solidFill>
                  <a:schemeClr val="tx1"/>
                </a:solidFill>
              </a:rPr>
              <a:t>If the dimensions are known for a physical quantity, then it is easy to express it in fps, </a:t>
            </a:r>
            <a:r>
              <a:rPr lang="en-US" sz="1600" dirty="0" err="1">
                <a:solidFill>
                  <a:schemeClr val="tx1"/>
                </a:solidFill>
              </a:rPr>
              <a:t>cgs</a:t>
            </a:r>
            <a:r>
              <a:rPr lang="en-US" sz="1600" dirty="0">
                <a:solidFill>
                  <a:schemeClr val="tx1"/>
                </a:solidFill>
              </a:rPr>
              <a:t>, </a:t>
            </a:r>
            <a:r>
              <a:rPr lang="en-US" sz="1600" dirty="0" err="1">
                <a:solidFill>
                  <a:schemeClr val="tx1"/>
                </a:solidFill>
              </a:rPr>
              <a:t>mks</a:t>
            </a:r>
            <a:r>
              <a:rPr lang="en-US" sz="1600" dirty="0">
                <a:solidFill>
                  <a:schemeClr val="tx1"/>
                </a:solidFill>
              </a:rPr>
              <a:t>, SI systems or any other arbitrary chosen system.</a:t>
            </a:r>
          </a:p>
          <a:p>
            <a:pPr eaLnBrk="1" hangingPunct="1">
              <a:spcAft>
                <a:spcPts val="600"/>
              </a:spcAft>
              <a:defRPr/>
            </a:pPr>
            <a:r>
              <a:rPr lang="en-US" sz="1600" dirty="0">
                <a:solidFill>
                  <a:schemeClr val="tx1"/>
                </a:solidFill>
              </a:rPr>
              <a:t>n</a:t>
            </a:r>
            <a:r>
              <a:rPr lang="en-US" sz="1600" baseline="-25000" dirty="0">
                <a:solidFill>
                  <a:schemeClr val="tx1"/>
                </a:solidFill>
              </a:rPr>
              <a:t>1</a:t>
            </a:r>
            <a:r>
              <a:rPr lang="en-US" sz="1600" dirty="0">
                <a:solidFill>
                  <a:schemeClr val="tx1"/>
                </a:solidFill>
              </a:rPr>
              <a:t>[M</a:t>
            </a:r>
            <a:r>
              <a:rPr lang="en-US" sz="1600" baseline="-25000" dirty="0">
                <a:solidFill>
                  <a:schemeClr val="tx1"/>
                </a:solidFill>
              </a:rPr>
              <a:t>1</a:t>
            </a:r>
            <a:r>
              <a:rPr lang="en-US" sz="1600" baseline="30000" dirty="0">
                <a:solidFill>
                  <a:schemeClr val="tx1"/>
                </a:solidFill>
              </a:rPr>
              <a:t>a</a:t>
            </a:r>
            <a:r>
              <a:rPr lang="en-US" sz="1600" dirty="0">
                <a:solidFill>
                  <a:schemeClr val="tx1"/>
                </a:solidFill>
              </a:rPr>
              <a:t>L</a:t>
            </a:r>
            <a:r>
              <a:rPr lang="en-US" sz="1600" baseline="-25000" dirty="0">
                <a:solidFill>
                  <a:schemeClr val="tx1"/>
                </a:solidFill>
              </a:rPr>
              <a:t>1</a:t>
            </a:r>
            <a:r>
              <a:rPr lang="en-US" sz="1600" baseline="30000" dirty="0">
                <a:solidFill>
                  <a:schemeClr val="tx1"/>
                </a:solidFill>
              </a:rPr>
              <a:t>b</a:t>
            </a:r>
            <a:r>
              <a:rPr lang="en-US" sz="1600" dirty="0">
                <a:solidFill>
                  <a:schemeClr val="tx1"/>
                </a:solidFill>
              </a:rPr>
              <a:t>T</a:t>
            </a:r>
            <a:r>
              <a:rPr lang="en-US" sz="1600" baseline="-25000" dirty="0">
                <a:solidFill>
                  <a:schemeClr val="tx1"/>
                </a:solidFill>
              </a:rPr>
              <a:t>1</a:t>
            </a:r>
            <a:r>
              <a:rPr lang="en-US" sz="1600" baseline="30000" dirty="0">
                <a:solidFill>
                  <a:schemeClr val="tx1"/>
                </a:solidFill>
              </a:rPr>
              <a:t>c</a:t>
            </a:r>
            <a:r>
              <a:rPr lang="en-US" sz="1600" dirty="0">
                <a:solidFill>
                  <a:schemeClr val="tx1"/>
                </a:solidFill>
              </a:rPr>
              <a:t>] = n</a:t>
            </a:r>
            <a:r>
              <a:rPr lang="en-US" sz="1600" baseline="-25000" dirty="0">
                <a:solidFill>
                  <a:schemeClr val="tx1"/>
                </a:solidFill>
              </a:rPr>
              <a:t>2</a:t>
            </a:r>
            <a:r>
              <a:rPr lang="en-US" sz="1600" dirty="0">
                <a:solidFill>
                  <a:schemeClr val="tx1"/>
                </a:solidFill>
              </a:rPr>
              <a:t>[M</a:t>
            </a:r>
            <a:r>
              <a:rPr lang="en-US" sz="1600" baseline="-25000" dirty="0">
                <a:solidFill>
                  <a:schemeClr val="tx1"/>
                </a:solidFill>
              </a:rPr>
              <a:t>2</a:t>
            </a:r>
            <a:r>
              <a:rPr lang="en-US" sz="1600" baseline="30000" dirty="0">
                <a:solidFill>
                  <a:schemeClr val="tx1"/>
                </a:solidFill>
              </a:rPr>
              <a:t>a</a:t>
            </a:r>
            <a:r>
              <a:rPr lang="en-US" sz="1600" dirty="0">
                <a:solidFill>
                  <a:schemeClr val="tx1"/>
                </a:solidFill>
              </a:rPr>
              <a:t>L</a:t>
            </a:r>
            <a:r>
              <a:rPr lang="en-US" sz="1600" baseline="-25000" dirty="0">
                <a:solidFill>
                  <a:schemeClr val="tx1"/>
                </a:solidFill>
              </a:rPr>
              <a:t>2</a:t>
            </a:r>
            <a:r>
              <a:rPr lang="en-US" sz="1600" baseline="30000" dirty="0">
                <a:solidFill>
                  <a:schemeClr val="tx1"/>
                </a:solidFill>
              </a:rPr>
              <a:t>b</a:t>
            </a:r>
            <a:r>
              <a:rPr lang="en-US" sz="1600" dirty="0">
                <a:solidFill>
                  <a:schemeClr val="tx1"/>
                </a:solidFill>
              </a:rPr>
              <a:t>T</a:t>
            </a:r>
            <a:r>
              <a:rPr lang="en-US" sz="1600" baseline="-25000" dirty="0">
                <a:solidFill>
                  <a:schemeClr val="tx1"/>
                </a:solidFill>
              </a:rPr>
              <a:t>2</a:t>
            </a:r>
            <a:r>
              <a:rPr lang="en-US" sz="1600" baseline="30000" dirty="0">
                <a:solidFill>
                  <a:schemeClr val="tx1"/>
                </a:solidFill>
              </a:rPr>
              <a:t>c</a:t>
            </a:r>
            <a:r>
              <a:rPr lang="en-US" sz="1600" dirty="0">
                <a:solidFill>
                  <a:schemeClr val="tx1"/>
                </a:solidFill>
              </a:rPr>
              <a:t>]</a:t>
            </a:r>
          </a:p>
          <a:p>
            <a:pPr eaLnBrk="1" hangingPunct="1">
              <a:spcAft>
                <a:spcPts val="600"/>
              </a:spcAft>
              <a:defRPr/>
            </a:pPr>
            <a:endParaRPr lang="en-US" sz="1600" dirty="0">
              <a:solidFill>
                <a:schemeClr val="tx1"/>
              </a:solidFill>
            </a:endParaRPr>
          </a:p>
          <a:p>
            <a:pPr eaLnBrk="1" hangingPunct="1">
              <a:spcAft>
                <a:spcPts val="600"/>
              </a:spcAft>
              <a:defRPr/>
            </a:pPr>
            <a:endParaRPr lang="en-US" sz="1600" dirty="0">
              <a:solidFill>
                <a:schemeClr val="tx1"/>
              </a:solidFill>
            </a:endParaRPr>
          </a:p>
          <a:p>
            <a:pPr eaLnBrk="1" hangingPunct="1">
              <a:spcAft>
                <a:spcPts val="600"/>
              </a:spcAft>
              <a:defRPr/>
            </a:pPr>
            <a:endParaRPr lang="en-US" sz="1600" dirty="0">
              <a:solidFill>
                <a:schemeClr val="tx1"/>
              </a:solidFill>
            </a:endParaRPr>
          </a:p>
          <a:p>
            <a:pPr>
              <a:spcAft>
                <a:spcPts val="600"/>
              </a:spcAft>
              <a:defRPr/>
            </a:pPr>
            <a:endParaRPr lang="en-US" altLang="en-US" sz="1600" dirty="0">
              <a:solidFill>
                <a:schemeClr val="tx1"/>
              </a:solidFill>
            </a:endParaRPr>
          </a:p>
          <a:p>
            <a:pPr>
              <a:spcAft>
                <a:spcPts val="600"/>
              </a:spcAft>
              <a:defRPr/>
            </a:pPr>
            <a:r>
              <a:rPr lang="en-US" altLang="en-US" sz="1600" dirty="0">
                <a:solidFill>
                  <a:schemeClr val="tx1"/>
                </a:solidFill>
              </a:rPr>
              <a:t>n</a:t>
            </a:r>
            <a:r>
              <a:rPr lang="en-US" altLang="en-US" sz="1600" baseline="-25000" dirty="0">
                <a:solidFill>
                  <a:schemeClr val="tx1"/>
                </a:solidFill>
              </a:rPr>
              <a:t>1  </a:t>
            </a:r>
            <a:r>
              <a:rPr lang="en-US" altLang="en-US" sz="1600" dirty="0">
                <a:solidFill>
                  <a:schemeClr val="tx1"/>
                </a:solidFill>
              </a:rPr>
              <a:t>and</a:t>
            </a:r>
            <a:r>
              <a:rPr lang="en-US" altLang="en-US" sz="1600" baseline="-25000" dirty="0">
                <a:solidFill>
                  <a:schemeClr val="tx1"/>
                </a:solidFill>
              </a:rPr>
              <a:t> </a:t>
            </a:r>
            <a:r>
              <a:rPr lang="en-US" altLang="en-US" sz="1600" dirty="0">
                <a:solidFill>
                  <a:schemeClr val="tx1"/>
                </a:solidFill>
              </a:rPr>
              <a:t>n</a:t>
            </a:r>
            <a:r>
              <a:rPr lang="en-US" altLang="en-US" sz="1600" baseline="-25000" dirty="0">
                <a:solidFill>
                  <a:schemeClr val="tx1"/>
                </a:solidFill>
              </a:rPr>
              <a:t>2 </a:t>
            </a:r>
            <a:r>
              <a:rPr lang="en-US" altLang="en-US" sz="1600" dirty="0">
                <a:solidFill>
                  <a:schemeClr val="tx1"/>
                </a:solidFill>
              </a:rPr>
              <a:t>are the magnitudes in the respective systems of units.</a:t>
            </a:r>
          </a:p>
          <a:p>
            <a:pPr>
              <a:spcAft>
                <a:spcPts val="600"/>
              </a:spcAft>
              <a:defRPr/>
            </a:pPr>
            <a:r>
              <a:rPr lang="en-US" altLang="en-US" sz="1600" dirty="0">
                <a:solidFill>
                  <a:schemeClr val="tx1"/>
                </a:solidFill>
              </a:rPr>
              <a:t>Smaller the unit bigger the magnitude of a physical quantity and vice versa.</a:t>
            </a:r>
          </a:p>
          <a:p>
            <a:pPr>
              <a:spcAft>
                <a:spcPts val="600"/>
              </a:spcAft>
              <a:defRPr/>
            </a:pPr>
            <a:endParaRPr lang="en-US" altLang="en-US" sz="1600" dirty="0">
              <a:solidFill>
                <a:schemeClr val="tx1"/>
              </a:solidFill>
            </a:endParaRPr>
          </a:p>
          <a:p>
            <a:pPr>
              <a:spcAft>
                <a:spcPts val="600"/>
              </a:spcAft>
              <a:defRPr/>
            </a:pPr>
            <a:r>
              <a:rPr lang="en-US" altLang="en-US" sz="1600" dirty="0">
                <a:solidFill>
                  <a:schemeClr val="tx1"/>
                </a:solidFill>
              </a:rPr>
              <a:t>For example, 1 m = 100 cm    (m is the bigger unit and cm is the smaller one)</a:t>
            </a:r>
          </a:p>
          <a:p>
            <a:pPr eaLnBrk="1" hangingPunct="1">
              <a:spcAft>
                <a:spcPts val="600"/>
              </a:spcAft>
              <a:defRPr/>
            </a:pPr>
            <a:r>
              <a:rPr lang="en-US" altLang="en-US" sz="1600" dirty="0">
                <a:solidFill>
                  <a:schemeClr val="tx1"/>
                </a:solidFill>
              </a:rPr>
              <a:t>                      1 N =  10</a:t>
            </a:r>
            <a:r>
              <a:rPr lang="en-US" altLang="en-US" sz="1600" baseline="30000" dirty="0">
                <a:solidFill>
                  <a:schemeClr val="tx1"/>
                </a:solidFill>
              </a:rPr>
              <a:t>5</a:t>
            </a:r>
            <a:r>
              <a:rPr lang="en-US" altLang="en-US" sz="1600" dirty="0">
                <a:solidFill>
                  <a:schemeClr val="tx1"/>
                </a:solidFill>
              </a:rPr>
              <a:t> dynes  (Newton is bigger and dyne is smaller)</a:t>
            </a:r>
            <a:endParaRPr lang="en-US" sz="1600" dirty="0">
              <a:solidFill>
                <a:schemeClr val="tx1"/>
              </a:solidFill>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grpSp>
        <p:nvGrpSpPr>
          <p:cNvPr id="5" name="Group 28">
            <a:extLst>
              <a:ext uri="{FF2B5EF4-FFF2-40B4-BE49-F238E27FC236}">
                <a16:creationId xmlns:a16="http://schemas.microsoft.com/office/drawing/2014/main" id="{94A3EACA-E198-4F24-A9BB-6B6A362C68E8}"/>
              </a:ext>
            </a:extLst>
          </p:cNvPr>
          <p:cNvGrpSpPr>
            <a:grpSpLocks/>
          </p:cNvGrpSpPr>
          <p:nvPr/>
        </p:nvGrpSpPr>
        <p:grpSpPr bwMode="auto">
          <a:xfrm>
            <a:off x="158728" y="2094706"/>
            <a:ext cx="3721387" cy="954087"/>
            <a:chOff x="3347864" y="5719326"/>
            <a:chExt cx="3722298" cy="954202"/>
          </a:xfrm>
        </p:grpSpPr>
        <p:grpSp>
          <p:nvGrpSpPr>
            <p:cNvPr id="6" name="Group 7">
              <a:extLst>
                <a:ext uri="{FF2B5EF4-FFF2-40B4-BE49-F238E27FC236}">
                  <a16:creationId xmlns:a16="http://schemas.microsoft.com/office/drawing/2014/main" id="{1964BBD2-07CE-4965-A3BA-32C7BE202582}"/>
                </a:ext>
              </a:extLst>
            </p:cNvPr>
            <p:cNvGrpSpPr>
              <a:grpSpLocks/>
            </p:cNvGrpSpPr>
            <p:nvPr/>
          </p:nvGrpSpPr>
          <p:grpSpPr bwMode="auto">
            <a:xfrm>
              <a:off x="4356174" y="5719326"/>
              <a:ext cx="2713988" cy="954202"/>
              <a:chOff x="1187822" y="4276508"/>
              <a:chExt cx="2713988" cy="954202"/>
            </a:xfrm>
          </p:grpSpPr>
          <p:grpSp>
            <p:nvGrpSpPr>
              <p:cNvPr id="8" name="Group 8">
                <a:extLst>
                  <a:ext uri="{FF2B5EF4-FFF2-40B4-BE49-F238E27FC236}">
                    <a16:creationId xmlns:a16="http://schemas.microsoft.com/office/drawing/2014/main" id="{456C356D-D3C9-46F2-AC01-159EDD4859B9}"/>
                  </a:ext>
                </a:extLst>
              </p:cNvPr>
              <p:cNvGrpSpPr>
                <a:grpSpLocks/>
              </p:cNvGrpSpPr>
              <p:nvPr/>
            </p:nvGrpSpPr>
            <p:grpSpPr bwMode="auto">
              <a:xfrm>
                <a:off x="1187822" y="4474969"/>
                <a:ext cx="635156" cy="755741"/>
                <a:chOff x="1247974" y="4474969"/>
                <a:chExt cx="635156" cy="755741"/>
              </a:xfrm>
            </p:grpSpPr>
            <p:grpSp>
              <p:nvGrpSpPr>
                <p:cNvPr id="25" name="Group 22">
                  <a:extLst>
                    <a:ext uri="{FF2B5EF4-FFF2-40B4-BE49-F238E27FC236}">
                      <a16:creationId xmlns:a16="http://schemas.microsoft.com/office/drawing/2014/main" id="{2AA9CCE2-E178-445C-BD73-B25F90243AD1}"/>
                    </a:ext>
                  </a:extLst>
                </p:cNvPr>
                <p:cNvGrpSpPr>
                  <a:grpSpLocks/>
                </p:cNvGrpSpPr>
                <p:nvPr/>
              </p:nvGrpSpPr>
              <p:grpSpPr bwMode="auto">
                <a:xfrm>
                  <a:off x="1332132" y="4474969"/>
                  <a:ext cx="509441" cy="689475"/>
                  <a:chOff x="3186895" y="4581186"/>
                  <a:chExt cx="509441" cy="689475"/>
                </a:xfrm>
              </p:grpSpPr>
              <p:sp>
                <p:nvSpPr>
                  <p:cNvPr id="27" name="Rectangle 7">
                    <a:extLst>
                      <a:ext uri="{FF2B5EF4-FFF2-40B4-BE49-F238E27FC236}">
                        <a16:creationId xmlns:a16="http://schemas.microsoft.com/office/drawing/2014/main" id="{FDDC6DC3-DF68-4860-A12F-036DD5BA9258}"/>
                      </a:ext>
                    </a:extLst>
                  </p:cNvPr>
                  <p:cNvSpPr>
                    <a:spLocks noChangeArrowheads="1"/>
                  </p:cNvSpPr>
                  <p:nvPr/>
                </p:nvSpPr>
                <p:spPr bwMode="auto">
                  <a:xfrm>
                    <a:off x="3259938" y="4581186"/>
                    <a:ext cx="431634" cy="338595"/>
                  </a:xfrm>
                  <a:prstGeom prst="rect">
                    <a:avLst/>
                  </a:prstGeom>
                  <a:noFill/>
                  <a:ln>
                    <a:noFill/>
                  </a:ln>
                </p:spPr>
                <p:txBody>
                  <a:bodyPr wrap="none">
                    <a:spAutoFit/>
                  </a:bodyPr>
                  <a:lstStyle/>
                  <a:p>
                    <a:pPr eaLnBrk="1" hangingPunct="1">
                      <a:defRPr/>
                    </a:pPr>
                    <a:r>
                      <a:rPr lang="en-US" sz="1600">
                        <a:solidFill>
                          <a:schemeClr val="tx1"/>
                        </a:solidFill>
                        <a:latin typeface="+mn-lt"/>
                      </a:rPr>
                      <a:t>M</a:t>
                    </a:r>
                    <a:r>
                      <a:rPr lang="en-US" sz="1600" baseline="-25000">
                        <a:solidFill>
                          <a:schemeClr val="tx1"/>
                        </a:solidFill>
                        <a:latin typeface="+mn-lt"/>
                      </a:rPr>
                      <a:t>1</a:t>
                    </a:r>
                  </a:p>
                </p:txBody>
              </p:sp>
              <p:sp>
                <p:nvSpPr>
                  <p:cNvPr id="28" name="Rectangle 8">
                    <a:extLst>
                      <a:ext uri="{FF2B5EF4-FFF2-40B4-BE49-F238E27FC236}">
                        <a16:creationId xmlns:a16="http://schemas.microsoft.com/office/drawing/2014/main" id="{55C5DA4E-19E1-4FDD-ADC7-2F77C4CE4D0F}"/>
                      </a:ext>
                    </a:extLst>
                  </p:cNvPr>
                  <p:cNvSpPr>
                    <a:spLocks noChangeArrowheads="1"/>
                  </p:cNvSpPr>
                  <p:nvPr/>
                </p:nvSpPr>
                <p:spPr bwMode="auto">
                  <a:xfrm>
                    <a:off x="3264702" y="4932066"/>
                    <a:ext cx="431634" cy="338595"/>
                  </a:xfrm>
                  <a:prstGeom prst="rect">
                    <a:avLst/>
                  </a:prstGeom>
                  <a:noFill/>
                  <a:ln>
                    <a:noFill/>
                  </a:ln>
                </p:spPr>
                <p:txBody>
                  <a:bodyPr wrap="none">
                    <a:spAutoFit/>
                  </a:bodyPr>
                  <a:lstStyle/>
                  <a:p>
                    <a:pPr eaLnBrk="1" hangingPunct="1">
                      <a:defRPr/>
                    </a:pPr>
                    <a:r>
                      <a:rPr lang="en-US" sz="1600">
                        <a:solidFill>
                          <a:schemeClr val="tx1"/>
                        </a:solidFill>
                        <a:latin typeface="+mn-lt"/>
                      </a:rPr>
                      <a:t>M</a:t>
                    </a:r>
                    <a:r>
                      <a:rPr lang="en-US" sz="1600" baseline="-25000">
                        <a:solidFill>
                          <a:schemeClr val="tx1"/>
                        </a:solidFill>
                        <a:latin typeface="+mn-lt"/>
                      </a:rPr>
                      <a:t>2</a:t>
                    </a:r>
                  </a:p>
                </p:txBody>
              </p:sp>
              <p:cxnSp>
                <p:nvCxnSpPr>
                  <p:cNvPr id="29" name="Straight Connector 28">
                    <a:extLst>
                      <a:ext uri="{FF2B5EF4-FFF2-40B4-BE49-F238E27FC236}">
                        <a16:creationId xmlns:a16="http://schemas.microsoft.com/office/drawing/2014/main" id="{22699A52-2E03-4A99-A8D3-CEA3AE37B404}"/>
                      </a:ext>
                    </a:extLst>
                  </p:cNvPr>
                  <p:cNvCxnSpPr/>
                  <p:nvPr/>
                </p:nvCxnSpPr>
                <p:spPr>
                  <a:xfrm>
                    <a:off x="3186895" y="4949530"/>
                    <a:ext cx="4922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Double Bracket 25">
                  <a:extLst>
                    <a:ext uri="{FF2B5EF4-FFF2-40B4-BE49-F238E27FC236}">
                      <a16:creationId xmlns:a16="http://schemas.microsoft.com/office/drawing/2014/main" id="{09D24841-B780-48B5-B1CB-A292004193A1}"/>
                    </a:ext>
                  </a:extLst>
                </p:cNvPr>
                <p:cNvSpPr/>
                <p:nvPr/>
              </p:nvSpPr>
              <p:spPr>
                <a:xfrm>
                  <a:off x="1247974" y="4481320"/>
                  <a:ext cx="635156" cy="74939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dirty="0"/>
                </a:p>
              </p:txBody>
            </p:sp>
          </p:grpSp>
          <p:grpSp>
            <p:nvGrpSpPr>
              <p:cNvPr id="9" name="Group 9">
                <a:extLst>
                  <a:ext uri="{FF2B5EF4-FFF2-40B4-BE49-F238E27FC236}">
                    <a16:creationId xmlns:a16="http://schemas.microsoft.com/office/drawing/2014/main" id="{9D2DC650-DD2F-47E7-8D3E-245E7BCD925B}"/>
                  </a:ext>
                </a:extLst>
              </p:cNvPr>
              <p:cNvGrpSpPr>
                <a:grpSpLocks/>
              </p:cNvGrpSpPr>
              <p:nvPr/>
            </p:nvGrpSpPr>
            <p:grpSpPr bwMode="auto">
              <a:xfrm>
                <a:off x="2944027" y="4467031"/>
                <a:ext cx="636743" cy="749390"/>
                <a:chOff x="2813866" y="4467031"/>
                <a:chExt cx="636743" cy="749390"/>
              </a:xfrm>
            </p:grpSpPr>
            <p:grpSp>
              <p:nvGrpSpPr>
                <p:cNvPr id="20" name="Group 17">
                  <a:extLst>
                    <a:ext uri="{FF2B5EF4-FFF2-40B4-BE49-F238E27FC236}">
                      <a16:creationId xmlns:a16="http://schemas.microsoft.com/office/drawing/2014/main" id="{E12B2C2B-4CFA-4DE4-A210-C60D53F63EC2}"/>
                    </a:ext>
                  </a:extLst>
                </p:cNvPr>
                <p:cNvGrpSpPr>
                  <a:grpSpLocks/>
                </p:cNvGrpSpPr>
                <p:nvPr/>
              </p:nvGrpSpPr>
              <p:grpSpPr bwMode="auto">
                <a:xfrm>
                  <a:off x="2880557" y="4478144"/>
                  <a:ext cx="493833" cy="689475"/>
                  <a:chOff x="3186571" y="4580992"/>
                  <a:chExt cx="493833" cy="689475"/>
                </a:xfrm>
              </p:grpSpPr>
              <p:sp>
                <p:nvSpPr>
                  <p:cNvPr id="22" name="Rectangle 7">
                    <a:extLst>
                      <a:ext uri="{FF2B5EF4-FFF2-40B4-BE49-F238E27FC236}">
                        <a16:creationId xmlns:a16="http://schemas.microsoft.com/office/drawing/2014/main" id="{5F5AFD13-3012-4A52-BB4D-F7FFE80FBE86}"/>
                      </a:ext>
                    </a:extLst>
                  </p:cNvPr>
                  <p:cNvSpPr>
                    <a:spLocks noChangeArrowheads="1"/>
                  </p:cNvSpPr>
                  <p:nvPr/>
                </p:nvSpPr>
                <p:spPr bwMode="auto">
                  <a:xfrm>
                    <a:off x="3259614" y="4580992"/>
                    <a:ext cx="385136" cy="338595"/>
                  </a:xfrm>
                  <a:prstGeom prst="rect">
                    <a:avLst/>
                  </a:prstGeom>
                  <a:noFill/>
                  <a:ln>
                    <a:noFill/>
                  </a:ln>
                </p:spPr>
                <p:txBody>
                  <a:bodyPr wrap="none">
                    <a:spAutoFit/>
                  </a:bodyPr>
                  <a:lstStyle/>
                  <a:p>
                    <a:pPr eaLnBrk="1" hangingPunct="1">
                      <a:defRPr/>
                    </a:pPr>
                    <a:r>
                      <a:rPr lang="en-US" sz="1600">
                        <a:solidFill>
                          <a:schemeClr val="tx1"/>
                        </a:solidFill>
                        <a:latin typeface="+mn-lt"/>
                      </a:rPr>
                      <a:t>T</a:t>
                    </a:r>
                    <a:r>
                      <a:rPr lang="en-US" sz="1600" baseline="-25000">
                        <a:solidFill>
                          <a:schemeClr val="tx1"/>
                        </a:solidFill>
                        <a:latin typeface="+mn-lt"/>
                      </a:rPr>
                      <a:t>1</a:t>
                    </a:r>
                  </a:p>
                </p:txBody>
              </p:sp>
              <p:sp>
                <p:nvSpPr>
                  <p:cNvPr id="23" name="Rectangle 8">
                    <a:extLst>
                      <a:ext uri="{FF2B5EF4-FFF2-40B4-BE49-F238E27FC236}">
                        <a16:creationId xmlns:a16="http://schemas.microsoft.com/office/drawing/2014/main" id="{E382105D-A6D9-4453-AEE5-174E82BF19AE}"/>
                      </a:ext>
                    </a:extLst>
                  </p:cNvPr>
                  <p:cNvSpPr>
                    <a:spLocks noChangeArrowheads="1"/>
                  </p:cNvSpPr>
                  <p:nvPr/>
                </p:nvSpPr>
                <p:spPr bwMode="auto">
                  <a:xfrm>
                    <a:off x="3264377" y="4931872"/>
                    <a:ext cx="385136" cy="338595"/>
                  </a:xfrm>
                  <a:prstGeom prst="rect">
                    <a:avLst/>
                  </a:prstGeom>
                  <a:noFill/>
                  <a:ln>
                    <a:noFill/>
                  </a:ln>
                </p:spPr>
                <p:txBody>
                  <a:bodyPr wrap="none">
                    <a:spAutoFit/>
                  </a:bodyPr>
                  <a:lstStyle/>
                  <a:p>
                    <a:pPr eaLnBrk="1" hangingPunct="1">
                      <a:defRPr/>
                    </a:pPr>
                    <a:r>
                      <a:rPr lang="en-US" sz="1600">
                        <a:solidFill>
                          <a:schemeClr val="tx1"/>
                        </a:solidFill>
                        <a:latin typeface="+mn-lt"/>
                      </a:rPr>
                      <a:t>T</a:t>
                    </a:r>
                    <a:r>
                      <a:rPr lang="en-US" sz="1600" baseline="-25000">
                        <a:solidFill>
                          <a:schemeClr val="tx1"/>
                        </a:solidFill>
                        <a:latin typeface="+mn-lt"/>
                      </a:rPr>
                      <a:t>2</a:t>
                    </a:r>
                  </a:p>
                </p:txBody>
              </p:sp>
              <p:cxnSp>
                <p:nvCxnSpPr>
                  <p:cNvPr id="24" name="Straight Connector 23">
                    <a:extLst>
                      <a:ext uri="{FF2B5EF4-FFF2-40B4-BE49-F238E27FC236}">
                        <a16:creationId xmlns:a16="http://schemas.microsoft.com/office/drawing/2014/main" id="{04348AA9-335F-428A-AB8A-390EF7F24001}"/>
                      </a:ext>
                    </a:extLst>
                  </p:cNvPr>
                  <p:cNvCxnSpPr/>
                  <p:nvPr/>
                </p:nvCxnSpPr>
                <p:spPr>
                  <a:xfrm>
                    <a:off x="3186571" y="4949336"/>
                    <a:ext cx="49383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Double Bracket 20">
                  <a:extLst>
                    <a:ext uri="{FF2B5EF4-FFF2-40B4-BE49-F238E27FC236}">
                      <a16:creationId xmlns:a16="http://schemas.microsoft.com/office/drawing/2014/main" id="{9B182251-E6E6-4063-A85B-7EDE98D6487A}"/>
                    </a:ext>
                  </a:extLst>
                </p:cNvPr>
                <p:cNvSpPr/>
                <p:nvPr/>
              </p:nvSpPr>
              <p:spPr>
                <a:xfrm>
                  <a:off x="2813866" y="4467031"/>
                  <a:ext cx="636743" cy="74939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nvGrpSpPr>
              <p:cNvPr id="10" name="Group 10">
                <a:extLst>
                  <a:ext uri="{FF2B5EF4-FFF2-40B4-BE49-F238E27FC236}">
                    <a16:creationId xmlns:a16="http://schemas.microsoft.com/office/drawing/2014/main" id="{29E35206-8533-4915-9415-3B3A7129C498}"/>
                  </a:ext>
                </a:extLst>
              </p:cNvPr>
              <p:cNvGrpSpPr>
                <a:grpSpLocks/>
              </p:cNvGrpSpPr>
              <p:nvPr/>
            </p:nvGrpSpPr>
            <p:grpSpPr bwMode="auto">
              <a:xfrm>
                <a:off x="2050045" y="4467031"/>
                <a:ext cx="671678" cy="749390"/>
                <a:chOff x="2021179" y="4467031"/>
                <a:chExt cx="671678" cy="749390"/>
              </a:xfrm>
            </p:grpSpPr>
            <p:grpSp>
              <p:nvGrpSpPr>
                <p:cNvPr id="12" name="Group 12">
                  <a:extLst>
                    <a:ext uri="{FF2B5EF4-FFF2-40B4-BE49-F238E27FC236}">
                      <a16:creationId xmlns:a16="http://schemas.microsoft.com/office/drawing/2014/main" id="{B37E047D-3096-4F3D-98E5-5EEC72F4D063}"/>
                    </a:ext>
                  </a:extLst>
                </p:cNvPr>
                <p:cNvGrpSpPr>
                  <a:grpSpLocks/>
                </p:cNvGrpSpPr>
                <p:nvPr/>
              </p:nvGrpSpPr>
              <p:grpSpPr bwMode="auto">
                <a:xfrm>
                  <a:off x="2087870" y="4481320"/>
                  <a:ext cx="530355" cy="689475"/>
                  <a:chOff x="3185972" y="4581435"/>
                  <a:chExt cx="530355" cy="689475"/>
                </a:xfrm>
              </p:grpSpPr>
              <p:sp>
                <p:nvSpPr>
                  <p:cNvPr id="17" name="Rectangle 7">
                    <a:extLst>
                      <a:ext uri="{FF2B5EF4-FFF2-40B4-BE49-F238E27FC236}">
                        <a16:creationId xmlns:a16="http://schemas.microsoft.com/office/drawing/2014/main" id="{DD652123-03C9-4F53-A299-CEF8EA28B1D9}"/>
                      </a:ext>
                    </a:extLst>
                  </p:cNvPr>
                  <p:cNvSpPr>
                    <a:spLocks noChangeArrowheads="1"/>
                  </p:cNvSpPr>
                  <p:nvPr/>
                </p:nvSpPr>
                <p:spPr bwMode="auto">
                  <a:xfrm>
                    <a:off x="3259015" y="4581435"/>
                    <a:ext cx="373911" cy="338595"/>
                  </a:xfrm>
                  <a:prstGeom prst="rect">
                    <a:avLst/>
                  </a:prstGeom>
                  <a:noFill/>
                  <a:ln>
                    <a:noFill/>
                  </a:ln>
                </p:spPr>
                <p:txBody>
                  <a:bodyPr wrap="none">
                    <a:spAutoFit/>
                  </a:bodyPr>
                  <a:lstStyle/>
                  <a:p>
                    <a:pPr eaLnBrk="1" hangingPunct="1">
                      <a:defRPr/>
                    </a:pPr>
                    <a:r>
                      <a:rPr lang="en-US" sz="1600">
                        <a:solidFill>
                          <a:schemeClr val="tx1"/>
                        </a:solidFill>
                        <a:latin typeface="+mn-lt"/>
                      </a:rPr>
                      <a:t>L</a:t>
                    </a:r>
                    <a:r>
                      <a:rPr lang="en-US" sz="1600" baseline="-25000">
                        <a:solidFill>
                          <a:schemeClr val="tx1"/>
                        </a:solidFill>
                        <a:latin typeface="+mn-lt"/>
                      </a:rPr>
                      <a:t>1</a:t>
                    </a:r>
                  </a:p>
                </p:txBody>
              </p:sp>
              <p:sp>
                <p:nvSpPr>
                  <p:cNvPr id="18" name="Rectangle 17">
                    <a:extLst>
                      <a:ext uri="{FF2B5EF4-FFF2-40B4-BE49-F238E27FC236}">
                        <a16:creationId xmlns:a16="http://schemas.microsoft.com/office/drawing/2014/main" id="{75B0C11A-9918-4E10-8596-625D0304C02A}"/>
                      </a:ext>
                    </a:extLst>
                  </p:cNvPr>
                  <p:cNvSpPr>
                    <a:spLocks noChangeArrowheads="1"/>
                  </p:cNvSpPr>
                  <p:nvPr/>
                </p:nvSpPr>
                <p:spPr bwMode="auto">
                  <a:xfrm>
                    <a:off x="3263779" y="4932315"/>
                    <a:ext cx="373911" cy="338595"/>
                  </a:xfrm>
                  <a:prstGeom prst="rect">
                    <a:avLst/>
                  </a:prstGeom>
                  <a:noFill/>
                  <a:ln>
                    <a:noFill/>
                  </a:ln>
                </p:spPr>
                <p:txBody>
                  <a:bodyPr wrap="none">
                    <a:spAutoFit/>
                  </a:bodyPr>
                  <a:lstStyle/>
                  <a:p>
                    <a:pPr eaLnBrk="1" hangingPunct="1">
                      <a:defRPr/>
                    </a:pPr>
                    <a:r>
                      <a:rPr lang="en-US" sz="1600">
                        <a:solidFill>
                          <a:schemeClr val="tx1"/>
                        </a:solidFill>
                        <a:latin typeface="+mn-lt"/>
                      </a:rPr>
                      <a:t>L</a:t>
                    </a:r>
                    <a:r>
                      <a:rPr lang="en-US" sz="1600" baseline="-25000">
                        <a:solidFill>
                          <a:schemeClr val="tx1"/>
                        </a:solidFill>
                        <a:latin typeface="+mn-lt"/>
                      </a:rPr>
                      <a:t>2</a:t>
                    </a:r>
                  </a:p>
                </p:txBody>
              </p:sp>
              <p:cxnSp>
                <p:nvCxnSpPr>
                  <p:cNvPr id="19" name="Straight Connector 18">
                    <a:extLst>
                      <a:ext uri="{FF2B5EF4-FFF2-40B4-BE49-F238E27FC236}">
                        <a16:creationId xmlns:a16="http://schemas.microsoft.com/office/drawing/2014/main" id="{C6A2CE1A-C795-437C-A679-6E4F89B22262}"/>
                      </a:ext>
                    </a:extLst>
                  </p:cNvPr>
                  <p:cNvCxnSpPr/>
                  <p:nvPr/>
                </p:nvCxnSpPr>
                <p:spPr>
                  <a:xfrm>
                    <a:off x="3185972" y="4949779"/>
                    <a:ext cx="53035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Double Bracket 12">
                  <a:extLst>
                    <a:ext uri="{FF2B5EF4-FFF2-40B4-BE49-F238E27FC236}">
                      <a16:creationId xmlns:a16="http://schemas.microsoft.com/office/drawing/2014/main" id="{F553B79A-3A69-4AFA-A093-6D207BAF5ECA}"/>
                    </a:ext>
                  </a:extLst>
                </p:cNvPr>
                <p:cNvSpPr/>
                <p:nvPr/>
              </p:nvSpPr>
              <p:spPr>
                <a:xfrm>
                  <a:off x="2021179" y="4467031"/>
                  <a:ext cx="671678" cy="74939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dirty="0"/>
                </a:p>
              </p:txBody>
            </p:sp>
          </p:grpSp>
          <p:sp>
            <p:nvSpPr>
              <p:cNvPr id="11" name="Rectangle 2">
                <a:extLst>
                  <a:ext uri="{FF2B5EF4-FFF2-40B4-BE49-F238E27FC236}">
                    <a16:creationId xmlns:a16="http://schemas.microsoft.com/office/drawing/2014/main" id="{702011AD-2448-4FA7-9E9C-4B84C198511A}"/>
                  </a:ext>
                </a:extLst>
              </p:cNvPr>
              <p:cNvSpPr>
                <a:spLocks noChangeArrowheads="1"/>
              </p:cNvSpPr>
              <p:nvPr/>
            </p:nvSpPr>
            <p:spPr bwMode="auto">
              <a:xfrm>
                <a:off x="1770577" y="4276508"/>
                <a:ext cx="2131233" cy="338595"/>
              </a:xfrm>
              <a:prstGeom prst="rect">
                <a:avLst/>
              </a:prstGeom>
              <a:noFill/>
              <a:ln>
                <a:noFill/>
              </a:ln>
            </p:spPr>
            <p:txBody>
              <a:bodyPr wrap="none">
                <a:spAutoFit/>
              </a:bodyPr>
              <a:lstStyle/>
              <a:p>
                <a:pPr eaLnBrk="1" hangingPunct="1">
                  <a:defRPr/>
                </a:pPr>
                <a:r>
                  <a:rPr lang="en-US" sz="1600" dirty="0">
                    <a:solidFill>
                      <a:schemeClr val="tx1"/>
                    </a:solidFill>
                    <a:latin typeface="+mn-lt"/>
                  </a:rPr>
                  <a:t>a              b             c</a:t>
                </a:r>
                <a:endParaRPr lang="en-IN" sz="1600" dirty="0">
                  <a:solidFill>
                    <a:schemeClr val="tx1"/>
                  </a:solidFill>
                  <a:latin typeface="+mn-lt"/>
                </a:endParaRPr>
              </a:p>
            </p:txBody>
          </p:sp>
        </p:grpSp>
        <p:sp>
          <p:nvSpPr>
            <p:cNvPr id="7" name="Rectangle 27">
              <a:extLst>
                <a:ext uri="{FF2B5EF4-FFF2-40B4-BE49-F238E27FC236}">
                  <a16:creationId xmlns:a16="http://schemas.microsoft.com/office/drawing/2014/main" id="{61D7C5B7-8DB2-4D7A-A7DC-80016B8C4481}"/>
                </a:ext>
              </a:extLst>
            </p:cNvPr>
            <p:cNvSpPr>
              <a:spLocks noChangeArrowheads="1"/>
            </p:cNvSpPr>
            <p:nvPr/>
          </p:nvSpPr>
          <p:spPr bwMode="auto">
            <a:xfrm>
              <a:off x="3347864" y="6111485"/>
              <a:ext cx="1152807" cy="338595"/>
            </a:xfrm>
            <a:prstGeom prst="rect">
              <a:avLst/>
            </a:prstGeom>
            <a:noFill/>
            <a:ln>
              <a:noFill/>
            </a:ln>
          </p:spPr>
          <p:txBody>
            <a:bodyPr>
              <a:spAutoFit/>
            </a:bodyPr>
            <a:lstStyle/>
            <a:p>
              <a:pPr eaLnBrk="1" hangingPunct="1">
                <a:defRPr/>
              </a:pPr>
              <a:r>
                <a:rPr lang="en-US" sz="1600" dirty="0">
                  <a:solidFill>
                    <a:schemeClr val="tx1"/>
                  </a:solidFill>
                  <a:latin typeface="+mn-lt"/>
                </a:rPr>
                <a:t> n</a:t>
              </a:r>
              <a:r>
                <a:rPr lang="en-US" sz="1600" baseline="-25000" dirty="0">
                  <a:solidFill>
                    <a:schemeClr val="tx1"/>
                  </a:solidFill>
                  <a:latin typeface="+mn-lt"/>
                </a:rPr>
                <a:t>2</a:t>
              </a:r>
              <a:r>
                <a:rPr lang="en-US" sz="1600" dirty="0">
                  <a:solidFill>
                    <a:schemeClr val="tx1"/>
                  </a:solidFill>
                  <a:latin typeface="+mn-lt"/>
                </a:rPr>
                <a:t> = n</a:t>
              </a:r>
              <a:r>
                <a:rPr lang="en-US" sz="1600" baseline="-25000" dirty="0">
                  <a:solidFill>
                    <a:schemeClr val="tx1"/>
                  </a:solidFill>
                  <a:latin typeface="+mn-lt"/>
                </a:rPr>
                <a:t>1    </a:t>
              </a:r>
              <a:endParaRPr lang="en-US" sz="1600" dirty="0">
                <a:solidFill>
                  <a:schemeClr val="tx1"/>
                </a:solidFill>
                <a:latin typeface="+mn-lt"/>
              </a:endParaRP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6A0DA11-845F-4A29-BA5D-38B3732C223A}"/>
                  </a:ext>
                </a:extLst>
              </p:cNvPr>
              <p:cNvSpPr txBox="1"/>
              <p:nvPr/>
            </p:nvSpPr>
            <p:spPr>
              <a:xfrm>
                <a:off x="6391736" y="1884785"/>
                <a:ext cx="2292927" cy="958852"/>
              </a:xfrm>
              <a:prstGeom prst="rect">
                <a:avLst/>
              </a:prstGeom>
              <a:noFill/>
            </p:spPr>
            <p:txBody>
              <a:bodyPr wrap="square" rtlCol="0">
                <a:spAutoFit/>
              </a:bodyPr>
              <a:lstStyle/>
              <a:p>
                <a:r>
                  <a:rPr lang="en-US" dirty="0"/>
                  <a:t>1N =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5</m:t>
                        </m:r>
                      </m:sup>
                    </m:sSup>
                  </m:oMath>
                </a14:m>
                <a:r>
                  <a:rPr lang="en-IN" dirty="0"/>
                  <a:t> dynes</a:t>
                </a:r>
              </a:p>
              <a:p>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a14:m>
                <a:r>
                  <a:rPr lang="en-IN" dirty="0"/>
                  <a:t>= 1</a:t>
                </a:r>
              </a:p>
              <a:p>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oMath>
                </a14:m>
                <a:r>
                  <a:rPr lang="en-IN" dirty="0"/>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5</m:t>
                        </m:r>
                      </m:sup>
                    </m:sSup>
                  </m:oMath>
                </a14:m>
                <a:r>
                  <a:rPr lang="en-IN" dirty="0"/>
                  <a:t> </a:t>
                </a:r>
              </a:p>
              <a:p>
                <a:r>
                  <a:rPr lang="en-US" sz="1400" b="0" baseline="0" dirty="0">
                    <a:solidFill>
                      <a:schemeClr val="tx1"/>
                    </a:solidFill>
                  </a:rPr>
                  <a:t>a=1, b=1, c=-2</a:t>
                </a:r>
                <a:endParaRPr lang="en-IN" dirty="0"/>
              </a:p>
            </p:txBody>
          </p:sp>
        </mc:Choice>
        <mc:Fallback xmlns="">
          <p:sp>
            <p:nvSpPr>
              <p:cNvPr id="2" name="TextBox 1">
                <a:extLst>
                  <a:ext uri="{FF2B5EF4-FFF2-40B4-BE49-F238E27FC236}">
                    <a16:creationId xmlns:a16="http://schemas.microsoft.com/office/drawing/2014/main" id="{F6A0DA11-845F-4A29-BA5D-38B3732C223A}"/>
                  </a:ext>
                </a:extLst>
              </p:cNvPr>
              <p:cNvSpPr txBox="1">
                <a:spLocks noRot="1" noChangeAspect="1" noMove="1" noResize="1" noEditPoints="1" noAdjustHandles="1" noChangeArrowheads="1" noChangeShapeType="1" noTextEdit="1"/>
              </p:cNvSpPr>
              <p:nvPr/>
            </p:nvSpPr>
            <p:spPr>
              <a:xfrm>
                <a:off x="6391736" y="1884785"/>
                <a:ext cx="2292927" cy="958852"/>
              </a:xfrm>
              <a:prstGeom prst="rect">
                <a:avLst/>
              </a:prstGeom>
              <a:blipFill>
                <a:blip r:embed="rId3"/>
                <a:stretch>
                  <a:fillRect l="-798" t="-637" b="-6369"/>
                </a:stretch>
              </a:blipFill>
            </p:spPr>
            <p:txBody>
              <a:bodyPr/>
              <a:lstStyle/>
              <a:p>
                <a:r>
                  <a:rPr lang="en-IN">
                    <a:noFill/>
                  </a:rPr>
                  <a:t> </a:t>
                </a:r>
              </a:p>
            </p:txBody>
          </p:sp>
        </mc:Fallback>
      </mc:AlternateContent>
      <p:sp>
        <p:nvSpPr>
          <p:cNvPr id="3" name="Rectangle 2">
            <a:extLst>
              <a:ext uri="{FF2B5EF4-FFF2-40B4-BE49-F238E27FC236}">
                <a16:creationId xmlns:a16="http://schemas.microsoft.com/office/drawing/2014/main" id="{46D0F1D8-4E35-4F44-BBBE-B172DAD63648}"/>
              </a:ext>
            </a:extLst>
          </p:cNvPr>
          <p:cNvSpPr/>
          <p:nvPr/>
        </p:nvSpPr>
        <p:spPr>
          <a:xfrm>
            <a:off x="6334900" y="1741313"/>
            <a:ext cx="1756156" cy="124122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Rectangle 3">
            <a:extLst>
              <a:ext uri="{FF2B5EF4-FFF2-40B4-BE49-F238E27FC236}">
                <a16:creationId xmlns:a16="http://schemas.microsoft.com/office/drawing/2014/main" id="{03E911A0-726B-4807-A518-B05680A7D895}"/>
              </a:ext>
            </a:extLst>
          </p:cNvPr>
          <p:cNvSpPr/>
          <p:nvPr/>
        </p:nvSpPr>
        <p:spPr>
          <a:xfrm>
            <a:off x="211511" y="2162430"/>
            <a:ext cx="3767933" cy="1023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56592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up)">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5">
                                            <p:txEl>
                                              <p:pRg st="7" end="7"/>
                                            </p:txEl>
                                          </p:spTgt>
                                        </p:tgtEl>
                                        <p:attrNameLst>
                                          <p:attrName>style.visibility</p:attrName>
                                        </p:attrNameLst>
                                      </p:cBhvr>
                                      <p:to>
                                        <p:strVal val="visible"/>
                                      </p:to>
                                    </p:set>
                                    <p:animEffect transition="in" filter="wipe(up)">
                                      <p:cBhvr>
                                        <p:cTn id="34" dur="500"/>
                                        <p:tgtEl>
                                          <p:spTgt spid="15">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5">
                                            <p:txEl>
                                              <p:pRg st="8" end="8"/>
                                            </p:txEl>
                                          </p:spTgt>
                                        </p:tgtEl>
                                        <p:attrNameLst>
                                          <p:attrName>style.visibility</p:attrName>
                                        </p:attrNameLst>
                                      </p:cBhvr>
                                      <p:to>
                                        <p:strVal val="visible"/>
                                      </p:to>
                                    </p:set>
                                    <p:animEffect transition="in" filter="wipe(up)">
                                      <p:cBhvr>
                                        <p:cTn id="39" dur="500"/>
                                        <p:tgtEl>
                                          <p:spTgt spid="15">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5">
                                            <p:txEl>
                                              <p:pRg st="10" end="10"/>
                                            </p:txEl>
                                          </p:spTgt>
                                        </p:tgtEl>
                                        <p:attrNameLst>
                                          <p:attrName>style.visibility</p:attrName>
                                        </p:attrNameLst>
                                      </p:cBhvr>
                                      <p:to>
                                        <p:strVal val="visible"/>
                                      </p:to>
                                    </p:set>
                                    <p:animEffect transition="in" filter="wipe(up)">
                                      <p:cBhvr>
                                        <p:cTn id="44" dur="500"/>
                                        <p:tgtEl>
                                          <p:spTgt spid="15">
                                            <p:txEl>
                                              <p:pRg st="10" end="1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5">
                                            <p:txEl>
                                              <p:pRg st="11" end="11"/>
                                            </p:txEl>
                                          </p:spTgt>
                                        </p:tgtEl>
                                        <p:attrNameLst>
                                          <p:attrName>style.visibility</p:attrName>
                                        </p:attrNameLst>
                                      </p:cBhvr>
                                      <p:to>
                                        <p:strVal val="visible"/>
                                      </p:to>
                                    </p:set>
                                    <p:animEffect transition="in" filter="wipe(up)">
                                      <p:cBhvr>
                                        <p:cTn id="49" dur="500"/>
                                        <p:tgtEl>
                                          <p:spTgt spid="1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eaLnBrk="1" hangingPunct="1">
              <a:spcBef>
                <a:spcPct val="0"/>
              </a:spcBef>
              <a:buFontTx/>
              <a:buNone/>
            </a:pPr>
            <a:r>
              <a:rPr lang="en-US" altLang="en-US" sz="2000" b="1" dirty="0">
                <a:solidFill>
                  <a:srgbClr val="FF0000"/>
                </a:solidFill>
              </a:rPr>
              <a:t>Example</a:t>
            </a:r>
            <a:endParaRPr lang="en-IN" altLang="en-US" sz="2000" dirty="0">
              <a:solidFill>
                <a:srgbClr val="FF0000"/>
              </a:solidFill>
            </a:endParaRP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1631216"/>
          </a:xfrm>
          <a:prstGeom prst="rect">
            <a:avLst/>
          </a:prstGeom>
        </p:spPr>
        <p:txBody>
          <a:bodyPr wrap="square">
            <a:spAutoFit/>
          </a:bodyPr>
          <a:lstStyle/>
          <a:p>
            <a:pPr>
              <a:spcAft>
                <a:spcPts val="600"/>
              </a:spcAft>
              <a:defRPr/>
            </a:pPr>
            <a:r>
              <a:rPr lang="en-US" altLang="en-US" sz="1600" b="1" dirty="0">
                <a:solidFill>
                  <a:schemeClr val="tx1"/>
                </a:solidFill>
                <a:latin typeface="+mj-lt"/>
              </a:rPr>
              <a:t>To convert 1 joule in erg</a:t>
            </a:r>
            <a:endParaRPr lang="en-IN" altLang="en-US" sz="1600" b="1" dirty="0">
              <a:solidFill>
                <a:schemeClr val="tx1"/>
              </a:solidFill>
              <a:latin typeface="+mj-lt"/>
            </a:endParaRPr>
          </a:p>
          <a:p>
            <a:pPr>
              <a:spcAft>
                <a:spcPts val="600"/>
              </a:spcAft>
              <a:defRPr/>
            </a:pPr>
            <a:r>
              <a:rPr lang="en-US" altLang="en-US" sz="1600" dirty="0">
                <a:solidFill>
                  <a:schemeClr val="tx1"/>
                </a:solidFill>
                <a:latin typeface="+mj-lt"/>
              </a:rPr>
              <a:t>‘joule’ is unit of energy or work in SI system and ‘erg’  is the unit in </a:t>
            </a:r>
            <a:r>
              <a:rPr lang="en-US" altLang="en-US" sz="1600" dirty="0" err="1">
                <a:solidFill>
                  <a:schemeClr val="tx1"/>
                </a:solidFill>
                <a:latin typeface="+mj-lt"/>
              </a:rPr>
              <a:t>cgs</a:t>
            </a:r>
            <a:r>
              <a:rPr lang="en-US" altLang="en-US" sz="1600" dirty="0">
                <a:solidFill>
                  <a:schemeClr val="tx1"/>
                </a:solidFill>
                <a:latin typeface="+mj-lt"/>
              </a:rPr>
              <a:t> system.</a:t>
            </a:r>
          </a:p>
          <a:p>
            <a:pPr>
              <a:spcAft>
                <a:spcPts val="600"/>
              </a:spcAft>
              <a:defRPr/>
            </a:pPr>
            <a:r>
              <a:rPr lang="en-US" altLang="en-US" sz="1600" dirty="0">
                <a:solidFill>
                  <a:schemeClr val="tx1"/>
                </a:solidFill>
                <a:latin typeface="+mj-lt"/>
              </a:rPr>
              <a:t>The dimensional formula of energy or work is [ML</a:t>
            </a:r>
            <a:r>
              <a:rPr lang="en-US" altLang="en-US" sz="1600" baseline="30000" dirty="0">
                <a:solidFill>
                  <a:schemeClr val="tx1"/>
                </a:solidFill>
                <a:latin typeface="+mj-lt"/>
              </a:rPr>
              <a:t>2</a:t>
            </a:r>
            <a:r>
              <a:rPr lang="en-US" altLang="en-US" sz="1600" dirty="0">
                <a:solidFill>
                  <a:schemeClr val="tx1"/>
                </a:solidFill>
                <a:latin typeface="+mj-lt"/>
              </a:rPr>
              <a:t>T</a:t>
            </a:r>
            <a:r>
              <a:rPr lang="en-US" altLang="en-US" sz="1600" baseline="30000" dirty="0">
                <a:solidFill>
                  <a:schemeClr val="tx1"/>
                </a:solidFill>
                <a:latin typeface="+mj-lt"/>
              </a:rPr>
              <a:t>-2</a:t>
            </a:r>
            <a:r>
              <a:rPr lang="en-US" altLang="en-US" sz="1600" dirty="0">
                <a:solidFill>
                  <a:schemeClr val="tx1"/>
                </a:solidFill>
                <a:latin typeface="+mj-lt"/>
              </a:rPr>
              <a:t>].</a:t>
            </a:r>
          </a:p>
          <a:p>
            <a:pPr>
              <a:spcAft>
                <a:spcPts val="600"/>
              </a:spcAft>
              <a:defRPr/>
            </a:pPr>
            <a:r>
              <a:rPr lang="en-US" altLang="en-US" sz="1600" dirty="0">
                <a:solidFill>
                  <a:schemeClr val="tx1"/>
                </a:solidFill>
                <a:latin typeface="+mj-lt"/>
              </a:rPr>
              <a:t>The units from dimensions in SI and </a:t>
            </a:r>
            <a:r>
              <a:rPr lang="en-US" altLang="en-US" sz="1600" dirty="0" err="1">
                <a:solidFill>
                  <a:schemeClr val="tx1"/>
                </a:solidFill>
                <a:latin typeface="+mj-lt"/>
              </a:rPr>
              <a:t>cgs</a:t>
            </a:r>
            <a:r>
              <a:rPr lang="en-US" altLang="en-US" sz="1600" dirty="0">
                <a:solidFill>
                  <a:schemeClr val="tx1"/>
                </a:solidFill>
                <a:latin typeface="+mj-lt"/>
              </a:rPr>
              <a:t> systems are kg m</a:t>
            </a:r>
            <a:r>
              <a:rPr lang="en-US" altLang="en-US" sz="1600" baseline="30000" dirty="0">
                <a:solidFill>
                  <a:schemeClr val="tx1"/>
                </a:solidFill>
                <a:latin typeface="+mj-lt"/>
              </a:rPr>
              <a:t>2 </a:t>
            </a:r>
            <a:r>
              <a:rPr lang="en-US" altLang="en-US" sz="1600" dirty="0">
                <a:solidFill>
                  <a:schemeClr val="tx1"/>
                </a:solidFill>
                <a:latin typeface="+mj-lt"/>
              </a:rPr>
              <a:t>s</a:t>
            </a:r>
            <a:r>
              <a:rPr lang="en-US" altLang="en-US" sz="1600" baseline="30000" dirty="0">
                <a:solidFill>
                  <a:schemeClr val="tx1"/>
                </a:solidFill>
                <a:latin typeface="+mj-lt"/>
              </a:rPr>
              <a:t>-2</a:t>
            </a:r>
            <a:r>
              <a:rPr lang="en-US" altLang="en-US" sz="1600" dirty="0">
                <a:solidFill>
                  <a:schemeClr val="tx1"/>
                </a:solidFill>
                <a:latin typeface="+mj-lt"/>
              </a:rPr>
              <a:t> and g cm</a:t>
            </a:r>
            <a:r>
              <a:rPr lang="en-US" altLang="en-US" sz="1600" baseline="30000" dirty="0">
                <a:solidFill>
                  <a:schemeClr val="tx1"/>
                </a:solidFill>
                <a:latin typeface="+mj-lt"/>
              </a:rPr>
              <a:t>2 </a:t>
            </a:r>
            <a:r>
              <a:rPr lang="en-US" altLang="en-US" sz="1600" dirty="0">
                <a:solidFill>
                  <a:schemeClr val="tx1"/>
                </a:solidFill>
                <a:latin typeface="+mj-lt"/>
              </a:rPr>
              <a:t>s</a:t>
            </a:r>
            <a:r>
              <a:rPr lang="en-US" altLang="en-US" sz="1600" baseline="30000" dirty="0">
                <a:solidFill>
                  <a:schemeClr val="tx1"/>
                </a:solidFill>
                <a:latin typeface="+mj-lt"/>
              </a:rPr>
              <a:t>-2  </a:t>
            </a:r>
            <a:r>
              <a:rPr lang="en-US" altLang="en-US" sz="1600" dirty="0">
                <a:solidFill>
                  <a:schemeClr val="tx1"/>
                </a:solidFill>
                <a:latin typeface="+mj-lt"/>
              </a:rPr>
              <a:t>respectively.</a:t>
            </a:r>
          </a:p>
          <a:p>
            <a:pPr>
              <a:spcAft>
                <a:spcPts val="600"/>
              </a:spcAft>
              <a:defRPr/>
            </a:pPr>
            <a:r>
              <a:rPr lang="en-US" altLang="en-US" sz="1600" dirty="0">
                <a:solidFill>
                  <a:schemeClr val="tx1"/>
                </a:solidFill>
                <a:latin typeface="+mj-lt"/>
              </a:rPr>
              <a:t>Let  n</a:t>
            </a:r>
            <a:r>
              <a:rPr lang="en-US" altLang="en-US" sz="1600" baseline="-25000" dirty="0">
                <a:solidFill>
                  <a:schemeClr val="tx1"/>
                </a:solidFill>
                <a:latin typeface="+mj-lt"/>
              </a:rPr>
              <a:t>1</a:t>
            </a:r>
            <a:r>
              <a:rPr lang="en-US" altLang="en-US" sz="1600" dirty="0">
                <a:solidFill>
                  <a:schemeClr val="tx1"/>
                </a:solidFill>
                <a:latin typeface="+mj-lt"/>
              </a:rPr>
              <a:t> joule = n</a:t>
            </a:r>
            <a:r>
              <a:rPr lang="en-US" altLang="en-US" sz="1600" baseline="-25000" dirty="0">
                <a:solidFill>
                  <a:schemeClr val="tx1"/>
                </a:solidFill>
                <a:latin typeface="+mj-lt"/>
              </a:rPr>
              <a:t>2</a:t>
            </a:r>
            <a:r>
              <a:rPr lang="en-US" altLang="en-US" sz="1600" dirty="0">
                <a:solidFill>
                  <a:schemeClr val="tx1"/>
                </a:solidFill>
                <a:latin typeface="+mj-lt"/>
              </a:rPr>
              <a:t> erg</a:t>
            </a:r>
            <a:endParaRPr lang="en-IN" altLang="en-US" sz="1600" baseline="30000" dirty="0">
              <a:solidFill>
                <a:schemeClr val="tx1"/>
              </a:solidFill>
              <a:latin typeface="+mj-lt"/>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graphicFrame>
        <p:nvGraphicFramePr>
          <p:cNvPr id="30" name="Table 29">
            <a:extLst>
              <a:ext uri="{FF2B5EF4-FFF2-40B4-BE49-F238E27FC236}">
                <a16:creationId xmlns:a16="http://schemas.microsoft.com/office/drawing/2014/main" id="{AFC2BBCF-7D9C-44DC-A76B-FFBA538ABB41}"/>
              </a:ext>
            </a:extLst>
          </p:cNvPr>
          <p:cNvGraphicFramePr>
            <a:graphicFrameLocks noGrp="1"/>
          </p:cNvGraphicFramePr>
          <p:nvPr/>
        </p:nvGraphicFramePr>
        <p:xfrm>
          <a:off x="158728" y="2285972"/>
          <a:ext cx="6096000" cy="1828344"/>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213860">
                <a:tc>
                  <a:txBody>
                    <a:bodyPr/>
                    <a:lstStyle/>
                    <a:p>
                      <a:endParaRPr lang="en-IN" sz="1400" b="1" dirty="0">
                        <a:solidFill>
                          <a:schemeClr val="tx1"/>
                        </a:solidFill>
                      </a:endParaRPr>
                    </a:p>
                  </a:txBody>
                  <a:tcPr marT="45682" marB="45682"/>
                </a:tc>
                <a:tc>
                  <a:txBody>
                    <a:bodyPr/>
                    <a:lstStyle/>
                    <a:p>
                      <a:pPr algn="ctr"/>
                      <a:r>
                        <a:rPr lang="en-US" sz="1400" b="1" dirty="0">
                          <a:solidFill>
                            <a:schemeClr val="tx1"/>
                          </a:solidFill>
                        </a:rPr>
                        <a:t>SI System</a:t>
                      </a:r>
                      <a:endParaRPr lang="en-IN" sz="1400" b="1" dirty="0">
                        <a:solidFill>
                          <a:schemeClr val="tx1"/>
                        </a:solidFill>
                      </a:endParaRPr>
                    </a:p>
                  </a:txBody>
                  <a:tcPr marT="45682" marB="45682"/>
                </a:tc>
                <a:tc>
                  <a:txBody>
                    <a:bodyPr/>
                    <a:lstStyle/>
                    <a:p>
                      <a:pPr algn="ctr"/>
                      <a:r>
                        <a:rPr lang="en-US" sz="1400" b="1" dirty="0" err="1">
                          <a:solidFill>
                            <a:schemeClr val="tx1"/>
                          </a:solidFill>
                        </a:rPr>
                        <a:t>cgs</a:t>
                      </a:r>
                      <a:r>
                        <a:rPr lang="en-US" sz="1400" b="1" dirty="0">
                          <a:solidFill>
                            <a:schemeClr val="tx1"/>
                          </a:solidFill>
                        </a:rPr>
                        <a:t> System</a:t>
                      </a:r>
                      <a:endParaRPr lang="en-IN" sz="1400" b="1" dirty="0">
                        <a:solidFill>
                          <a:schemeClr val="tx1"/>
                        </a:solidFill>
                      </a:endParaRPr>
                    </a:p>
                  </a:txBody>
                  <a:tcPr marT="45682" marB="45682"/>
                </a:tc>
                <a:extLst>
                  <a:ext uri="{0D108BD9-81ED-4DB2-BD59-A6C34878D82A}">
                    <a16:rowId xmlns:a16="http://schemas.microsoft.com/office/drawing/2014/main" val="10000"/>
                  </a:ext>
                </a:extLst>
              </a:tr>
              <a:tr h="213860">
                <a:tc>
                  <a:txBody>
                    <a:bodyPr/>
                    <a:lstStyle/>
                    <a:p>
                      <a:r>
                        <a:rPr lang="en-US" sz="1400" b="0" dirty="0">
                          <a:solidFill>
                            <a:schemeClr val="tx1"/>
                          </a:solidFill>
                        </a:rPr>
                        <a:t>Magnitude</a:t>
                      </a:r>
                      <a:endParaRPr lang="en-IN" sz="1400" b="0" dirty="0">
                        <a:solidFill>
                          <a:schemeClr val="tx1"/>
                        </a:solidFill>
                      </a:endParaRPr>
                    </a:p>
                  </a:txBody>
                  <a:tcPr marT="45682" marB="45682"/>
                </a:tc>
                <a:tc>
                  <a:txBody>
                    <a:bodyPr/>
                    <a:lstStyle/>
                    <a:p>
                      <a:r>
                        <a:rPr lang="en-US" sz="1400" b="0" dirty="0">
                          <a:solidFill>
                            <a:schemeClr val="tx1"/>
                          </a:solidFill>
                        </a:rPr>
                        <a:t>n</a:t>
                      </a:r>
                      <a:r>
                        <a:rPr lang="en-US" sz="1400" b="0" baseline="-25000" dirty="0">
                          <a:solidFill>
                            <a:schemeClr val="tx1"/>
                          </a:solidFill>
                        </a:rPr>
                        <a:t>1</a:t>
                      </a:r>
                      <a:r>
                        <a:rPr lang="en-US" sz="1400" b="0" baseline="0" dirty="0">
                          <a:solidFill>
                            <a:schemeClr val="tx1"/>
                          </a:solidFill>
                        </a:rPr>
                        <a:t> = 1</a:t>
                      </a:r>
                      <a:endParaRPr lang="en-IN" sz="1400" b="0" dirty="0">
                        <a:solidFill>
                          <a:schemeClr val="tx1"/>
                        </a:solidFill>
                      </a:endParaRPr>
                    </a:p>
                  </a:txBody>
                  <a:tcPr marT="45682" marB="45682"/>
                </a:tc>
                <a:tc>
                  <a:txBody>
                    <a:bodyPr/>
                    <a:lstStyle/>
                    <a:p>
                      <a:r>
                        <a:rPr lang="en-US" sz="1400" b="0" dirty="0">
                          <a:solidFill>
                            <a:schemeClr val="tx1"/>
                          </a:solidFill>
                        </a:rPr>
                        <a:t>n</a:t>
                      </a:r>
                      <a:r>
                        <a:rPr lang="en-US" sz="1400" b="0" baseline="-25000" dirty="0">
                          <a:solidFill>
                            <a:schemeClr val="tx1"/>
                          </a:solidFill>
                        </a:rPr>
                        <a:t>2</a:t>
                      </a:r>
                      <a:r>
                        <a:rPr lang="en-US" sz="1400" b="0" dirty="0">
                          <a:solidFill>
                            <a:schemeClr val="tx1"/>
                          </a:solidFill>
                        </a:rPr>
                        <a:t> = ?</a:t>
                      </a:r>
                      <a:endParaRPr lang="en-IN" sz="1400" b="0" dirty="0">
                        <a:solidFill>
                          <a:schemeClr val="tx1"/>
                        </a:solidFill>
                      </a:endParaRPr>
                    </a:p>
                  </a:txBody>
                  <a:tcPr marT="45682" marB="45682"/>
                </a:tc>
                <a:extLst>
                  <a:ext uri="{0D108BD9-81ED-4DB2-BD59-A6C34878D82A}">
                    <a16:rowId xmlns:a16="http://schemas.microsoft.com/office/drawing/2014/main" val="10001"/>
                  </a:ext>
                </a:extLst>
              </a:tr>
              <a:tr h="213860">
                <a:tc>
                  <a:txBody>
                    <a:bodyPr/>
                    <a:lstStyle/>
                    <a:p>
                      <a:r>
                        <a:rPr lang="en-US" sz="1400" b="0" dirty="0">
                          <a:solidFill>
                            <a:schemeClr val="tx1"/>
                          </a:solidFill>
                        </a:rPr>
                        <a:t>Mass (M)</a:t>
                      </a:r>
                      <a:endParaRPr lang="en-IN" sz="1400" b="0" dirty="0">
                        <a:solidFill>
                          <a:schemeClr val="tx1"/>
                        </a:solidFill>
                      </a:endParaRPr>
                    </a:p>
                  </a:txBody>
                  <a:tcPr marT="45682" marB="45682"/>
                </a:tc>
                <a:tc>
                  <a:txBody>
                    <a:bodyPr/>
                    <a:lstStyle/>
                    <a:p>
                      <a:r>
                        <a:rPr lang="en-US" sz="1400" b="0" dirty="0">
                          <a:solidFill>
                            <a:schemeClr val="tx1"/>
                          </a:solidFill>
                        </a:rPr>
                        <a:t>1 kg (=1000 g)</a:t>
                      </a:r>
                      <a:endParaRPr lang="en-IN" sz="1400" b="0" dirty="0">
                        <a:solidFill>
                          <a:schemeClr val="tx1"/>
                        </a:solidFill>
                      </a:endParaRPr>
                    </a:p>
                  </a:txBody>
                  <a:tcPr marT="45682" marB="45682"/>
                </a:tc>
                <a:tc>
                  <a:txBody>
                    <a:bodyPr/>
                    <a:lstStyle/>
                    <a:p>
                      <a:r>
                        <a:rPr lang="en-US" sz="1400" b="0" dirty="0">
                          <a:solidFill>
                            <a:schemeClr val="tx1"/>
                          </a:solidFill>
                        </a:rPr>
                        <a:t>1 g</a:t>
                      </a:r>
                    </a:p>
                  </a:txBody>
                  <a:tcPr marT="45682" marB="45682"/>
                </a:tc>
                <a:extLst>
                  <a:ext uri="{0D108BD9-81ED-4DB2-BD59-A6C34878D82A}">
                    <a16:rowId xmlns:a16="http://schemas.microsoft.com/office/drawing/2014/main" val="10002"/>
                  </a:ext>
                </a:extLst>
              </a:tr>
              <a:tr h="213860">
                <a:tc>
                  <a:txBody>
                    <a:bodyPr/>
                    <a:lstStyle/>
                    <a:p>
                      <a:r>
                        <a:rPr lang="en-US" sz="1400" b="0" dirty="0">
                          <a:solidFill>
                            <a:schemeClr val="tx1"/>
                          </a:solidFill>
                        </a:rPr>
                        <a:t>Length (L)</a:t>
                      </a:r>
                      <a:endParaRPr lang="en-IN" sz="1400" b="0" dirty="0">
                        <a:solidFill>
                          <a:schemeClr val="tx1"/>
                        </a:solidFill>
                      </a:endParaRPr>
                    </a:p>
                  </a:txBody>
                  <a:tcPr marT="45682" marB="45682"/>
                </a:tc>
                <a:tc>
                  <a:txBody>
                    <a:bodyPr/>
                    <a:lstStyle/>
                    <a:p>
                      <a:r>
                        <a:rPr lang="en-US" sz="1400" b="0" dirty="0">
                          <a:solidFill>
                            <a:schemeClr val="tx1"/>
                          </a:solidFill>
                        </a:rPr>
                        <a:t>1 m (= 100 cm)</a:t>
                      </a:r>
                      <a:endParaRPr lang="en-IN" sz="1400" b="0" dirty="0">
                        <a:solidFill>
                          <a:schemeClr val="tx1"/>
                        </a:solidFill>
                      </a:endParaRPr>
                    </a:p>
                  </a:txBody>
                  <a:tcPr marT="45682" marB="45682"/>
                </a:tc>
                <a:tc>
                  <a:txBody>
                    <a:bodyPr/>
                    <a:lstStyle/>
                    <a:p>
                      <a:r>
                        <a:rPr lang="en-US" sz="1400" b="0" dirty="0">
                          <a:solidFill>
                            <a:schemeClr val="tx1"/>
                          </a:solidFill>
                        </a:rPr>
                        <a:t>1</a:t>
                      </a:r>
                      <a:r>
                        <a:rPr lang="en-US" sz="1400" b="0" baseline="0" dirty="0">
                          <a:solidFill>
                            <a:schemeClr val="tx1"/>
                          </a:solidFill>
                        </a:rPr>
                        <a:t> </a:t>
                      </a:r>
                      <a:r>
                        <a:rPr lang="en-US" sz="1400" b="0" dirty="0">
                          <a:solidFill>
                            <a:schemeClr val="tx1"/>
                          </a:solidFill>
                        </a:rPr>
                        <a:t>cm</a:t>
                      </a:r>
                      <a:endParaRPr lang="en-IN" sz="1400" b="0" dirty="0">
                        <a:solidFill>
                          <a:schemeClr val="tx1"/>
                        </a:solidFill>
                      </a:endParaRPr>
                    </a:p>
                  </a:txBody>
                  <a:tcPr marT="45682" marB="45682"/>
                </a:tc>
                <a:extLst>
                  <a:ext uri="{0D108BD9-81ED-4DB2-BD59-A6C34878D82A}">
                    <a16:rowId xmlns:a16="http://schemas.microsoft.com/office/drawing/2014/main" val="10003"/>
                  </a:ext>
                </a:extLst>
              </a:tr>
              <a:tr h="213860">
                <a:tc>
                  <a:txBody>
                    <a:bodyPr/>
                    <a:lstStyle/>
                    <a:p>
                      <a:r>
                        <a:rPr lang="en-US" sz="1400" b="0" dirty="0">
                          <a:solidFill>
                            <a:schemeClr val="tx1"/>
                          </a:solidFill>
                        </a:rPr>
                        <a:t>Time (T)</a:t>
                      </a:r>
                      <a:endParaRPr lang="en-IN" sz="1400" b="0" dirty="0">
                        <a:solidFill>
                          <a:schemeClr val="tx1"/>
                        </a:solidFill>
                      </a:endParaRPr>
                    </a:p>
                  </a:txBody>
                  <a:tcPr marT="45682" marB="45682"/>
                </a:tc>
                <a:tc>
                  <a:txBody>
                    <a:bodyPr/>
                    <a:lstStyle/>
                    <a:p>
                      <a:r>
                        <a:rPr lang="en-US" sz="1400" b="0" dirty="0">
                          <a:solidFill>
                            <a:schemeClr val="tx1"/>
                          </a:solidFill>
                        </a:rPr>
                        <a:t>1 s</a:t>
                      </a:r>
                      <a:endParaRPr lang="en-IN" sz="1400" b="0" dirty="0">
                        <a:solidFill>
                          <a:schemeClr val="tx1"/>
                        </a:solidFill>
                      </a:endParaRPr>
                    </a:p>
                  </a:txBody>
                  <a:tcPr marT="45682" marB="45682"/>
                </a:tc>
                <a:tc>
                  <a:txBody>
                    <a:bodyPr/>
                    <a:lstStyle/>
                    <a:p>
                      <a:r>
                        <a:rPr lang="en-US" sz="1400" b="0" dirty="0">
                          <a:solidFill>
                            <a:schemeClr val="tx1"/>
                          </a:solidFill>
                        </a:rPr>
                        <a:t>1 s</a:t>
                      </a:r>
                    </a:p>
                  </a:txBody>
                  <a:tcPr marT="45682" marB="45682"/>
                </a:tc>
                <a:extLst>
                  <a:ext uri="{0D108BD9-81ED-4DB2-BD59-A6C34878D82A}">
                    <a16:rowId xmlns:a16="http://schemas.microsoft.com/office/drawing/2014/main" val="10004"/>
                  </a:ext>
                </a:extLst>
              </a:tr>
              <a:tr h="213860">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a:t>
                      </a:r>
                      <a:r>
                        <a:rPr lang="en-US" sz="1400" b="0" dirty="0" err="1">
                          <a:solidFill>
                            <a:schemeClr val="tx1"/>
                          </a:solidFill>
                        </a:rPr>
                        <a:t>M</a:t>
                      </a:r>
                      <a:r>
                        <a:rPr lang="en-US" sz="1400" b="0" baseline="30000" dirty="0" err="1">
                          <a:solidFill>
                            <a:schemeClr val="tx1"/>
                          </a:solidFill>
                        </a:rPr>
                        <a:t>a</a:t>
                      </a:r>
                      <a:r>
                        <a:rPr lang="en-US" sz="1400" b="0" dirty="0" err="1">
                          <a:solidFill>
                            <a:schemeClr val="tx1"/>
                          </a:solidFill>
                        </a:rPr>
                        <a:t>L</a:t>
                      </a:r>
                      <a:r>
                        <a:rPr lang="en-US" sz="1400" b="0" baseline="30000" dirty="0" err="1">
                          <a:solidFill>
                            <a:schemeClr val="tx1"/>
                          </a:solidFill>
                        </a:rPr>
                        <a:t>b</a:t>
                      </a:r>
                      <a:r>
                        <a:rPr lang="en-US" sz="1400" b="0" dirty="0" err="1">
                          <a:solidFill>
                            <a:schemeClr val="tx1"/>
                          </a:solidFill>
                        </a:rPr>
                        <a:t>T</a:t>
                      </a:r>
                      <a:r>
                        <a:rPr lang="en-US" sz="1400" b="0" baseline="30000" dirty="0" err="1">
                          <a:solidFill>
                            <a:schemeClr val="tx1"/>
                          </a:solidFill>
                        </a:rPr>
                        <a:t>c</a:t>
                      </a:r>
                      <a:r>
                        <a:rPr lang="en-US" sz="1400" b="0" dirty="0">
                          <a:solidFill>
                            <a:schemeClr val="tx1"/>
                          </a:solidFill>
                        </a:rPr>
                        <a:t>] = [ML</a:t>
                      </a:r>
                      <a:r>
                        <a:rPr lang="en-US" sz="1400" b="0" baseline="30000" dirty="0">
                          <a:solidFill>
                            <a:schemeClr val="tx1"/>
                          </a:solidFill>
                        </a:rPr>
                        <a:t>2</a:t>
                      </a:r>
                      <a:r>
                        <a:rPr lang="en-US" sz="1400" b="0" dirty="0">
                          <a:solidFill>
                            <a:schemeClr val="tx1"/>
                          </a:solidFill>
                        </a:rPr>
                        <a:t>T</a:t>
                      </a:r>
                      <a:r>
                        <a:rPr lang="en-US" sz="1400" b="0" baseline="30000" dirty="0">
                          <a:solidFill>
                            <a:schemeClr val="tx1"/>
                          </a:solidFill>
                        </a:rPr>
                        <a:t>-2</a:t>
                      </a:r>
                      <a:r>
                        <a:rPr lang="en-US" sz="1400" b="0" dirty="0">
                          <a:solidFill>
                            <a:schemeClr val="tx1"/>
                          </a:solidFill>
                        </a:rPr>
                        <a:t>]  Therefore, </a:t>
                      </a:r>
                      <a:r>
                        <a:rPr lang="en-US" sz="1400" b="0" baseline="0" dirty="0">
                          <a:solidFill>
                            <a:schemeClr val="tx1"/>
                          </a:solidFill>
                        </a:rPr>
                        <a:t> a=1, b=2, c=-2</a:t>
                      </a:r>
                      <a:r>
                        <a:rPr lang="en-US" sz="1400" b="0" dirty="0">
                          <a:solidFill>
                            <a:schemeClr val="tx1"/>
                          </a:solidFill>
                        </a:rPr>
                        <a:t> </a:t>
                      </a:r>
                      <a:endParaRPr lang="en-IN" sz="1400" b="0" dirty="0">
                        <a:solidFill>
                          <a:schemeClr val="tx1"/>
                        </a:solidFill>
                      </a:endParaRPr>
                    </a:p>
                  </a:txBody>
                  <a:tcPr marT="45682" marB="45682"/>
                </a:tc>
                <a:tc hMerge="1">
                  <a:txBody>
                    <a:bodyPr/>
                    <a:lstStyle/>
                    <a:p>
                      <a:endParaRPr lang="en-IN" dirty="0"/>
                    </a:p>
                  </a:txBody>
                  <a:tcPr/>
                </a:tc>
                <a:tc hMerge="1">
                  <a:txBody>
                    <a:bodyPr/>
                    <a:lstStyle/>
                    <a:p>
                      <a:endParaRPr lang="en-US" dirty="0"/>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330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up)">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3" end="3"/>
                                            </p:txEl>
                                          </p:spTgt>
                                        </p:tgtEl>
                                        <p:attrNameLst>
                                          <p:attrName>style.visibility</p:attrName>
                                        </p:attrNameLst>
                                      </p:cBhvr>
                                      <p:to>
                                        <p:strVal val="visible"/>
                                      </p:to>
                                    </p:set>
                                    <p:animEffect transition="in" filter="wipe(up)">
                                      <p:cBhvr>
                                        <p:cTn id="27" dur="500"/>
                                        <p:tgtEl>
                                          <p:spTgt spid="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4" end="4"/>
                                            </p:txEl>
                                          </p:spTgt>
                                        </p:tgtEl>
                                        <p:attrNameLst>
                                          <p:attrName>style.visibility</p:attrName>
                                        </p:attrNameLst>
                                      </p:cBhvr>
                                      <p:to>
                                        <p:strVal val="visible"/>
                                      </p:to>
                                    </p:set>
                                    <p:animEffect transition="in" filter="wipe(up)">
                                      <p:cBhvr>
                                        <p:cTn id="32" dur="500"/>
                                        <p:tgtEl>
                                          <p:spTgt spid="1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up)">
                                      <p:cBhvr>
                                        <p:cTn id="3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eaLnBrk="1" hangingPunct="1">
              <a:spcBef>
                <a:spcPct val="0"/>
              </a:spcBef>
              <a:buFontTx/>
              <a:buNone/>
            </a:pPr>
            <a:r>
              <a:rPr lang="en-US" altLang="en-US" sz="2000" b="1" dirty="0">
                <a:solidFill>
                  <a:srgbClr val="FF0000"/>
                </a:solidFill>
              </a:rPr>
              <a:t>Example</a:t>
            </a:r>
            <a:endParaRPr lang="en-IN" altLang="en-US" sz="2000" dirty="0">
              <a:solidFill>
                <a:srgbClr val="FF0000"/>
              </a:solidFill>
            </a:endParaRPr>
          </a:p>
        </p:txBody>
      </p:sp>
      <p:sp>
        <p:nvSpPr>
          <p:cNvPr id="15" name="Rectangle 14">
            <a:extLst>
              <a:ext uri="{FF2B5EF4-FFF2-40B4-BE49-F238E27FC236}">
                <a16:creationId xmlns:a16="http://schemas.microsoft.com/office/drawing/2014/main" id="{39188F36-6326-401E-8939-DB61EB2D97AA}"/>
              </a:ext>
            </a:extLst>
          </p:cNvPr>
          <p:cNvSpPr/>
          <p:nvPr/>
        </p:nvSpPr>
        <p:spPr>
          <a:xfrm>
            <a:off x="228381" y="2754424"/>
            <a:ext cx="8826544" cy="862287"/>
          </a:xfrm>
          <a:prstGeom prst="rect">
            <a:avLst/>
          </a:prstGeom>
        </p:spPr>
        <p:txBody>
          <a:bodyPr wrap="square">
            <a:spAutoFit/>
          </a:bodyPr>
          <a:lstStyle/>
          <a:p>
            <a:pPr>
              <a:lnSpc>
                <a:spcPct val="150000"/>
              </a:lnSpc>
              <a:spcBef>
                <a:spcPct val="0"/>
              </a:spcBef>
              <a:spcAft>
                <a:spcPts val="600"/>
              </a:spcAft>
            </a:pPr>
            <a:r>
              <a:rPr lang="en-US" altLang="en-US" sz="1600" dirty="0">
                <a:solidFill>
                  <a:schemeClr val="tx1"/>
                </a:solidFill>
                <a:latin typeface="+mn-lt"/>
              </a:rPr>
              <a:t>n</a:t>
            </a:r>
            <a:r>
              <a:rPr lang="en-US" altLang="en-US" sz="1600" baseline="-25000" dirty="0">
                <a:solidFill>
                  <a:schemeClr val="tx1"/>
                </a:solidFill>
                <a:latin typeface="+mn-lt"/>
              </a:rPr>
              <a:t>2</a:t>
            </a:r>
            <a:r>
              <a:rPr lang="en-US" altLang="en-US" sz="1600" dirty="0">
                <a:solidFill>
                  <a:schemeClr val="tx1"/>
                </a:solidFill>
                <a:latin typeface="+mn-lt"/>
              </a:rPr>
              <a:t> = 1 (1000)</a:t>
            </a:r>
            <a:r>
              <a:rPr lang="en-US" altLang="en-US" sz="1600" baseline="30000" dirty="0">
                <a:solidFill>
                  <a:schemeClr val="tx1"/>
                </a:solidFill>
                <a:latin typeface="+mn-lt"/>
              </a:rPr>
              <a:t>1</a:t>
            </a:r>
            <a:r>
              <a:rPr lang="en-US" altLang="en-US" sz="1600" dirty="0">
                <a:solidFill>
                  <a:schemeClr val="tx1"/>
                </a:solidFill>
                <a:latin typeface="+mn-lt"/>
              </a:rPr>
              <a:t> (100)</a:t>
            </a:r>
            <a:r>
              <a:rPr lang="en-US" altLang="en-US" sz="1600" baseline="30000" dirty="0">
                <a:solidFill>
                  <a:schemeClr val="tx1"/>
                </a:solidFill>
                <a:latin typeface="+mn-lt"/>
              </a:rPr>
              <a:t>2</a:t>
            </a:r>
            <a:r>
              <a:rPr lang="en-US" altLang="en-US" sz="1600" dirty="0">
                <a:solidFill>
                  <a:schemeClr val="tx1"/>
                </a:solidFill>
                <a:latin typeface="+mn-lt"/>
              </a:rPr>
              <a:t> (1)</a:t>
            </a:r>
            <a:r>
              <a:rPr lang="en-US" altLang="en-US" sz="1600" baseline="30000" dirty="0">
                <a:solidFill>
                  <a:schemeClr val="tx1"/>
                </a:solidFill>
                <a:latin typeface="+mn-lt"/>
              </a:rPr>
              <a:t>-2</a:t>
            </a:r>
          </a:p>
          <a:p>
            <a:pPr>
              <a:lnSpc>
                <a:spcPct val="150000"/>
              </a:lnSpc>
              <a:spcBef>
                <a:spcPct val="0"/>
              </a:spcBef>
              <a:spcAft>
                <a:spcPts val="600"/>
              </a:spcAft>
            </a:pPr>
            <a:r>
              <a:rPr lang="en-US" altLang="en-US" sz="1600" dirty="0">
                <a:solidFill>
                  <a:schemeClr val="tx1"/>
                </a:solidFill>
                <a:latin typeface="+mn-lt"/>
              </a:rPr>
              <a:t>n</a:t>
            </a:r>
            <a:r>
              <a:rPr lang="en-US" altLang="en-US" sz="1600" baseline="-25000" dirty="0">
                <a:solidFill>
                  <a:schemeClr val="tx1"/>
                </a:solidFill>
                <a:latin typeface="+mn-lt"/>
              </a:rPr>
              <a:t>2</a:t>
            </a:r>
            <a:r>
              <a:rPr lang="en-US" altLang="en-US" sz="1600" dirty="0">
                <a:solidFill>
                  <a:schemeClr val="tx1"/>
                </a:solidFill>
                <a:latin typeface="+mn-lt"/>
              </a:rPr>
              <a:t> = 10</a:t>
            </a:r>
            <a:r>
              <a:rPr lang="en-US" altLang="en-US" sz="1600" baseline="30000" dirty="0">
                <a:solidFill>
                  <a:schemeClr val="tx1"/>
                </a:solidFill>
                <a:latin typeface="+mn-lt"/>
              </a:rPr>
              <a:t>7 </a:t>
            </a:r>
            <a:endParaRPr lang="en-US" altLang="en-US" sz="1600" dirty="0">
              <a:solidFill>
                <a:schemeClr val="tx1"/>
              </a:solidFill>
              <a:latin typeface="+mn-lt"/>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grpSp>
        <p:nvGrpSpPr>
          <p:cNvPr id="6" name="Group 53">
            <a:extLst>
              <a:ext uri="{FF2B5EF4-FFF2-40B4-BE49-F238E27FC236}">
                <a16:creationId xmlns:a16="http://schemas.microsoft.com/office/drawing/2014/main" id="{47E283D8-FC06-432B-AB48-5023F071AA0E}"/>
              </a:ext>
            </a:extLst>
          </p:cNvPr>
          <p:cNvGrpSpPr>
            <a:grpSpLocks/>
          </p:cNvGrpSpPr>
          <p:nvPr/>
        </p:nvGrpSpPr>
        <p:grpSpPr bwMode="auto">
          <a:xfrm>
            <a:off x="158728" y="660100"/>
            <a:ext cx="3663714" cy="954088"/>
            <a:chOff x="3347864" y="5719326"/>
            <a:chExt cx="3663017" cy="954202"/>
          </a:xfrm>
        </p:grpSpPr>
        <p:grpSp>
          <p:nvGrpSpPr>
            <p:cNvPr id="7" name="Group 54">
              <a:extLst>
                <a:ext uri="{FF2B5EF4-FFF2-40B4-BE49-F238E27FC236}">
                  <a16:creationId xmlns:a16="http://schemas.microsoft.com/office/drawing/2014/main" id="{55EE62B8-E90D-4EA7-9E48-6293A16BAA1F}"/>
                </a:ext>
              </a:extLst>
            </p:cNvPr>
            <p:cNvGrpSpPr>
              <a:grpSpLocks/>
            </p:cNvGrpSpPr>
            <p:nvPr/>
          </p:nvGrpSpPr>
          <p:grpSpPr bwMode="auto">
            <a:xfrm>
              <a:off x="4355734" y="5719326"/>
              <a:ext cx="2655147" cy="954202"/>
              <a:chOff x="1187382" y="4276508"/>
              <a:chExt cx="2655147" cy="954202"/>
            </a:xfrm>
          </p:grpSpPr>
          <p:grpSp>
            <p:nvGrpSpPr>
              <p:cNvPr id="9" name="Group 56">
                <a:extLst>
                  <a:ext uri="{FF2B5EF4-FFF2-40B4-BE49-F238E27FC236}">
                    <a16:creationId xmlns:a16="http://schemas.microsoft.com/office/drawing/2014/main" id="{7C870F9C-7082-4399-8566-4793D0DF5BF3}"/>
                  </a:ext>
                </a:extLst>
              </p:cNvPr>
              <p:cNvGrpSpPr>
                <a:grpSpLocks/>
              </p:cNvGrpSpPr>
              <p:nvPr/>
            </p:nvGrpSpPr>
            <p:grpSpPr bwMode="auto">
              <a:xfrm>
                <a:off x="1187382" y="4475308"/>
                <a:ext cx="636467" cy="755402"/>
                <a:chOff x="1247534" y="4475308"/>
                <a:chExt cx="636467" cy="755402"/>
              </a:xfrm>
            </p:grpSpPr>
            <p:grpSp>
              <p:nvGrpSpPr>
                <p:cNvPr id="26" name="Group 70">
                  <a:extLst>
                    <a:ext uri="{FF2B5EF4-FFF2-40B4-BE49-F238E27FC236}">
                      <a16:creationId xmlns:a16="http://schemas.microsoft.com/office/drawing/2014/main" id="{870A7608-F281-4E0E-B447-BAA6FF0455D3}"/>
                    </a:ext>
                  </a:extLst>
                </p:cNvPr>
                <p:cNvGrpSpPr>
                  <a:grpSpLocks/>
                </p:cNvGrpSpPr>
                <p:nvPr/>
              </p:nvGrpSpPr>
              <p:grpSpPr bwMode="auto">
                <a:xfrm>
                  <a:off x="1331656" y="4475308"/>
                  <a:ext cx="508927" cy="689432"/>
                  <a:chOff x="3186419" y="4581525"/>
                  <a:chExt cx="508927" cy="689432"/>
                </a:xfrm>
              </p:grpSpPr>
              <p:sp>
                <p:nvSpPr>
                  <p:cNvPr id="28" name="Rectangle 7">
                    <a:extLst>
                      <a:ext uri="{FF2B5EF4-FFF2-40B4-BE49-F238E27FC236}">
                        <a16:creationId xmlns:a16="http://schemas.microsoft.com/office/drawing/2014/main" id="{BE5C1978-6A71-479D-9ED0-D654EE288B2D}"/>
                      </a:ext>
                    </a:extLst>
                  </p:cNvPr>
                  <p:cNvSpPr>
                    <a:spLocks noChangeArrowheads="1"/>
                  </p:cNvSpPr>
                  <p:nvPr/>
                </p:nvSpPr>
                <p:spPr bwMode="auto">
                  <a:xfrm>
                    <a:off x="3258870" y="4581525"/>
                    <a:ext cx="431446"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M</a:t>
                    </a:r>
                    <a:r>
                      <a:rPr lang="en-US" altLang="en-US" sz="1600" baseline="-25000">
                        <a:latin typeface="+mn-lt"/>
                      </a:rPr>
                      <a:t>1</a:t>
                    </a:r>
                  </a:p>
                </p:txBody>
              </p:sp>
              <p:sp>
                <p:nvSpPr>
                  <p:cNvPr id="29" name="Rectangle 8">
                    <a:extLst>
                      <a:ext uri="{FF2B5EF4-FFF2-40B4-BE49-F238E27FC236}">
                        <a16:creationId xmlns:a16="http://schemas.microsoft.com/office/drawing/2014/main" id="{C078791C-F917-40F3-A0D8-04D477719CBE}"/>
                      </a:ext>
                    </a:extLst>
                  </p:cNvPr>
                  <p:cNvSpPr>
                    <a:spLocks noChangeArrowheads="1"/>
                  </p:cNvSpPr>
                  <p:nvPr/>
                </p:nvSpPr>
                <p:spPr bwMode="auto">
                  <a:xfrm>
                    <a:off x="3263900" y="4932363"/>
                    <a:ext cx="431446"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M</a:t>
                    </a:r>
                    <a:r>
                      <a:rPr lang="en-US" altLang="en-US" sz="1600" baseline="-25000">
                        <a:latin typeface="+mn-lt"/>
                      </a:rPr>
                      <a:t>2</a:t>
                    </a:r>
                  </a:p>
                </p:txBody>
              </p:sp>
              <p:cxnSp>
                <p:nvCxnSpPr>
                  <p:cNvPr id="31" name="Straight Connector 30">
                    <a:extLst>
                      <a:ext uri="{FF2B5EF4-FFF2-40B4-BE49-F238E27FC236}">
                        <a16:creationId xmlns:a16="http://schemas.microsoft.com/office/drawing/2014/main" id="{B93BBA2D-32EE-4CC4-97BE-38A33598C036}"/>
                      </a:ext>
                    </a:extLst>
                  </p:cNvPr>
                  <p:cNvCxnSpPr/>
                  <p:nvPr/>
                </p:nvCxnSpPr>
                <p:spPr>
                  <a:xfrm>
                    <a:off x="3186419" y="4949531"/>
                    <a:ext cx="493618"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7" name="Double Bracket 26">
                  <a:extLst>
                    <a:ext uri="{FF2B5EF4-FFF2-40B4-BE49-F238E27FC236}">
                      <a16:creationId xmlns:a16="http://schemas.microsoft.com/office/drawing/2014/main" id="{F49CEBC8-3AE6-4AEF-AC7C-086346260FBB}"/>
                    </a:ext>
                  </a:extLst>
                </p:cNvPr>
                <p:cNvSpPr/>
                <p:nvPr/>
              </p:nvSpPr>
              <p:spPr>
                <a:xfrm>
                  <a:off x="1247534" y="4481321"/>
                  <a:ext cx="636467" cy="749389"/>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nvGrpSpPr>
              <p:cNvPr id="10" name="Group 57">
                <a:extLst>
                  <a:ext uri="{FF2B5EF4-FFF2-40B4-BE49-F238E27FC236}">
                    <a16:creationId xmlns:a16="http://schemas.microsoft.com/office/drawing/2014/main" id="{5D55520A-D445-4D58-A00F-BDA44F26EC37}"/>
                  </a:ext>
                </a:extLst>
              </p:cNvPr>
              <p:cNvGrpSpPr>
                <a:grpSpLocks/>
              </p:cNvGrpSpPr>
              <p:nvPr/>
            </p:nvGrpSpPr>
            <p:grpSpPr bwMode="auto">
              <a:xfrm>
                <a:off x="2944411" y="4467031"/>
                <a:ext cx="636466" cy="749390"/>
                <a:chOff x="2814250" y="4467031"/>
                <a:chExt cx="636466" cy="749390"/>
              </a:xfrm>
            </p:grpSpPr>
            <p:grpSp>
              <p:nvGrpSpPr>
                <p:cNvPr id="21" name="Group 65">
                  <a:extLst>
                    <a:ext uri="{FF2B5EF4-FFF2-40B4-BE49-F238E27FC236}">
                      <a16:creationId xmlns:a16="http://schemas.microsoft.com/office/drawing/2014/main" id="{D983FE65-C06E-40B1-8069-D11E332FE871}"/>
                    </a:ext>
                  </a:extLst>
                </p:cNvPr>
                <p:cNvGrpSpPr>
                  <a:grpSpLocks/>
                </p:cNvGrpSpPr>
                <p:nvPr/>
              </p:nvGrpSpPr>
              <p:grpSpPr bwMode="auto">
                <a:xfrm>
                  <a:off x="2880912" y="4478677"/>
                  <a:ext cx="493618" cy="689432"/>
                  <a:chOff x="3186926" y="4581525"/>
                  <a:chExt cx="493618" cy="689432"/>
                </a:xfrm>
              </p:grpSpPr>
              <p:sp>
                <p:nvSpPr>
                  <p:cNvPr id="23" name="Rectangle 7">
                    <a:extLst>
                      <a:ext uri="{FF2B5EF4-FFF2-40B4-BE49-F238E27FC236}">
                        <a16:creationId xmlns:a16="http://schemas.microsoft.com/office/drawing/2014/main" id="{DA0F7058-70A4-40C5-A861-20F8C7816605}"/>
                      </a:ext>
                    </a:extLst>
                  </p:cNvPr>
                  <p:cNvSpPr>
                    <a:spLocks noChangeArrowheads="1"/>
                  </p:cNvSpPr>
                  <p:nvPr/>
                </p:nvSpPr>
                <p:spPr bwMode="auto">
                  <a:xfrm>
                    <a:off x="3258870" y="4581525"/>
                    <a:ext cx="384969" cy="33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T</a:t>
                    </a:r>
                    <a:r>
                      <a:rPr lang="en-US" altLang="en-US" sz="1600" baseline="-25000" dirty="0">
                        <a:latin typeface="+mn-lt"/>
                      </a:rPr>
                      <a:t>1</a:t>
                    </a:r>
                  </a:p>
                </p:txBody>
              </p:sp>
              <p:sp>
                <p:nvSpPr>
                  <p:cNvPr id="24" name="Rectangle 8">
                    <a:extLst>
                      <a:ext uri="{FF2B5EF4-FFF2-40B4-BE49-F238E27FC236}">
                        <a16:creationId xmlns:a16="http://schemas.microsoft.com/office/drawing/2014/main" id="{57188D37-1B34-4CCB-B519-A1EF0FB97B90}"/>
                      </a:ext>
                    </a:extLst>
                  </p:cNvPr>
                  <p:cNvSpPr>
                    <a:spLocks noChangeArrowheads="1"/>
                  </p:cNvSpPr>
                  <p:nvPr/>
                </p:nvSpPr>
                <p:spPr bwMode="auto">
                  <a:xfrm>
                    <a:off x="3263900" y="4932363"/>
                    <a:ext cx="384969"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T</a:t>
                    </a:r>
                    <a:r>
                      <a:rPr lang="en-US" altLang="en-US" sz="1600" baseline="-25000">
                        <a:latin typeface="+mn-lt"/>
                      </a:rPr>
                      <a:t>2</a:t>
                    </a:r>
                  </a:p>
                </p:txBody>
              </p:sp>
              <p:cxnSp>
                <p:nvCxnSpPr>
                  <p:cNvPr id="25" name="Straight Connector 24">
                    <a:extLst>
                      <a:ext uri="{FF2B5EF4-FFF2-40B4-BE49-F238E27FC236}">
                        <a16:creationId xmlns:a16="http://schemas.microsoft.com/office/drawing/2014/main" id="{9F966BD7-3C4E-4517-AB3A-750AE74303B2}"/>
                      </a:ext>
                    </a:extLst>
                  </p:cNvPr>
                  <p:cNvCxnSpPr/>
                  <p:nvPr/>
                </p:nvCxnSpPr>
                <p:spPr>
                  <a:xfrm>
                    <a:off x="3186926" y="4949337"/>
                    <a:ext cx="493618"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2" name="Double Bracket 21">
                  <a:extLst>
                    <a:ext uri="{FF2B5EF4-FFF2-40B4-BE49-F238E27FC236}">
                      <a16:creationId xmlns:a16="http://schemas.microsoft.com/office/drawing/2014/main" id="{574D5F4D-ACE3-4FDA-BF95-E1994EE5CA17}"/>
                    </a:ext>
                  </a:extLst>
                </p:cNvPr>
                <p:cNvSpPr/>
                <p:nvPr/>
              </p:nvSpPr>
              <p:spPr>
                <a:xfrm>
                  <a:off x="2814250" y="4467031"/>
                  <a:ext cx="636466" cy="749390"/>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nvGrpSpPr>
              <p:cNvPr id="11" name="Group 58">
                <a:extLst>
                  <a:ext uri="{FF2B5EF4-FFF2-40B4-BE49-F238E27FC236}">
                    <a16:creationId xmlns:a16="http://schemas.microsoft.com/office/drawing/2014/main" id="{5E0431D6-9723-426C-B5E1-F9AB10F674FB}"/>
                  </a:ext>
                </a:extLst>
              </p:cNvPr>
              <p:cNvGrpSpPr>
                <a:grpSpLocks/>
              </p:cNvGrpSpPr>
              <p:nvPr/>
            </p:nvGrpSpPr>
            <p:grpSpPr bwMode="auto">
              <a:xfrm>
                <a:off x="2014313" y="4467031"/>
                <a:ext cx="671384" cy="749390"/>
                <a:chOff x="1985447" y="4467031"/>
                <a:chExt cx="671384" cy="749390"/>
              </a:xfrm>
            </p:grpSpPr>
            <p:grpSp>
              <p:nvGrpSpPr>
                <p:cNvPr id="13" name="Group 60">
                  <a:extLst>
                    <a:ext uri="{FF2B5EF4-FFF2-40B4-BE49-F238E27FC236}">
                      <a16:creationId xmlns:a16="http://schemas.microsoft.com/office/drawing/2014/main" id="{33FEE50B-2A72-4F85-B694-9513BB65C5DD}"/>
                    </a:ext>
                  </a:extLst>
                </p:cNvPr>
                <p:cNvGrpSpPr>
                  <a:grpSpLocks/>
                </p:cNvGrpSpPr>
                <p:nvPr/>
              </p:nvGrpSpPr>
              <p:grpSpPr bwMode="auto">
                <a:xfrm>
                  <a:off x="2052109" y="4481410"/>
                  <a:ext cx="530124" cy="689432"/>
                  <a:chOff x="3150211" y="4581525"/>
                  <a:chExt cx="530124" cy="689432"/>
                </a:xfrm>
              </p:grpSpPr>
              <p:sp>
                <p:nvSpPr>
                  <p:cNvPr id="18" name="Rectangle 7">
                    <a:extLst>
                      <a:ext uri="{FF2B5EF4-FFF2-40B4-BE49-F238E27FC236}">
                        <a16:creationId xmlns:a16="http://schemas.microsoft.com/office/drawing/2014/main" id="{0885F974-4A20-4756-B131-B9013CAB6BE1}"/>
                      </a:ext>
                    </a:extLst>
                  </p:cNvPr>
                  <p:cNvSpPr>
                    <a:spLocks noChangeArrowheads="1"/>
                  </p:cNvSpPr>
                  <p:nvPr/>
                </p:nvSpPr>
                <p:spPr bwMode="auto">
                  <a:xfrm>
                    <a:off x="3258870" y="4581525"/>
                    <a:ext cx="373749" cy="33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L</a:t>
                    </a:r>
                    <a:r>
                      <a:rPr lang="en-US" altLang="en-US" sz="1600" baseline="-25000">
                        <a:latin typeface="+mn-lt"/>
                      </a:rPr>
                      <a:t>1</a:t>
                    </a:r>
                  </a:p>
                </p:txBody>
              </p:sp>
              <p:sp>
                <p:nvSpPr>
                  <p:cNvPr id="19" name="Rectangle 8">
                    <a:extLst>
                      <a:ext uri="{FF2B5EF4-FFF2-40B4-BE49-F238E27FC236}">
                        <a16:creationId xmlns:a16="http://schemas.microsoft.com/office/drawing/2014/main" id="{09F00268-F560-4466-A526-2B61B8060A05}"/>
                      </a:ext>
                    </a:extLst>
                  </p:cNvPr>
                  <p:cNvSpPr>
                    <a:spLocks noChangeArrowheads="1"/>
                  </p:cNvSpPr>
                  <p:nvPr/>
                </p:nvSpPr>
                <p:spPr bwMode="auto">
                  <a:xfrm>
                    <a:off x="3263900" y="4932363"/>
                    <a:ext cx="373749"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L</a:t>
                    </a:r>
                    <a:r>
                      <a:rPr lang="en-US" altLang="en-US" sz="1600" baseline="-25000">
                        <a:latin typeface="+mn-lt"/>
                      </a:rPr>
                      <a:t>2</a:t>
                    </a:r>
                  </a:p>
                </p:txBody>
              </p:sp>
              <p:cxnSp>
                <p:nvCxnSpPr>
                  <p:cNvPr id="20" name="Straight Connector 19">
                    <a:extLst>
                      <a:ext uri="{FF2B5EF4-FFF2-40B4-BE49-F238E27FC236}">
                        <a16:creationId xmlns:a16="http://schemas.microsoft.com/office/drawing/2014/main" id="{B134BE88-A53E-4C04-A5A4-56FEE3BDAA2C}"/>
                      </a:ext>
                    </a:extLst>
                  </p:cNvPr>
                  <p:cNvCxnSpPr/>
                  <p:nvPr/>
                </p:nvCxnSpPr>
                <p:spPr>
                  <a:xfrm>
                    <a:off x="3150211" y="4949780"/>
                    <a:ext cx="530124"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7" name="Double Bracket 16">
                  <a:extLst>
                    <a:ext uri="{FF2B5EF4-FFF2-40B4-BE49-F238E27FC236}">
                      <a16:creationId xmlns:a16="http://schemas.microsoft.com/office/drawing/2014/main" id="{8E81A64F-BB54-43D9-BAF2-15A61B678264}"/>
                    </a:ext>
                  </a:extLst>
                </p:cNvPr>
                <p:cNvSpPr/>
                <p:nvPr/>
              </p:nvSpPr>
              <p:spPr>
                <a:xfrm>
                  <a:off x="1985447" y="4467031"/>
                  <a:ext cx="671384" cy="749390"/>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dirty="0"/>
                </a:p>
              </p:txBody>
            </p:sp>
          </p:grpSp>
          <p:sp>
            <p:nvSpPr>
              <p:cNvPr id="12" name="Rectangle 2">
                <a:extLst>
                  <a:ext uri="{FF2B5EF4-FFF2-40B4-BE49-F238E27FC236}">
                    <a16:creationId xmlns:a16="http://schemas.microsoft.com/office/drawing/2014/main" id="{36CDC5C8-5F2F-44A1-BAC1-A5D4C9C3E2AF}"/>
                  </a:ext>
                </a:extLst>
              </p:cNvPr>
              <p:cNvSpPr>
                <a:spLocks noChangeArrowheads="1"/>
              </p:cNvSpPr>
              <p:nvPr/>
            </p:nvSpPr>
            <p:spPr bwMode="auto">
              <a:xfrm>
                <a:off x="1769920" y="4276508"/>
                <a:ext cx="2072609"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a             b              c</a:t>
                </a:r>
                <a:endParaRPr lang="en-IN" altLang="en-US" sz="1600" dirty="0">
                  <a:latin typeface="+mn-lt"/>
                </a:endParaRPr>
              </a:p>
            </p:txBody>
          </p:sp>
        </p:grpSp>
        <p:sp>
          <p:nvSpPr>
            <p:cNvPr id="8" name="Rectangle 55">
              <a:extLst>
                <a:ext uri="{FF2B5EF4-FFF2-40B4-BE49-F238E27FC236}">
                  <a16:creationId xmlns:a16="http://schemas.microsoft.com/office/drawing/2014/main" id="{8790E4AD-090E-4CBC-86E9-7DD84528B58D}"/>
                </a:ext>
              </a:extLst>
            </p:cNvPr>
            <p:cNvSpPr>
              <a:spLocks noChangeArrowheads="1"/>
            </p:cNvSpPr>
            <p:nvPr/>
          </p:nvSpPr>
          <p:spPr bwMode="auto">
            <a:xfrm>
              <a:off x="3347864" y="6111265"/>
              <a:ext cx="1152128"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 n</a:t>
              </a:r>
              <a:r>
                <a:rPr lang="en-US" altLang="en-US" sz="1600" baseline="-25000">
                  <a:latin typeface="+mn-lt"/>
                </a:rPr>
                <a:t>2</a:t>
              </a:r>
              <a:r>
                <a:rPr lang="en-US" altLang="en-US" sz="1600">
                  <a:latin typeface="+mn-lt"/>
                </a:rPr>
                <a:t> = n</a:t>
              </a:r>
              <a:r>
                <a:rPr lang="en-US" altLang="en-US" sz="1600" baseline="-25000">
                  <a:latin typeface="+mn-lt"/>
                </a:rPr>
                <a:t>1    </a:t>
              </a:r>
              <a:endParaRPr lang="en-US" altLang="en-US" sz="1600">
                <a:latin typeface="+mn-lt"/>
              </a:endParaRPr>
            </a:p>
          </p:txBody>
        </p:sp>
      </p:grpSp>
      <p:grpSp>
        <p:nvGrpSpPr>
          <p:cNvPr id="32" name="Group 89">
            <a:extLst>
              <a:ext uri="{FF2B5EF4-FFF2-40B4-BE49-F238E27FC236}">
                <a16:creationId xmlns:a16="http://schemas.microsoft.com/office/drawing/2014/main" id="{AB0C4106-5A24-45BF-A896-D72BD2D64036}"/>
              </a:ext>
            </a:extLst>
          </p:cNvPr>
          <p:cNvGrpSpPr>
            <a:grpSpLocks/>
          </p:cNvGrpSpPr>
          <p:nvPr/>
        </p:nvGrpSpPr>
        <p:grpSpPr bwMode="auto">
          <a:xfrm>
            <a:off x="158728" y="1676811"/>
            <a:ext cx="4835616" cy="895806"/>
            <a:chOff x="420563" y="5579492"/>
            <a:chExt cx="4835794" cy="895311"/>
          </a:xfrm>
        </p:grpSpPr>
        <p:grpSp>
          <p:nvGrpSpPr>
            <p:cNvPr id="33" name="Group 78">
              <a:extLst>
                <a:ext uri="{FF2B5EF4-FFF2-40B4-BE49-F238E27FC236}">
                  <a16:creationId xmlns:a16="http://schemas.microsoft.com/office/drawing/2014/main" id="{6FADEEE8-51DF-41C9-AB81-E34F5FF44422}"/>
                </a:ext>
              </a:extLst>
            </p:cNvPr>
            <p:cNvGrpSpPr>
              <a:grpSpLocks/>
            </p:cNvGrpSpPr>
            <p:nvPr/>
          </p:nvGrpSpPr>
          <p:grpSpPr bwMode="auto">
            <a:xfrm>
              <a:off x="1428663" y="5716032"/>
              <a:ext cx="949360" cy="755598"/>
              <a:chOff x="1428663" y="5716032"/>
              <a:chExt cx="949360" cy="755598"/>
            </a:xfrm>
          </p:grpSpPr>
          <p:sp>
            <p:nvSpPr>
              <p:cNvPr id="46" name="Rectangle 7">
                <a:extLst>
                  <a:ext uri="{FF2B5EF4-FFF2-40B4-BE49-F238E27FC236}">
                    <a16:creationId xmlns:a16="http://schemas.microsoft.com/office/drawing/2014/main" id="{C09939E8-6F62-4D71-8002-A5F344FB2C76}"/>
                  </a:ext>
                </a:extLst>
              </p:cNvPr>
              <p:cNvSpPr>
                <a:spLocks noChangeArrowheads="1"/>
              </p:cNvSpPr>
              <p:nvPr/>
            </p:nvSpPr>
            <p:spPr bwMode="auto">
              <a:xfrm>
                <a:off x="1475656" y="5716032"/>
                <a:ext cx="811471"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1000 g</a:t>
                </a:r>
                <a:endParaRPr lang="en-US" altLang="en-US" sz="1600" baseline="-25000">
                  <a:latin typeface="+mn-lt"/>
                </a:endParaRPr>
              </a:p>
            </p:txBody>
          </p:sp>
          <p:sp>
            <p:nvSpPr>
              <p:cNvPr id="47" name="Rectangle 8">
                <a:extLst>
                  <a:ext uri="{FF2B5EF4-FFF2-40B4-BE49-F238E27FC236}">
                    <a16:creationId xmlns:a16="http://schemas.microsoft.com/office/drawing/2014/main" id="{776AED3F-7673-4D75-A6E1-6A3DA43851CC}"/>
                  </a:ext>
                </a:extLst>
              </p:cNvPr>
              <p:cNvSpPr>
                <a:spLocks noChangeArrowheads="1"/>
              </p:cNvSpPr>
              <p:nvPr/>
            </p:nvSpPr>
            <p:spPr bwMode="auto">
              <a:xfrm>
                <a:off x="1640303" y="6066870"/>
                <a:ext cx="470017"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1 g</a:t>
                </a:r>
                <a:endParaRPr lang="en-US" altLang="en-US" sz="1600" baseline="-25000">
                  <a:latin typeface="+mn-lt"/>
                </a:endParaRPr>
              </a:p>
            </p:txBody>
          </p:sp>
          <p:cxnSp>
            <p:nvCxnSpPr>
              <p:cNvPr id="48" name="Straight Connector 47">
                <a:extLst>
                  <a:ext uri="{FF2B5EF4-FFF2-40B4-BE49-F238E27FC236}">
                    <a16:creationId xmlns:a16="http://schemas.microsoft.com/office/drawing/2014/main" id="{8EBB37A6-C252-4BC0-868F-C248CB671438}"/>
                  </a:ext>
                </a:extLst>
              </p:cNvPr>
              <p:cNvCxnSpPr/>
              <p:nvPr/>
            </p:nvCxnSpPr>
            <p:spPr>
              <a:xfrm flipV="1">
                <a:off x="1565193" y="6082907"/>
                <a:ext cx="708051" cy="158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9" name="Double Bracket 48">
                <a:extLst>
                  <a:ext uri="{FF2B5EF4-FFF2-40B4-BE49-F238E27FC236}">
                    <a16:creationId xmlns:a16="http://schemas.microsoft.com/office/drawing/2014/main" id="{A91FDF79-F18A-414C-BF00-A9E2AFEF31E0}"/>
                  </a:ext>
                </a:extLst>
              </p:cNvPr>
              <p:cNvSpPr/>
              <p:nvPr/>
            </p:nvSpPr>
            <p:spPr>
              <a:xfrm>
                <a:off x="1428663" y="5722744"/>
                <a:ext cx="949360" cy="748886"/>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sp>
          <p:nvSpPr>
            <p:cNvPr id="34" name="Rectangle 2">
              <a:extLst>
                <a:ext uri="{FF2B5EF4-FFF2-40B4-BE49-F238E27FC236}">
                  <a16:creationId xmlns:a16="http://schemas.microsoft.com/office/drawing/2014/main" id="{0237BD3F-830B-43C2-8B6B-C4612C2AAF2E}"/>
                </a:ext>
              </a:extLst>
            </p:cNvPr>
            <p:cNvSpPr>
              <a:spLocks noChangeArrowheads="1"/>
            </p:cNvSpPr>
            <p:nvPr/>
          </p:nvSpPr>
          <p:spPr bwMode="auto">
            <a:xfrm>
              <a:off x="2295181" y="5579492"/>
              <a:ext cx="2961176"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1                     2                    -2</a:t>
              </a:r>
              <a:endParaRPr lang="en-IN" altLang="en-US" sz="1600" dirty="0">
                <a:latin typeface="+mn-lt"/>
              </a:endParaRPr>
            </a:p>
          </p:txBody>
        </p:sp>
        <p:sp>
          <p:nvSpPr>
            <p:cNvPr id="35" name="Rectangle 33">
              <a:extLst>
                <a:ext uri="{FF2B5EF4-FFF2-40B4-BE49-F238E27FC236}">
                  <a16:creationId xmlns:a16="http://schemas.microsoft.com/office/drawing/2014/main" id="{D9A7B6B0-72C0-4F21-86C1-2048754F4A17}"/>
                </a:ext>
              </a:extLst>
            </p:cNvPr>
            <p:cNvSpPr>
              <a:spLocks noChangeArrowheads="1"/>
            </p:cNvSpPr>
            <p:nvPr/>
          </p:nvSpPr>
          <p:spPr bwMode="auto">
            <a:xfrm>
              <a:off x="420563" y="5909171"/>
              <a:ext cx="1152128"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 n</a:t>
              </a:r>
              <a:r>
                <a:rPr lang="en-US" altLang="en-US" sz="1600" baseline="-25000" dirty="0">
                  <a:latin typeface="+mn-lt"/>
                </a:rPr>
                <a:t>2</a:t>
              </a:r>
              <a:r>
                <a:rPr lang="en-US" altLang="en-US" sz="1600" dirty="0">
                  <a:latin typeface="+mn-lt"/>
                </a:rPr>
                <a:t> = 1</a:t>
              </a:r>
              <a:r>
                <a:rPr lang="en-US" altLang="en-US" sz="1600" baseline="-25000" dirty="0">
                  <a:latin typeface="+mn-lt"/>
                </a:rPr>
                <a:t>    </a:t>
              </a:r>
              <a:endParaRPr lang="en-US" altLang="en-US" sz="1600" dirty="0">
                <a:latin typeface="+mn-lt"/>
              </a:endParaRPr>
            </a:p>
          </p:txBody>
        </p:sp>
        <p:grpSp>
          <p:nvGrpSpPr>
            <p:cNvPr id="36" name="Group 79">
              <a:extLst>
                <a:ext uri="{FF2B5EF4-FFF2-40B4-BE49-F238E27FC236}">
                  <a16:creationId xmlns:a16="http://schemas.microsoft.com/office/drawing/2014/main" id="{79827109-C718-4DFD-9CE2-FE054AF61919}"/>
                </a:ext>
              </a:extLst>
            </p:cNvPr>
            <p:cNvGrpSpPr>
              <a:grpSpLocks/>
            </p:cNvGrpSpPr>
            <p:nvPr/>
          </p:nvGrpSpPr>
          <p:grpSpPr bwMode="auto">
            <a:xfrm>
              <a:off x="2693947" y="5719401"/>
              <a:ext cx="950949" cy="755402"/>
              <a:chOff x="1428630" y="5716032"/>
              <a:chExt cx="950949" cy="755402"/>
            </a:xfrm>
          </p:grpSpPr>
          <p:sp>
            <p:nvSpPr>
              <p:cNvPr id="42" name="Rectangle 7">
                <a:extLst>
                  <a:ext uri="{FF2B5EF4-FFF2-40B4-BE49-F238E27FC236}">
                    <a16:creationId xmlns:a16="http://schemas.microsoft.com/office/drawing/2014/main" id="{12CE2633-2691-4AF8-9287-4E3700D65618}"/>
                  </a:ext>
                </a:extLst>
              </p:cNvPr>
              <p:cNvSpPr>
                <a:spLocks noChangeArrowheads="1"/>
              </p:cNvSpPr>
              <p:nvPr/>
            </p:nvSpPr>
            <p:spPr bwMode="auto">
              <a:xfrm>
                <a:off x="1475656" y="5716032"/>
                <a:ext cx="857959"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100 cm</a:t>
                </a:r>
                <a:endParaRPr lang="en-US" altLang="en-US" sz="1600" baseline="-25000">
                  <a:latin typeface="+mn-lt"/>
                </a:endParaRPr>
              </a:p>
            </p:txBody>
          </p:sp>
          <p:sp>
            <p:nvSpPr>
              <p:cNvPr id="43" name="Rectangle 8">
                <a:extLst>
                  <a:ext uri="{FF2B5EF4-FFF2-40B4-BE49-F238E27FC236}">
                    <a16:creationId xmlns:a16="http://schemas.microsoft.com/office/drawing/2014/main" id="{325B079F-5B64-4956-9376-FF0315C596EC}"/>
                  </a:ext>
                </a:extLst>
              </p:cNvPr>
              <p:cNvSpPr>
                <a:spLocks noChangeArrowheads="1"/>
              </p:cNvSpPr>
              <p:nvPr/>
            </p:nvSpPr>
            <p:spPr bwMode="auto">
              <a:xfrm>
                <a:off x="1640303" y="6066870"/>
                <a:ext cx="630324"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1 cm</a:t>
                </a:r>
                <a:endParaRPr lang="en-US" altLang="en-US" sz="1600" baseline="-25000">
                  <a:latin typeface="+mn-lt"/>
                </a:endParaRPr>
              </a:p>
            </p:txBody>
          </p:sp>
          <p:cxnSp>
            <p:nvCxnSpPr>
              <p:cNvPr id="44" name="Straight Connector 43">
                <a:extLst>
                  <a:ext uri="{FF2B5EF4-FFF2-40B4-BE49-F238E27FC236}">
                    <a16:creationId xmlns:a16="http://schemas.microsoft.com/office/drawing/2014/main" id="{E99FBD19-94FE-4E6E-B73C-C7F564AB7B53}"/>
                  </a:ext>
                </a:extLst>
              </p:cNvPr>
              <p:cNvCxnSpPr/>
              <p:nvPr/>
            </p:nvCxnSpPr>
            <p:spPr>
              <a:xfrm flipV="1">
                <a:off x="1565160" y="6082711"/>
                <a:ext cx="709640" cy="158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5" name="Double Bracket 44">
                <a:extLst>
                  <a:ext uri="{FF2B5EF4-FFF2-40B4-BE49-F238E27FC236}">
                    <a16:creationId xmlns:a16="http://schemas.microsoft.com/office/drawing/2014/main" id="{E0C26C70-9A5A-4D18-B6F7-AA20467CB227}"/>
                  </a:ext>
                </a:extLst>
              </p:cNvPr>
              <p:cNvSpPr/>
              <p:nvPr/>
            </p:nvSpPr>
            <p:spPr>
              <a:xfrm>
                <a:off x="1428630" y="5722548"/>
                <a:ext cx="950949" cy="748886"/>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nvGrpSpPr>
            <p:cNvPr id="37" name="Group 84">
              <a:extLst>
                <a:ext uri="{FF2B5EF4-FFF2-40B4-BE49-F238E27FC236}">
                  <a16:creationId xmlns:a16="http://schemas.microsoft.com/office/drawing/2014/main" id="{0264B3F7-A32D-4F8B-8740-E7C9F110C350}"/>
                </a:ext>
              </a:extLst>
            </p:cNvPr>
            <p:cNvGrpSpPr>
              <a:grpSpLocks/>
            </p:cNvGrpSpPr>
            <p:nvPr/>
          </p:nvGrpSpPr>
          <p:grpSpPr bwMode="auto">
            <a:xfrm>
              <a:off x="3981458" y="5719401"/>
              <a:ext cx="950947" cy="755402"/>
              <a:chOff x="1427885" y="5716032"/>
              <a:chExt cx="950947" cy="755402"/>
            </a:xfrm>
          </p:grpSpPr>
          <p:sp>
            <p:nvSpPr>
              <p:cNvPr id="38" name="Rectangle 7">
                <a:extLst>
                  <a:ext uri="{FF2B5EF4-FFF2-40B4-BE49-F238E27FC236}">
                    <a16:creationId xmlns:a16="http://schemas.microsoft.com/office/drawing/2014/main" id="{E01B685A-C1EB-4406-B9D6-4D4588B6317D}"/>
                  </a:ext>
                </a:extLst>
              </p:cNvPr>
              <p:cNvSpPr>
                <a:spLocks noChangeArrowheads="1"/>
              </p:cNvSpPr>
              <p:nvPr/>
            </p:nvSpPr>
            <p:spPr bwMode="auto">
              <a:xfrm>
                <a:off x="1475656" y="5716032"/>
                <a:ext cx="631927"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   1 s</a:t>
                </a:r>
                <a:endParaRPr lang="en-US" altLang="en-US" sz="1600" baseline="-25000">
                  <a:latin typeface="+mn-lt"/>
                </a:endParaRPr>
              </a:p>
            </p:txBody>
          </p:sp>
          <p:sp>
            <p:nvSpPr>
              <p:cNvPr id="39" name="Rectangle 8">
                <a:extLst>
                  <a:ext uri="{FF2B5EF4-FFF2-40B4-BE49-F238E27FC236}">
                    <a16:creationId xmlns:a16="http://schemas.microsoft.com/office/drawing/2014/main" id="{B6436A6D-B1EB-4246-BE36-C269F4B3F350}"/>
                  </a:ext>
                </a:extLst>
              </p:cNvPr>
              <p:cNvSpPr>
                <a:spLocks noChangeArrowheads="1"/>
              </p:cNvSpPr>
              <p:nvPr/>
            </p:nvSpPr>
            <p:spPr bwMode="auto">
              <a:xfrm>
                <a:off x="1475657" y="6066870"/>
                <a:ext cx="697626"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   1 s</a:t>
                </a:r>
                <a:endParaRPr lang="en-US" altLang="en-US" sz="1600" baseline="-25000">
                  <a:latin typeface="+mn-lt"/>
                </a:endParaRPr>
              </a:p>
            </p:txBody>
          </p:sp>
          <p:cxnSp>
            <p:nvCxnSpPr>
              <p:cNvPr id="40" name="Straight Connector 39">
                <a:extLst>
                  <a:ext uri="{FF2B5EF4-FFF2-40B4-BE49-F238E27FC236}">
                    <a16:creationId xmlns:a16="http://schemas.microsoft.com/office/drawing/2014/main" id="{62023088-2F74-4946-A598-C2A5F3819306}"/>
                  </a:ext>
                </a:extLst>
              </p:cNvPr>
              <p:cNvCxnSpPr/>
              <p:nvPr/>
            </p:nvCxnSpPr>
            <p:spPr>
              <a:xfrm flipV="1">
                <a:off x="1564415" y="6082711"/>
                <a:ext cx="709638" cy="158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1" name="Double Bracket 40">
                <a:extLst>
                  <a:ext uri="{FF2B5EF4-FFF2-40B4-BE49-F238E27FC236}">
                    <a16:creationId xmlns:a16="http://schemas.microsoft.com/office/drawing/2014/main" id="{413F76DB-275E-4FB6-A16B-EBEC08E6B3ED}"/>
                  </a:ext>
                </a:extLst>
              </p:cNvPr>
              <p:cNvSpPr/>
              <p:nvPr/>
            </p:nvSpPr>
            <p:spPr>
              <a:xfrm>
                <a:off x="1427885" y="5722548"/>
                <a:ext cx="950947" cy="748886"/>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grpSp>
        <p:nvGrpSpPr>
          <p:cNvPr id="50" name="Group 159">
            <a:extLst>
              <a:ext uri="{FF2B5EF4-FFF2-40B4-BE49-F238E27FC236}">
                <a16:creationId xmlns:a16="http://schemas.microsoft.com/office/drawing/2014/main" id="{9E105AB7-1192-44D9-97D8-0C0E899D0222}"/>
              </a:ext>
            </a:extLst>
          </p:cNvPr>
          <p:cNvGrpSpPr>
            <a:grpSpLocks/>
          </p:cNvGrpSpPr>
          <p:nvPr/>
        </p:nvGrpSpPr>
        <p:grpSpPr bwMode="auto">
          <a:xfrm>
            <a:off x="363306" y="3983739"/>
            <a:ext cx="152400" cy="152400"/>
            <a:chOff x="3168" y="1392"/>
            <a:chExt cx="144" cy="144"/>
          </a:xfrm>
          <a:solidFill>
            <a:schemeClr val="tx1"/>
          </a:solidFill>
        </p:grpSpPr>
        <p:sp>
          <p:nvSpPr>
            <p:cNvPr id="51" name="Oval 160">
              <a:extLst>
                <a:ext uri="{FF2B5EF4-FFF2-40B4-BE49-F238E27FC236}">
                  <a16:creationId xmlns:a16="http://schemas.microsoft.com/office/drawing/2014/main" id="{A4D650A7-9DC5-4E37-91B0-5BD2234BB23C}"/>
                </a:ext>
              </a:extLst>
            </p:cNvPr>
            <p:cNvSpPr>
              <a:spLocks noChangeArrowheads="1"/>
            </p:cNvSpPr>
            <p:nvPr/>
          </p:nvSpPr>
          <p:spPr bwMode="auto">
            <a:xfrm>
              <a:off x="3168" y="1488"/>
              <a:ext cx="48" cy="48"/>
            </a:xfrm>
            <a:prstGeom prst="ellipse">
              <a:avLst/>
            </a:prstGeom>
            <a:grpFill/>
            <a:ln w="9525">
              <a:solidFill>
                <a:schemeClr val="tx1"/>
              </a:solidFill>
              <a:round/>
              <a:headEnd/>
              <a:tailEnd/>
            </a:ln>
            <a:effectLst/>
          </p:spPr>
          <p:txBody>
            <a:bodyPr wrap="none" anchor="ctr"/>
            <a:lstStyle/>
            <a:p>
              <a:pPr eaLnBrk="1" hangingPunct="1">
                <a:defRPr/>
              </a:pPr>
              <a:endParaRPr lang="en-IN" sz="1600">
                <a:solidFill>
                  <a:schemeClr val="tx1"/>
                </a:solidFill>
                <a:latin typeface="+mn-lt"/>
              </a:endParaRPr>
            </a:p>
          </p:txBody>
        </p:sp>
        <p:sp>
          <p:nvSpPr>
            <p:cNvPr id="52" name="Oval 161">
              <a:extLst>
                <a:ext uri="{FF2B5EF4-FFF2-40B4-BE49-F238E27FC236}">
                  <a16:creationId xmlns:a16="http://schemas.microsoft.com/office/drawing/2014/main" id="{AE25DEFF-2D79-4984-8EBF-5AA447A50C08}"/>
                </a:ext>
              </a:extLst>
            </p:cNvPr>
            <p:cNvSpPr>
              <a:spLocks noChangeArrowheads="1"/>
            </p:cNvSpPr>
            <p:nvPr/>
          </p:nvSpPr>
          <p:spPr bwMode="auto">
            <a:xfrm>
              <a:off x="3264" y="1488"/>
              <a:ext cx="48" cy="48"/>
            </a:xfrm>
            <a:prstGeom prst="ellipse">
              <a:avLst/>
            </a:prstGeom>
            <a:grpFill/>
            <a:ln w="9525">
              <a:solidFill>
                <a:schemeClr val="tx1"/>
              </a:solidFill>
              <a:round/>
              <a:headEnd/>
              <a:tailEnd/>
            </a:ln>
            <a:effectLst/>
          </p:spPr>
          <p:txBody>
            <a:bodyPr wrap="none" anchor="ctr"/>
            <a:lstStyle/>
            <a:p>
              <a:pPr eaLnBrk="1" hangingPunct="1">
                <a:defRPr/>
              </a:pPr>
              <a:endParaRPr lang="en-IN" sz="1600">
                <a:solidFill>
                  <a:schemeClr val="tx1"/>
                </a:solidFill>
                <a:latin typeface="+mn-lt"/>
              </a:endParaRPr>
            </a:p>
          </p:txBody>
        </p:sp>
        <p:sp>
          <p:nvSpPr>
            <p:cNvPr id="53" name="Oval 162">
              <a:extLst>
                <a:ext uri="{FF2B5EF4-FFF2-40B4-BE49-F238E27FC236}">
                  <a16:creationId xmlns:a16="http://schemas.microsoft.com/office/drawing/2014/main" id="{5B837C85-E0E5-48D1-9EC9-427DC0AC165C}"/>
                </a:ext>
              </a:extLst>
            </p:cNvPr>
            <p:cNvSpPr>
              <a:spLocks noChangeArrowheads="1"/>
            </p:cNvSpPr>
            <p:nvPr/>
          </p:nvSpPr>
          <p:spPr bwMode="auto">
            <a:xfrm>
              <a:off x="3216" y="1392"/>
              <a:ext cx="48" cy="48"/>
            </a:xfrm>
            <a:prstGeom prst="ellipse">
              <a:avLst/>
            </a:prstGeom>
            <a:grpFill/>
            <a:ln w="9525">
              <a:solidFill>
                <a:schemeClr val="tx1"/>
              </a:solidFill>
              <a:round/>
              <a:headEnd/>
              <a:tailEnd/>
            </a:ln>
            <a:effectLst/>
          </p:spPr>
          <p:txBody>
            <a:bodyPr wrap="none" anchor="ctr"/>
            <a:lstStyle/>
            <a:p>
              <a:pPr eaLnBrk="1" hangingPunct="1">
                <a:defRPr/>
              </a:pPr>
              <a:endParaRPr lang="en-IN" sz="1600">
                <a:solidFill>
                  <a:schemeClr val="tx1"/>
                </a:solidFill>
                <a:latin typeface="+mn-lt"/>
              </a:endParaRPr>
            </a:p>
          </p:txBody>
        </p:sp>
      </p:grpSp>
      <p:grpSp>
        <p:nvGrpSpPr>
          <p:cNvPr id="54" name="Group 53">
            <a:extLst>
              <a:ext uri="{FF2B5EF4-FFF2-40B4-BE49-F238E27FC236}">
                <a16:creationId xmlns:a16="http://schemas.microsoft.com/office/drawing/2014/main" id="{243E4E07-5B68-42F6-A175-9A398F58FE0E}"/>
              </a:ext>
            </a:extLst>
          </p:cNvPr>
          <p:cNvGrpSpPr>
            <a:grpSpLocks/>
          </p:cNvGrpSpPr>
          <p:nvPr/>
        </p:nvGrpSpPr>
        <p:grpSpPr bwMode="auto">
          <a:xfrm>
            <a:off x="681898" y="3829911"/>
            <a:ext cx="1965325" cy="393700"/>
            <a:chOff x="5602288" y="5988050"/>
            <a:chExt cx="1965325" cy="393700"/>
          </a:xfrm>
          <a:noFill/>
        </p:grpSpPr>
        <p:sp>
          <p:nvSpPr>
            <p:cNvPr id="55" name="Rounded Rectangle 99">
              <a:extLst>
                <a:ext uri="{FF2B5EF4-FFF2-40B4-BE49-F238E27FC236}">
                  <a16:creationId xmlns:a16="http://schemas.microsoft.com/office/drawing/2014/main" id="{679528E8-A5C8-48AC-A311-1CADEC0F04FF}"/>
                </a:ext>
              </a:extLst>
            </p:cNvPr>
            <p:cNvSpPr/>
            <p:nvPr/>
          </p:nvSpPr>
          <p:spPr>
            <a:xfrm>
              <a:off x="5602288" y="5988050"/>
              <a:ext cx="1965325" cy="393700"/>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IN" sz="1600">
                <a:solidFill>
                  <a:schemeClr val="tx1"/>
                </a:solidFill>
              </a:endParaRPr>
            </a:p>
          </p:txBody>
        </p:sp>
        <p:sp>
          <p:nvSpPr>
            <p:cNvPr id="56" name="Rectangle 98">
              <a:extLst>
                <a:ext uri="{FF2B5EF4-FFF2-40B4-BE49-F238E27FC236}">
                  <a16:creationId xmlns:a16="http://schemas.microsoft.com/office/drawing/2014/main" id="{90D068C9-3D28-481E-8D0A-B92A94C9C092}"/>
                </a:ext>
              </a:extLst>
            </p:cNvPr>
            <p:cNvSpPr>
              <a:spLocks noChangeArrowheads="1"/>
            </p:cNvSpPr>
            <p:nvPr/>
          </p:nvSpPr>
          <p:spPr bwMode="auto">
            <a:xfrm>
              <a:off x="5602288" y="5988050"/>
              <a:ext cx="1699504"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1 joule = 10</a:t>
              </a:r>
              <a:r>
                <a:rPr lang="en-US" altLang="en-US" sz="1600" baseline="30000" dirty="0">
                  <a:latin typeface="+mn-lt"/>
                </a:rPr>
                <a:t>7 </a:t>
              </a:r>
              <a:r>
                <a:rPr lang="en-US" altLang="en-US" sz="1600" dirty="0">
                  <a:latin typeface="+mn-lt"/>
                </a:rPr>
                <a:t>erg</a:t>
              </a:r>
              <a:r>
                <a:rPr lang="en-US" altLang="en-US" sz="1600" baseline="30000" dirty="0">
                  <a:latin typeface="+mn-lt"/>
                </a:rPr>
                <a:t> </a:t>
              </a:r>
              <a:endParaRPr lang="en-IN" altLang="en-US" sz="1600" baseline="30000" dirty="0">
                <a:latin typeface="+mn-lt"/>
              </a:endParaRPr>
            </a:p>
          </p:txBody>
        </p:sp>
      </p:grpSp>
    </p:spTree>
    <p:extLst>
      <p:ext uri="{BB962C8B-B14F-4D97-AF65-F5344CB8AC3E}">
        <p14:creationId xmlns:p14="http://schemas.microsoft.com/office/powerpoint/2010/main" val="20218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animEffect transition="in" filter="wipe(up)">
                                      <p:cBhvr>
                                        <p:cTn id="22" dur="500"/>
                                        <p:tgtEl>
                                          <p:spTgt spid="1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1" end="1"/>
                                            </p:txEl>
                                          </p:spTgt>
                                        </p:tgtEl>
                                        <p:attrNameLst>
                                          <p:attrName>style.visibility</p:attrName>
                                        </p:attrNameLst>
                                      </p:cBhvr>
                                      <p:to>
                                        <p:strVal val="visible"/>
                                      </p:to>
                                    </p:set>
                                    <p:animEffect transition="in" filter="wipe(up)">
                                      <p:cBhvr>
                                        <p:cTn id="27" dur="500"/>
                                        <p:tgtEl>
                                          <p:spTgt spid="1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childTnLst>
                          </p:cTn>
                        </p:par>
                        <p:par>
                          <p:cTn id="33" fill="hold">
                            <p:stCondLst>
                              <p:cond delay="500"/>
                            </p:stCondLst>
                            <p:childTnLst>
                              <p:par>
                                <p:cTn id="34" presetID="53" presetClass="entr" presetSubtype="16" fill="hold" nodeType="afterEffect">
                                  <p:stCondLst>
                                    <p:cond delay="0"/>
                                  </p:stCondLst>
                                  <p:childTnLst>
                                    <p:set>
                                      <p:cBhvr>
                                        <p:cTn id="35" dur="1" fill="hold">
                                          <p:stCondLst>
                                            <p:cond delay="0"/>
                                          </p:stCondLst>
                                        </p:cTn>
                                        <p:tgtEl>
                                          <p:spTgt spid="54"/>
                                        </p:tgtEl>
                                        <p:attrNameLst>
                                          <p:attrName>style.visibility</p:attrName>
                                        </p:attrNameLst>
                                      </p:cBhvr>
                                      <p:to>
                                        <p:strVal val="visible"/>
                                      </p:to>
                                    </p:set>
                                    <p:anim calcmode="lin" valueType="num">
                                      <p:cBhvr>
                                        <p:cTn id="36" dur="500" fill="hold"/>
                                        <p:tgtEl>
                                          <p:spTgt spid="54"/>
                                        </p:tgtEl>
                                        <p:attrNameLst>
                                          <p:attrName>ppt_w</p:attrName>
                                        </p:attrNameLst>
                                      </p:cBhvr>
                                      <p:tavLst>
                                        <p:tav tm="0">
                                          <p:val>
                                            <p:fltVal val="0"/>
                                          </p:val>
                                        </p:tav>
                                        <p:tav tm="100000">
                                          <p:val>
                                            <p:strVal val="#ppt_w"/>
                                          </p:val>
                                        </p:tav>
                                      </p:tavLst>
                                    </p:anim>
                                    <p:anim calcmode="lin" valueType="num">
                                      <p:cBhvr>
                                        <p:cTn id="37" dur="500" fill="hold"/>
                                        <p:tgtEl>
                                          <p:spTgt spid="54"/>
                                        </p:tgtEl>
                                        <p:attrNameLst>
                                          <p:attrName>ppt_h</p:attrName>
                                        </p:attrNameLst>
                                      </p:cBhvr>
                                      <p:tavLst>
                                        <p:tav tm="0">
                                          <p:val>
                                            <p:fltVal val="0"/>
                                          </p:val>
                                        </p:tav>
                                        <p:tav tm="100000">
                                          <p:val>
                                            <p:strVal val="#ppt_h"/>
                                          </p:val>
                                        </p:tav>
                                      </p:tavLst>
                                    </p:anim>
                                    <p:animEffect transition="in" filter="fade">
                                      <p:cBhvr>
                                        <p:cTn id="3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2534027"/>
          </a:xfrm>
          <a:prstGeom prst="rect">
            <a:avLst/>
          </a:prstGeom>
        </p:spPr>
        <p:txBody>
          <a:bodyPr wrap="square">
            <a:spAutoFit/>
          </a:bodyPr>
          <a:lstStyle/>
          <a:p>
            <a:pPr>
              <a:lnSpc>
                <a:spcPct val="150000"/>
              </a:lnSpc>
              <a:buNone/>
            </a:pPr>
            <a:r>
              <a:rPr lang="en-US" sz="1800" dirty="0">
                <a:latin typeface="Arial" pitchFamily="34" charset="0"/>
                <a:cs typeface="Arial" pitchFamily="34" charset="0"/>
              </a:rPr>
              <a:t>Conversion of unit of a quantity from one system of unit to another :</a:t>
            </a:r>
          </a:p>
          <a:p>
            <a:pPr>
              <a:lnSpc>
                <a:spcPct val="150000"/>
              </a:lnSpc>
              <a:buNone/>
            </a:pPr>
            <a:r>
              <a:rPr lang="en-US" sz="1800" b="1" dirty="0">
                <a:latin typeface="Arial" pitchFamily="34" charset="0"/>
                <a:cs typeface="Arial" pitchFamily="34" charset="0"/>
              </a:rPr>
              <a:t>Example</a:t>
            </a:r>
            <a:r>
              <a:rPr lang="en-US" sz="1800" dirty="0">
                <a:latin typeface="Arial" pitchFamily="34" charset="0"/>
                <a:cs typeface="Arial" pitchFamily="34" charset="0"/>
              </a:rPr>
              <a:t>: </a:t>
            </a:r>
          </a:p>
          <a:p>
            <a:pPr>
              <a:lnSpc>
                <a:spcPct val="150000"/>
              </a:lnSpc>
              <a:buNone/>
            </a:pPr>
            <a:r>
              <a:rPr lang="en-US" sz="1800" dirty="0">
                <a:latin typeface="Arial" pitchFamily="34" charset="0"/>
                <a:cs typeface="Arial" pitchFamily="34" charset="0"/>
              </a:rPr>
              <a:t>A calorie is a unit of heat energy and it equals about 4.2 J where                     .</a:t>
            </a:r>
          </a:p>
          <a:p>
            <a:pPr>
              <a:lnSpc>
                <a:spcPct val="150000"/>
              </a:lnSpc>
              <a:buNone/>
            </a:pPr>
            <a:r>
              <a:rPr lang="en-US" sz="1800" dirty="0">
                <a:latin typeface="Arial" pitchFamily="34" charset="0"/>
                <a:cs typeface="Arial" pitchFamily="34" charset="0"/>
              </a:rPr>
              <a:t>Suppose we employ a system of units in which the unit of mass equals </a:t>
            </a:r>
            <a:r>
              <a:rPr lang="el-GR" sz="1800" dirty="0">
                <a:latin typeface="Arial" pitchFamily="34" charset="0"/>
                <a:cs typeface="Arial" pitchFamily="34" charset="0"/>
              </a:rPr>
              <a:t>α</a:t>
            </a:r>
            <a:r>
              <a:rPr lang="en-US" sz="1800" dirty="0">
                <a:latin typeface="Arial" pitchFamily="34" charset="0"/>
                <a:cs typeface="Arial" pitchFamily="34" charset="0"/>
              </a:rPr>
              <a:t> kg , the unit of length equals </a:t>
            </a:r>
            <a:r>
              <a:rPr lang="el-GR" sz="1800" dirty="0">
                <a:latin typeface="Arial" pitchFamily="34" charset="0"/>
                <a:cs typeface="Arial" pitchFamily="34" charset="0"/>
              </a:rPr>
              <a:t>β</a:t>
            </a:r>
            <a:r>
              <a:rPr lang="en-US" sz="1800" dirty="0">
                <a:latin typeface="Arial" pitchFamily="34" charset="0"/>
                <a:cs typeface="Arial" pitchFamily="34" charset="0"/>
              </a:rPr>
              <a:t>m and the unit of time is </a:t>
            </a:r>
            <a:r>
              <a:rPr lang="el-GR" sz="1800" dirty="0">
                <a:latin typeface="Arial" pitchFamily="34" charset="0"/>
                <a:cs typeface="Arial" pitchFamily="34" charset="0"/>
              </a:rPr>
              <a:t>γ</a:t>
            </a:r>
            <a:r>
              <a:rPr lang="en-US" sz="1800" dirty="0">
                <a:latin typeface="Arial" pitchFamily="34" charset="0"/>
                <a:cs typeface="Arial" pitchFamily="34" charset="0"/>
              </a:rPr>
              <a:t>s . Show that a calorie has a magnitude</a:t>
            </a:r>
          </a:p>
          <a:p>
            <a:pPr>
              <a:lnSpc>
                <a:spcPct val="150000"/>
              </a:lnSpc>
              <a:buNone/>
            </a:pPr>
            <a:r>
              <a:rPr lang="en-US" sz="1800" dirty="0">
                <a:latin typeface="Arial" pitchFamily="34" charset="0"/>
                <a:cs typeface="Arial" pitchFamily="34" charset="0"/>
              </a:rPr>
              <a:t>                  in terms of the new units.</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imensional analysis and its Applications</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5" name="Object 3">
            <a:extLst>
              <a:ext uri="{FF2B5EF4-FFF2-40B4-BE49-F238E27FC236}">
                <a16:creationId xmlns:a16="http://schemas.microsoft.com/office/drawing/2014/main" id="{99FD1449-46BA-43F4-A8F3-1E370D09C5DC}"/>
              </a:ext>
            </a:extLst>
          </p:cNvPr>
          <p:cNvGraphicFramePr>
            <a:graphicFrameLocks noChangeAspect="1"/>
          </p:cNvGraphicFramePr>
          <p:nvPr/>
        </p:nvGraphicFramePr>
        <p:xfrm>
          <a:off x="6837218" y="1591569"/>
          <a:ext cx="1384620" cy="349516"/>
        </p:xfrm>
        <a:graphic>
          <a:graphicData uri="http://schemas.openxmlformats.org/presentationml/2006/ole">
            <mc:AlternateContent xmlns:mc="http://schemas.openxmlformats.org/markup-compatibility/2006">
              <mc:Choice xmlns:v="urn:schemas-microsoft-com:vml" Requires="v">
                <p:oleObj spid="_x0000_s11266" name="Equation" r:id="rId4" imgW="901440" imgH="228600" progId="Equation.3">
                  <p:embed/>
                </p:oleObj>
              </mc:Choice>
              <mc:Fallback>
                <p:oleObj name="Equation" r:id="rId4" imgW="901440" imgH="228600" progId="Equation.3">
                  <p:embed/>
                  <p:pic>
                    <p:nvPicPr>
                      <p:cNvPr id="5" name="Object 3">
                        <a:extLst>
                          <a:ext uri="{FF2B5EF4-FFF2-40B4-BE49-F238E27FC236}">
                            <a16:creationId xmlns:a16="http://schemas.microsoft.com/office/drawing/2014/main" id="{99FD1449-46BA-43F4-A8F3-1E370D09C5DC}"/>
                          </a:ext>
                        </a:extLst>
                      </p:cNvPr>
                      <p:cNvPicPr>
                        <a:picLocks noChangeAspect="1" noChangeArrowheads="1"/>
                      </p:cNvPicPr>
                      <p:nvPr/>
                    </p:nvPicPr>
                    <p:blipFill>
                      <a:blip r:embed="rId5"/>
                      <a:srcRect/>
                      <a:stretch>
                        <a:fillRect/>
                      </a:stretch>
                    </p:blipFill>
                    <p:spPr bwMode="auto">
                      <a:xfrm>
                        <a:off x="6837218" y="1591569"/>
                        <a:ext cx="1384620" cy="349516"/>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78861085-57EC-4D8C-BF7D-2FFBBC0EB965}"/>
              </a:ext>
            </a:extLst>
          </p:cNvPr>
          <p:cNvGraphicFramePr>
            <a:graphicFrameLocks noChangeAspect="1"/>
          </p:cNvGraphicFramePr>
          <p:nvPr/>
        </p:nvGraphicFramePr>
        <p:xfrm>
          <a:off x="249381" y="2782383"/>
          <a:ext cx="1152137" cy="350982"/>
        </p:xfrm>
        <a:graphic>
          <a:graphicData uri="http://schemas.openxmlformats.org/presentationml/2006/ole">
            <mc:AlternateContent xmlns:mc="http://schemas.openxmlformats.org/markup-compatibility/2006">
              <mc:Choice xmlns:v="urn:schemas-microsoft-com:vml" Requires="v">
                <p:oleObj spid="_x0000_s11267" name="Equation" r:id="rId6" imgW="749160" imgH="228600" progId="Equation.3">
                  <p:embed/>
                </p:oleObj>
              </mc:Choice>
              <mc:Fallback>
                <p:oleObj name="Equation" r:id="rId6" imgW="749160" imgH="228600" progId="Equation.3">
                  <p:embed/>
                  <p:pic>
                    <p:nvPicPr>
                      <p:cNvPr id="6" name="Object 5">
                        <a:extLst>
                          <a:ext uri="{FF2B5EF4-FFF2-40B4-BE49-F238E27FC236}">
                            <a16:creationId xmlns:a16="http://schemas.microsoft.com/office/drawing/2014/main" id="{78861085-57EC-4D8C-BF7D-2FFBBC0EB965}"/>
                          </a:ext>
                        </a:extLst>
                      </p:cNvPr>
                      <p:cNvPicPr>
                        <a:picLocks noChangeAspect="1" noChangeArrowheads="1"/>
                      </p:cNvPicPr>
                      <p:nvPr/>
                    </p:nvPicPr>
                    <p:blipFill>
                      <a:blip r:embed="rId7"/>
                      <a:srcRect/>
                      <a:stretch>
                        <a:fillRect/>
                      </a:stretch>
                    </p:blipFill>
                    <p:spPr bwMode="auto">
                      <a:xfrm>
                        <a:off x="249381" y="2782383"/>
                        <a:ext cx="1152137" cy="350982"/>
                      </a:xfrm>
                      <a:prstGeom prst="rect">
                        <a:avLst/>
                      </a:prstGeom>
                      <a:noFill/>
                    </p:spPr>
                  </p:pic>
                </p:oleObj>
              </mc:Fallback>
            </mc:AlternateContent>
          </a:graphicData>
        </a:graphic>
      </p:graphicFrame>
    </p:spTree>
    <p:extLst>
      <p:ext uri="{BB962C8B-B14F-4D97-AF65-F5344CB8AC3E}">
        <p14:creationId xmlns:p14="http://schemas.microsoft.com/office/powerpoint/2010/main" val="11862722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eaLnBrk="1" hangingPunct="1">
              <a:spcBef>
                <a:spcPct val="0"/>
              </a:spcBef>
              <a:buFontTx/>
              <a:buNone/>
            </a:pPr>
            <a:r>
              <a:rPr lang="en-US" altLang="en-US" sz="2000" b="1" dirty="0">
                <a:solidFill>
                  <a:srgbClr val="FF0000"/>
                </a:solidFill>
              </a:rPr>
              <a:t>Example</a:t>
            </a:r>
            <a:endParaRPr lang="en-IN" altLang="en-US" sz="2000" dirty="0">
              <a:solidFill>
                <a:srgbClr val="FF0000"/>
              </a:solidFill>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2441694"/>
              </a:xfrm>
              <a:prstGeom prst="rect">
                <a:avLst/>
              </a:prstGeom>
            </p:spPr>
            <p:txBody>
              <a:bodyPr wrap="square">
                <a:spAutoFit/>
              </a:bodyPr>
              <a:lstStyle/>
              <a:p>
                <a:pPr>
                  <a:spcAft>
                    <a:spcPts val="600"/>
                  </a:spcAft>
                  <a:defRPr/>
                </a:pPr>
                <a:r>
                  <a:rPr lang="en-US" altLang="en-US" sz="1600" b="1" dirty="0">
                    <a:solidFill>
                      <a:schemeClr val="tx1"/>
                    </a:solidFill>
                    <a:latin typeface="+mj-lt"/>
                  </a:rPr>
                  <a:t>To convert 1 </a:t>
                </a:r>
                <a:r>
                  <a:rPr lang="en-US" altLang="en-US" sz="1600" b="1" dirty="0" err="1">
                    <a:solidFill>
                      <a:schemeClr val="tx1"/>
                    </a:solidFill>
                    <a:latin typeface="+mj-lt"/>
                  </a:rPr>
                  <a:t>cal</a:t>
                </a:r>
                <a:r>
                  <a:rPr lang="en-US" altLang="en-US" sz="1600" b="1" dirty="0">
                    <a:solidFill>
                      <a:schemeClr val="tx1"/>
                    </a:solidFill>
                    <a:latin typeface="+mj-lt"/>
                  </a:rPr>
                  <a:t> in a system where </a:t>
                </a:r>
                <a:r>
                  <a:rPr lang="en-US" sz="1600" b="1" dirty="0">
                    <a:latin typeface="Arial" pitchFamily="34" charset="0"/>
                    <a:cs typeface="Arial" pitchFamily="34" charset="0"/>
                  </a:rPr>
                  <a:t>mass equals </a:t>
                </a:r>
                <a:r>
                  <a:rPr lang="el-GR" sz="1600" b="1" dirty="0">
                    <a:latin typeface="Arial" pitchFamily="34" charset="0"/>
                    <a:cs typeface="Arial" pitchFamily="34" charset="0"/>
                  </a:rPr>
                  <a:t>α</a:t>
                </a:r>
                <a:r>
                  <a:rPr lang="en-US" sz="1600" b="1" dirty="0">
                    <a:latin typeface="Arial" pitchFamily="34" charset="0"/>
                    <a:cs typeface="Arial" pitchFamily="34" charset="0"/>
                  </a:rPr>
                  <a:t> kg , the unit of length equals </a:t>
                </a:r>
                <a:r>
                  <a:rPr lang="el-GR" sz="1600" b="1" dirty="0">
                    <a:latin typeface="Arial" pitchFamily="34" charset="0"/>
                    <a:cs typeface="Arial" pitchFamily="34" charset="0"/>
                  </a:rPr>
                  <a:t>β</a:t>
                </a:r>
                <a:r>
                  <a:rPr lang="en-US" sz="1600" b="1" dirty="0">
                    <a:latin typeface="Arial" pitchFamily="34" charset="0"/>
                    <a:cs typeface="Arial" pitchFamily="34" charset="0"/>
                  </a:rPr>
                  <a:t>m and the unit of time is </a:t>
                </a:r>
                <a:r>
                  <a:rPr lang="el-GR" sz="1600" b="1" dirty="0">
                    <a:latin typeface="Arial" pitchFamily="34" charset="0"/>
                    <a:cs typeface="Arial" pitchFamily="34" charset="0"/>
                  </a:rPr>
                  <a:t>γ</a:t>
                </a:r>
                <a:r>
                  <a:rPr lang="en-US" sz="1600" b="1" dirty="0">
                    <a:latin typeface="Arial" pitchFamily="34" charset="0"/>
                    <a:cs typeface="Arial" pitchFamily="34" charset="0"/>
                  </a:rPr>
                  <a:t>s </a:t>
                </a:r>
                <a:endParaRPr lang="en-IN" altLang="en-US" sz="1600" b="1" dirty="0">
                  <a:solidFill>
                    <a:schemeClr val="tx1"/>
                  </a:solidFill>
                  <a:latin typeface="+mj-lt"/>
                </a:endParaRPr>
              </a:p>
              <a:p>
                <a:pPr>
                  <a:spcAft>
                    <a:spcPts val="600"/>
                  </a:spcAft>
                  <a:defRPr/>
                </a:pPr>
                <a:r>
                  <a:rPr lang="en-US" altLang="en-US" sz="1600" dirty="0">
                    <a:solidFill>
                      <a:schemeClr val="tx1"/>
                    </a:solidFill>
                    <a:latin typeface="+mj-lt"/>
                  </a:rPr>
                  <a:t>‘</a:t>
                </a:r>
                <a:r>
                  <a:rPr lang="en-US" altLang="en-US" sz="1600" dirty="0" err="1">
                    <a:solidFill>
                      <a:schemeClr val="tx1"/>
                    </a:solidFill>
                    <a:latin typeface="+mj-lt"/>
                  </a:rPr>
                  <a:t>cal</a:t>
                </a:r>
                <a:r>
                  <a:rPr lang="en-US" altLang="en-US" sz="1600" dirty="0">
                    <a:solidFill>
                      <a:schemeClr val="tx1"/>
                    </a:solidFill>
                    <a:latin typeface="+mj-lt"/>
                  </a:rPr>
                  <a:t>’ is unit of energy and the dimensional formula of energy is [ML</a:t>
                </a:r>
                <a:r>
                  <a:rPr lang="en-US" altLang="en-US" sz="1600" baseline="30000" dirty="0">
                    <a:solidFill>
                      <a:schemeClr val="tx1"/>
                    </a:solidFill>
                    <a:latin typeface="+mj-lt"/>
                  </a:rPr>
                  <a:t>2</a:t>
                </a:r>
                <a:r>
                  <a:rPr lang="en-US" altLang="en-US" sz="1600" dirty="0">
                    <a:solidFill>
                      <a:schemeClr val="tx1"/>
                    </a:solidFill>
                    <a:latin typeface="+mj-lt"/>
                  </a:rPr>
                  <a:t>T</a:t>
                </a:r>
                <a:r>
                  <a:rPr lang="en-US" altLang="en-US" sz="1600" baseline="30000" dirty="0">
                    <a:solidFill>
                      <a:schemeClr val="tx1"/>
                    </a:solidFill>
                    <a:latin typeface="+mj-lt"/>
                  </a:rPr>
                  <a:t>-2</a:t>
                </a:r>
                <a:r>
                  <a:rPr lang="en-US" altLang="en-US" sz="1600" dirty="0">
                    <a:solidFill>
                      <a:schemeClr val="tx1"/>
                    </a:solidFill>
                    <a:latin typeface="+mj-lt"/>
                  </a:rPr>
                  <a:t>].</a:t>
                </a:r>
              </a:p>
              <a:p>
                <a:pPr>
                  <a:spcAft>
                    <a:spcPts val="600"/>
                  </a:spcAft>
                  <a:defRPr/>
                </a:pPr>
                <a:r>
                  <a:rPr lang="en-US" altLang="en-US" sz="1600" dirty="0">
                    <a:solidFill>
                      <a:schemeClr val="tx1"/>
                    </a:solidFill>
                    <a:latin typeface="+mj-lt"/>
                  </a:rPr>
                  <a:t>1 </a:t>
                </a:r>
                <a:r>
                  <a:rPr lang="en-US" altLang="en-US" sz="1600" dirty="0" err="1">
                    <a:solidFill>
                      <a:schemeClr val="tx1"/>
                    </a:solidFill>
                    <a:latin typeface="+mj-lt"/>
                  </a:rPr>
                  <a:t>cal</a:t>
                </a:r>
                <a:r>
                  <a:rPr lang="en-US" altLang="en-US" sz="1600" dirty="0">
                    <a:solidFill>
                      <a:schemeClr val="tx1"/>
                    </a:solidFill>
                    <a:latin typeface="+mj-lt"/>
                  </a:rPr>
                  <a:t> = 4.2 J </a:t>
                </a:r>
              </a:p>
              <a:p>
                <a:pPr>
                  <a:spcAft>
                    <a:spcPts val="600"/>
                  </a:spcAft>
                  <a:defRPr/>
                </a:pPr>
                <a:r>
                  <a:rPr lang="en-US" altLang="en-US" sz="1600" dirty="0">
                    <a:solidFill>
                      <a:schemeClr val="tx1"/>
                    </a:solidFill>
                    <a:latin typeface="+mj-lt"/>
                  </a:rPr>
                  <a:t>1 J = 1kg</a:t>
                </a:r>
                <a14:m>
                  <m:oMath xmlns:m="http://schemas.openxmlformats.org/officeDocument/2006/math">
                    <m:sSup>
                      <m:sSupPr>
                        <m:ctrlPr>
                          <a:rPr lang="en-US" altLang="en-US" sz="1600" i="1" smtClean="0">
                            <a:solidFill>
                              <a:schemeClr val="tx1"/>
                            </a:solidFill>
                            <a:latin typeface="Cambria Math" panose="02040503050406030204" pitchFamily="18" charset="0"/>
                          </a:rPr>
                        </m:ctrlPr>
                      </m:sSupPr>
                      <m:e>
                        <m:r>
                          <a:rPr lang="en-US" altLang="en-US" sz="1600" b="0" i="1" smtClean="0">
                            <a:solidFill>
                              <a:schemeClr val="tx1"/>
                            </a:solidFill>
                            <a:latin typeface="Cambria Math" panose="02040503050406030204" pitchFamily="18" charset="0"/>
                          </a:rPr>
                          <m:t>𝑚</m:t>
                        </m:r>
                      </m:e>
                      <m:sup>
                        <m:r>
                          <a:rPr lang="en-US" altLang="en-US" sz="1600" b="0" i="1" smtClean="0">
                            <a:solidFill>
                              <a:schemeClr val="tx1"/>
                            </a:solidFill>
                            <a:latin typeface="Cambria Math" panose="02040503050406030204" pitchFamily="18" charset="0"/>
                          </a:rPr>
                          <m:t>2</m:t>
                        </m:r>
                      </m:sup>
                    </m:sSup>
                    <m:sSup>
                      <m:sSupPr>
                        <m:ctrlPr>
                          <a:rPr lang="en-US" altLang="en-US" sz="1600" i="1" smtClean="0">
                            <a:solidFill>
                              <a:schemeClr val="tx1"/>
                            </a:solidFill>
                            <a:latin typeface="Cambria Math" panose="02040503050406030204" pitchFamily="18" charset="0"/>
                          </a:rPr>
                        </m:ctrlPr>
                      </m:sSupPr>
                      <m:e>
                        <m:r>
                          <a:rPr lang="en-US" altLang="en-US" sz="1600" b="0" i="1" smtClean="0">
                            <a:solidFill>
                              <a:schemeClr val="tx1"/>
                            </a:solidFill>
                            <a:latin typeface="Cambria Math" panose="02040503050406030204" pitchFamily="18" charset="0"/>
                          </a:rPr>
                          <m:t>𝑠</m:t>
                        </m:r>
                      </m:e>
                      <m:sup>
                        <m:r>
                          <a:rPr lang="en-US" altLang="en-US" sz="1600" b="0" i="1" smtClean="0">
                            <a:solidFill>
                              <a:schemeClr val="tx1"/>
                            </a:solidFill>
                            <a:latin typeface="Cambria Math" panose="02040503050406030204" pitchFamily="18" charset="0"/>
                          </a:rPr>
                          <m:t>−2</m:t>
                        </m:r>
                      </m:sup>
                    </m:sSup>
                  </m:oMath>
                </a14:m>
                <a:r>
                  <a:rPr lang="en-US" altLang="en-US" sz="1600" dirty="0">
                    <a:solidFill>
                      <a:schemeClr val="tx1"/>
                    </a:solidFill>
                    <a:latin typeface="+mj-lt"/>
                  </a:rPr>
                  <a:t> </a:t>
                </a:r>
              </a:p>
              <a:p>
                <a:pPr>
                  <a:spcAft>
                    <a:spcPts val="600"/>
                  </a:spcAft>
                  <a:defRPr/>
                </a:pPr>
                <a:r>
                  <a:rPr lang="en-US" altLang="en-US" sz="1600" dirty="0">
                    <a:solidFill>
                      <a:schemeClr val="tx1"/>
                    </a:solidFill>
                    <a:latin typeface="+mj-lt"/>
                  </a:rPr>
                  <a:t>4.2J = 4.2</a:t>
                </a:r>
                <a:r>
                  <a:rPr lang="en-US" altLang="en-US" sz="1600" dirty="0">
                    <a:solidFill>
                      <a:schemeClr val="tx1"/>
                    </a:solidFill>
                  </a:rPr>
                  <a:t>kg</a:t>
                </a:r>
                <a14:m>
                  <m:oMath xmlns:m="http://schemas.openxmlformats.org/officeDocument/2006/math">
                    <m:sSup>
                      <m:sSupPr>
                        <m:ctrlPr>
                          <a:rPr lang="en-US" altLang="en-US" sz="1600" i="1">
                            <a:solidFill>
                              <a:schemeClr val="tx1"/>
                            </a:solidFill>
                            <a:latin typeface="Cambria Math" panose="02040503050406030204" pitchFamily="18" charset="0"/>
                          </a:rPr>
                        </m:ctrlPr>
                      </m:sSupPr>
                      <m:e>
                        <m:r>
                          <a:rPr lang="en-US" altLang="en-US" sz="1600" i="1">
                            <a:solidFill>
                              <a:schemeClr val="tx1"/>
                            </a:solidFill>
                            <a:latin typeface="Cambria Math" panose="02040503050406030204" pitchFamily="18" charset="0"/>
                          </a:rPr>
                          <m:t>𝑚</m:t>
                        </m:r>
                      </m:e>
                      <m:sup>
                        <m:r>
                          <a:rPr lang="en-US" altLang="en-US" sz="1600" i="1">
                            <a:solidFill>
                              <a:schemeClr val="tx1"/>
                            </a:solidFill>
                            <a:latin typeface="Cambria Math" panose="02040503050406030204" pitchFamily="18" charset="0"/>
                          </a:rPr>
                          <m:t>2</m:t>
                        </m:r>
                      </m:sup>
                    </m:sSup>
                    <m:sSup>
                      <m:sSupPr>
                        <m:ctrlPr>
                          <a:rPr lang="en-US" altLang="en-US" sz="1600" i="1">
                            <a:solidFill>
                              <a:schemeClr val="tx1"/>
                            </a:solidFill>
                            <a:latin typeface="Cambria Math" panose="02040503050406030204" pitchFamily="18" charset="0"/>
                          </a:rPr>
                        </m:ctrlPr>
                      </m:sSupPr>
                      <m:e>
                        <m:r>
                          <a:rPr lang="en-US" altLang="en-US" sz="1600" i="1">
                            <a:solidFill>
                              <a:schemeClr val="tx1"/>
                            </a:solidFill>
                            <a:latin typeface="Cambria Math" panose="02040503050406030204" pitchFamily="18" charset="0"/>
                          </a:rPr>
                          <m:t>𝑠</m:t>
                        </m:r>
                      </m:e>
                      <m:sup>
                        <m:r>
                          <a:rPr lang="en-US" altLang="en-US" sz="1600" i="1">
                            <a:solidFill>
                              <a:schemeClr val="tx1"/>
                            </a:solidFill>
                            <a:latin typeface="Cambria Math" panose="02040503050406030204" pitchFamily="18" charset="0"/>
                          </a:rPr>
                          <m:t>−2</m:t>
                        </m:r>
                      </m:sup>
                    </m:sSup>
                  </m:oMath>
                </a14:m>
                <a:r>
                  <a:rPr lang="en-US" altLang="en-US" sz="1600" dirty="0">
                    <a:solidFill>
                      <a:schemeClr val="tx1"/>
                    </a:solidFill>
                    <a:latin typeface="+mj-lt"/>
                  </a:rPr>
                  <a:t>=</a:t>
                </a:r>
                <a:r>
                  <a:rPr lang="en-US" altLang="en-US" sz="1600" dirty="0">
                    <a:solidFill>
                      <a:schemeClr val="tx1"/>
                    </a:solidFill>
                  </a:rPr>
                  <a:t> </a:t>
                </a:r>
                <a14:m>
                  <m:oMath xmlns:m="http://schemas.openxmlformats.org/officeDocument/2006/math">
                    <m:sSub>
                      <m:sSubPr>
                        <m:ctrlPr>
                          <a:rPr lang="en-US" altLang="en-US" sz="1600" i="1">
                            <a:solidFill>
                              <a:schemeClr val="tx1"/>
                            </a:solidFill>
                            <a:latin typeface="Cambria Math" panose="02040503050406030204" pitchFamily="18" charset="0"/>
                          </a:rPr>
                        </m:ctrlPr>
                      </m:sSubPr>
                      <m:e>
                        <m:r>
                          <a:rPr lang="en-US" altLang="en-US" sz="1600" i="1">
                            <a:solidFill>
                              <a:schemeClr val="tx1"/>
                            </a:solidFill>
                            <a:latin typeface="Cambria Math" panose="02040503050406030204" pitchFamily="18" charset="0"/>
                          </a:rPr>
                          <m:t>𝑛</m:t>
                        </m:r>
                      </m:e>
                      <m:sub>
                        <m:r>
                          <a:rPr lang="en-US" altLang="en-US" sz="1600" b="0" i="1" smtClean="0">
                            <a:solidFill>
                              <a:schemeClr val="tx1"/>
                            </a:solidFill>
                            <a:latin typeface="Cambria Math" panose="02040503050406030204" pitchFamily="18" charset="0"/>
                          </a:rPr>
                          <m:t>1</m:t>
                        </m:r>
                      </m:sub>
                    </m:sSub>
                  </m:oMath>
                </a14:m>
                <a:r>
                  <a:rPr lang="en-US" altLang="en-US" sz="1600" dirty="0">
                    <a:solidFill>
                      <a:schemeClr val="tx1"/>
                    </a:solidFill>
                  </a:rPr>
                  <a:t> </a:t>
                </a:r>
                <a14:m>
                  <m:oMath xmlns:m="http://schemas.openxmlformats.org/officeDocument/2006/math">
                    <m:sSub>
                      <m:sSubPr>
                        <m:ctrlPr>
                          <a:rPr lang="en-US" altLang="en-US" sz="1600" i="1">
                            <a:solidFill>
                              <a:schemeClr val="tx1"/>
                            </a:solidFill>
                            <a:latin typeface="Cambria Math" panose="02040503050406030204" pitchFamily="18" charset="0"/>
                          </a:rPr>
                        </m:ctrlPr>
                      </m:sSubPr>
                      <m:e>
                        <m:r>
                          <a:rPr lang="en-US" altLang="en-US" sz="1600" i="1">
                            <a:solidFill>
                              <a:schemeClr val="tx1"/>
                            </a:solidFill>
                            <a:latin typeface="Cambria Math" panose="02040503050406030204" pitchFamily="18" charset="0"/>
                          </a:rPr>
                          <m:t>𝑢</m:t>
                        </m:r>
                      </m:e>
                      <m:sub>
                        <m:r>
                          <a:rPr lang="en-US" altLang="en-US" sz="1600" b="0" i="1" smtClean="0">
                            <a:solidFill>
                              <a:schemeClr val="tx1"/>
                            </a:solidFill>
                            <a:latin typeface="Cambria Math" panose="02040503050406030204" pitchFamily="18" charset="0"/>
                          </a:rPr>
                          <m:t>1</m:t>
                        </m:r>
                      </m:sub>
                    </m:sSub>
                  </m:oMath>
                </a14:m>
                <a:r>
                  <a:rPr lang="en-US" altLang="en-US" sz="1600" dirty="0">
                    <a:solidFill>
                      <a:schemeClr val="tx1"/>
                    </a:solidFill>
                  </a:rPr>
                  <a:t> </a:t>
                </a:r>
                <a:endParaRPr lang="en-US" altLang="en-US" sz="1600" dirty="0">
                  <a:solidFill>
                    <a:schemeClr val="tx1"/>
                  </a:solidFill>
                  <a:latin typeface="+mj-lt"/>
                </a:endParaRPr>
              </a:p>
              <a:p>
                <a:pPr>
                  <a:spcAft>
                    <a:spcPts val="600"/>
                  </a:spcAft>
                  <a:defRPr/>
                </a:pPr>
                <a14:m>
                  <m:oMath xmlns:m="http://schemas.openxmlformats.org/officeDocument/2006/math">
                    <m:sSub>
                      <m:sSubPr>
                        <m:ctrlPr>
                          <a:rPr lang="en-US" altLang="en-US" sz="1600" i="1">
                            <a:solidFill>
                              <a:schemeClr val="tx1"/>
                            </a:solidFill>
                            <a:latin typeface="Cambria Math" panose="02040503050406030204" pitchFamily="18" charset="0"/>
                          </a:rPr>
                        </m:ctrlPr>
                      </m:sSubPr>
                      <m:e>
                        <m:r>
                          <a:rPr lang="en-US" altLang="en-US" sz="1600" i="1">
                            <a:solidFill>
                              <a:schemeClr val="tx1"/>
                            </a:solidFill>
                            <a:latin typeface="Cambria Math" panose="02040503050406030204" pitchFamily="18" charset="0"/>
                          </a:rPr>
                          <m:t>𝑛</m:t>
                        </m:r>
                      </m:e>
                      <m:sub>
                        <m:r>
                          <a:rPr lang="en-US" altLang="en-US" sz="1600" i="1">
                            <a:solidFill>
                              <a:schemeClr val="tx1"/>
                            </a:solidFill>
                            <a:latin typeface="Cambria Math" panose="02040503050406030204" pitchFamily="18" charset="0"/>
                          </a:rPr>
                          <m:t>1</m:t>
                        </m:r>
                      </m:sub>
                    </m:sSub>
                  </m:oMath>
                </a14:m>
                <a:r>
                  <a:rPr lang="en-US" altLang="en-US" sz="1600" dirty="0">
                    <a:solidFill>
                      <a:schemeClr val="tx1"/>
                    </a:solidFill>
                  </a:rPr>
                  <a:t> </a:t>
                </a:r>
                <a14:m>
                  <m:oMath xmlns:m="http://schemas.openxmlformats.org/officeDocument/2006/math">
                    <m:sSub>
                      <m:sSubPr>
                        <m:ctrlPr>
                          <a:rPr lang="en-US" altLang="en-US" sz="1600" i="1">
                            <a:solidFill>
                              <a:schemeClr val="tx1"/>
                            </a:solidFill>
                            <a:latin typeface="Cambria Math" panose="02040503050406030204" pitchFamily="18" charset="0"/>
                          </a:rPr>
                        </m:ctrlPr>
                      </m:sSubPr>
                      <m:e>
                        <m:r>
                          <a:rPr lang="en-US" altLang="en-US" sz="1600" i="1">
                            <a:solidFill>
                              <a:schemeClr val="tx1"/>
                            </a:solidFill>
                            <a:latin typeface="Cambria Math" panose="02040503050406030204" pitchFamily="18" charset="0"/>
                          </a:rPr>
                          <m:t>𝑢</m:t>
                        </m:r>
                      </m:e>
                      <m:sub>
                        <m:r>
                          <a:rPr lang="en-US" altLang="en-US" sz="1600" i="1">
                            <a:solidFill>
                              <a:schemeClr val="tx1"/>
                            </a:solidFill>
                            <a:latin typeface="Cambria Math" panose="02040503050406030204" pitchFamily="18" charset="0"/>
                          </a:rPr>
                          <m:t>1</m:t>
                        </m:r>
                      </m:sub>
                    </m:sSub>
                    <m:r>
                      <a:rPr lang="en-US" altLang="en-US" sz="1600" i="1">
                        <a:solidFill>
                          <a:schemeClr val="tx1"/>
                        </a:solidFill>
                        <a:latin typeface="Cambria Math" panose="02040503050406030204" pitchFamily="18" charset="0"/>
                      </a:rPr>
                      <m:t> </m:t>
                    </m:r>
                  </m:oMath>
                </a14:m>
                <a:r>
                  <a:rPr lang="en-US" altLang="en-US" sz="1600" dirty="0">
                    <a:solidFill>
                      <a:schemeClr val="tx1"/>
                    </a:solidFill>
                    <a:latin typeface="+mj-lt"/>
                  </a:rPr>
                  <a:t>= </a:t>
                </a:r>
                <a14:m>
                  <m:oMath xmlns:m="http://schemas.openxmlformats.org/officeDocument/2006/math">
                    <m:sSub>
                      <m:sSubPr>
                        <m:ctrlPr>
                          <a:rPr lang="en-US" altLang="en-US" sz="1600" i="1" smtClean="0">
                            <a:solidFill>
                              <a:schemeClr val="tx1"/>
                            </a:solidFill>
                            <a:latin typeface="Cambria Math" panose="02040503050406030204" pitchFamily="18" charset="0"/>
                          </a:rPr>
                        </m:ctrlPr>
                      </m:sSubPr>
                      <m:e>
                        <m:r>
                          <a:rPr lang="en-US" altLang="en-US" sz="1600" b="0" i="1" smtClean="0">
                            <a:solidFill>
                              <a:schemeClr val="tx1"/>
                            </a:solidFill>
                            <a:latin typeface="Cambria Math" panose="02040503050406030204" pitchFamily="18" charset="0"/>
                          </a:rPr>
                          <m:t>𝑛</m:t>
                        </m:r>
                      </m:e>
                      <m:sub>
                        <m:r>
                          <a:rPr lang="en-US" altLang="en-US" sz="1600" b="0" i="1" smtClean="0">
                            <a:solidFill>
                              <a:schemeClr val="tx1"/>
                            </a:solidFill>
                            <a:latin typeface="Cambria Math" panose="02040503050406030204" pitchFamily="18" charset="0"/>
                          </a:rPr>
                          <m:t>2</m:t>
                        </m:r>
                      </m:sub>
                    </m:sSub>
                  </m:oMath>
                </a14:m>
                <a:r>
                  <a:rPr lang="en-US" altLang="en-US" sz="1600" dirty="0">
                    <a:solidFill>
                      <a:schemeClr val="tx1"/>
                    </a:solidFill>
                  </a:rPr>
                  <a:t> </a:t>
                </a:r>
                <a14:m>
                  <m:oMath xmlns:m="http://schemas.openxmlformats.org/officeDocument/2006/math">
                    <m:sSub>
                      <m:sSubPr>
                        <m:ctrlPr>
                          <a:rPr lang="en-US" altLang="en-US" sz="1600" i="1">
                            <a:solidFill>
                              <a:schemeClr val="tx1"/>
                            </a:solidFill>
                            <a:latin typeface="Cambria Math" panose="02040503050406030204" pitchFamily="18" charset="0"/>
                          </a:rPr>
                        </m:ctrlPr>
                      </m:sSubPr>
                      <m:e>
                        <m:r>
                          <a:rPr lang="en-US" altLang="en-US" sz="1600" b="0" i="1" smtClean="0">
                            <a:solidFill>
                              <a:schemeClr val="tx1"/>
                            </a:solidFill>
                            <a:latin typeface="Cambria Math" panose="02040503050406030204" pitchFamily="18" charset="0"/>
                          </a:rPr>
                          <m:t>𝑢</m:t>
                        </m:r>
                      </m:e>
                      <m:sub>
                        <m:r>
                          <a:rPr lang="en-US" altLang="en-US" sz="1600" i="1">
                            <a:solidFill>
                              <a:schemeClr val="tx1"/>
                            </a:solidFill>
                            <a:latin typeface="Cambria Math" panose="02040503050406030204" pitchFamily="18" charset="0"/>
                          </a:rPr>
                          <m:t>2</m:t>
                        </m:r>
                      </m:sub>
                    </m:sSub>
                  </m:oMath>
                </a14:m>
                <a:r>
                  <a:rPr lang="en-US" altLang="en-US" sz="1600" dirty="0">
                    <a:solidFill>
                      <a:schemeClr val="tx1"/>
                    </a:solidFill>
                    <a:latin typeface="+mj-lt"/>
                  </a:rPr>
                  <a:t> </a:t>
                </a:r>
              </a:p>
              <a:p>
                <a:pPr>
                  <a:spcAft>
                    <a:spcPts val="600"/>
                  </a:spcAft>
                  <a:defRPr/>
                </a:pPr>
                <a:endParaRPr lang="en-IN" altLang="en-US" sz="1600" baseline="30000" dirty="0">
                  <a:solidFill>
                    <a:schemeClr val="tx1"/>
                  </a:solidFill>
                  <a:latin typeface="+mj-lt"/>
                </a:endParaRPr>
              </a:p>
            </p:txBody>
          </p:sp>
        </mc:Choice>
        <mc:Fallback xmlns="">
          <p:sp>
            <p:nvSpPr>
              <p:cNvPr id="15" name="Rectangle 14">
                <a:extLst>
                  <a:ext uri="{FF2B5EF4-FFF2-40B4-BE49-F238E27FC236}">
                    <a16:creationId xmlns:a16="http://schemas.microsoft.com/office/drawing/2014/main" id="{39188F36-6326-401E-8939-DB61EB2D97AA}"/>
                  </a:ext>
                </a:extLst>
              </p:cNvPr>
              <p:cNvSpPr>
                <a:spLocks noRot="1" noChangeAspect="1" noMove="1" noResize="1" noEditPoints="1" noAdjustHandles="1" noChangeArrowheads="1" noChangeShapeType="1" noTextEdit="1"/>
              </p:cNvSpPr>
              <p:nvPr/>
            </p:nvSpPr>
            <p:spPr>
              <a:xfrm>
                <a:off x="158728" y="654756"/>
                <a:ext cx="8826544" cy="2441694"/>
              </a:xfrm>
              <a:prstGeom prst="rect">
                <a:avLst/>
              </a:prstGeom>
              <a:blipFill>
                <a:blip r:embed="rId2"/>
                <a:stretch>
                  <a:fillRect l="-345" t="-748"/>
                </a:stretch>
              </a:blipFill>
            </p:spPr>
            <p:txBody>
              <a:bodyPr/>
              <a:lstStyle/>
              <a:p>
                <a:r>
                  <a:rPr lang="en-IN">
                    <a:noFill/>
                  </a:rPr>
                  <a:t> </a:t>
                </a:r>
              </a:p>
            </p:txBody>
          </p:sp>
        </mc:Fallback>
      </mc:AlternateContent>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30" name="Table 29">
            <a:extLst>
              <a:ext uri="{FF2B5EF4-FFF2-40B4-BE49-F238E27FC236}">
                <a16:creationId xmlns:a16="http://schemas.microsoft.com/office/drawing/2014/main" id="{AFC2BBCF-7D9C-44DC-A76B-FFBA538ABB41}"/>
              </a:ext>
            </a:extLst>
          </p:cNvPr>
          <p:cNvGraphicFramePr>
            <a:graphicFrameLocks noGrp="1"/>
          </p:cNvGraphicFramePr>
          <p:nvPr/>
        </p:nvGraphicFramePr>
        <p:xfrm>
          <a:off x="158728" y="2999019"/>
          <a:ext cx="6096000" cy="1828344"/>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213860">
                <a:tc>
                  <a:txBody>
                    <a:bodyPr/>
                    <a:lstStyle/>
                    <a:p>
                      <a:endParaRPr lang="en-IN" sz="1400" b="1" dirty="0">
                        <a:solidFill>
                          <a:schemeClr val="tx1"/>
                        </a:solidFill>
                      </a:endParaRPr>
                    </a:p>
                  </a:txBody>
                  <a:tcPr marT="45682" marB="45682"/>
                </a:tc>
                <a:tc>
                  <a:txBody>
                    <a:bodyPr/>
                    <a:lstStyle/>
                    <a:p>
                      <a:pPr algn="ctr"/>
                      <a:r>
                        <a:rPr lang="en-US" sz="1400" b="1" dirty="0">
                          <a:solidFill>
                            <a:schemeClr val="tx1"/>
                          </a:solidFill>
                        </a:rPr>
                        <a:t>SI System</a:t>
                      </a:r>
                      <a:endParaRPr lang="en-IN" sz="1400" b="1" dirty="0">
                        <a:solidFill>
                          <a:schemeClr val="tx1"/>
                        </a:solidFill>
                      </a:endParaRPr>
                    </a:p>
                  </a:txBody>
                  <a:tcPr marT="45682" marB="45682"/>
                </a:tc>
                <a:tc>
                  <a:txBody>
                    <a:bodyPr/>
                    <a:lstStyle/>
                    <a:p>
                      <a:pPr algn="ctr"/>
                      <a:r>
                        <a:rPr lang="en-US" sz="1400" b="1" dirty="0">
                          <a:solidFill>
                            <a:schemeClr val="tx1"/>
                          </a:solidFill>
                        </a:rPr>
                        <a:t>New  System</a:t>
                      </a:r>
                      <a:endParaRPr lang="en-IN" sz="1400" b="1" dirty="0">
                        <a:solidFill>
                          <a:schemeClr val="tx1"/>
                        </a:solidFill>
                      </a:endParaRPr>
                    </a:p>
                  </a:txBody>
                  <a:tcPr marT="45682" marB="45682"/>
                </a:tc>
                <a:extLst>
                  <a:ext uri="{0D108BD9-81ED-4DB2-BD59-A6C34878D82A}">
                    <a16:rowId xmlns:a16="http://schemas.microsoft.com/office/drawing/2014/main" val="10000"/>
                  </a:ext>
                </a:extLst>
              </a:tr>
              <a:tr h="213860">
                <a:tc>
                  <a:txBody>
                    <a:bodyPr/>
                    <a:lstStyle/>
                    <a:p>
                      <a:r>
                        <a:rPr lang="en-US" sz="1400" b="0" dirty="0">
                          <a:solidFill>
                            <a:schemeClr val="tx1"/>
                          </a:solidFill>
                        </a:rPr>
                        <a:t>Magnitude</a:t>
                      </a:r>
                      <a:endParaRPr lang="en-IN" sz="1400" b="0" dirty="0">
                        <a:solidFill>
                          <a:schemeClr val="tx1"/>
                        </a:solidFill>
                      </a:endParaRPr>
                    </a:p>
                  </a:txBody>
                  <a:tcPr marT="45682" marB="45682"/>
                </a:tc>
                <a:tc>
                  <a:txBody>
                    <a:bodyPr/>
                    <a:lstStyle/>
                    <a:p>
                      <a:r>
                        <a:rPr lang="en-US" sz="1400" b="0" dirty="0">
                          <a:solidFill>
                            <a:schemeClr val="tx1"/>
                          </a:solidFill>
                        </a:rPr>
                        <a:t>n</a:t>
                      </a:r>
                      <a:r>
                        <a:rPr lang="en-US" sz="1400" b="0" baseline="-25000" dirty="0">
                          <a:solidFill>
                            <a:schemeClr val="tx1"/>
                          </a:solidFill>
                        </a:rPr>
                        <a:t>1</a:t>
                      </a:r>
                      <a:r>
                        <a:rPr lang="en-US" sz="1400" b="0" baseline="0" dirty="0">
                          <a:solidFill>
                            <a:schemeClr val="tx1"/>
                          </a:solidFill>
                        </a:rPr>
                        <a:t> = 4.2</a:t>
                      </a:r>
                      <a:endParaRPr lang="en-IN" sz="1400" b="0" dirty="0">
                        <a:solidFill>
                          <a:schemeClr val="tx1"/>
                        </a:solidFill>
                      </a:endParaRPr>
                    </a:p>
                  </a:txBody>
                  <a:tcPr marT="45682" marB="45682"/>
                </a:tc>
                <a:tc>
                  <a:txBody>
                    <a:bodyPr/>
                    <a:lstStyle/>
                    <a:p>
                      <a:r>
                        <a:rPr lang="en-US" sz="1400" b="0" dirty="0">
                          <a:solidFill>
                            <a:schemeClr val="tx1"/>
                          </a:solidFill>
                        </a:rPr>
                        <a:t>n</a:t>
                      </a:r>
                      <a:r>
                        <a:rPr lang="en-US" sz="1400" b="0" baseline="-25000" dirty="0">
                          <a:solidFill>
                            <a:schemeClr val="tx1"/>
                          </a:solidFill>
                        </a:rPr>
                        <a:t>2</a:t>
                      </a:r>
                      <a:r>
                        <a:rPr lang="en-US" sz="1400" b="0" dirty="0">
                          <a:solidFill>
                            <a:schemeClr val="tx1"/>
                          </a:solidFill>
                        </a:rPr>
                        <a:t> = ?</a:t>
                      </a:r>
                      <a:endParaRPr lang="en-IN" sz="1400" b="0" dirty="0">
                        <a:solidFill>
                          <a:schemeClr val="tx1"/>
                        </a:solidFill>
                      </a:endParaRPr>
                    </a:p>
                  </a:txBody>
                  <a:tcPr marT="45682" marB="45682"/>
                </a:tc>
                <a:extLst>
                  <a:ext uri="{0D108BD9-81ED-4DB2-BD59-A6C34878D82A}">
                    <a16:rowId xmlns:a16="http://schemas.microsoft.com/office/drawing/2014/main" val="10001"/>
                  </a:ext>
                </a:extLst>
              </a:tr>
              <a:tr h="213860">
                <a:tc>
                  <a:txBody>
                    <a:bodyPr/>
                    <a:lstStyle/>
                    <a:p>
                      <a:r>
                        <a:rPr lang="en-US" sz="1400" b="0" dirty="0">
                          <a:solidFill>
                            <a:schemeClr val="tx1"/>
                          </a:solidFill>
                        </a:rPr>
                        <a:t>Mass (M)</a:t>
                      </a:r>
                      <a:endParaRPr lang="en-IN" sz="1400" b="0" dirty="0">
                        <a:solidFill>
                          <a:schemeClr val="tx1"/>
                        </a:solidFill>
                      </a:endParaRPr>
                    </a:p>
                  </a:txBody>
                  <a:tcPr marT="45682" marB="45682"/>
                </a:tc>
                <a:tc>
                  <a:txBody>
                    <a:bodyPr/>
                    <a:lstStyle/>
                    <a:p>
                      <a:r>
                        <a:rPr lang="en-US" sz="1400" b="0" dirty="0">
                          <a:solidFill>
                            <a:schemeClr val="tx1"/>
                          </a:solidFill>
                        </a:rPr>
                        <a:t>1 kg </a:t>
                      </a:r>
                      <a:endParaRPr lang="en-IN" sz="1400" b="0" dirty="0">
                        <a:solidFill>
                          <a:schemeClr val="tx1"/>
                        </a:solidFill>
                      </a:endParaRPr>
                    </a:p>
                  </a:txBody>
                  <a:tcPr marT="45682" marB="45682"/>
                </a:tc>
                <a:tc>
                  <a:txBody>
                    <a:bodyPr/>
                    <a:lstStyle/>
                    <a:p>
                      <a:r>
                        <a:rPr lang="el-GR" sz="1400" b="1" dirty="0">
                          <a:latin typeface="Arial" pitchFamily="34" charset="0"/>
                          <a:cs typeface="Arial" pitchFamily="34" charset="0"/>
                        </a:rPr>
                        <a:t>α</a:t>
                      </a:r>
                      <a:endParaRPr lang="en-US" sz="1400" b="0" dirty="0">
                        <a:solidFill>
                          <a:schemeClr val="tx1"/>
                        </a:solidFill>
                      </a:endParaRPr>
                    </a:p>
                  </a:txBody>
                  <a:tcPr marT="45682" marB="45682"/>
                </a:tc>
                <a:extLst>
                  <a:ext uri="{0D108BD9-81ED-4DB2-BD59-A6C34878D82A}">
                    <a16:rowId xmlns:a16="http://schemas.microsoft.com/office/drawing/2014/main" val="10002"/>
                  </a:ext>
                </a:extLst>
              </a:tr>
              <a:tr h="213860">
                <a:tc>
                  <a:txBody>
                    <a:bodyPr/>
                    <a:lstStyle/>
                    <a:p>
                      <a:r>
                        <a:rPr lang="en-US" sz="1400" b="0" dirty="0">
                          <a:solidFill>
                            <a:schemeClr val="tx1"/>
                          </a:solidFill>
                        </a:rPr>
                        <a:t>Length (L)</a:t>
                      </a:r>
                      <a:endParaRPr lang="en-IN" sz="1400" b="0" dirty="0">
                        <a:solidFill>
                          <a:schemeClr val="tx1"/>
                        </a:solidFill>
                      </a:endParaRPr>
                    </a:p>
                  </a:txBody>
                  <a:tcPr marT="45682" marB="45682"/>
                </a:tc>
                <a:tc>
                  <a:txBody>
                    <a:bodyPr/>
                    <a:lstStyle/>
                    <a:p>
                      <a:r>
                        <a:rPr lang="en-US" sz="1400" b="0" dirty="0">
                          <a:solidFill>
                            <a:schemeClr val="tx1"/>
                          </a:solidFill>
                        </a:rPr>
                        <a:t>1 m </a:t>
                      </a:r>
                      <a:endParaRPr lang="en-IN" sz="1400" b="0" dirty="0">
                        <a:solidFill>
                          <a:schemeClr val="tx1"/>
                        </a:solidFill>
                      </a:endParaRPr>
                    </a:p>
                  </a:txBody>
                  <a:tcPr marT="45682" marB="45682"/>
                </a:tc>
                <a:tc>
                  <a:txBody>
                    <a:bodyPr/>
                    <a:lstStyle/>
                    <a:p>
                      <a:r>
                        <a:rPr lang="el-GR" sz="1400" b="1" dirty="0">
                          <a:latin typeface="Arial" pitchFamily="34" charset="0"/>
                          <a:cs typeface="Arial" pitchFamily="34" charset="0"/>
                        </a:rPr>
                        <a:t>β</a:t>
                      </a:r>
                      <a:endParaRPr lang="en-IN" sz="1400" b="0" dirty="0">
                        <a:solidFill>
                          <a:schemeClr val="tx1"/>
                        </a:solidFill>
                      </a:endParaRPr>
                    </a:p>
                  </a:txBody>
                  <a:tcPr marT="45682" marB="45682"/>
                </a:tc>
                <a:extLst>
                  <a:ext uri="{0D108BD9-81ED-4DB2-BD59-A6C34878D82A}">
                    <a16:rowId xmlns:a16="http://schemas.microsoft.com/office/drawing/2014/main" val="10003"/>
                  </a:ext>
                </a:extLst>
              </a:tr>
              <a:tr h="213860">
                <a:tc>
                  <a:txBody>
                    <a:bodyPr/>
                    <a:lstStyle/>
                    <a:p>
                      <a:r>
                        <a:rPr lang="en-US" sz="1400" b="0" dirty="0">
                          <a:solidFill>
                            <a:schemeClr val="tx1"/>
                          </a:solidFill>
                        </a:rPr>
                        <a:t>Time (T)</a:t>
                      </a:r>
                      <a:endParaRPr lang="en-IN" sz="1400" b="0" dirty="0">
                        <a:solidFill>
                          <a:schemeClr val="tx1"/>
                        </a:solidFill>
                      </a:endParaRPr>
                    </a:p>
                  </a:txBody>
                  <a:tcPr marT="45682" marB="45682"/>
                </a:tc>
                <a:tc>
                  <a:txBody>
                    <a:bodyPr/>
                    <a:lstStyle/>
                    <a:p>
                      <a:r>
                        <a:rPr lang="en-US" sz="1400" b="0" dirty="0">
                          <a:solidFill>
                            <a:schemeClr val="tx1"/>
                          </a:solidFill>
                        </a:rPr>
                        <a:t>1 s</a:t>
                      </a:r>
                      <a:endParaRPr lang="en-IN" sz="1400" b="0" dirty="0">
                        <a:solidFill>
                          <a:schemeClr val="tx1"/>
                        </a:solidFill>
                      </a:endParaRPr>
                    </a:p>
                  </a:txBody>
                  <a:tcPr marT="45682" marB="45682"/>
                </a:tc>
                <a:tc>
                  <a:txBody>
                    <a:bodyPr/>
                    <a:lstStyle/>
                    <a:p>
                      <a:r>
                        <a:rPr lang="el-GR" sz="1400" b="1" dirty="0">
                          <a:latin typeface="Arial" pitchFamily="34" charset="0"/>
                          <a:cs typeface="Arial" pitchFamily="34" charset="0"/>
                        </a:rPr>
                        <a:t>γ</a:t>
                      </a:r>
                      <a:endParaRPr lang="en-US" sz="1400" b="0" dirty="0">
                        <a:solidFill>
                          <a:schemeClr val="tx1"/>
                        </a:solidFill>
                      </a:endParaRPr>
                    </a:p>
                  </a:txBody>
                  <a:tcPr marT="45682" marB="45682"/>
                </a:tc>
                <a:extLst>
                  <a:ext uri="{0D108BD9-81ED-4DB2-BD59-A6C34878D82A}">
                    <a16:rowId xmlns:a16="http://schemas.microsoft.com/office/drawing/2014/main" val="10004"/>
                  </a:ext>
                </a:extLst>
              </a:tr>
              <a:tr h="213860">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a:t>
                      </a:r>
                      <a:r>
                        <a:rPr lang="en-US" sz="1400" b="0" dirty="0" err="1">
                          <a:solidFill>
                            <a:schemeClr val="tx1"/>
                          </a:solidFill>
                        </a:rPr>
                        <a:t>M</a:t>
                      </a:r>
                      <a:r>
                        <a:rPr lang="en-US" sz="1400" b="0" baseline="30000" dirty="0" err="1">
                          <a:solidFill>
                            <a:schemeClr val="tx1"/>
                          </a:solidFill>
                        </a:rPr>
                        <a:t>a</a:t>
                      </a:r>
                      <a:r>
                        <a:rPr lang="en-US" sz="1400" b="0" dirty="0" err="1">
                          <a:solidFill>
                            <a:schemeClr val="tx1"/>
                          </a:solidFill>
                        </a:rPr>
                        <a:t>L</a:t>
                      </a:r>
                      <a:r>
                        <a:rPr lang="en-US" sz="1400" b="0" baseline="30000" dirty="0" err="1">
                          <a:solidFill>
                            <a:schemeClr val="tx1"/>
                          </a:solidFill>
                        </a:rPr>
                        <a:t>b</a:t>
                      </a:r>
                      <a:r>
                        <a:rPr lang="en-US" sz="1400" b="0" dirty="0" err="1">
                          <a:solidFill>
                            <a:schemeClr val="tx1"/>
                          </a:solidFill>
                        </a:rPr>
                        <a:t>T</a:t>
                      </a:r>
                      <a:r>
                        <a:rPr lang="en-US" sz="1400" b="0" baseline="30000" dirty="0" err="1">
                          <a:solidFill>
                            <a:schemeClr val="tx1"/>
                          </a:solidFill>
                        </a:rPr>
                        <a:t>c</a:t>
                      </a:r>
                      <a:r>
                        <a:rPr lang="en-US" sz="1400" b="0" dirty="0">
                          <a:solidFill>
                            <a:schemeClr val="tx1"/>
                          </a:solidFill>
                        </a:rPr>
                        <a:t>] = [ML</a:t>
                      </a:r>
                      <a:r>
                        <a:rPr lang="en-US" sz="1400" b="0" baseline="30000" dirty="0">
                          <a:solidFill>
                            <a:schemeClr val="tx1"/>
                          </a:solidFill>
                        </a:rPr>
                        <a:t>2</a:t>
                      </a:r>
                      <a:r>
                        <a:rPr lang="en-US" sz="1400" b="0" dirty="0">
                          <a:solidFill>
                            <a:schemeClr val="tx1"/>
                          </a:solidFill>
                        </a:rPr>
                        <a:t>T</a:t>
                      </a:r>
                      <a:r>
                        <a:rPr lang="en-US" sz="1400" b="0" baseline="30000" dirty="0">
                          <a:solidFill>
                            <a:schemeClr val="tx1"/>
                          </a:solidFill>
                        </a:rPr>
                        <a:t>-2</a:t>
                      </a:r>
                      <a:r>
                        <a:rPr lang="en-US" sz="1400" b="0" dirty="0">
                          <a:solidFill>
                            <a:schemeClr val="tx1"/>
                          </a:solidFill>
                        </a:rPr>
                        <a:t>]  Therefore, </a:t>
                      </a:r>
                      <a:r>
                        <a:rPr lang="en-US" sz="1400" b="0" baseline="0" dirty="0">
                          <a:solidFill>
                            <a:schemeClr val="tx1"/>
                          </a:solidFill>
                        </a:rPr>
                        <a:t> a=1, b=2, c=-2</a:t>
                      </a:r>
                      <a:r>
                        <a:rPr lang="en-US" sz="1400" b="0" dirty="0">
                          <a:solidFill>
                            <a:schemeClr val="tx1"/>
                          </a:solidFill>
                        </a:rPr>
                        <a:t> </a:t>
                      </a:r>
                      <a:endParaRPr lang="en-IN" sz="1400" b="0" dirty="0">
                        <a:solidFill>
                          <a:schemeClr val="tx1"/>
                        </a:solidFill>
                      </a:endParaRPr>
                    </a:p>
                  </a:txBody>
                  <a:tcPr marT="45682" marB="45682"/>
                </a:tc>
                <a:tc hMerge="1">
                  <a:txBody>
                    <a:bodyPr/>
                    <a:lstStyle/>
                    <a:p>
                      <a:endParaRPr lang="en-IN" dirty="0"/>
                    </a:p>
                  </a:txBody>
                  <a:tcPr/>
                </a:tc>
                <a:tc hMerge="1">
                  <a:txBody>
                    <a:bodyPr/>
                    <a:lstStyle/>
                    <a:p>
                      <a:endParaRPr lang="en-US" dirty="0"/>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566806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up)">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3" end="3"/>
                                            </p:txEl>
                                          </p:spTgt>
                                        </p:tgtEl>
                                        <p:attrNameLst>
                                          <p:attrName>style.visibility</p:attrName>
                                        </p:attrNameLst>
                                      </p:cBhvr>
                                      <p:to>
                                        <p:strVal val="visible"/>
                                      </p:to>
                                    </p:set>
                                    <p:animEffect transition="in" filter="wipe(up)">
                                      <p:cBhvr>
                                        <p:cTn id="27" dur="500"/>
                                        <p:tgtEl>
                                          <p:spTgt spid="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4" end="4"/>
                                            </p:txEl>
                                          </p:spTgt>
                                        </p:tgtEl>
                                        <p:attrNameLst>
                                          <p:attrName>style.visibility</p:attrName>
                                        </p:attrNameLst>
                                      </p:cBhvr>
                                      <p:to>
                                        <p:strVal val="visible"/>
                                      </p:to>
                                    </p:set>
                                    <p:animEffect transition="in" filter="wipe(up)">
                                      <p:cBhvr>
                                        <p:cTn id="32" dur="500"/>
                                        <p:tgtEl>
                                          <p:spTgt spid="1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xEl>
                                              <p:pRg st="5" end="5"/>
                                            </p:txEl>
                                          </p:spTgt>
                                        </p:tgtEl>
                                        <p:attrNameLst>
                                          <p:attrName>style.visibility</p:attrName>
                                        </p:attrNameLst>
                                      </p:cBhvr>
                                      <p:to>
                                        <p:strVal val="visible"/>
                                      </p:to>
                                    </p:set>
                                    <p:animEffect transition="in" filter="wipe(up)">
                                      <p:cBhvr>
                                        <p:cTn id="37" dur="500"/>
                                        <p:tgtEl>
                                          <p:spTgt spid="1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up)">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eaLnBrk="1" hangingPunct="1">
              <a:spcBef>
                <a:spcPct val="0"/>
              </a:spcBef>
              <a:buFontTx/>
              <a:buNone/>
            </a:pPr>
            <a:r>
              <a:rPr lang="en-US" altLang="en-US" sz="2000" b="1" dirty="0">
                <a:solidFill>
                  <a:srgbClr val="FF0000"/>
                </a:solidFill>
              </a:rPr>
              <a:t>Example</a:t>
            </a:r>
            <a:endParaRPr lang="en-IN" altLang="en-US" sz="2000" dirty="0">
              <a:solidFill>
                <a:srgbClr val="FF0000"/>
              </a:solidFill>
            </a:endParaRPr>
          </a:p>
        </p:txBody>
      </p:sp>
      <p:sp>
        <p:nvSpPr>
          <p:cNvPr id="15" name="Rectangle 14">
            <a:extLst>
              <a:ext uri="{FF2B5EF4-FFF2-40B4-BE49-F238E27FC236}">
                <a16:creationId xmlns:a16="http://schemas.microsoft.com/office/drawing/2014/main" id="{39188F36-6326-401E-8939-DB61EB2D97AA}"/>
              </a:ext>
            </a:extLst>
          </p:cNvPr>
          <p:cNvSpPr/>
          <p:nvPr/>
        </p:nvSpPr>
        <p:spPr>
          <a:xfrm>
            <a:off x="228381" y="2754424"/>
            <a:ext cx="8826544" cy="862287"/>
          </a:xfrm>
          <a:prstGeom prst="rect">
            <a:avLst/>
          </a:prstGeom>
        </p:spPr>
        <p:txBody>
          <a:bodyPr wrap="square">
            <a:spAutoFit/>
          </a:bodyPr>
          <a:lstStyle/>
          <a:p>
            <a:pPr>
              <a:lnSpc>
                <a:spcPct val="150000"/>
              </a:lnSpc>
              <a:spcBef>
                <a:spcPct val="0"/>
              </a:spcBef>
              <a:spcAft>
                <a:spcPts val="600"/>
              </a:spcAft>
            </a:pPr>
            <a:r>
              <a:rPr lang="en-US" altLang="en-US" sz="1600" dirty="0">
                <a:solidFill>
                  <a:schemeClr val="tx1"/>
                </a:solidFill>
                <a:latin typeface="+mn-lt"/>
              </a:rPr>
              <a:t>n</a:t>
            </a:r>
            <a:r>
              <a:rPr lang="en-US" altLang="en-US" sz="1600" baseline="-25000" dirty="0">
                <a:solidFill>
                  <a:schemeClr val="tx1"/>
                </a:solidFill>
                <a:latin typeface="+mn-lt"/>
              </a:rPr>
              <a:t>2</a:t>
            </a:r>
            <a:r>
              <a:rPr lang="en-US" altLang="en-US" sz="1600" dirty="0">
                <a:solidFill>
                  <a:schemeClr val="tx1"/>
                </a:solidFill>
                <a:latin typeface="+mn-lt"/>
              </a:rPr>
              <a:t> = 4.2 (</a:t>
            </a:r>
            <a:r>
              <a:rPr lang="el-GR" sz="1600" b="1" dirty="0">
                <a:latin typeface="Arial" pitchFamily="34" charset="0"/>
                <a:cs typeface="Arial" pitchFamily="34" charset="0"/>
              </a:rPr>
              <a:t>α</a:t>
            </a:r>
            <a:r>
              <a:rPr lang="en-US" altLang="en-US" sz="1600" dirty="0">
                <a:solidFill>
                  <a:schemeClr val="tx1"/>
                </a:solidFill>
                <a:latin typeface="+mn-lt"/>
              </a:rPr>
              <a:t>)</a:t>
            </a:r>
            <a:r>
              <a:rPr lang="en-US" altLang="en-US" sz="1600" baseline="30000" dirty="0">
                <a:solidFill>
                  <a:schemeClr val="tx1"/>
                </a:solidFill>
                <a:latin typeface="+mn-lt"/>
              </a:rPr>
              <a:t>-1</a:t>
            </a:r>
            <a:r>
              <a:rPr lang="en-US" altLang="en-US" sz="1600" dirty="0">
                <a:solidFill>
                  <a:schemeClr val="tx1"/>
                </a:solidFill>
                <a:latin typeface="+mn-lt"/>
              </a:rPr>
              <a:t> (</a:t>
            </a:r>
            <a:r>
              <a:rPr lang="el-GR" sz="1600" b="1" dirty="0">
                <a:latin typeface="Arial" pitchFamily="34" charset="0"/>
                <a:cs typeface="Arial" pitchFamily="34" charset="0"/>
              </a:rPr>
              <a:t>β</a:t>
            </a:r>
            <a:r>
              <a:rPr lang="en-US" altLang="en-US" sz="1600" dirty="0">
                <a:solidFill>
                  <a:schemeClr val="tx1"/>
                </a:solidFill>
                <a:latin typeface="+mn-lt"/>
              </a:rPr>
              <a:t>)</a:t>
            </a:r>
            <a:r>
              <a:rPr lang="en-US" altLang="en-US" sz="1600" baseline="30000" dirty="0">
                <a:solidFill>
                  <a:schemeClr val="tx1"/>
                </a:solidFill>
                <a:latin typeface="+mn-lt"/>
              </a:rPr>
              <a:t>-2</a:t>
            </a:r>
            <a:r>
              <a:rPr lang="en-US" altLang="en-US" sz="1600" dirty="0">
                <a:solidFill>
                  <a:schemeClr val="tx1"/>
                </a:solidFill>
                <a:latin typeface="+mn-lt"/>
              </a:rPr>
              <a:t> (</a:t>
            </a:r>
            <a:r>
              <a:rPr lang="el-GR" sz="1600" b="1" dirty="0">
                <a:latin typeface="Arial" pitchFamily="34" charset="0"/>
                <a:cs typeface="Arial" pitchFamily="34" charset="0"/>
              </a:rPr>
              <a:t>γ</a:t>
            </a:r>
            <a:r>
              <a:rPr lang="en-US" altLang="en-US" sz="1600" dirty="0">
                <a:solidFill>
                  <a:schemeClr val="tx1"/>
                </a:solidFill>
                <a:latin typeface="+mn-lt"/>
              </a:rPr>
              <a:t>)</a:t>
            </a:r>
            <a:r>
              <a:rPr lang="en-US" altLang="en-US" sz="1600" baseline="30000" dirty="0">
                <a:solidFill>
                  <a:schemeClr val="tx1"/>
                </a:solidFill>
                <a:latin typeface="+mn-lt"/>
              </a:rPr>
              <a:t>2</a:t>
            </a:r>
          </a:p>
          <a:p>
            <a:pPr>
              <a:lnSpc>
                <a:spcPct val="150000"/>
              </a:lnSpc>
              <a:spcBef>
                <a:spcPct val="0"/>
              </a:spcBef>
              <a:spcAft>
                <a:spcPts val="600"/>
              </a:spcAft>
            </a:pPr>
            <a:endParaRPr lang="en-US" altLang="en-US" sz="1600" dirty="0">
              <a:solidFill>
                <a:schemeClr val="tx1"/>
              </a:solidFill>
              <a:latin typeface="+mn-lt"/>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pSp>
        <p:nvGrpSpPr>
          <p:cNvPr id="6" name="Group 53">
            <a:extLst>
              <a:ext uri="{FF2B5EF4-FFF2-40B4-BE49-F238E27FC236}">
                <a16:creationId xmlns:a16="http://schemas.microsoft.com/office/drawing/2014/main" id="{47E283D8-FC06-432B-AB48-5023F071AA0E}"/>
              </a:ext>
            </a:extLst>
          </p:cNvPr>
          <p:cNvGrpSpPr>
            <a:grpSpLocks/>
          </p:cNvGrpSpPr>
          <p:nvPr/>
        </p:nvGrpSpPr>
        <p:grpSpPr bwMode="auto">
          <a:xfrm>
            <a:off x="158728" y="660100"/>
            <a:ext cx="3663714" cy="954088"/>
            <a:chOff x="3347864" y="5719326"/>
            <a:chExt cx="3663017" cy="954202"/>
          </a:xfrm>
        </p:grpSpPr>
        <p:grpSp>
          <p:nvGrpSpPr>
            <p:cNvPr id="7" name="Group 54">
              <a:extLst>
                <a:ext uri="{FF2B5EF4-FFF2-40B4-BE49-F238E27FC236}">
                  <a16:creationId xmlns:a16="http://schemas.microsoft.com/office/drawing/2014/main" id="{55EE62B8-E90D-4EA7-9E48-6293A16BAA1F}"/>
                </a:ext>
              </a:extLst>
            </p:cNvPr>
            <p:cNvGrpSpPr>
              <a:grpSpLocks/>
            </p:cNvGrpSpPr>
            <p:nvPr/>
          </p:nvGrpSpPr>
          <p:grpSpPr bwMode="auto">
            <a:xfrm>
              <a:off x="4355734" y="5719326"/>
              <a:ext cx="2655147" cy="954202"/>
              <a:chOff x="1187382" y="4276508"/>
              <a:chExt cx="2655147" cy="954202"/>
            </a:xfrm>
          </p:grpSpPr>
          <p:grpSp>
            <p:nvGrpSpPr>
              <p:cNvPr id="9" name="Group 56">
                <a:extLst>
                  <a:ext uri="{FF2B5EF4-FFF2-40B4-BE49-F238E27FC236}">
                    <a16:creationId xmlns:a16="http://schemas.microsoft.com/office/drawing/2014/main" id="{7C870F9C-7082-4399-8566-4793D0DF5BF3}"/>
                  </a:ext>
                </a:extLst>
              </p:cNvPr>
              <p:cNvGrpSpPr>
                <a:grpSpLocks/>
              </p:cNvGrpSpPr>
              <p:nvPr/>
            </p:nvGrpSpPr>
            <p:grpSpPr bwMode="auto">
              <a:xfrm>
                <a:off x="1187382" y="4475308"/>
                <a:ext cx="636467" cy="755402"/>
                <a:chOff x="1247534" y="4475308"/>
                <a:chExt cx="636467" cy="755402"/>
              </a:xfrm>
            </p:grpSpPr>
            <p:grpSp>
              <p:nvGrpSpPr>
                <p:cNvPr id="26" name="Group 70">
                  <a:extLst>
                    <a:ext uri="{FF2B5EF4-FFF2-40B4-BE49-F238E27FC236}">
                      <a16:creationId xmlns:a16="http://schemas.microsoft.com/office/drawing/2014/main" id="{870A7608-F281-4E0E-B447-BAA6FF0455D3}"/>
                    </a:ext>
                  </a:extLst>
                </p:cNvPr>
                <p:cNvGrpSpPr>
                  <a:grpSpLocks/>
                </p:cNvGrpSpPr>
                <p:nvPr/>
              </p:nvGrpSpPr>
              <p:grpSpPr bwMode="auto">
                <a:xfrm>
                  <a:off x="1331656" y="4475308"/>
                  <a:ext cx="508927" cy="689432"/>
                  <a:chOff x="3186419" y="4581525"/>
                  <a:chExt cx="508927" cy="689432"/>
                </a:xfrm>
              </p:grpSpPr>
              <p:sp>
                <p:nvSpPr>
                  <p:cNvPr id="28" name="Rectangle 7">
                    <a:extLst>
                      <a:ext uri="{FF2B5EF4-FFF2-40B4-BE49-F238E27FC236}">
                        <a16:creationId xmlns:a16="http://schemas.microsoft.com/office/drawing/2014/main" id="{BE5C1978-6A71-479D-9ED0-D654EE288B2D}"/>
                      </a:ext>
                    </a:extLst>
                  </p:cNvPr>
                  <p:cNvSpPr>
                    <a:spLocks noChangeArrowheads="1"/>
                  </p:cNvSpPr>
                  <p:nvPr/>
                </p:nvSpPr>
                <p:spPr bwMode="auto">
                  <a:xfrm>
                    <a:off x="3258870" y="4581525"/>
                    <a:ext cx="431446"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M</a:t>
                    </a:r>
                    <a:r>
                      <a:rPr lang="en-US" altLang="en-US" sz="1600" baseline="-25000">
                        <a:latin typeface="+mn-lt"/>
                      </a:rPr>
                      <a:t>1</a:t>
                    </a:r>
                  </a:p>
                </p:txBody>
              </p:sp>
              <p:sp>
                <p:nvSpPr>
                  <p:cNvPr id="29" name="Rectangle 8">
                    <a:extLst>
                      <a:ext uri="{FF2B5EF4-FFF2-40B4-BE49-F238E27FC236}">
                        <a16:creationId xmlns:a16="http://schemas.microsoft.com/office/drawing/2014/main" id="{C078791C-F917-40F3-A0D8-04D477719CBE}"/>
                      </a:ext>
                    </a:extLst>
                  </p:cNvPr>
                  <p:cNvSpPr>
                    <a:spLocks noChangeArrowheads="1"/>
                  </p:cNvSpPr>
                  <p:nvPr/>
                </p:nvSpPr>
                <p:spPr bwMode="auto">
                  <a:xfrm>
                    <a:off x="3263900" y="4932363"/>
                    <a:ext cx="431446"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M</a:t>
                    </a:r>
                    <a:r>
                      <a:rPr lang="en-US" altLang="en-US" sz="1600" baseline="-25000">
                        <a:latin typeface="+mn-lt"/>
                      </a:rPr>
                      <a:t>2</a:t>
                    </a:r>
                  </a:p>
                </p:txBody>
              </p:sp>
              <p:cxnSp>
                <p:nvCxnSpPr>
                  <p:cNvPr id="31" name="Straight Connector 30">
                    <a:extLst>
                      <a:ext uri="{FF2B5EF4-FFF2-40B4-BE49-F238E27FC236}">
                        <a16:creationId xmlns:a16="http://schemas.microsoft.com/office/drawing/2014/main" id="{B93BBA2D-32EE-4CC4-97BE-38A33598C036}"/>
                      </a:ext>
                    </a:extLst>
                  </p:cNvPr>
                  <p:cNvCxnSpPr/>
                  <p:nvPr/>
                </p:nvCxnSpPr>
                <p:spPr>
                  <a:xfrm>
                    <a:off x="3186419" y="4949531"/>
                    <a:ext cx="493618"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7" name="Double Bracket 26">
                  <a:extLst>
                    <a:ext uri="{FF2B5EF4-FFF2-40B4-BE49-F238E27FC236}">
                      <a16:creationId xmlns:a16="http://schemas.microsoft.com/office/drawing/2014/main" id="{F49CEBC8-3AE6-4AEF-AC7C-086346260FBB}"/>
                    </a:ext>
                  </a:extLst>
                </p:cNvPr>
                <p:cNvSpPr/>
                <p:nvPr/>
              </p:nvSpPr>
              <p:spPr>
                <a:xfrm>
                  <a:off x="1247534" y="4481321"/>
                  <a:ext cx="636467" cy="749389"/>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nvGrpSpPr>
              <p:cNvPr id="10" name="Group 57">
                <a:extLst>
                  <a:ext uri="{FF2B5EF4-FFF2-40B4-BE49-F238E27FC236}">
                    <a16:creationId xmlns:a16="http://schemas.microsoft.com/office/drawing/2014/main" id="{5D55520A-D445-4D58-A00F-BDA44F26EC37}"/>
                  </a:ext>
                </a:extLst>
              </p:cNvPr>
              <p:cNvGrpSpPr>
                <a:grpSpLocks/>
              </p:cNvGrpSpPr>
              <p:nvPr/>
            </p:nvGrpSpPr>
            <p:grpSpPr bwMode="auto">
              <a:xfrm>
                <a:off x="2944411" y="4467031"/>
                <a:ext cx="636466" cy="749390"/>
                <a:chOff x="2814250" y="4467031"/>
                <a:chExt cx="636466" cy="749390"/>
              </a:xfrm>
            </p:grpSpPr>
            <p:grpSp>
              <p:nvGrpSpPr>
                <p:cNvPr id="21" name="Group 65">
                  <a:extLst>
                    <a:ext uri="{FF2B5EF4-FFF2-40B4-BE49-F238E27FC236}">
                      <a16:creationId xmlns:a16="http://schemas.microsoft.com/office/drawing/2014/main" id="{D983FE65-C06E-40B1-8069-D11E332FE871}"/>
                    </a:ext>
                  </a:extLst>
                </p:cNvPr>
                <p:cNvGrpSpPr>
                  <a:grpSpLocks/>
                </p:cNvGrpSpPr>
                <p:nvPr/>
              </p:nvGrpSpPr>
              <p:grpSpPr bwMode="auto">
                <a:xfrm>
                  <a:off x="2880912" y="4478677"/>
                  <a:ext cx="493618" cy="689432"/>
                  <a:chOff x="3186926" y="4581525"/>
                  <a:chExt cx="493618" cy="689432"/>
                </a:xfrm>
              </p:grpSpPr>
              <p:sp>
                <p:nvSpPr>
                  <p:cNvPr id="23" name="Rectangle 7">
                    <a:extLst>
                      <a:ext uri="{FF2B5EF4-FFF2-40B4-BE49-F238E27FC236}">
                        <a16:creationId xmlns:a16="http://schemas.microsoft.com/office/drawing/2014/main" id="{DA0F7058-70A4-40C5-A861-20F8C7816605}"/>
                      </a:ext>
                    </a:extLst>
                  </p:cNvPr>
                  <p:cNvSpPr>
                    <a:spLocks noChangeArrowheads="1"/>
                  </p:cNvSpPr>
                  <p:nvPr/>
                </p:nvSpPr>
                <p:spPr bwMode="auto">
                  <a:xfrm>
                    <a:off x="3258870" y="4581525"/>
                    <a:ext cx="384969" cy="33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T</a:t>
                    </a:r>
                    <a:r>
                      <a:rPr lang="en-US" altLang="en-US" sz="1600" baseline="-25000" dirty="0">
                        <a:latin typeface="+mn-lt"/>
                      </a:rPr>
                      <a:t>1</a:t>
                    </a:r>
                  </a:p>
                </p:txBody>
              </p:sp>
              <p:sp>
                <p:nvSpPr>
                  <p:cNvPr id="24" name="Rectangle 8">
                    <a:extLst>
                      <a:ext uri="{FF2B5EF4-FFF2-40B4-BE49-F238E27FC236}">
                        <a16:creationId xmlns:a16="http://schemas.microsoft.com/office/drawing/2014/main" id="{57188D37-1B34-4CCB-B519-A1EF0FB97B90}"/>
                      </a:ext>
                    </a:extLst>
                  </p:cNvPr>
                  <p:cNvSpPr>
                    <a:spLocks noChangeArrowheads="1"/>
                  </p:cNvSpPr>
                  <p:nvPr/>
                </p:nvSpPr>
                <p:spPr bwMode="auto">
                  <a:xfrm>
                    <a:off x="3263900" y="4932363"/>
                    <a:ext cx="384969"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T</a:t>
                    </a:r>
                    <a:r>
                      <a:rPr lang="en-US" altLang="en-US" sz="1600" baseline="-25000">
                        <a:latin typeface="+mn-lt"/>
                      </a:rPr>
                      <a:t>2</a:t>
                    </a:r>
                  </a:p>
                </p:txBody>
              </p:sp>
              <p:cxnSp>
                <p:nvCxnSpPr>
                  <p:cNvPr id="25" name="Straight Connector 24">
                    <a:extLst>
                      <a:ext uri="{FF2B5EF4-FFF2-40B4-BE49-F238E27FC236}">
                        <a16:creationId xmlns:a16="http://schemas.microsoft.com/office/drawing/2014/main" id="{9F966BD7-3C4E-4517-AB3A-750AE74303B2}"/>
                      </a:ext>
                    </a:extLst>
                  </p:cNvPr>
                  <p:cNvCxnSpPr/>
                  <p:nvPr/>
                </p:nvCxnSpPr>
                <p:spPr>
                  <a:xfrm>
                    <a:off x="3186926" y="4949337"/>
                    <a:ext cx="493618"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2" name="Double Bracket 21">
                  <a:extLst>
                    <a:ext uri="{FF2B5EF4-FFF2-40B4-BE49-F238E27FC236}">
                      <a16:creationId xmlns:a16="http://schemas.microsoft.com/office/drawing/2014/main" id="{574D5F4D-ACE3-4FDA-BF95-E1994EE5CA17}"/>
                    </a:ext>
                  </a:extLst>
                </p:cNvPr>
                <p:cNvSpPr/>
                <p:nvPr/>
              </p:nvSpPr>
              <p:spPr>
                <a:xfrm>
                  <a:off x="2814250" y="4467031"/>
                  <a:ext cx="636466" cy="749390"/>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nvGrpSpPr>
              <p:cNvPr id="11" name="Group 58">
                <a:extLst>
                  <a:ext uri="{FF2B5EF4-FFF2-40B4-BE49-F238E27FC236}">
                    <a16:creationId xmlns:a16="http://schemas.microsoft.com/office/drawing/2014/main" id="{5E0431D6-9723-426C-B5E1-F9AB10F674FB}"/>
                  </a:ext>
                </a:extLst>
              </p:cNvPr>
              <p:cNvGrpSpPr>
                <a:grpSpLocks/>
              </p:cNvGrpSpPr>
              <p:nvPr/>
            </p:nvGrpSpPr>
            <p:grpSpPr bwMode="auto">
              <a:xfrm>
                <a:off x="2014313" y="4467031"/>
                <a:ext cx="671384" cy="749390"/>
                <a:chOff x="1985447" y="4467031"/>
                <a:chExt cx="671384" cy="749390"/>
              </a:xfrm>
            </p:grpSpPr>
            <p:grpSp>
              <p:nvGrpSpPr>
                <p:cNvPr id="13" name="Group 60">
                  <a:extLst>
                    <a:ext uri="{FF2B5EF4-FFF2-40B4-BE49-F238E27FC236}">
                      <a16:creationId xmlns:a16="http://schemas.microsoft.com/office/drawing/2014/main" id="{33FEE50B-2A72-4F85-B694-9513BB65C5DD}"/>
                    </a:ext>
                  </a:extLst>
                </p:cNvPr>
                <p:cNvGrpSpPr>
                  <a:grpSpLocks/>
                </p:cNvGrpSpPr>
                <p:nvPr/>
              </p:nvGrpSpPr>
              <p:grpSpPr bwMode="auto">
                <a:xfrm>
                  <a:off x="2052109" y="4481410"/>
                  <a:ext cx="530124" cy="689432"/>
                  <a:chOff x="3150211" y="4581525"/>
                  <a:chExt cx="530124" cy="689432"/>
                </a:xfrm>
              </p:grpSpPr>
              <p:sp>
                <p:nvSpPr>
                  <p:cNvPr id="18" name="Rectangle 7">
                    <a:extLst>
                      <a:ext uri="{FF2B5EF4-FFF2-40B4-BE49-F238E27FC236}">
                        <a16:creationId xmlns:a16="http://schemas.microsoft.com/office/drawing/2014/main" id="{0885F974-4A20-4756-B131-B9013CAB6BE1}"/>
                      </a:ext>
                    </a:extLst>
                  </p:cNvPr>
                  <p:cNvSpPr>
                    <a:spLocks noChangeArrowheads="1"/>
                  </p:cNvSpPr>
                  <p:nvPr/>
                </p:nvSpPr>
                <p:spPr bwMode="auto">
                  <a:xfrm>
                    <a:off x="3258870" y="4581525"/>
                    <a:ext cx="373749" cy="33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L</a:t>
                    </a:r>
                    <a:r>
                      <a:rPr lang="en-US" altLang="en-US" sz="1600" baseline="-25000">
                        <a:latin typeface="+mn-lt"/>
                      </a:rPr>
                      <a:t>1</a:t>
                    </a:r>
                  </a:p>
                </p:txBody>
              </p:sp>
              <p:sp>
                <p:nvSpPr>
                  <p:cNvPr id="19" name="Rectangle 8">
                    <a:extLst>
                      <a:ext uri="{FF2B5EF4-FFF2-40B4-BE49-F238E27FC236}">
                        <a16:creationId xmlns:a16="http://schemas.microsoft.com/office/drawing/2014/main" id="{09F00268-F560-4466-A526-2B61B8060A05}"/>
                      </a:ext>
                    </a:extLst>
                  </p:cNvPr>
                  <p:cNvSpPr>
                    <a:spLocks noChangeArrowheads="1"/>
                  </p:cNvSpPr>
                  <p:nvPr/>
                </p:nvSpPr>
                <p:spPr bwMode="auto">
                  <a:xfrm>
                    <a:off x="3263900" y="4932363"/>
                    <a:ext cx="373749"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L</a:t>
                    </a:r>
                    <a:r>
                      <a:rPr lang="en-US" altLang="en-US" sz="1600" baseline="-25000">
                        <a:latin typeface="+mn-lt"/>
                      </a:rPr>
                      <a:t>2</a:t>
                    </a:r>
                  </a:p>
                </p:txBody>
              </p:sp>
              <p:cxnSp>
                <p:nvCxnSpPr>
                  <p:cNvPr id="20" name="Straight Connector 19">
                    <a:extLst>
                      <a:ext uri="{FF2B5EF4-FFF2-40B4-BE49-F238E27FC236}">
                        <a16:creationId xmlns:a16="http://schemas.microsoft.com/office/drawing/2014/main" id="{B134BE88-A53E-4C04-A5A4-56FEE3BDAA2C}"/>
                      </a:ext>
                    </a:extLst>
                  </p:cNvPr>
                  <p:cNvCxnSpPr/>
                  <p:nvPr/>
                </p:nvCxnSpPr>
                <p:spPr>
                  <a:xfrm>
                    <a:off x="3150211" y="4949780"/>
                    <a:ext cx="530124"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7" name="Double Bracket 16">
                  <a:extLst>
                    <a:ext uri="{FF2B5EF4-FFF2-40B4-BE49-F238E27FC236}">
                      <a16:creationId xmlns:a16="http://schemas.microsoft.com/office/drawing/2014/main" id="{8E81A64F-BB54-43D9-BAF2-15A61B678264}"/>
                    </a:ext>
                  </a:extLst>
                </p:cNvPr>
                <p:cNvSpPr/>
                <p:nvPr/>
              </p:nvSpPr>
              <p:spPr>
                <a:xfrm>
                  <a:off x="1985447" y="4467031"/>
                  <a:ext cx="671384" cy="749390"/>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dirty="0"/>
                </a:p>
              </p:txBody>
            </p:sp>
          </p:grpSp>
          <p:sp>
            <p:nvSpPr>
              <p:cNvPr id="12" name="Rectangle 2">
                <a:extLst>
                  <a:ext uri="{FF2B5EF4-FFF2-40B4-BE49-F238E27FC236}">
                    <a16:creationId xmlns:a16="http://schemas.microsoft.com/office/drawing/2014/main" id="{36CDC5C8-5F2F-44A1-BAC1-A5D4C9C3E2AF}"/>
                  </a:ext>
                </a:extLst>
              </p:cNvPr>
              <p:cNvSpPr>
                <a:spLocks noChangeArrowheads="1"/>
              </p:cNvSpPr>
              <p:nvPr/>
            </p:nvSpPr>
            <p:spPr bwMode="auto">
              <a:xfrm>
                <a:off x="1769920" y="4276508"/>
                <a:ext cx="2072609"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a             b              c</a:t>
                </a:r>
                <a:endParaRPr lang="en-IN" altLang="en-US" sz="1600" dirty="0">
                  <a:latin typeface="+mn-lt"/>
                </a:endParaRPr>
              </a:p>
            </p:txBody>
          </p:sp>
        </p:grpSp>
        <p:sp>
          <p:nvSpPr>
            <p:cNvPr id="8" name="Rectangle 55">
              <a:extLst>
                <a:ext uri="{FF2B5EF4-FFF2-40B4-BE49-F238E27FC236}">
                  <a16:creationId xmlns:a16="http://schemas.microsoft.com/office/drawing/2014/main" id="{8790E4AD-090E-4CBC-86E9-7DD84528B58D}"/>
                </a:ext>
              </a:extLst>
            </p:cNvPr>
            <p:cNvSpPr>
              <a:spLocks noChangeArrowheads="1"/>
            </p:cNvSpPr>
            <p:nvPr/>
          </p:nvSpPr>
          <p:spPr bwMode="auto">
            <a:xfrm>
              <a:off x="3347864" y="6111265"/>
              <a:ext cx="1152128" cy="33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 n</a:t>
              </a:r>
              <a:r>
                <a:rPr lang="en-US" altLang="en-US" sz="1600" baseline="-25000">
                  <a:latin typeface="+mn-lt"/>
                </a:rPr>
                <a:t>2</a:t>
              </a:r>
              <a:r>
                <a:rPr lang="en-US" altLang="en-US" sz="1600">
                  <a:latin typeface="+mn-lt"/>
                </a:rPr>
                <a:t> = n</a:t>
              </a:r>
              <a:r>
                <a:rPr lang="en-US" altLang="en-US" sz="1600" baseline="-25000">
                  <a:latin typeface="+mn-lt"/>
                </a:rPr>
                <a:t>1    </a:t>
              </a:r>
              <a:endParaRPr lang="en-US" altLang="en-US" sz="1600">
                <a:latin typeface="+mn-lt"/>
              </a:endParaRPr>
            </a:p>
          </p:txBody>
        </p:sp>
      </p:grpSp>
      <p:grpSp>
        <p:nvGrpSpPr>
          <p:cNvPr id="32" name="Group 89">
            <a:extLst>
              <a:ext uri="{FF2B5EF4-FFF2-40B4-BE49-F238E27FC236}">
                <a16:creationId xmlns:a16="http://schemas.microsoft.com/office/drawing/2014/main" id="{AB0C4106-5A24-45BF-A896-D72BD2D64036}"/>
              </a:ext>
            </a:extLst>
          </p:cNvPr>
          <p:cNvGrpSpPr>
            <a:grpSpLocks/>
          </p:cNvGrpSpPr>
          <p:nvPr/>
        </p:nvGrpSpPr>
        <p:grpSpPr bwMode="auto">
          <a:xfrm>
            <a:off x="158728" y="1676811"/>
            <a:ext cx="4835616" cy="895806"/>
            <a:chOff x="420563" y="5579492"/>
            <a:chExt cx="4835794" cy="895311"/>
          </a:xfrm>
        </p:grpSpPr>
        <p:grpSp>
          <p:nvGrpSpPr>
            <p:cNvPr id="33" name="Group 78">
              <a:extLst>
                <a:ext uri="{FF2B5EF4-FFF2-40B4-BE49-F238E27FC236}">
                  <a16:creationId xmlns:a16="http://schemas.microsoft.com/office/drawing/2014/main" id="{6FADEEE8-51DF-41C9-AB81-E34F5FF44422}"/>
                </a:ext>
              </a:extLst>
            </p:cNvPr>
            <p:cNvGrpSpPr>
              <a:grpSpLocks/>
            </p:cNvGrpSpPr>
            <p:nvPr/>
          </p:nvGrpSpPr>
          <p:grpSpPr bwMode="auto">
            <a:xfrm>
              <a:off x="1428663" y="5716032"/>
              <a:ext cx="949360" cy="755598"/>
              <a:chOff x="1428663" y="5716032"/>
              <a:chExt cx="949360" cy="755598"/>
            </a:xfrm>
          </p:grpSpPr>
          <p:sp>
            <p:nvSpPr>
              <p:cNvPr id="46" name="Rectangle 7">
                <a:extLst>
                  <a:ext uri="{FF2B5EF4-FFF2-40B4-BE49-F238E27FC236}">
                    <a16:creationId xmlns:a16="http://schemas.microsoft.com/office/drawing/2014/main" id="{C09939E8-6F62-4D71-8002-A5F344FB2C76}"/>
                  </a:ext>
                </a:extLst>
              </p:cNvPr>
              <p:cNvSpPr>
                <a:spLocks noChangeArrowheads="1"/>
              </p:cNvSpPr>
              <p:nvPr/>
            </p:nvSpPr>
            <p:spPr bwMode="auto">
              <a:xfrm>
                <a:off x="1475656" y="5716032"/>
                <a:ext cx="745744"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   1 kg</a:t>
                </a:r>
                <a:endParaRPr lang="en-US" altLang="en-US" sz="1600" baseline="-25000" dirty="0">
                  <a:latin typeface="+mn-lt"/>
                </a:endParaRPr>
              </a:p>
            </p:txBody>
          </p:sp>
          <p:sp>
            <p:nvSpPr>
              <p:cNvPr id="47" name="Rectangle 8">
                <a:extLst>
                  <a:ext uri="{FF2B5EF4-FFF2-40B4-BE49-F238E27FC236}">
                    <a16:creationId xmlns:a16="http://schemas.microsoft.com/office/drawing/2014/main" id="{776AED3F-7673-4D75-A6E1-6A3DA43851CC}"/>
                  </a:ext>
                </a:extLst>
              </p:cNvPr>
              <p:cNvSpPr>
                <a:spLocks noChangeArrowheads="1"/>
              </p:cNvSpPr>
              <p:nvPr/>
            </p:nvSpPr>
            <p:spPr bwMode="auto">
              <a:xfrm>
                <a:off x="1640303" y="6066870"/>
                <a:ext cx="585439"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1600" b="1" dirty="0">
                    <a:latin typeface="Arial" pitchFamily="34" charset="0"/>
                    <a:cs typeface="Arial" pitchFamily="34" charset="0"/>
                  </a:rPr>
                  <a:t>α </a:t>
                </a:r>
                <a:r>
                  <a:rPr lang="en-US" altLang="en-US" sz="1600" dirty="0">
                    <a:latin typeface="+mn-lt"/>
                  </a:rPr>
                  <a:t>kg</a:t>
                </a:r>
                <a:endParaRPr lang="en-US" altLang="en-US" sz="1600" baseline="-25000" dirty="0">
                  <a:latin typeface="+mn-lt"/>
                </a:endParaRPr>
              </a:p>
            </p:txBody>
          </p:sp>
          <p:cxnSp>
            <p:nvCxnSpPr>
              <p:cNvPr id="48" name="Straight Connector 47">
                <a:extLst>
                  <a:ext uri="{FF2B5EF4-FFF2-40B4-BE49-F238E27FC236}">
                    <a16:creationId xmlns:a16="http://schemas.microsoft.com/office/drawing/2014/main" id="{8EBB37A6-C252-4BC0-868F-C248CB671438}"/>
                  </a:ext>
                </a:extLst>
              </p:cNvPr>
              <p:cNvCxnSpPr/>
              <p:nvPr/>
            </p:nvCxnSpPr>
            <p:spPr>
              <a:xfrm flipV="1">
                <a:off x="1565193" y="6082907"/>
                <a:ext cx="708051" cy="158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9" name="Double Bracket 48">
                <a:extLst>
                  <a:ext uri="{FF2B5EF4-FFF2-40B4-BE49-F238E27FC236}">
                    <a16:creationId xmlns:a16="http://schemas.microsoft.com/office/drawing/2014/main" id="{A91FDF79-F18A-414C-BF00-A9E2AFEF31E0}"/>
                  </a:ext>
                </a:extLst>
              </p:cNvPr>
              <p:cNvSpPr/>
              <p:nvPr/>
            </p:nvSpPr>
            <p:spPr>
              <a:xfrm>
                <a:off x="1428663" y="5722744"/>
                <a:ext cx="949360" cy="748886"/>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sp>
          <p:nvSpPr>
            <p:cNvPr id="34" name="Rectangle 2">
              <a:extLst>
                <a:ext uri="{FF2B5EF4-FFF2-40B4-BE49-F238E27FC236}">
                  <a16:creationId xmlns:a16="http://schemas.microsoft.com/office/drawing/2014/main" id="{0237BD3F-830B-43C2-8B6B-C4612C2AAF2E}"/>
                </a:ext>
              </a:extLst>
            </p:cNvPr>
            <p:cNvSpPr>
              <a:spLocks noChangeArrowheads="1"/>
            </p:cNvSpPr>
            <p:nvPr/>
          </p:nvSpPr>
          <p:spPr bwMode="auto">
            <a:xfrm>
              <a:off x="2295181" y="5579492"/>
              <a:ext cx="2961176"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1                     2                    -2</a:t>
              </a:r>
              <a:endParaRPr lang="en-IN" altLang="en-US" sz="1600" dirty="0">
                <a:latin typeface="+mn-lt"/>
              </a:endParaRPr>
            </a:p>
          </p:txBody>
        </p:sp>
        <p:sp>
          <p:nvSpPr>
            <p:cNvPr id="35" name="Rectangle 33">
              <a:extLst>
                <a:ext uri="{FF2B5EF4-FFF2-40B4-BE49-F238E27FC236}">
                  <a16:creationId xmlns:a16="http://schemas.microsoft.com/office/drawing/2014/main" id="{D9A7B6B0-72C0-4F21-86C1-2048754F4A17}"/>
                </a:ext>
              </a:extLst>
            </p:cNvPr>
            <p:cNvSpPr>
              <a:spLocks noChangeArrowheads="1"/>
            </p:cNvSpPr>
            <p:nvPr/>
          </p:nvSpPr>
          <p:spPr bwMode="auto">
            <a:xfrm>
              <a:off x="420563" y="5909171"/>
              <a:ext cx="1152128"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 n</a:t>
              </a:r>
              <a:r>
                <a:rPr lang="en-US" altLang="en-US" sz="1600" baseline="-25000" dirty="0">
                  <a:latin typeface="+mn-lt"/>
                </a:rPr>
                <a:t>2</a:t>
              </a:r>
              <a:r>
                <a:rPr lang="en-US" altLang="en-US" sz="1600" dirty="0">
                  <a:latin typeface="+mn-lt"/>
                </a:rPr>
                <a:t> = 4.2</a:t>
              </a:r>
              <a:r>
                <a:rPr lang="en-US" altLang="en-US" sz="1600" baseline="-25000" dirty="0">
                  <a:latin typeface="+mn-lt"/>
                </a:rPr>
                <a:t>    </a:t>
              </a:r>
              <a:endParaRPr lang="en-US" altLang="en-US" sz="1600" dirty="0">
                <a:latin typeface="+mn-lt"/>
              </a:endParaRPr>
            </a:p>
          </p:txBody>
        </p:sp>
        <p:grpSp>
          <p:nvGrpSpPr>
            <p:cNvPr id="36" name="Group 79">
              <a:extLst>
                <a:ext uri="{FF2B5EF4-FFF2-40B4-BE49-F238E27FC236}">
                  <a16:creationId xmlns:a16="http://schemas.microsoft.com/office/drawing/2014/main" id="{79827109-C718-4DFD-9CE2-FE054AF61919}"/>
                </a:ext>
              </a:extLst>
            </p:cNvPr>
            <p:cNvGrpSpPr>
              <a:grpSpLocks/>
            </p:cNvGrpSpPr>
            <p:nvPr/>
          </p:nvGrpSpPr>
          <p:grpSpPr bwMode="auto">
            <a:xfrm>
              <a:off x="2693947" y="5719401"/>
              <a:ext cx="950949" cy="755402"/>
              <a:chOff x="1428630" y="5716032"/>
              <a:chExt cx="950949" cy="755402"/>
            </a:xfrm>
          </p:grpSpPr>
          <p:sp>
            <p:nvSpPr>
              <p:cNvPr id="42" name="Rectangle 7">
                <a:extLst>
                  <a:ext uri="{FF2B5EF4-FFF2-40B4-BE49-F238E27FC236}">
                    <a16:creationId xmlns:a16="http://schemas.microsoft.com/office/drawing/2014/main" id="{12CE2633-2691-4AF8-9287-4E3700D65618}"/>
                  </a:ext>
                </a:extLst>
              </p:cNvPr>
              <p:cNvSpPr>
                <a:spLocks noChangeArrowheads="1"/>
              </p:cNvSpPr>
              <p:nvPr/>
            </p:nvSpPr>
            <p:spPr bwMode="auto">
              <a:xfrm>
                <a:off x="1475656" y="5716032"/>
                <a:ext cx="643149"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   1m</a:t>
                </a:r>
                <a:endParaRPr lang="en-US" altLang="en-US" sz="1600" baseline="-25000" dirty="0">
                  <a:latin typeface="+mn-lt"/>
                </a:endParaRPr>
              </a:p>
            </p:txBody>
          </p:sp>
          <p:sp>
            <p:nvSpPr>
              <p:cNvPr id="43" name="Rectangle 8">
                <a:extLst>
                  <a:ext uri="{FF2B5EF4-FFF2-40B4-BE49-F238E27FC236}">
                    <a16:creationId xmlns:a16="http://schemas.microsoft.com/office/drawing/2014/main" id="{325B079F-5B64-4956-9376-FF0315C596EC}"/>
                  </a:ext>
                </a:extLst>
              </p:cNvPr>
              <p:cNvSpPr>
                <a:spLocks noChangeArrowheads="1"/>
              </p:cNvSpPr>
              <p:nvPr/>
            </p:nvSpPr>
            <p:spPr bwMode="auto">
              <a:xfrm>
                <a:off x="1640303" y="6066870"/>
                <a:ext cx="538950"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600" b="1" dirty="0">
                    <a:latin typeface="Arial" pitchFamily="34" charset="0"/>
                    <a:cs typeface="Arial" pitchFamily="34" charset="0"/>
                  </a:rPr>
                  <a:t> </a:t>
                </a:r>
                <a:r>
                  <a:rPr lang="el-GR" sz="1600" b="1" dirty="0">
                    <a:latin typeface="Arial" pitchFamily="34" charset="0"/>
                    <a:cs typeface="Arial" pitchFamily="34" charset="0"/>
                  </a:rPr>
                  <a:t>β</a:t>
                </a:r>
                <a:r>
                  <a:rPr lang="en-US" altLang="en-US" sz="1600" dirty="0">
                    <a:latin typeface="+mn-lt"/>
                  </a:rPr>
                  <a:t>m</a:t>
                </a:r>
                <a:endParaRPr lang="en-US" altLang="en-US" sz="1600" baseline="-25000" dirty="0">
                  <a:latin typeface="+mn-lt"/>
                </a:endParaRPr>
              </a:p>
            </p:txBody>
          </p:sp>
          <p:cxnSp>
            <p:nvCxnSpPr>
              <p:cNvPr id="44" name="Straight Connector 43">
                <a:extLst>
                  <a:ext uri="{FF2B5EF4-FFF2-40B4-BE49-F238E27FC236}">
                    <a16:creationId xmlns:a16="http://schemas.microsoft.com/office/drawing/2014/main" id="{E99FBD19-94FE-4E6E-B73C-C7F564AB7B53}"/>
                  </a:ext>
                </a:extLst>
              </p:cNvPr>
              <p:cNvCxnSpPr/>
              <p:nvPr/>
            </p:nvCxnSpPr>
            <p:spPr>
              <a:xfrm flipV="1">
                <a:off x="1565160" y="6082711"/>
                <a:ext cx="709640" cy="158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5" name="Double Bracket 44">
                <a:extLst>
                  <a:ext uri="{FF2B5EF4-FFF2-40B4-BE49-F238E27FC236}">
                    <a16:creationId xmlns:a16="http://schemas.microsoft.com/office/drawing/2014/main" id="{E0C26C70-9A5A-4D18-B6F7-AA20467CB227}"/>
                  </a:ext>
                </a:extLst>
              </p:cNvPr>
              <p:cNvSpPr/>
              <p:nvPr/>
            </p:nvSpPr>
            <p:spPr>
              <a:xfrm>
                <a:off x="1428630" y="5722548"/>
                <a:ext cx="950949" cy="748886"/>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nvGrpSpPr>
            <p:cNvPr id="37" name="Group 84">
              <a:extLst>
                <a:ext uri="{FF2B5EF4-FFF2-40B4-BE49-F238E27FC236}">
                  <a16:creationId xmlns:a16="http://schemas.microsoft.com/office/drawing/2014/main" id="{0264B3F7-A32D-4F8B-8740-E7C9F110C350}"/>
                </a:ext>
              </a:extLst>
            </p:cNvPr>
            <p:cNvGrpSpPr>
              <a:grpSpLocks/>
            </p:cNvGrpSpPr>
            <p:nvPr/>
          </p:nvGrpSpPr>
          <p:grpSpPr bwMode="auto">
            <a:xfrm>
              <a:off x="3981458" y="5719401"/>
              <a:ext cx="950947" cy="755402"/>
              <a:chOff x="1427885" y="5716032"/>
              <a:chExt cx="950947" cy="755402"/>
            </a:xfrm>
          </p:grpSpPr>
          <p:sp>
            <p:nvSpPr>
              <p:cNvPr id="38" name="Rectangle 7">
                <a:extLst>
                  <a:ext uri="{FF2B5EF4-FFF2-40B4-BE49-F238E27FC236}">
                    <a16:creationId xmlns:a16="http://schemas.microsoft.com/office/drawing/2014/main" id="{E01B685A-C1EB-4406-B9D6-4D4588B6317D}"/>
                  </a:ext>
                </a:extLst>
              </p:cNvPr>
              <p:cNvSpPr>
                <a:spLocks noChangeArrowheads="1"/>
              </p:cNvSpPr>
              <p:nvPr/>
            </p:nvSpPr>
            <p:spPr bwMode="auto">
              <a:xfrm>
                <a:off x="1475656" y="5716032"/>
                <a:ext cx="631927"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latin typeface="+mn-lt"/>
                  </a:rPr>
                  <a:t>   1 s</a:t>
                </a:r>
                <a:endParaRPr lang="en-US" altLang="en-US" sz="1600" baseline="-25000">
                  <a:latin typeface="+mn-lt"/>
                </a:endParaRPr>
              </a:p>
            </p:txBody>
          </p:sp>
          <p:sp>
            <p:nvSpPr>
              <p:cNvPr id="39" name="Rectangle 8">
                <a:extLst>
                  <a:ext uri="{FF2B5EF4-FFF2-40B4-BE49-F238E27FC236}">
                    <a16:creationId xmlns:a16="http://schemas.microsoft.com/office/drawing/2014/main" id="{B6436A6D-B1EB-4246-BE36-C269F4B3F350}"/>
                  </a:ext>
                </a:extLst>
              </p:cNvPr>
              <p:cNvSpPr>
                <a:spLocks noChangeArrowheads="1"/>
              </p:cNvSpPr>
              <p:nvPr/>
            </p:nvSpPr>
            <p:spPr bwMode="auto">
              <a:xfrm>
                <a:off x="1475657" y="6066870"/>
                <a:ext cx="697626"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   </a:t>
                </a:r>
                <a:r>
                  <a:rPr lang="el-GR" sz="1600" b="1" dirty="0">
                    <a:latin typeface="Arial" pitchFamily="34" charset="0"/>
                    <a:cs typeface="Arial" pitchFamily="34" charset="0"/>
                  </a:rPr>
                  <a:t>γ </a:t>
                </a:r>
                <a:r>
                  <a:rPr lang="en-US" altLang="en-US" sz="1600" dirty="0">
                    <a:latin typeface="+mn-lt"/>
                  </a:rPr>
                  <a:t>s</a:t>
                </a:r>
                <a:endParaRPr lang="en-US" altLang="en-US" sz="1600" baseline="-25000" dirty="0">
                  <a:latin typeface="+mn-lt"/>
                </a:endParaRPr>
              </a:p>
            </p:txBody>
          </p:sp>
          <p:cxnSp>
            <p:nvCxnSpPr>
              <p:cNvPr id="40" name="Straight Connector 39">
                <a:extLst>
                  <a:ext uri="{FF2B5EF4-FFF2-40B4-BE49-F238E27FC236}">
                    <a16:creationId xmlns:a16="http://schemas.microsoft.com/office/drawing/2014/main" id="{62023088-2F74-4946-A598-C2A5F3819306}"/>
                  </a:ext>
                </a:extLst>
              </p:cNvPr>
              <p:cNvCxnSpPr/>
              <p:nvPr/>
            </p:nvCxnSpPr>
            <p:spPr>
              <a:xfrm flipV="1">
                <a:off x="1564415" y="6082711"/>
                <a:ext cx="709638" cy="158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1" name="Double Bracket 40">
                <a:extLst>
                  <a:ext uri="{FF2B5EF4-FFF2-40B4-BE49-F238E27FC236}">
                    <a16:creationId xmlns:a16="http://schemas.microsoft.com/office/drawing/2014/main" id="{413F76DB-275E-4FB6-A16B-EBEC08E6B3ED}"/>
                  </a:ext>
                </a:extLst>
              </p:cNvPr>
              <p:cNvSpPr/>
              <p:nvPr/>
            </p:nvSpPr>
            <p:spPr>
              <a:xfrm>
                <a:off x="1427885" y="5722548"/>
                <a:ext cx="950947" cy="748886"/>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IN" sz="1600"/>
              </a:p>
            </p:txBody>
          </p:sp>
        </p:grpSp>
      </p:grpSp>
      <p:grpSp>
        <p:nvGrpSpPr>
          <p:cNvPr id="50" name="Group 159">
            <a:extLst>
              <a:ext uri="{FF2B5EF4-FFF2-40B4-BE49-F238E27FC236}">
                <a16:creationId xmlns:a16="http://schemas.microsoft.com/office/drawing/2014/main" id="{9E105AB7-1192-44D9-97D8-0C0E899D0222}"/>
              </a:ext>
            </a:extLst>
          </p:cNvPr>
          <p:cNvGrpSpPr>
            <a:grpSpLocks/>
          </p:cNvGrpSpPr>
          <p:nvPr/>
        </p:nvGrpSpPr>
        <p:grpSpPr bwMode="auto">
          <a:xfrm>
            <a:off x="363306" y="3983739"/>
            <a:ext cx="152400" cy="152400"/>
            <a:chOff x="3168" y="1392"/>
            <a:chExt cx="144" cy="144"/>
          </a:xfrm>
          <a:solidFill>
            <a:schemeClr val="tx1"/>
          </a:solidFill>
        </p:grpSpPr>
        <p:sp>
          <p:nvSpPr>
            <p:cNvPr id="51" name="Oval 160">
              <a:extLst>
                <a:ext uri="{FF2B5EF4-FFF2-40B4-BE49-F238E27FC236}">
                  <a16:creationId xmlns:a16="http://schemas.microsoft.com/office/drawing/2014/main" id="{A4D650A7-9DC5-4E37-91B0-5BD2234BB23C}"/>
                </a:ext>
              </a:extLst>
            </p:cNvPr>
            <p:cNvSpPr>
              <a:spLocks noChangeArrowheads="1"/>
            </p:cNvSpPr>
            <p:nvPr/>
          </p:nvSpPr>
          <p:spPr bwMode="auto">
            <a:xfrm>
              <a:off x="3168" y="1488"/>
              <a:ext cx="48" cy="48"/>
            </a:xfrm>
            <a:prstGeom prst="ellipse">
              <a:avLst/>
            </a:prstGeom>
            <a:grpFill/>
            <a:ln w="9525">
              <a:solidFill>
                <a:schemeClr val="tx1"/>
              </a:solidFill>
              <a:round/>
              <a:headEnd/>
              <a:tailEnd/>
            </a:ln>
            <a:effectLst/>
          </p:spPr>
          <p:txBody>
            <a:bodyPr wrap="none" anchor="ctr"/>
            <a:lstStyle/>
            <a:p>
              <a:pPr eaLnBrk="1" hangingPunct="1">
                <a:defRPr/>
              </a:pPr>
              <a:endParaRPr lang="en-IN" sz="1600">
                <a:solidFill>
                  <a:schemeClr val="tx1"/>
                </a:solidFill>
                <a:latin typeface="+mn-lt"/>
              </a:endParaRPr>
            </a:p>
          </p:txBody>
        </p:sp>
        <p:sp>
          <p:nvSpPr>
            <p:cNvPr id="52" name="Oval 161">
              <a:extLst>
                <a:ext uri="{FF2B5EF4-FFF2-40B4-BE49-F238E27FC236}">
                  <a16:creationId xmlns:a16="http://schemas.microsoft.com/office/drawing/2014/main" id="{AE25DEFF-2D79-4984-8EBF-5AA447A50C08}"/>
                </a:ext>
              </a:extLst>
            </p:cNvPr>
            <p:cNvSpPr>
              <a:spLocks noChangeArrowheads="1"/>
            </p:cNvSpPr>
            <p:nvPr/>
          </p:nvSpPr>
          <p:spPr bwMode="auto">
            <a:xfrm>
              <a:off x="3264" y="1488"/>
              <a:ext cx="48" cy="48"/>
            </a:xfrm>
            <a:prstGeom prst="ellipse">
              <a:avLst/>
            </a:prstGeom>
            <a:grpFill/>
            <a:ln w="9525">
              <a:solidFill>
                <a:schemeClr val="tx1"/>
              </a:solidFill>
              <a:round/>
              <a:headEnd/>
              <a:tailEnd/>
            </a:ln>
            <a:effectLst/>
          </p:spPr>
          <p:txBody>
            <a:bodyPr wrap="none" anchor="ctr"/>
            <a:lstStyle/>
            <a:p>
              <a:pPr eaLnBrk="1" hangingPunct="1">
                <a:defRPr/>
              </a:pPr>
              <a:endParaRPr lang="en-IN" sz="1600">
                <a:solidFill>
                  <a:schemeClr val="tx1"/>
                </a:solidFill>
                <a:latin typeface="+mn-lt"/>
              </a:endParaRPr>
            </a:p>
          </p:txBody>
        </p:sp>
        <p:sp>
          <p:nvSpPr>
            <p:cNvPr id="53" name="Oval 162">
              <a:extLst>
                <a:ext uri="{FF2B5EF4-FFF2-40B4-BE49-F238E27FC236}">
                  <a16:creationId xmlns:a16="http://schemas.microsoft.com/office/drawing/2014/main" id="{5B837C85-E0E5-48D1-9EC9-427DC0AC165C}"/>
                </a:ext>
              </a:extLst>
            </p:cNvPr>
            <p:cNvSpPr>
              <a:spLocks noChangeArrowheads="1"/>
            </p:cNvSpPr>
            <p:nvPr/>
          </p:nvSpPr>
          <p:spPr bwMode="auto">
            <a:xfrm>
              <a:off x="3216" y="1392"/>
              <a:ext cx="48" cy="48"/>
            </a:xfrm>
            <a:prstGeom prst="ellipse">
              <a:avLst/>
            </a:prstGeom>
            <a:grpFill/>
            <a:ln w="9525">
              <a:solidFill>
                <a:schemeClr val="tx1"/>
              </a:solidFill>
              <a:round/>
              <a:headEnd/>
              <a:tailEnd/>
            </a:ln>
            <a:effectLst/>
          </p:spPr>
          <p:txBody>
            <a:bodyPr wrap="none" anchor="ctr"/>
            <a:lstStyle/>
            <a:p>
              <a:pPr eaLnBrk="1" hangingPunct="1">
                <a:defRPr/>
              </a:pPr>
              <a:endParaRPr lang="en-IN" sz="1600">
                <a:solidFill>
                  <a:schemeClr val="tx1"/>
                </a:solidFill>
                <a:latin typeface="+mn-lt"/>
              </a:endParaRPr>
            </a:p>
          </p:txBody>
        </p:sp>
      </p:grpSp>
      <p:grpSp>
        <p:nvGrpSpPr>
          <p:cNvPr id="54" name="Group 53">
            <a:extLst>
              <a:ext uri="{FF2B5EF4-FFF2-40B4-BE49-F238E27FC236}">
                <a16:creationId xmlns:a16="http://schemas.microsoft.com/office/drawing/2014/main" id="{243E4E07-5B68-42F6-A175-9A398F58FE0E}"/>
              </a:ext>
            </a:extLst>
          </p:cNvPr>
          <p:cNvGrpSpPr>
            <a:grpSpLocks/>
          </p:cNvGrpSpPr>
          <p:nvPr/>
        </p:nvGrpSpPr>
        <p:grpSpPr bwMode="auto">
          <a:xfrm>
            <a:off x="681898" y="3785262"/>
            <a:ext cx="2058993" cy="440751"/>
            <a:chOff x="5602288" y="5943401"/>
            <a:chExt cx="2058993" cy="440751"/>
          </a:xfrm>
          <a:noFill/>
        </p:grpSpPr>
        <p:sp>
          <p:nvSpPr>
            <p:cNvPr id="55" name="Rounded Rectangle 99">
              <a:extLst>
                <a:ext uri="{FF2B5EF4-FFF2-40B4-BE49-F238E27FC236}">
                  <a16:creationId xmlns:a16="http://schemas.microsoft.com/office/drawing/2014/main" id="{679528E8-A5C8-48AC-A311-1CADEC0F04FF}"/>
                </a:ext>
              </a:extLst>
            </p:cNvPr>
            <p:cNvSpPr/>
            <p:nvPr/>
          </p:nvSpPr>
          <p:spPr>
            <a:xfrm>
              <a:off x="5602288" y="5943401"/>
              <a:ext cx="2058993" cy="440751"/>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IN" sz="1600">
                <a:solidFill>
                  <a:schemeClr val="tx1"/>
                </a:solidFill>
              </a:endParaRPr>
            </a:p>
          </p:txBody>
        </p:sp>
        <p:sp>
          <p:nvSpPr>
            <p:cNvPr id="56" name="Rectangle 98">
              <a:extLst>
                <a:ext uri="{FF2B5EF4-FFF2-40B4-BE49-F238E27FC236}">
                  <a16:creationId xmlns:a16="http://schemas.microsoft.com/office/drawing/2014/main" id="{90D068C9-3D28-481E-8D0A-B92A94C9C092}"/>
                </a:ext>
              </a:extLst>
            </p:cNvPr>
            <p:cNvSpPr>
              <a:spLocks noChangeArrowheads="1"/>
            </p:cNvSpPr>
            <p:nvPr/>
          </p:nvSpPr>
          <p:spPr bwMode="auto">
            <a:xfrm>
              <a:off x="5602288" y="5988050"/>
              <a:ext cx="853119"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latin typeface="+mn-lt"/>
                </a:rPr>
                <a:t>1 </a:t>
              </a:r>
              <a:r>
                <a:rPr lang="en-US" altLang="en-US" sz="1600" dirty="0" err="1">
                  <a:latin typeface="+mn-lt"/>
                </a:rPr>
                <a:t>cal</a:t>
              </a:r>
              <a:r>
                <a:rPr lang="en-US" altLang="en-US" sz="1600" dirty="0">
                  <a:latin typeface="+mn-lt"/>
                </a:rPr>
                <a:t> = </a:t>
              </a:r>
              <a:endParaRPr lang="en-IN" altLang="en-US" sz="1600" baseline="30000" dirty="0">
                <a:latin typeface="+mn-lt"/>
              </a:endParaRPr>
            </a:p>
          </p:txBody>
        </p:sp>
      </p:grpSp>
      <p:graphicFrame>
        <p:nvGraphicFramePr>
          <p:cNvPr id="2" name="Object 1">
            <a:extLst>
              <a:ext uri="{FF2B5EF4-FFF2-40B4-BE49-F238E27FC236}">
                <a16:creationId xmlns:a16="http://schemas.microsoft.com/office/drawing/2014/main" id="{B6A40318-9D04-4C91-93DA-C7016FEC9246}"/>
              </a:ext>
            </a:extLst>
          </p:cNvPr>
          <p:cNvGraphicFramePr>
            <a:graphicFrameLocks noChangeAspect="1"/>
          </p:cNvGraphicFramePr>
          <p:nvPr/>
        </p:nvGraphicFramePr>
        <p:xfrm>
          <a:off x="1539157" y="3823697"/>
          <a:ext cx="1152137" cy="350982"/>
        </p:xfrm>
        <a:graphic>
          <a:graphicData uri="http://schemas.openxmlformats.org/presentationml/2006/ole">
            <mc:AlternateContent xmlns:mc="http://schemas.openxmlformats.org/markup-compatibility/2006">
              <mc:Choice xmlns:v="urn:schemas-microsoft-com:vml" Requires="v">
                <p:oleObj spid="_x0000_s12290" name="Equation" r:id="rId4" imgW="749160" imgH="228600" progId="Equation.3">
                  <p:embed/>
                </p:oleObj>
              </mc:Choice>
              <mc:Fallback>
                <p:oleObj name="Equation" r:id="rId4" imgW="749160" imgH="228600" progId="Equation.3">
                  <p:embed/>
                  <p:pic>
                    <p:nvPicPr>
                      <p:cNvPr id="2" name="Object 1">
                        <a:extLst>
                          <a:ext uri="{FF2B5EF4-FFF2-40B4-BE49-F238E27FC236}">
                            <a16:creationId xmlns:a16="http://schemas.microsoft.com/office/drawing/2014/main" id="{B6A40318-9D04-4C91-93DA-C7016FEC9246}"/>
                          </a:ext>
                        </a:extLst>
                      </p:cNvPr>
                      <p:cNvPicPr>
                        <a:picLocks noChangeAspect="1" noChangeArrowheads="1"/>
                      </p:cNvPicPr>
                      <p:nvPr/>
                    </p:nvPicPr>
                    <p:blipFill>
                      <a:blip r:embed="rId5"/>
                      <a:srcRect/>
                      <a:stretch>
                        <a:fillRect/>
                      </a:stretch>
                    </p:blipFill>
                    <p:spPr bwMode="auto">
                      <a:xfrm>
                        <a:off x="1539157" y="3823697"/>
                        <a:ext cx="1152137" cy="350982"/>
                      </a:xfrm>
                      <a:prstGeom prst="rect">
                        <a:avLst/>
                      </a:prstGeom>
                      <a:noFill/>
                    </p:spPr>
                  </p:pic>
                </p:oleObj>
              </mc:Fallback>
            </mc:AlternateContent>
          </a:graphicData>
        </a:graphic>
      </p:graphicFrame>
    </p:spTree>
    <p:extLst>
      <p:ext uri="{BB962C8B-B14F-4D97-AF65-F5344CB8AC3E}">
        <p14:creationId xmlns:p14="http://schemas.microsoft.com/office/powerpoint/2010/main" val="35398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animEffect transition="in" filter="wipe(up)">
                                      <p:cBhvr>
                                        <p:cTn id="22" dur="500"/>
                                        <p:tgtEl>
                                          <p:spTgt spid="1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par>
                          <p:cTn id="28" fill="hold">
                            <p:stCondLst>
                              <p:cond delay="500"/>
                            </p:stCondLst>
                            <p:childTnLst>
                              <p:par>
                                <p:cTn id="29" presetID="53" presetClass="entr" presetSubtype="16" fill="hold" nodeType="afterEffect">
                                  <p:stCondLst>
                                    <p:cond delay="0"/>
                                  </p:stCondLst>
                                  <p:childTnLst>
                                    <p:set>
                                      <p:cBhvr>
                                        <p:cTn id="30" dur="1" fill="hold">
                                          <p:stCondLst>
                                            <p:cond delay="0"/>
                                          </p:stCondLst>
                                        </p:cTn>
                                        <p:tgtEl>
                                          <p:spTgt spid="54"/>
                                        </p:tgtEl>
                                        <p:attrNameLst>
                                          <p:attrName>style.visibility</p:attrName>
                                        </p:attrNameLst>
                                      </p:cBhvr>
                                      <p:to>
                                        <p:strVal val="visible"/>
                                      </p:to>
                                    </p:set>
                                    <p:anim calcmode="lin" valueType="num">
                                      <p:cBhvr>
                                        <p:cTn id="31" dur="500" fill="hold"/>
                                        <p:tgtEl>
                                          <p:spTgt spid="54"/>
                                        </p:tgtEl>
                                        <p:attrNameLst>
                                          <p:attrName>ppt_w</p:attrName>
                                        </p:attrNameLst>
                                      </p:cBhvr>
                                      <p:tavLst>
                                        <p:tav tm="0">
                                          <p:val>
                                            <p:fltVal val="0"/>
                                          </p:val>
                                        </p:tav>
                                        <p:tav tm="100000">
                                          <p:val>
                                            <p:strVal val="#ppt_w"/>
                                          </p:val>
                                        </p:tav>
                                      </p:tavLst>
                                    </p:anim>
                                    <p:anim calcmode="lin" valueType="num">
                                      <p:cBhvr>
                                        <p:cTn id="32" dur="500" fill="hold"/>
                                        <p:tgtEl>
                                          <p:spTgt spid="54"/>
                                        </p:tgtEl>
                                        <p:attrNameLst>
                                          <p:attrName>ppt_h</p:attrName>
                                        </p:attrNameLst>
                                      </p:cBhvr>
                                      <p:tavLst>
                                        <p:tav tm="0">
                                          <p:val>
                                            <p:fltVal val="0"/>
                                          </p:val>
                                        </p:tav>
                                        <p:tav tm="100000">
                                          <p:val>
                                            <p:strVal val="#ppt_h"/>
                                          </p:val>
                                        </p:tav>
                                      </p:tavLst>
                                    </p:anim>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educing Relation among the Physical Quantities</a:t>
            </a: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4031873"/>
          </a:xfrm>
          <a:prstGeom prst="rect">
            <a:avLst/>
          </a:prstGeom>
        </p:spPr>
        <p:txBody>
          <a:bodyPr wrap="square">
            <a:spAutoFit/>
          </a:bodyPr>
          <a:lstStyle/>
          <a:p>
            <a:pPr algn="just">
              <a:spcBef>
                <a:spcPct val="0"/>
              </a:spcBef>
              <a:buFontTx/>
              <a:buNone/>
            </a:pPr>
            <a:r>
              <a:rPr lang="en-US" altLang="en-US" sz="1600" dirty="0">
                <a:solidFill>
                  <a:schemeClr val="tx1"/>
                </a:solidFill>
                <a:latin typeface="+mj-lt"/>
                <a:ea typeface="Calibri" panose="020F0502020204030204" pitchFamily="34" charset="0"/>
                <a:cs typeface="Bookman-Light" charset="0"/>
              </a:rPr>
              <a:t>The method of dimensions can sometimes be used to deduce relation among the physical quantities.</a:t>
            </a:r>
          </a:p>
          <a:p>
            <a:pPr algn="just">
              <a:spcBef>
                <a:spcPct val="0"/>
              </a:spcBef>
              <a:buFontTx/>
              <a:buNone/>
            </a:pPr>
            <a:endParaRPr lang="en-US" altLang="en-US" sz="1600" dirty="0">
              <a:solidFill>
                <a:schemeClr val="tx1"/>
              </a:solidFill>
              <a:latin typeface="+mj-lt"/>
              <a:ea typeface="Calibri" panose="020F0502020204030204" pitchFamily="34" charset="0"/>
              <a:cs typeface="Bookman-Light" charset="0"/>
            </a:endParaRPr>
          </a:p>
          <a:p>
            <a:pPr algn="just">
              <a:spcBef>
                <a:spcPct val="0"/>
              </a:spcBef>
            </a:pPr>
            <a:r>
              <a:rPr lang="en-US" altLang="en-US" sz="1600" dirty="0">
                <a:solidFill>
                  <a:schemeClr val="tx1"/>
                </a:solidFill>
                <a:latin typeface="+mj-lt"/>
                <a:ea typeface="Calibri" panose="020F0502020204030204" pitchFamily="34" charset="0"/>
                <a:cs typeface="Bookman-Light" charset="0"/>
              </a:rPr>
              <a:t>For this we should know the dependence of the physical quantity on other quantities (</a:t>
            </a:r>
            <a:r>
              <a:rPr lang="en-US" altLang="en-US" sz="1600" dirty="0" err="1">
                <a:solidFill>
                  <a:schemeClr val="tx1"/>
                </a:solidFill>
                <a:latin typeface="+mj-lt"/>
                <a:ea typeface="Calibri" panose="020F0502020204030204" pitchFamily="34" charset="0"/>
                <a:cs typeface="Bookman-Light" charset="0"/>
              </a:rPr>
              <a:t>upto</a:t>
            </a:r>
            <a:r>
              <a:rPr lang="en-US" altLang="en-US" sz="1600" dirty="0">
                <a:solidFill>
                  <a:schemeClr val="tx1"/>
                </a:solidFill>
                <a:latin typeface="+mj-lt"/>
                <a:ea typeface="Calibri" panose="020F0502020204030204" pitchFamily="34" charset="0"/>
                <a:cs typeface="Bookman-Light" charset="0"/>
              </a:rPr>
              <a:t> three physical quantities or linearly independent variables) and consider it as a product type of the dependence.</a:t>
            </a:r>
          </a:p>
          <a:p>
            <a:pPr algn="just">
              <a:spcBef>
                <a:spcPct val="0"/>
              </a:spcBef>
            </a:pPr>
            <a:endParaRPr lang="en-US" altLang="en-US" sz="1600" b="1" dirty="0">
              <a:solidFill>
                <a:schemeClr val="tx1"/>
              </a:solidFill>
              <a:latin typeface="+mj-lt"/>
            </a:endParaRPr>
          </a:p>
          <a:p>
            <a:pPr algn="just">
              <a:spcBef>
                <a:spcPct val="0"/>
              </a:spcBef>
            </a:pPr>
            <a:r>
              <a:rPr lang="en-US" altLang="en-US" sz="1600" b="1" dirty="0">
                <a:solidFill>
                  <a:schemeClr val="tx1"/>
                </a:solidFill>
                <a:latin typeface="+mj-lt"/>
              </a:rPr>
              <a:t>Example</a:t>
            </a:r>
            <a:r>
              <a:rPr lang="en-US" altLang="en-US" sz="1600" dirty="0">
                <a:solidFill>
                  <a:schemeClr val="tx1"/>
                </a:solidFill>
                <a:latin typeface="+mj-lt"/>
              </a:rPr>
              <a:t>:</a:t>
            </a:r>
            <a:endParaRPr lang="en-IN" altLang="en-US" sz="1600" dirty="0">
              <a:solidFill>
                <a:schemeClr val="tx1"/>
              </a:solidFill>
              <a:latin typeface="+mj-lt"/>
            </a:endParaRPr>
          </a:p>
          <a:p>
            <a:pPr algn="just">
              <a:spcBef>
                <a:spcPct val="0"/>
              </a:spcBef>
            </a:pPr>
            <a:r>
              <a:rPr lang="en-US" altLang="en-US" sz="1600" dirty="0">
                <a:solidFill>
                  <a:schemeClr val="tx1"/>
                </a:solidFill>
                <a:latin typeface="+mj-lt"/>
                <a:ea typeface="Calibri" panose="020F0502020204030204" pitchFamily="34" charset="0"/>
                <a:cs typeface="Bookman-Light" charset="0"/>
              </a:rPr>
              <a:t>Consider a simple pendulum, having a bob attached to a string that oscillates under the action of the force of gravity. Suppose that the period of oscillation of the simple pendulum depends on its length (</a:t>
            </a:r>
            <a:r>
              <a:rPr lang="en-US" altLang="en-US" sz="1600" dirty="0">
                <a:solidFill>
                  <a:schemeClr val="tx1"/>
                </a:solidFill>
                <a:latin typeface="+mj-lt"/>
                <a:ea typeface="Calibri" panose="020F0502020204030204" pitchFamily="34" charset="0"/>
                <a:cs typeface="Bookman-LightItalic" charset="0"/>
              </a:rPr>
              <a:t>l</a:t>
            </a:r>
            <a:r>
              <a:rPr lang="en-US" altLang="en-US" sz="1600" dirty="0">
                <a:solidFill>
                  <a:schemeClr val="tx1"/>
                </a:solidFill>
                <a:latin typeface="+mj-lt"/>
                <a:ea typeface="Calibri" panose="020F0502020204030204" pitchFamily="34" charset="0"/>
                <a:cs typeface="Bookman-Light" charset="0"/>
              </a:rPr>
              <a:t>), mass of the bob (</a:t>
            </a:r>
            <a:r>
              <a:rPr lang="en-US" altLang="en-US" sz="1600" dirty="0">
                <a:solidFill>
                  <a:schemeClr val="tx1"/>
                </a:solidFill>
                <a:latin typeface="+mj-lt"/>
                <a:ea typeface="Calibri" panose="020F0502020204030204" pitchFamily="34" charset="0"/>
                <a:cs typeface="Bookman-LightItalic" charset="0"/>
              </a:rPr>
              <a:t>m</a:t>
            </a:r>
            <a:r>
              <a:rPr lang="en-US" altLang="en-US" sz="1600" dirty="0">
                <a:solidFill>
                  <a:schemeClr val="tx1"/>
                </a:solidFill>
                <a:latin typeface="+mj-lt"/>
                <a:ea typeface="Calibri" panose="020F0502020204030204" pitchFamily="34" charset="0"/>
                <a:cs typeface="Bookman-Light" charset="0"/>
              </a:rPr>
              <a:t>) and acceleration due to gravity (</a:t>
            </a:r>
            <a:r>
              <a:rPr lang="en-US" altLang="en-US" sz="1600" dirty="0">
                <a:solidFill>
                  <a:schemeClr val="tx1"/>
                </a:solidFill>
                <a:latin typeface="+mj-lt"/>
                <a:ea typeface="Calibri" panose="020F0502020204030204" pitchFamily="34" charset="0"/>
                <a:cs typeface="Bookman-LightItalic" charset="0"/>
              </a:rPr>
              <a:t>g</a:t>
            </a:r>
            <a:r>
              <a:rPr lang="en-US" altLang="en-US" sz="1600" dirty="0">
                <a:solidFill>
                  <a:schemeClr val="tx1"/>
                </a:solidFill>
                <a:latin typeface="+mj-lt"/>
                <a:ea typeface="Calibri" panose="020F0502020204030204" pitchFamily="34" charset="0"/>
                <a:cs typeface="Bookman-Light" charset="0"/>
              </a:rPr>
              <a:t>). Derive the expression for its time period using method of dimensions.</a:t>
            </a:r>
            <a:endParaRPr lang="en-US" altLang="en-US" sz="1600" dirty="0">
              <a:solidFill>
                <a:schemeClr val="tx1"/>
              </a:solidFill>
              <a:latin typeface="+mj-lt"/>
              <a:ea typeface="Calibri" panose="020F0502020204030204" pitchFamily="34" charset="0"/>
              <a:cs typeface="Bookman-LightItalic" charset="0"/>
            </a:endParaRPr>
          </a:p>
          <a:p>
            <a:pPr algn="just">
              <a:spcBef>
                <a:spcPct val="0"/>
              </a:spcBef>
            </a:pPr>
            <a:endParaRPr lang="en-US" altLang="en-US" sz="1600" dirty="0">
              <a:solidFill>
                <a:schemeClr val="tx1"/>
              </a:solidFill>
              <a:latin typeface="+mj-lt"/>
              <a:cs typeface="Calibri" panose="020F0502020204030204" pitchFamily="34" charset="0"/>
            </a:endParaRPr>
          </a:p>
          <a:p>
            <a:pPr algn="just">
              <a:spcBef>
                <a:spcPct val="0"/>
              </a:spcBef>
            </a:pPr>
            <a:r>
              <a:rPr lang="en-US" altLang="en-US" sz="1600" dirty="0">
                <a:solidFill>
                  <a:schemeClr val="tx1"/>
                </a:solidFill>
                <a:latin typeface="+mj-lt"/>
                <a:cs typeface="Calibri" panose="020F0502020204030204" pitchFamily="34" charset="0"/>
              </a:rPr>
              <a:t>The dependence of time period T on the quantities l, g and m as a product may be written as:</a:t>
            </a:r>
          </a:p>
          <a:p>
            <a:pPr algn="just">
              <a:spcBef>
                <a:spcPct val="0"/>
              </a:spcBef>
            </a:pPr>
            <a:r>
              <a:rPr lang="en-US" altLang="en-US" sz="1600" b="1" dirty="0">
                <a:solidFill>
                  <a:schemeClr val="tx1"/>
                </a:solidFill>
                <a:latin typeface="+mj-lt"/>
                <a:cs typeface="Calibri" panose="020F0502020204030204" pitchFamily="34" charset="0"/>
              </a:rPr>
              <a:t>T = k l</a:t>
            </a:r>
            <a:r>
              <a:rPr lang="en-US" altLang="en-US" sz="1600" b="1" baseline="30000" dirty="0">
                <a:solidFill>
                  <a:schemeClr val="tx1"/>
                </a:solidFill>
                <a:latin typeface="+mj-lt"/>
                <a:cs typeface="Calibri" panose="020F0502020204030204" pitchFamily="34" charset="0"/>
              </a:rPr>
              <a:t>x</a:t>
            </a:r>
            <a:r>
              <a:rPr lang="en-US" altLang="en-US" sz="1600" b="1" dirty="0">
                <a:solidFill>
                  <a:schemeClr val="tx1"/>
                </a:solidFill>
                <a:latin typeface="+mj-lt"/>
                <a:cs typeface="Calibri" panose="020F0502020204030204" pitchFamily="34" charset="0"/>
              </a:rPr>
              <a:t> m</a:t>
            </a:r>
            <a:r>
              <a:rPr lang="en-US" altLang="en-US" sz="1600" b="1" baseline="30000" dirty="0">
                <a:solidFill>
                  <a:schemeClr val="tx1"/>
                </a:solidFill>
                <a:latin typeface="+mj-lt"/>
                <a:cs typeface="Calibri" panose="020F0502020204030204" pitchFamily="34" charset="0"/>
              </a:rPr>
              <a:t>y </a:t>
            </a:r>
            <a:r>
              <a:rPr lang="en-US" altLang="en-US" sz="1600" b="1" dirty="0" err="1">
                <a:solidFill>
                  <a:schemeClr val="tx1"/>
                </a:solidFill>
                <a:latin typeface="+mj-lt"/>
                <a:cs typeface="Calibri" panose="020F0502020204030204" pitchFamily="34" charset="0"/>
              </a:rPr>
              <a:t>g</a:t>
            </a:r>
            <a:r>
              <a:rPr lang="en-US" altLang="en-US" sz="1600" b="1" baseline="30000" dirty="0" err="1">
                <a:solidFill>
                  <a:schemeClr val="tx1"/>
                </a:solidFill>
                <a:latin typeface="+mj-lt"/>
                <a:cs typeface="Calibri" panose="020F0502020204030204" pitchFamily="34" charset="0"/>
              </a:rPr>
              <a:t>z</a:t>
            </a:r>
            <a:endParaRPr lang="en-US" altLang="en-US" sz="1600" b="1" baseline="30000" dirty="0">
              <a:solidFill>
                <a:schemeClr val="tx1"/>
              </a:solidFill>
              <a:latin typeface="+mj-lt"/>
              <a:cs typeface="Calibri" panose="020F0502020204030204" pitchFamily="34" charset="0"/>
            </a:endParaRPr>
          </a:p>
          <a:p>
            <a:pPr algn="just">
              <a:spcBef>
                <a:spcPct val="0"/>
              </a:spcBef>
            </a:pPr>
            <a:r>
              <a:rPr lang="en-US" altLang="en-US" sz="1600" dirty="0">
                <a:solidFill>
                  <a:schemeClr val="tx1"/>
                </a:solidFill>
                <a:latin typeface="+mj-lt"/>
                <a:cs typeface="Calibri" panose="020F0502020204030204" pitchFamily="34" charset="0"/>
              </a:rPr>
              <a:t>where k is dimensionless constant and x, y and z are the exponents.</a:t>
            </a:r>
            <a:endParaRPr lang="en-US" altLang="en-US" sz="1600" dirty="0">
              <a:solidFill>
                <a:schemeClr val="tx1"/>
              </a:solidFill>
              <a:latin typeface="+mj-lt"/>
            </a:endParaRP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1122029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up)">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4" end="4"/>
                                            </p:txEl>
                                          </p:spTgt>
                                        </p:tgtEl>
                                        <p:attrNameLst>
                                          <p:attrName>style.visibility</p:attrName>
                                        </p:attrNameLst>
                                      </p:cBhvr>
                                      <p:to>
                                        <p:strVal val="visible"/>
                                      </p:to>
                                    </p:set>
                                    <p:animEffect transition="in" filter="wipe(up)">
                                      <p:cBhvr>
                                        <p:cTn id="22" dur="500"/>
                                        <p:tgtEl>
                                          <p:spTgt spid="1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5" end="5"/>
                                            </p:txEl>
                                          </p:spTgt>
                                        </p:tgtEl>
                                        <p:attrNameLst>
                                          <p:attrName>style.visibility</p:attrName>
                                        </p:attrNameLst>
                                      </p:cBhvr>
                                      <p:to>
                                        <p:strVal val="visible"/>
                                      </p:to>
                                    </p:set>
                                    <p:animEffect transition="in" filter="wipe(up)">
                                      <p:cBhvr>
                                        <p:cTn id="27" dur="500"/>
                                        <p:tgtEl>
                                          <p:spTgt spid="1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7" end="7"/>
                                            </p:txEl>
                                          </p:spTgt>
                                        </p:tgtEl>
                                        <p:attrNameLst>
                                          <p:attrName>style.visibility</p:attrName>
                                        </p:attrNameLst>
                                      </p:cBhvr>
                                      <p:to>
                                        <p:strVal val="visible"/>
                                      </p:to>
                                    </p:set>
                                    <p:animEffect transition="in" filter="wipe(up)">
                                      <p:cBhvr>
                                        <p:cTn id="32" dur="500"/>
                                        <p:tgtEl>
                                          <p:spTgt spid="15">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xEl>
                                              <p:pRg st="8" end="8"/>
                                            </p:txEl>
                                          </p:spTgt>
                                        </p:tgtEl>
                                        <p:attrNameLst>
                                          <p:attrName>style.visibility</p:attrName>
                                        </p:attrNameLst>
                                      </p:cBhvr>
                                      <p:to>
                                        <p:strVal val="visible"/>
                                      </p:to>
                                    </p:set>
                                    <p:animEffect transition="in" filter="wipe(up)">
                                      <p:cBhvr>
                                        <p:cTn id="37" dur="500"/>
                                        <p:tgtEl>
                                          <p:spTgt spid="15">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xEl>
                                              <p:pRg st="9" end="9"/>
                                            </p:txEl>
                                          </p:spTgt>
                                        </p:tgtEl>
                                        <p:attrNameLst>
                                          <p:attrName>style.visibility</p:attrName>
                                        </p:attrNameLst>
                                      </p:cBhvr>
                                      <p:to>
                                        <p:strVal val="visible"/>
                                      </p:to>
                                    </p:set>
                                    <p:animEffect transition="in" filter="wipe(up)">
                                      <p:cBhvr>
                                        <p:cTn id="42" dur="500"/>
                                        <p:tgtEl>
                                          <p:spTgt spid="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educing Relation among the Physical Quantities</a:t>
            </a: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4278094"/>
          </a:xfrm>
          <a:prstGeom prst="rect">
            <a:avLst/>
          </a:prstGeom>
        </p:spPr>
        <p:txBody>
          <a:bodyPr wrap="square">
            <a:spAutoFit/>
          </a:bodyPr>
          <a:lstStyle/>
          <a:p>
            <a:pPr algn="just">
              <a:spcBef>
                <a:spcPct val="0"/>
              </a:spcBef>
            </a:pPr>
            <a:r>
              <a:rPr lang="en-US" altLang="en-US" sz="1600" dirty="0">
                <a:solidFill>
                  <a:schemeClr val="tx1"/>
                </a:solidFill>
                <a:latin typeface="+mj-lt"/>
              </a:rPr>
              <a:t>The dimensions of the quantities involved in the equation are:</a:t>
            </a:r>
          </a:p>
          <a:p>
            <a:pPr algn="just">
              <a:spcBef>
                <a:spcPct val="0"/>
              </a:spcBef>
            </a:pPr>
            <a:r>
              <a:rPr lang="en-US" altLang="en-US" sz="1600" dirty="0">
                <a:solidFill>
                  <a:schemeClr val="tx1"/>
                </a:solidFill>
                <a:latin typeface="+mj-lt"/>
              </a:rPr>
              <a:t>[m] = [ML</a:t>
            </a:r>
            <a:r>
              <a:rPr lang="en-US" altLang="en-US" sz="1600" baseline="30000" dirty="0">
                <a:solidFill>
                  <a:schemeClr val="tx1"/>
                </a:solidFill>
                <a:latin typeface="+mj-lt"/>
              </a:rPr>
              <a:t>0</a:t>
            </a:r>
            <a:r>
              <a:rPr lang="en-US" altLang="en-US" sz="1600" dirty="0">
                <a:solidFill>
                  <a:schemeClr val="tx1"/>
                </a:solidFill>
                <a:latin typeface="+mj-lt"/>
              </a:rPr>
              <a:t>T</a:t>
            </a:r>
            <a:r>
              <a:rPr lang="en-US" altLang="en-US" sz="1600" baseline="30000" dirty="0">
                <a:solidFill>
                  <a:schemeClr val="tx1"/>
                </a:solidFill>
                <a:latin typeface="+mj-lt"/>
              </a:rPr>
              <a:t>0</a:t>
            </a:r>
            <a:r>
              <a:rPr lang="en-US" altLang="en-US" sz="1600" dirty="0">
                <a:solidFill>
                  <a:schemeClr val="tx1"/>
                </a:solidFill>
                <a:latin typeface="+mj-lt"/>
              </a:rPr>
              <a:t>], [l]   = [M</a:t>
            </a:r>
            <a:r>
              <a:rPr lang="en-US" altLang="en-US" sz="1600" baseline="30000" dirty="0">
                <a:solidFill>
                  <a:schemeClr val="tx1"/>
                </a:solidFill>
                <a:latin typeface="+mj-lt"/>
              </a:rPr>
              <a:t>0</a:t>
            </a:r>
            <a:r>
              <a:rPr lang="en-US" altLang="en-US" sz="1600" dirty="0">
                <a:solidFill>
                  <a:schemeClr val="tx1"/>
                </a:solidFill>
                <a:latin typeface="+mj-lt"/>
              </a:rPr>
              <a:t>LT</a:t>
            </a:r>
            <a:r>
              <a:rPr lang="en-US" altLang="en-US" sz="1600" baseline="30000" dirty="0">
                <a:solidFill>
                  <a:schemeClr val="tx1"/>
                </a:solidFill>
                <a:latin typeface="+mj-lt"/>
              </a:rPr>
              <a:t>0</a:t>
            </a:r>
            <a:r>
              <a:rPr lang="en-US" altLang="en-US" sz="1600" dirty="0">
                <a:solidFill>
                  <a:schemeClr val="tx1"/>
                </a:solidFill>
                <a:latin typeface="+mj-lt"/>
              </a:rPr>
              <a:t>] , [g]  = [M</a:t>
            </a:r>
            <a:r>
              <a:rPr lang="en-US" altLang="en-US" sz="1600" baseline="30000" dirty="0">
                <a:solidFill>
                  <a:schemeClr val="tx1"/>
                </a:solidFill>
                <a:latin typeface="+mj-lt"/>
              </a:rPr>
              <a:t>0</a:t>
            </a:r>
            <a:r>
              <a:rPr lang="en-US" altLang="en-US" sz="1600" dirty="0">
                <a:solidFill>
                  <a:schemeClr val="tx1"/>
                </a:solidFill>
                <a:latin typeface="+mj-lt"/>
              </a:rPr>
              <a:t>LT</a:t>
            </a:r>
            <a:r>
              <a:rPr lang="en-US" altLang="en-US" sz="1600" baseline="30000" dirty="0">
                <a:solidFill>
                  <a:schemeClr val="tx1"/>
                </a:solidFill>
                <a:latin typeface="+mj-lt"/>
              </a:rPr>
              <a:t>-2</a:t>
            </a:r>
            <a:r>
              <a:rPr lang="en-US" altLang="en-US" sz="1600" dirty="0">
                <a:solidFill>
                  <a:schemeClr val="tx1"/>
                </a:solidFill>
                <a:latin typeface="+mj-lt"/>
              </a:rPr>
              <a:t>] , [T]  = </a:t>
            </a:r>
            <a:r>
              <a:rPr lang="en-US" altLang="en-US" sz="1600" dirty="0">
                <a:solidFill>
                  <a:schemeClr val="tx1"/>
                </a:solidFill>
                <a:latin typeface="+mj-lt"/>
                <a:ea typeface="Calibri" panose="020F0502020204030204" pitchFamily="34" charset="0"/>
                <a:cs typeface="Bookman-Light" charset="0"/>
              </a:rPr>
              <a:t>[M</a:t>
            </a:r>
            <a:r>
              <a:rPr lang="en-US" altLang="en-US" sz="1600" baseline="30000" dirty="0">
                <a:solidFill>
                  <a:schemeClr val="tx1"/>
                </a:solidFill>
                <a:latin typeface="+mj-lt"/>
                <a:ea typeface="Calibri" panose="020F0502020204030204" pitchFamily="34" charset="0"/>
                <a:cs typeface="Bookman-Light" charset="0"/>
              </a:rPr>
              <a:t>0</a:t>
            </a:r>
            <a:r>
              <a:rPr lang="en-US" altLang="en-US" sz="1600" dirty="0">
                <a:solidFill>
                  <a:schemeClr val="tx1"/>
                </a:solidFill>
                <a:latin typeface="+mj-lt"/>
                <a:ea typeface="Calibri" panose="020F0502020204030204" pitchFamily="34" charset="0"/>
                <a:cs typeface="Bookman-Light" charset="0"/>
              </a:rPr>
              <a:t>L</a:t>
            </a:r>
            <a:r>
              <a:rPr lang="en-US" altLang="en-US" sz="1600" baseline="30000" dirty="0">
                <a:solidFill>
                  <a:schemeClr val="tx1"/>
                </a:solidFill>
                <a:latin typeface="+mj-lt"/>
                <a:ea typeface="Calibri" panose="020F0502020204030204" pitchFamily="34" charset="0"/>
                <a:cs typeface="Bookman-Light" charset="0"/>
              </a:rPr>
              <a:t>0</a:t>
            </a:r>
            <a:r>
              <a:rPr lang="en-US" altLang="en-US" sz="1600" dirty="0">
                <a:solidFill>
                  <a:schemeClr val="tx1"/>
                </a:solidFill>
                <a:latin typeface="+mj-lt"/>
                <a:ea typeface="Calibri" panose="020F0502020204030204" pitchFamily="34" charset="0"/>
                <a:cs typeface="Bookman-Light" charset="0"/>
              </a:rPr>
              <a:t>T] </a:t>
            </a:r>
          </a:p>
          <a:p>
            <a:pPr algn="just">
              <a:spcBef>
                <a:spcPct val="0"/>
              </a:spcBef>
            </a:pPr>
            <a:endParaRPr lang="en-US" altLang="en-US" sz="1600" dirty="0">
              <a:solidFill>
                <a:schemeClr val="tx1"/>
              </a:solidFill>
              <a:latin typeface="+mj-lt"/>
            </a:endParaRPr>
          </a:p>
          <a:p>
            <a:pPr algn="just">
              <a:spcBef>
                <a:spcPct val="0"/>
              </a:spcBef>
            </a:pPr>
            <a:r>
              <a:rPr lang="en-US" altLang="en-US" sz="1600" dirty="0">
                <a:solidFill>
                  <a:schemeClr val="tx1"/>
                </a:solidFill>
                <a:latin typeface="+mj-lt"/>
                <a:ea typeface="Calibri" panose="020F0502020204030204" pitchFamily="34" charset="0"/>
                <a:cs typeface="Bookman-Light" charset="0"/>
              </a:rPr>
              <a:t>By substituting dimensions on both sides of </a:t>
            </a:r>
            <a:r>
              <a:rPr lang="en-US" altLang="en-US" sz="1600" dirty="0">
                <a:solidFill>
                  <a:schemeClr val="tx1"/>
                </a:solidFill>
                <a:latin typeface="+mj-lt"/>
                <a:ea typeface="Calibri" panose="020F0502020204030204" pitchFamily="34" charset="0"/>
                <a:cs typeface="Bookman-LightItalic" charset="0"/>
              </a:rPr>
              <a:t> T = k l</a:t>
            </a:r>
            <a:r>
              <a:rPr lang="en-US" altLang="en-US" sz="1600" baseline="30000" dirty="0">
                <a:solidFill>
                  <a:schemeClr val="tx1"/>
                </a:solidFill>
                <a:latin typeface="+mj-lt"/>
                <a:ea typeface="Calibri" panose="020F0502020204030204" pitchFamily="34" charset="0"/>
                <a:cs typeface="Bookman-LightItalic" charset="0"/>
              </a:rPr>
              <a:t>x</a:t>
            </a:r>
            <a:r>
              <a:rPr lang="en-US" altLang="en-US" sz="1600" dirty="0">
                <a:solidFill>
                  <a:schemeClr val="tx1"/>
                </a:solidFill>
                <a:latin typeface="+mj-lt"/>
                <a:ea typeface="Calibri" panose="020F0502020204030204" pitchFamily="34" charset="0"/>
                <a:cs typeface="Bookman-LightItalic" charset="0"/>
              </a:rPr>
              <a:t> m</a:t>
            </a:r>
            <a:r>
              <a:rPr lang="en-US" altLang="en-US" sz="1600" baseline="30000" dirty="0">
                <a:solidFill>
                  <a:schemeClr val="tx1"/>
                </a:solidFill>
                <a:latin typeface="+mj-lt"/>
                <a:ea typeface="Calibri" panose="020F0502020204030204" pitchFamily="34" charset="0"/>
                <a:cs typeface="Bookman-LightItalic" charset="0"/>
              </a:rPr>
              <a:t>y </a:t>
            </a:r>
            <a:r>
              <a:rPr lang="en-US" altLang="en-US" sz="1600" dirty="0" err="1">
                <a:solidFill>
                  <a:schemeClr val="tx1"/>
                </a:solidFill>
                <a:latin typeface="+mj-lt"/>
                <a:ea typeface="Calibri" panose="020F0502020204030204" pitchFamily="34" charset="0"/>
                <a:cs typeface="Bookman-LightItalic" charset="0"/>
              </a:rPr>
              <a:t>g</a:t>
            </a:r>
            <a:r>
              <a:rPr lang="en-US" altLang="en-US" sz="1600" baseline="30000" dirty="0" err="1">
                <a:solidFill>
                  <a:schemeClr val="tx1"/>
                </a:solidFill>
                <a:latin typeface="+mj-lt"/>
                <a:ea typeface="Calibri" panose="020F0502020204030204" pitchFamily="34" charset="0"/>
                <a:cs typeface="Bookman-LightItalic" charset="0"/>
              </a:rPr>
              <a:t>z</a:t>
            </a:r>
            <a:r>
              <a:rPr lang="en-US" altLang="en-US" sz="1600" dirty="0">
                <a:solidFill>
                  <a:schemeClr val="tx1"/>
                </a:solidFill>
                <a:latin typeface="+mj-lt"/>
                <a:ea typeface="Calibri" panose="020F0502020204030204" pitchFamily="34" charset="0"/>
                <a:cs typeface="Bookman-Light" charset="0"/>
              </a:rPr>
              <a:t>,      we have</a:t>
            </a:r>
            <a:endParaRPr lang="en-US" altLang="en-US" sz="1600" dirty="0">
              <a:solidFill>
                <a:schemeClr val="tx1"/>
              </a:solidFill>
              <a:latin typeface="+mj-lt"/>
            </a:endParaRPr>
          </a:p>
          <a:p>
            <a:pPr algn="just">
              <a:spcBef>
                <a:spcPct val="0"/>
              </a:spcBef>
            </a:pPr>
            <a:r>
              <a:rPr lang="en-US" altLang="en-US" sz="1600" dirty="0">
                <a:solidFill>
                  <a:schemeClr val="tx1"/>
                </a:solidFill>
                <a:latin typeface="+mj-lt"/>
                <a:cs typeface="Calibri" panose="020F0502020204030204" pitchFamily="34" charset="0"/>
              </a:rPr>
              <a:t>[M</a:t>
            </a:r>
            <a:r>
              <a:rPr lang="en-US" altLang="en-US" sz="1600" baseline="30000" dirty="0">
                <a:solidFill>
                  <a:schemeClr val="tx1"/>
                </a:solidFill>
                <a:latin typeface="+mj-lt"/>
                <a:cs typeface="Calibri" panose="020F0502020204030204" pitchFamily="34" charset="0"/>
              </a:rPr>
              <a:t>0</a:t>
            </a:r>
            <a:r>
              <a:rPr lang="en-US" altLang="en-US" sz="1600" dirty="0">
                <a:solidFill>
                  <a:schemeClr val="tx1"/>
                </a:solidFill>
                <a:latin typeface="+mj-lt"/>
                <a:cs typeface="Calibri" panose="020F0502020204030204" pitchFamily="34" charset="0"/>
              </a:rPr>
              <a:t>L</a:t>
            </a:r>
            <a:r>
              <a:rPr lang="en-US" altLang="en-US" sz="1600" baseline="30000" dirty="0">
                <a:solidFill>
                  <a:schemeClr val="tx1"/>
                </a:solidFill>
                <a:latin typeface="+mj-lt"/>
                <a:cs typeface="Calibri" panose="020F0502020204030204" pitchFamily="34" charset="0"/>
              </a:rPr>
              <a:t>0</a:t>
            </a:r>
            <a:r>
              <a:rPr lang="en-US" altLang="en-US" sz="1600" dirty="0">
                <a:solidFill>
                  <a:schemeClr val="tx1"/>
                </a:solidFill>
                <a:latin typeface="+mj-lt"/>
                <a:cs typeface="Calibri" panose="020F0502020204030204" pitchFamily="34" charset="0"/>
              </a:rPr>
              <a:t>T] = </a:t>
            </a:r>
            <a:r>
              <a:rPr lang="en-US" altLang="en-US" sz="1600" dirty="0">
                <a:solidFill>
                  <a:schemeClr val="tx1"/>
                </a:solidFill>
                <a:latin typeface="+mj-lt"/>
              </a:rPr>
              <a:t>[M</a:t>
            </a:r>
            <a:r>
              <a:rPr lang="en-US" altLang="en-US" sz="1600" baseline="30000" dirty="0">
                <a:solidFill>
                  <a:schemeClr val="tx1"/>
                </a:solidFill>
                <a:latin typeface="+mj-lt"/>
              </a:rPr>
              <a:t>0</a:t>
            </a:r>
            <a:r>
              <a:rPr lang="en-US" altLang="en-US" sz="1600" dirty="0">
                <a:solidFill>
                  <a:schemeClr val="tx1"/>
                </a:solidFill>
                <a:latin typeface="+mj-lt"/>
              </a:rPr>
              <a:t>LT</a:t>
            </a:r>
            <a:r>
              <a:rPr lang="en-US" altLang="en-US" sz="1600" baseline="30000" dirty="0">
                <a:solidFill>
                  <a:schemeClr val="tx1"/>
                </a:solidFill>
                <a:latin typeface="+mj-lt"/>
              </a:rPr>
              <a:t>0</a:t>
            </a:r>
            <a:r>
              <a:rPr lang="en-US" altLang="en-US" sz="1600" dirty="0">
                <a:solidFill>
                  <a:schemeClr val="tx1"/>
                </a:solidFill>
                <a:latin typeface="+mj-lt"/>
              </a:rPr>
              <a:t>]</a:t>
            </a:r>
            <a:r>
              <a:rPr lang="en-US" altLang="en-US" sz="1600" baseline="30000" dirty="0">
                <a:solidFill>
                  <a:schemeClr val="tx1"/>
                </a:solidFill>
                <a:latin typeface="+mj-lt"/>
              </a:rPr>
              <a:t>x</a:t>
            </a:r>
            <a:r>
              <a:rPr lang="en-US" altLang="en-US" sz="1600" dirty="0">
                <a:solidFill>
                  <a:schemeClr val="tx1"/>
                </a:solidFill>
                <a:latin typeface="+mj-lt"/>
              </a:rPr>
              <a:t> [ML</a:t>
            </a:r>
            <a:r>
              <a:rPr lang="en-US" altLang="en-US" sz="1600" baseline="30000" dirty="0">
                <a:solidFill>
                  <a:schemeClr val="tx1"/>
                </a:solidFill>
                <a:latin typeface="+mj-lt"/>
              </a:rPr>
              <a:t>0</a:t>
            </a:r>
            <a:r>
              <a:rPr lang="en-US" altLang="en-US" sz="1600" dirty="0">
                <a:solidFill>
                  <a:schemeClr val="tx1"/>
                </a:solidFill>
                <a:latin typeface="+mj-lt"/>
              </a:rPr>
              <a:t>T</a:t>
            </a:r>
            <a:r>
              <a:rPr lang="en-US" altLang="en-US" sz="1600" baseline="30000" dirty="0">
                <a:solidFill>
                  <a:schemeClr val="tx1"/>
                </a:solidFill>
                <a:latin typeface="+mj-lt"/>
              </a:rPr>
              <a:t>0</a:t>
            </a:r>
            <a:r>
              <a:rPr lang="en-US" altLang="en-US" sz="1600" dirty="0">
                <a:solidFill>
                  <a:schemeClr val="tx1"/>
                </a:solidFill>
                <a:latin typeface="+mj-lt"/>
              </a:rPr>
              <a:t>]</a:t>
            </a:r>
            <a:r>
              <a:rPr lang="en-US" altLang="en-US" sz="1600" baseline="30000" dirty="0">
                <a:solidFill>
                  <a:schemeClr val="tx1"/>
                </a:solidFill>
                <a:latin typeface="+mj-lt"/>
              </a:rPr>
              <a:t>y</a:t>
            </a:r>
            <a:r>
              <a:rPr lang="en-US" altLang="en-US" sz="1600" dirty="0">
                <a:solidFill>
                  <a:schemeClr val="tx1"/>
                </a:solidFill>
                <a:latin typeface="+mj-lt"/>
              </a:rPr>
              <a:t> [M</a:t>
            </a:r>
            <a:r>
              <a:rPr lang="en-US" altLang="en-US" sz="1600" baseline="30000" dirty="0">
                <a:solidFill>
                  <a:schemeClr val="tx1"/>
                </a:solidFill>
                <a:latin typeface="+mj-lt"/>
              </a:rPr>
              <a:t>0</a:t>
            </a:r>
            <a:r>
              <a:rPr lang="en-US" altLang="en-US" sz="1600" dirty="0">
                <a:solidFill>
                  <a:schemeClr val="tx1"/>
                </a:solidFill>
                <a:latin typeface="+mj-lt"/>
              </a:rPr>
              <a:t>LT</a:t>
            </a:r>
            <a:r>
              <a:rPr lang="en-US" altLang="en-US" sz="1600" baseline="30000" dirty="0">
                <a:solidFill>
                  <a:schemeClr val="tx1"/>
                </a:solidFill>
                <a:latin typeface="+mj-lt"/>
              </a:rPr>
              <a:t>-2</a:t>
            </a:r>
            <a:r>
              <a:rPr lang="en-US" altLang="en-US" sz="1600" dirty="0">
                <a:solidFill>
                  <a:schemeClr val="tx1"/>
                </a:solidFill>
                <a:latin typeface="+mj-lt"/>
              </a:rPr>
              <a:t>]</a:t>
            </a:r>
            <a:r>
              <a:rPr lang="en-US" altLang="en-US" sz="1600" baseline="30000" dirty="0">
                <a:solidFill>
                  <a:schemeClr val="tx1"/>
                </a:solidFill>
                <a:latin typeface="+mj-lt"/>
              </a:rPr>
              <a:t>z</a:t>
            </a:r>
            <a:r>
              <a:rPr lang="en-US" altLang="en-US" sz="1600" dirty="0">
                <a:solidFill>
                  <a:schemeClr val="tx1"/>
                </a:solidFill>
                <a:latin typeface="+mj-lt"/>
              </a:rPr>
              <a:t> </a:t>
            </a:r>
          </a:p>
          <a:p>
            <a:pPr algn="just">
              <a:spcBef>
                <a:spcPct val="0"/>
              </a:spcBef>
            </a:pPr>
            <a:r>
              <a:rPr lang="en-US" altLang="en-US" sz="1600" dirty="0">
                <a:solidFill>
                  <a:schemeClr val="tx1"/>
                </a:solidFill>
                <a:latin typeface="+mj-lt"/>
                <a:cs typeface="Calibri" panose="020F0502020204030204" pitchFamily="34" charset="0"/>
              </a:rPr>
              <a:t>[M</a:t>
            </a:r>
            <a:r>
              <a:rPr lang="en-US" altLang="en-US" sz="1600" baseline="30000" dirty="0">
                <a:solidFill>
                  <a:schemeClr val="tx1"/>
                </a:solidFill>
                <a:latin typeface="+mj-lt"/>
                <a:cs typeface="Calibri" panose="020F0502020204030204" pitchFamily="34" charset="0"/>
              </a:rPr>
              <a:t>0</a:t>
            </a:r>
            <a:r>
              <a:rPr lang="en-US" altLang="en-US" sz="1600" dirty="0">
                <a:solidFill>
                  <a:schemeClr val="tx1"/>
                </a:solidFill>
                <a:latin typeface="+mj-lt"/>
                <a:cs typeface="Calibri" panose="020F0502020204030204" pitchFamily="34" charset="0"/>
              </a:rPr>
              <a:t>L</a:t>
            </a:r>
            <a:r>
              <a:rPr lang="en-US" altLang="en-US" sz="1600" baseline="30000" dirty="0">
                <a:solidFill>
                  <a:schemeClr val="tx1"/>
                </a:solidFill>
                <a:latin typeface="+mj-lt"/>
                <a:cs typeface="Calibri" panose="020F0502020204030204" pitchFamily="34" charset="0"/>
              </a:rPr>
              <a:t>0</a:t>
            </a:r>
            <a:r>
              <a:rPr lang="en-US" altLang="en-US" sz="1600" dirty="0">
                <a:solidFill>
                  <a:schemeClr val="tx1"/>
                </a:solidFill>
                <a:latin typeface="+mj-lt"/>
                <a:cs typeface="Calibri" panose="020F0502020204030204" pitchFamily="34" charset="0"/>
              </a:rPr>
              <a:t>T] = </a:t>
            </a:r>
            <a:r>
              <a:rPr lang="en-US" altLang="en-US" sz="1600" dirty="0">
                <a:solidFill>
                  <a:schemeClr val="tx1"/>
                </a:solidFill>
                <a:latin typeface="+mj-lt"/>
              </a:rPr>
              <a:t>[M]</a:t>
            </a:r>
            <a:r>
              <a:rPr lang="en-US" altLang="en-US" sz="1600" baseline="30000" dirty="0">
                <a:solidFill>
                  <a:schemeClr val="tx1"/>
                </a:solidFill>
                <a:latin typeface="+mj-lt"/>
              </a:rPr>
              <a:t>y</a:t>
            </a:r>
            <a:r>
              <a:rPr lang="en-US" altLang="en-US" sz="1600" dirty="0">
                <a:solidFill>
                  <a:schemeClr val="tx1"/>
                </a:solidFill>
                <a:latin typeface="+mj-lt"/>
              </a:rPr>
              <a:t> [L]</a:t>
            </a:r>
            <a:r>
              <a:rPr lang="en-US" altLang="en-US" sz="1600" baseline="30000" dirty="0" err="1">
                <a:solidFill>
                  <a:schemeClr val="tx1"/>
                </a:solidFill>
                <a:latin typeface="+mj-lt"/>
              </a:rPr>
              <a:t>x+z</a:t>
            </a:r>
            <a:r>
              <a:rPr lang="en-US" altLang="en-US" sz="1600" baseline="30000" dirty="0">
                <a:solidFill>
                  <a:schemeClr val="tx1"/>
                </a:solidFill>
                <a:latin typeface="+mj-lt"/>
              </a:rPr>
              <a:t> </a:t>
            </a:r>
            <a:r>
              <a:rPr lang="en-US" altLang="en-US" sz="1600" dirty="0">
                <a:solidFill>
                  <a:schemeClr val="tx1"/>
                </a:solidFill>
                <a:latin typeface="+mj-lt"/>
              </a:rPr>
              <a:t>[T]</a:t>
            </a:r>
            <a:r>
              <a:rPr lang="en-US" altLang="en-US" sz="1600" baseline="30000" dirty="0">
                <a:solidFill>
                  <a:schemeClr val="tx1"/>
                </a:solidFill>
                <a:latin typeface="+mj-lt"/>
              </a:rPr>
              <a:t>-2z</a:t>
            </a:r>
          </a:p>
          <a:p>
            <a:pPr algn="just">
              <a:spcBef>
                <a:spcPct val="0"/>
              </a:spcBef>
            </a:pPr>
            <a:endParaRPr lang="en-US" altLang="en-US" sz="1600" dirty="0">
              <a:solidFill>
                <a:schemeClr val="tx1"/>
              </a:solidFill>
              <a:latin typeface="+mj-lt"/>
              <a:cs typeface="Calibri" panose="020F0502020204030204" pitchFamily="34" charset="0"/>
            </a:endParaRPr>
          </a:p>
          <a:p>
            <a:pPr algn="just">
              <a:spcBef>
                <a:spcPct val="0"/>
              </a:spcBef>
            </a:pPr>
            <a:r>
              <a:rPr lang="en-US" altLang="en-US" sz="1600" dirty="0">
                <a:solidFill>
                  <a:schemeClr val="tx1"/>
                </a:solidFill>
                <a:latin typeface="+mj-lt"/>
                <a:cs typeface="Calibri" panose="020F0502020204030204" pitchFamily="34" charset="0"/>
              </a:rPr>
              <a:t>On equating the dimensions on both sides, we have</a:t>
            </a:r>
            <a:endParaRPr lang="en-US" altLang="en-US" sz="1600" dirty="0">
              <a:solidFill>
                <a:schemeClr val="tx1"/>
              </a:solidFill>
              <a:latin typeface="+mj-lt"/>
            </a:endParaRPr>
          </a:p>
          <a:p>
            <a:pPr algn="just">
              <a:spcBef>
                <a:spcPct val="0"/>
              </a:spcBef>
            </a:pPr>
            <a:r>
              <a:rPr lang="en-US" altLang="en-US" sz="1600" dirty="0">
                <a:solidFill>
                  <a:schemeClr val="tx1"/>
                </a:solidFill>
                <a:latin typeface="+mj-lt"/>
                <a:cs typeface="Calibri" panose="020F0502020204030204" pitchFamily="34" charset="0"/>
              </a:rPr>
              <a:t>y = 0, x + z = 0, –2z = 1</a:t>
            </a:r>
          </a:p>
          <a:p>
            <a:pPr algn="just">
              <a:spcBef>
                <a:spcPct val="0"/>
              </a:spcBef>
              <a:buFontTx/>
              <a:buNone/>
            </a:pPr>
            <a:r>
              <a:rPr lang="en-US" altLang="en-US" sz="1600" dirty="0">
                <a:solidFill>
                  <a:schemeClr val="tx1"/>
                </a:solidFill>
                <a:latin typeface="+mj-lt"/>
                <a:cs typeface="Calibri" panose="020F0502020204030204" pitchFamily="34" charset="0"/>
              </a:rPr>
              <a:t>So that  x = ½ , y = 0,  z = -½</a:t>
            </a:r>
          </a:p>
          <a:p>
            <a:pPr algn="just">
              <a:spcBef>
                <a:spcPct val="0"/>
              </a:spcBef>
              <a:buFontTx/>
              <a:buNone/>
            </a:pPr>
            <a:r>
              <a:rPr lang="en-US" altLang="en-US" sz="1600" dirty="0">
                <a:solidFill>
                  <a:schemeClr val="tx1"/>
                </a:solidFill>
                <a:latin typeface="+mj-lt"/>
                <a:cs typeface="Calibri" panose="020F0502020204030204" pitchFamily="34" charset="0"/>
              </a:rPr>
              <a:t>Then,   T = k l</a:t>
            </a:r>
            <a:r>
              <a:rPr lang="en-US" altLang="en-US" sz="1600" baseline="30000" dirty="0">
                <a:solidFill>
                  <a:schemeClr val="tx1"/>
                </a:solidFill>
                <a:latin typeface="+mj-lt"/>
                <a:cs typeface="Calibri" panose="020F0502020204030204" pitchFamily="34" charset="0"/>
              </a:rPr>
              <a:t>½</a:t>
            </a:r>
            <a:r>
              <a:rPr lang="en-US" altLang="en-US" sz="1600" dirty="0">
                <a:solidFill>
                  <a:schemeClr val="tx1"/>
                </a:solidFill>
                <a:latin typeface="+mj-lt"/>
                <a:cs typeface="Calibri" panose="020F0502020204030204" pitchFamily="34" charset="0"/>
              </a:rPr>
              <a:t> g</a:t>
            </a:r>
            <a:r>
              <a:rPr lang="en-US" altLang="en-US" sz="1600" baseline="30000" dirty="0">
                <a:solidFill>
                  <a:schemeClr val="tx1"/>
                </a:solidFill>
                <a:latin typeface="+mj-lt"/>
                <a:cs typeface="Calibri" panose="020F0502020204030204" pitchFamily="34" charset="0"/>
              </a:rPr>
              <a:t>–½</a:t>
            </a:r>
          </a:p>
          <a:p>
            <a:pPr algn="just">
              <a:spcBef>
                <a:spcPct val="0"/>
              </a:spcBef>
              <a:buFontTx/>
              <a:buNone/>
            </a:pPr>
            <a:endParaRPr lang="en-US" altLang="en-US" sz="1600" dirty="0">
              <a:solidFill>
                <a:schemeClr val="tx1"/>
              </a:solidFill>
              <a:latin typeface="+mj-lt"/>
              <a:cs typeface="Calibri" panose="020F0502020204030204" pitchFamily="34" charset="0"/>
            </a:endParaRPr>
          </a:p>
          <a:p>
            <a:pPr algn="just">
              <a:spcBef>
                <a:spcPct val="0"/>
              </a:spcBef>
              <a:buFontTx/>
              <a:buNone/>
            </a:pPr>
            <a:r>
              <a:rPr lang="en-US" altLang="en-US" sz="1600" dirty="0">
                <a:solidFill>
                  <a:schemeClr val="tx1"/>
                </a:solidFill>
                <a:latin typeface="+mj-lt"/>
                <a:cs typeface="Calibri" panose="020F0502020204030204" pitchFamily="34" charset="0"/>
              </a:rPr>
              <a:t>Or</a:t>
            </a:r>
          </a:p>
          <a:p>
            <a:pPr algn="just">
              <a:spcBef>
                <a:spcPct val="0"/>
              </a:spcBef>
              <a:buFontTx/>
              <a:buNone/>
            </a:pPr>
            <a:endParaRPr lang="en-US" altLang="en-US" sz="1600" dirty="0">
              <a:solidFill>
                <a:schemeClr val="tx1"/>
              </a:solidFill>
              <a:latin typeface="+mj-lt"/>
              <a:ea typeface="Calibri" panose="020F0502020204030204" pitchFamily="34" charset="0"/>
              <a:cs typeface="Bookman-Light" charset="0"/>
            </a:endParaRPr>
          </a:p>
          <a:p>
            <a:pPr algn="just">
              <a:spcBef>
                <a:spcPct val="0"/>
              </a:spcBef>
              <a:buFontTx/>
              <a:buNone/>
            </a:pPr>
            <a:endParaRPr lang="en-US" altLang="en-US" sz="1600" dirty="0">
              <a:solidFill>
                <a:schemeClr val="tx1"/>
              </a:solidFill>
              <a:latin typeface="+mj-lt"/>
              <a:ea typeface="Calibri" panose="020F0502020204030204" pitchFamily="34" charset="0"/>
              <a:cs typeface="Bookman-Light" charset="0"/>
            </a:endParaRPr>
          </a:p>
          <a:p>
            <a:pPr algn="just">
              <a:spcBef>
                <a:spcPct val="0"/>
              </a:spcBef>
              <a:buFontTx/>
              <a:buNone/>
            </a:pPr>
            <a:endParaRPr lang="en-US" altLang="en-US" sz="1600" dirty="0">
              <a:solidFill>
                <a:schemeClr val="tx1"/>
              </a:solidFill>
              <a:latin typeface="+mj-lt"/>
              <a:ea typeface="Calibri" panose="020F0502020204030204" pitchFamily="34" charset="0"/>
              <a:cs typeface="Bookman-Light" charset="0"/>
            </a:endParaRPr>
          </a:p>
          <a:p>
            <a:pPr algn="just">
              <a:spcBef>
                <a:spcPct val="0"/>
              </a:spcBef>
              <a:buFontTx/>
              <a:buNone/>
            </a:pPr>
            <a:r>
              <a:rPr lang="en-US" altLang="en-US" sz="1600" dirty="0">
                <a:solidFill>
                  <a:schemeClr val="tx1"/>
                </a:solidFill>
                <a:latin typeface="+mj-lt"/>
                <a:ea typeface="Calibri" panose="020F0502020204030204" pitchFamily="34" charset="0"/>
                <a:cs typeface="Bookman-Light" charset="0"/>
              </a:rPr>
              <a:t>The value of k is 2</a:t>
            </a:r>
            <a:r>
              <a:rPr lang="el-GR" altLang="en-US" sz="1600" dirty="0">
                <a:solidFill>
                  <a:schemeClr val="tx1"/>
                </a:solidFill>
                <a:latin typeface="+mj-lt"/>
                <a:ea typeface="Calibri" panose="020F0502020204030204" pitchFamily="34" charset="0"/>
                <a:cs typeface="Bookman-Light" charset="0"/>
              </a:rPr>
              <a:t>π</a:t>
            </a:r>
            <a:r>
              <a:rPr lang="en-US" altLang="en-US" sz="1600" dirty="0">
                <a:solidFill>
                  <a:schemeClr val="tx1"/>
                </a:solidFill>
                <a:latin typeface="+mj-lt"/>
                <a:ea typeface="Calibri" panose="020F0502020204030204" pitchFamily="34" charset="0"/>
                <a:cs typeface="Bookman-Light" charset="0"/>
              </a:rPr>
              <a:t> and determined from other methods.</a:t>
            </a: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grpSp>
        <p:nvGrpSpPr>
          <p:cNvPr id="5" name="Group 3">
            <a:extLst>
              <a:ext uri="{FF2B5EF4-FFF2-40B4-BE49-F238E27FC236}">
                <a16:creationId xmlns:a16="http://schemas.microsoft.com/office/drawing/2014/main" id="{0C69702C-5DFF-4F4D-BF4B-447E05460106}"/>
              </a:ext>
            </a:extLst>
          </p:cNvPr>
          <p:cNvGrpSpPr>
            <a:grpSpLocks/>
          </p:cNvGrpSpPr>
          <p:nvPr/>
        </p:nvGrpSpPr>
        <p:grpSpPr bwMode="auto">
          <a:xfrm>
            <a:off x="3276972" y="3363909"/>
            <a:ext cx="1952625" cy="923925"/>
            <a:chOff x="6291263" y="5701137"/>
            <a:chExt cx="1953145" cy="923925"/>
          </a:xfrm>
          <a:noFill/>
        </p:grpSpPr>
        <p:sp>
          <p:nvSpPr>
            <p:cNvPr id="6" name="Rounded Rectangle 27">
              <a:extLst>
                <a:ext uri="{FF2B5EF4-FFF2-40B4-BE49-F238E27FC236}">
                  <a16:creationId xmlns:a16="http://schemas.microsoft.com/office/drawing/2014/main" id="{1420E181-335C-4B04-9406-F33746DEB729}"/>
                </a:ext>
              </a:extLst>
            </p:cNvPr>
            <p:cNvSpPr/>
            <p:nvPr/>
          </p:nvSpPr>
          <p:spPr>
            <a:xfrm>
              <a:off x="6516748" y="5701137"/>
              <a:ext cx="1727660" cy="923925"/>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IN" sz="1600">
                <a:solidFill>
                  <a:srgbClr val="FF99FF"/>
                </a:solidFill>
              </a:endParaRPr>
            </a:p>
          </p:txBody>
        </p:sp>
        <p:grpSp>
          <p:nvGrpSpPr>
            <p:cNvPr id="7" name="Group 2">
              <a:extLst>
                <a:ext uri="{FF2B5EF4-FFF2-40B4-BE49-F238E27FC236}">
                  <a16:creationId xmlns:a16="http://schemas.microsoft.com/office/drawing/2014/main" id="{29A6548B-670D-4F52-8A56-68BD95B4CB37}"/>
                </a:ext>
              </a:extLst>
            </p:cNvPr>
            <p:cNvGrpSpPr>
              <a:grpSpLocks/>
            </p:cNvGrpSpPr>
            <p:nvPr/>
          </p:nvGrpSpPr>
          <p:grpSpPr bwMode="auto">
            <a:xfrm>
              <a:off x="6291263" y="5832934"/>
              <a:ext cx="1809129" cy="688926"/>
              <a:chOff x="6291263" y="5832934"/>
              <a:chExt cx="1809129" cy="688926"/>
            </a:xfrm>
            <a:grpFill/>
          </p:grpSpPr>
          <p:grpSp>
            <p:nvGrpSpPr>
              <p:cNvPr id="8" name="Group 159">
                <a:extLst>
                  <a:ext uri="{FF2B5EF4-FFF2-40B4-BE49-F238E27FC236}">
                    <a16:creationId xmlns:a16="http://schemas.microsoft.com/office/drawing/2014/main" id="{FCC61AFD-62DD-4895-B407-A610C96EB57D}"/>
                  </a:ext>
                </a:extLst>
              </p:cNvPr>
              <p:cNvGrpSpPr>
                <a:grpSpLocks/>
              </p:cNvGrpSpPr>
              <p:nvPr/>
            </p:nvGrpSpPr>
            <p:grpSpPr bwMode="auto">
              <a:xfrm>
                <a:off x="6291263" y="6129684"/>
                <a:ext cx="152523" cy="152518"/>
                <a:chOff x="3168" y="1392"/>
                <a:chExt cx="144" cy="144"/>
              </a:xfrm>
              <a:grpFill/>
            </p:grpSpPr>
            <p:sp>
              <p:nvSpPr>
                <p:cNvPr id="18" name="Oval 160">
                  <a:extLst>
                    <a:ext uri="{FF2B5EF4-FFF2-40B4-BE49-F238E27FC236}">
                      <a16:creationId xmlns:a16="http://schemas.microsoft.com/office/drawing/2014/main" id="{6CFA572F-FBD6-4A8C-B45A-09D4B46882DD}"/>
                    </a:ext>
                  </a:extLst>
                </p:cNvPr>
                <p:cNvSpPr>
                  <a:spLocks noChangeArrowheads="1"/>
                </p:cNvSpPr>
                <p:nvPr/>
              </p:nvSpPr>
              <p:spPr bwMode="auto">
                <a:xfrm>
                  <a:off x="3168" y="1488"/>
                  <a:ext cx="48" cy="48"/>
                </a:xfrm>
                <a:prstGeom prst="ellipse">
                  <a:avLst/>
                </a:prstGeom>
                <a:grpFill/>
                <a:ln w="9525">
                  <a:solidFill>
                    <a:srgbClr val="0099FF"/>
                  </a:solidFill>
                  <a:round/>
                  <a:headEnd/>
                  <a:tailEnd/>
                </a:ln>
                <a:effectLst/>
              </p:spPr>
              <p:txBody>
                <a:bodyPr wrap="none" anchor="ctr"/>
                <a:lstStyle/>
                <a:p>
                  <a:pPr eaLnBrk="1" hangingPunct="1">
                    <a:defRPr/>
                  </a:pPr>
                  <a:endParaRPr lang="en-IN" sz="1600">
                    <a:solidFill>
                      <a:srgbClr val="FF99FF"/>
                    </a:solidFill>
                  </a:endParaRPr>
                </a:p>
              </p:txBody>
            </p:sp>
            <p:sp>
              <p:nvSpPr>
                <p:cNvPr id="19" name="Oval 161">
                  <a:extLst>
                    <a:ext uri="{FF2B5EF4-FFF2-40B4-BE49-F238E27FC236}">
                      <a16:creationId xmlns:a16="http://schemas.microsoft.com/office/drawing/2014/main" id="{A192C97D-1492-4FFF-A632-C603E8232E05}"/>
                    </a:ext>
                  </a:extLst>
                </p:cNvPr>
                <p:cNvSpPr>
                  <a:spLocks noChangeArrowheads="1"/>
                </p:cNvSpPr>
                <p:nvPr/>
              </p:nvSpPr>
              <p:spPr bwMode="auto">
                <a:xfrm>
                  <a:off x="3264" y="1488"/>
                  <a:ext cx="48" cy="48"/>
                </a:xfrm>
                <a:prstGeom prst="ellipse">
                  <a:avLst/>
                </a:prstGeom>
                <a:grpFill/>
                <a:ln w="9525">
                  <a:solidFill>
                    <a:srgbClr val="0099FF"/>
                  </a:solidFill>
                  <a:round/>
                  <a:headEnd/>
                  <a:tailEnd/>
                </a:ln>
                <a:effectLst/>
              </p:spPr>
              <p:txBody>
                <a:bodyPr wrap="none" anchor="ctr"/>
                <a:lstStyle/>
                <a:p>
                  <a:pPr eaLnBrk="1" hangingPunct="1">
                    <a:defRPr/>
                  </a:pPr>
                  <a:endParaRPr lang="en-IN" sz="1600">
                    <a:solidFill>
                      <a:srgbClr val="FF99FF"/>
                    </a:solidFill>
                  </a:endParaRPr>
                </a:p>
              </p:txBody>
            </p:sp>
            <p:sp>
              <p:nvSpPr>
                <p:cNvPr id="20" name="Oval 162">
                  <a:extLst>
                    <a:ext uri="{FF2B5EF4-FFF2-40B4-BE49-F238E27FC236}">
                      <a16:creationId xmlns:a16="http://schemas.microsoft.com/office/drawing/2014/main" id="{FBFE91BC-7B3C-4CE6-BF17-2CF89EAA1AD8}"/>
                    </a:ext>
                  </a:extLst>
                </p:cNvPr>
                <p:cNvSpPr>
                  <a:spLocks noChangeArrowheads="1"/>
                </p:cNvSpPr>
                <p:nvPr/>
              </p:nvSpPr>
              <p:spPr bwMode="auto">
                <a:xfrm>
                  <a:off x="3216" y="1392"/>
                  <a:ext cx="48" cy="48"/>
                </a:xfrm>
                <a:prstGeom prst="ellipse">
                  <a:avLst/>
                </a:prstGeom>
                <a:grpFill/>
                <a:ln w="9525">
                  <a:solidFill>
                    <a:srgbClr val="0099FF"/>
                  </a:solidFill>
                  <a:round/>
                  <a:headEnd/>
                  <a:tailEnd/>
                </a:ln>
                <a:effectLst/>
              </p:spPr>
              <p:txBody>
                <a:bodyPr wrap="none" anchor="ctr"/>
                <a:lstStyle/>
                <a:p>
                  <a:pPr eaLnBrk="1" hangingPunct="1">
                    <a:defRPr/>
                  </a:pPr>
                  <a:endParaRPr lang="en-IN" sz="1600" dirty="0">
                    <a:solidFill>
                      <a:schemeClr val="tx1"/>
                    </a:solidFill>
                  </a:endParaRPr>
                </a:p>
              </p:txBody>
            </p:sp>
          </p:grpSp>
          <p:sp>
            <p:nvSpPr>
              <p:cNvPr id="9" name="Rectangle 4">
                <a:extLst>
                  <a:ext uri="{FF2B5EF4-FFF2-40B4-BE49-F238E27FC236}">
                    <a16:creationId xmlns:a16="http://schemas.microsoft.com/office/drawing/2014/main" id="{2699EF69-4B0D-4342-BC93-A0B662805CD5}"/>
                  </a:ext>
                </a:extLst>
              </p:cNvPr>
              <p:cNvSpPr>
                <a:spLocks noChangeArrowheads="1"/>
              </p:cNvSpPr>
              <p:nvPr/>
            </p:nvSpPr>
            <p:spPr bwMode="auto">
              <a:xfrm>
                <a:off x="6468318" y="6008057"/>
                <a:ext cx="816467"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b="1" dirty="0"/>
                  <a:t>T = 2</a:t>
                </a:r>
                <a:r>
                  <a:rPr lang="el-GR" altLang="en-US" sz="1600" b="1" dirty="0"/>
                  <a:t>π</a:t>
                </a:r>
                <a:endParaRPr lang="en-IN" altLang="en-US" sz="1600" dirty="0"/>
              </a:p>
            </p:txBody>
          </p:sp>
          <p:grpSp>
            <p:nvGrpSpPr>
              <p:cNvPr id="10" name="Group 6">
                <a:extLst>
                  <a:ext uri="{FF2B5EF4-FFF2-40B4-BE49-F238E27FC236}">
                    <a16:creationId xmlns:a16="http://schemas.microsoft.com/office/drawing/2014/main" id="{58DCAA3E-D7FE-4707-AE06-6D4698276454}"/>
                  </a:ext>
                </a:extLst>
              </p:cNvPr>
              <p:cNvGrpSpPr>
                <a:grpSpLocks/>
              </p:cNvGrpSpPr>
              <p:nvPr/>
            </p:nvGrpSpPr>
            <p:grpSpPr bwMode="auto">
              <a:xfrm>
                <a:off x="7625122" y="5832972"/>
                <a:ext cx="335945" cy="688888"/>
                <a:chOff x="2115368" y="2852738"/>
                <a:chExt cx="336045" cy="689877"/>
              </a:xfrm>
              <a:grpFill/>
            </p:grpSpPr>
            <p:sp>
              <p:nvSpPr>
                <p:cNvPr id="12" name="Rectangle 90">
                  <a:extLst>
                    <a:ext uri="{FF2B5EF4-FFF2-40B4-BE49-F238E27FC236}">
                      <a16:creationId xmlns:a16="http://schemas.microsoft.com/office/drawing/2014/main" id="{E692658D-B901-44B3-B543-683C33A4E21A}"/>
                    </a:ext>
                  </a:extLst>
                </p:cNvPr>
                <p:cNvSpPr>
                  <a:spLocks noChangeArrowheads="1"/>
                </p:cNvSpPr>
                <p:nvPr/>
              </p:nvSpPr>
              <p:spPr bwMode="auto">
                <a:xfrm>
                  <a:off x="2175165" y="2852738"/>
                  <a:ext cx="242511" cy="3390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b="1" dirty="0"/>
                    <a:t>l</a:t>
                  </a:r>
                </a:p>
              </p:txBody>
            </p:sp>
            <p:sp>
              <p:nvSpPr>
                <p:cNvPr id="13" name="Rectangle 91">
                  <a:extLst>
                    <a:ext uri="{FF2B5EF4-FFF2-40B4-BE49-F238E27FC236}">
                      <a16:creationId xmlns:a16="http://schemas.microsoft.com/office/drawing/2014/main" id="{AC2A3D6E-29DE-42E6-A53A-1917C2EC4BA4}"/>
                    </a:ext>
                  </a:extLst>
                </p:cNvPr>
                <p:cNvSpPr>
                  <a:spLocks noChangeArrowheads="1"/>
                </p:cNvSpPr>
                <p:nvPr/>
              </p:nvSpPr>
              <p:spPr bwMode="auto">
                <a:xfrm>
                  <a:off x="2141538" y="3203575"/>
                  <a:ext cx="309875" cy="3390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b="1" dirty="0"/>
                    <a:t>g</a:t>
                  </a:r>
                </a:p>
              </p:txBody>
            </p:sp>
            <p:cxnSp>
              <p:nvCxnSpPr>
                <p:cNvPr id="17" name="Straight Connector 16">
                  <a:extLst>
                    <a:ext uri="{FF2B5EF4-FFF2-40B4-BE49-F238E27FC236}">
                      <a16:creationId xmlns:a16="http://schemas.microsoft.com/office/drawing/2014/main" id="{E406A0F5-7614-4245-840E-82A32E7A6803}"/>
                    </a:ext>
                  </a:extLst>
                </p:cNvPr>
                <p:cNvCxnSpPr/>
                <p:nvPr/>
              </p:nvCxnSpPr>
              <p:spPr>
                <a:xfrm>
                  <a:off x="2115368" y="3221492"/>
                  <a:ext cx="308149" cy="0"/>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 name="Freeform 64">
                <a:extLst>
                  <a:ext uri="{FF2B5EF4-FFF2-40B4-BE49-F238E27FC236}">
                    <a16:creationId xmlns:a16="http://schemas.microsoft.com/office/drawing/2014/main" id="{6473D7F1-C7EE-4848-8858-9D13CCD1FE38}"/>
                  </a:ext>
                </a:extLst>
              </p:cNvPr>
              <p:cNvSpPr>
                <a:spLocks/>
              </p:cNvSpPr>
              <p:nvPr/>
            </p:nvSpPr>
            <p:spPr bwMode="auto">
              <a:xfrm>
                <a:off x="7312402" y="5832934"/>
                <a:ext cx="787990" cy="338554"/>
              </a:xfrm>
              <a:custGeom>
                <a:avLst/>
                <a:gdLst>
                  <a:gd name="T0" fmla="*/ 0 w 720"/>
                  <a:gd name="T1" fmla="*/ 2147483646 h 336"/>
                  <a:gd name="T2" fmla="*/ 2147483646 w 720"/>
                  <a:gd name="T3" fmla="*/ 2147483646 h 336"/>
                  <a:gd name="T4" fmla="*/ 2147483646 w 720"/>
                  <a:gd name="T5" fmla="*/ 2147483646 h 336"/>
                  <a:gd name="T6" fmla="*/ 2147483646 w 720"/>
                  <a:gd name="T7" fmla="*/ 0 h 336"/>
                  <a:gd name="T8" fmla="*/ 2147483646 w 720"/>
                  <a:gd name="T9" fmla="*/ 0 h 3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336">
                    <a:moveTo>
                      <a:pt x="0" y="240"/>
                    </a:moveTo>
                    <a:lnTo>
                      <a:pt x="48" y="192"/>
                    </a:lnTo>
                    <a:lnTo>
                      <a:pt x="96" y="336"/>
                    </a:lnTo>
                    <a:lnTo>
                      <a:pt x="192" y="0"/>
                    </a:lnTo>
                    <a:lnTo>
                      <a:pt x="720" y="0"/>
                    </a:lnTo>
                  </a:path>
                </a:pathLst>
              </a:custGeom>
              <a:grpFill/>
              <a:ln w="1905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600">
                  <a:solidFill>
                    <a:schemeClr val="tx1"/>
                  </a:solidFill>
                </a:endParaRPr>
              </a:p>
            </p:txBody>
          </p:sp>
        </p:grpSp>
      </p:grpSp>
      <p:grpSp>
        <p:nvGrpSpPr>
          <p:cNvPr id="21" name="Group 1">
            <a:extLst>
              <a:ext uri="{FF2B5EF4-FFF2-40B4-BE49-F238E27FC236}">
                <a16:creationId xmlns:a16="http://schemas.microsoft.com/office/drawing/2014/main" id="{593A62A9-0504-437F-9611-15D2625CC2C0}"/>
              </a:ext>
            </a:extLst>
          </p:cNvPr>
          <p:cNvGrpSpPr>
            <a:grpSpLocks/>
          </p:cNvGrpSpPr>
          <p:nvPr/>
        </p:nvGrpSpPr>
        <p:grpSpPr bwMode="auto">
          <a:xfrm>
            <a:off x="585780" y="3615916"/>
            <a:ext cx="1416050" cy="658116"/>
            <a:chOff x="1119188" y="5849940"/>
            <a:chExt cx="1416050" cy="658116"/>
          </a:xfrm>
        </p:grpSpPr>
        <p:sp>
          <p:nvSpPr>
            <p:cNvPr id="22" name="Rectangle 4">
              <a:extLst>
                <a:ext uri="{FF2B5EF4-FFF2-40B4-BE49-F238E27FC236}">
                  <a16:creationId xmlns:a16="http://schemas.microsoft.com/office/drawing/2014/main" id="{85F2144A-58E4-4DC5-A7F1-7C3D93533039}"/>
                </a:ext>
              </a:extLst>
            </p:cNvPr>
            <p:cNvSpPr>
              <a:spLocks noChangeArrowheads="1"/>
            </p:cNvSpPr>
            <p:nvPr/>
          </p:nvSpPr>
          <p:spPr bwMode="auto">
            <a:xfrm>
              <a:off x="1119188" y="6052731"/>
              <a:ext cx="5966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dirty="0"/>
                <a:t>T = k</a:t>
              </a:r>
              <a:endParaRPr lang="en-IN" altLang="en-US" sz="1400" dirty="0"/>
            </a:p>
          </p:txBody>
        </p:sp>
        <p:grpSp>
          <p:nvGrpSpPr>
            <p:cNvPr id="23" name="Group 6">
              <a:extLst>
                <a:ext uri="{FF2B5EF4-FFF2-40B4-BE49-F238E27FC236}">
                  <a16:creationId xmlns:a16="http://schemas.microsoft.com/office/drawing/2014/main" id="{17D501AD-307C-498C-9D14-342B341CE3A7}"/>
                </a:ext>
              </a:extLst>
            </p:cNvPr>
            <p:cNvGrpSpPr>
              <a:grpSpLocks/>
            </p:cNvGrpSpPr>
            <p:nvPr/>
          </p:nvGrpSpPr>
          <p:grpSpPr bwMode="auto">
            <a:xfrm>
              <a:off x="2060573" y="5849940"/>
              <a:ext cx="336550" cy="658116"/>
              <a:chOff x="2115978" y="2852738"/>
              <a:chExt cx="336651" cy="659060"/>
            </a:xfrm>
          </p:grpSpPr>
          <p:sp>
            <p:nvSpPr>
              <p:cNvPr id="25" name="Rectangle 90">
                <a:extLst>
                  <a:ext uri="{FF2B5EF4-FFF2-40B4-BE49-F238E27FC236}">
                    <a16:creationId xmlns:a16="http://schemas.microsoft.com/office/drawing/2014/main" id="{AAAE7040-122F-4471-8E18-D7F779BD7270}"/>
                  </a:ext>
                </a:extLst>
              </p:cNvPr>
              <p:cNvSpPr>
                <a:spLocks noChangeArrowheads="1"/>
              </p:cNvSpPr>
              <p:nvPr/>
            </p:nvSpPr>
            <p:spPr bwMode="auto">
              <a:xfrm>
                <a:off x="2175165" y="2852738"/>
                <a:ext cx="234430" cy="30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dirty="0"/>
                  <a:t>l</a:t>
                </a:r>
              </a:p>
            </p:txBody>
          </p:sp>
          <p:sp>
            <p:nvSpPr>
              <p:cNvPr id="26" name="Rectangle 91">
                <a:extLst>
                  <a:ext uri="{FF2B5EF4-FFF2-40B4-BE49-F238E27FC236}">
                    <a16:creationId xmlns:a16="http://schemas.microsoft.com/office/drawing/2014/main" id="{7933DCCF-9AF3-4F48-84C5-BF9C3C16A943}"/>
                  </a:ext>
                </a:extLst>
              </p:cNvPr>
              <p:cNvSpPr>
                <a:spLocks noChangeArrowheads="1"/>
              </p:cNvSpPr>
              <p:nvPr/>
            </p:nvSpPr>
            <p:spPr bwMode="auto">
              <a:xfrm>
                <a:off x="2141542" y="3203579"/>
                <a:ext cx="293758" cy="308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dirty="0"/>
                  <a:t>g</a:t>
                </a:r>
              </a:p>
            </p:txBody>
          </p:sp>
          <p:cxnSp>
            <p:nvCxnSpPr>
              <p:cNvPr id="27" name="Straight Connector 26">
                <a:extLst>
                  <a:ext uri="{FF2B5EF4-FFF2-40B4-BE49-F238E27FC236}">
                    <a16:creationId xmlns:a16="http://schemas.microsoft.com/office/drawing/2014/main" id="{26D6F342-B845-4F0A-B655-436ED20ADE07}"/>
                  </a:ext>
                </a:extLst>
              </p:cNvPr>
              <p:cNvCxnSpPr/>
              <p:nvPr/>
            </p:nvCxnSpPr>
            <p:spPr>
              <a:xfrm>
                <a:off x="2115978" y="3221567"/>
                <a:ext cx="33665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Freeform 64">
              <a:extLst>
                <a:ext uri="{FF2B5EF4-FFF2-40B4-BE49-F238E27FC236}">
                  <a16:creationId xmlns:a16="http://schemas.microsoft.com/office/drawing/2014/main" id="{CDBA7E0B-1A15-4BE2-834B-0EF6D982A418}"/>
                </a:ext>
              </a:extLst>
            </p:cNvPr>
            <p:cNvSpPr>
              <a:spLocks/>
            </p:cNvSpPr>
            <p:nvPr/>
          </p:nvSpPr>
          <p:spPr bwMode="auto">
            <a:xfrm>
              <a:off x="1747248" y="5877608"/>
              <a:ext cx="787990" cy="307777"/>
            </a:xfrm>
            <a:custGeom>
              <a:avLst/>
              <a:gdLst>
                <a:gd name="T0" fmla="*/ 0 w 720"/>
                <a:gd name="T1" fmla="*/ 2147483646 h 336"/>
                <a:gd name="T2" fmla="*/ 2147483646 w 720"/>
                <a:gd name="T3" fmla="*/ 2147483646 h 336"/>
                <a:gd name="T4" fmla="*/ 2147483646 w 720"/>
                <a:gd name="T5" fmla="*/ 2147483646 h 336"/>
                <a:gd name="T6" fmla="*/ 2147483646 w 720"/>
                <a:gd name="T7" fmla="*/ 0 h 336"/>
                <a:gd name="T8" fmla="*/ 2147483646 w 720"/>
                <a:gd name="T9" fmla="*/ 0 h 3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336">
                  <a:moveTo>
                    <a:pt x="0" y="240"/>
                  </a:moveTo>
                  <a:lnTo>
                    <a:pt x="48" y="192"/>
                  </a:lnTo>
                  <a:lnTo>
                    <a:pt x="96" y="336"/>
                  </a:lnTo>
                  <a:lnTo>
                    <a:pt x="192" y="0"/>
                  </a:lnTo>
                  <a:lnTo>
                    <a:pt x="72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131693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up)">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wipe(up)">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wipe(up)">
                                      <p:cBhvr>
                                        <p:cTn id="32" dur="5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xEl>
                                              <p:pRg st="7" end="7"/>
                                            </p:txEl>
                                          </p:spTgt>
                                        </p:tgtEl>
                                        <p:attrNameLst>
                                          <p:attrName>style.visibility</p:attrName>
                                        </p:attrNameLst>
                                      </p:cBhvr>
                                      <p:to>
                                        <p:strVal val="visible"/>
                                      </p:to>
                                    </p:set>
                                    <p:animEffect transition="in" filter="wipe(up)">
                                      <p:cBhvr>
                                        <p:cTn id="37" dur="500"/>
                                        <p:tgtEl>
                                          <p:spTgt spid="1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xEl>
                                              <p:pRg st="8" end="8"/>
                                            </p:txEl>
                                          </p:spTgt>
                                        </p:tgtEl>
                                        <p:attrNameLst>
                                          <p:attrName>style.visibility</p:attrName>
                                        </p:attrNameLst>
                                      </p:cBhvr>
                                      <p:to>
                                        <p:strVal val="visible"/>
                                      </p:to>
                                    </p:set>
                                    <p:animEffect transition="in" filter="wipe(up)">
                                      <p:cBhvr>
                                        <p:cTn id="42" dur="500"/>
                                        <p:tgtEl>
                                          <p:spTgt spid="1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xEl>
                                              <p:pRg st="9" end="9"/>
                                            </p:txEl>
                                          </p:spTgt>
                                        </p:tgtEl>
                                        <p:attrNameLst>
                                          <p:attrName>style.visibility</p:attrName>
                                        </p:attrNameLst>
                                      </p:cBhvr>
                                      <p:to>
                                        <p:strVal val="visible"/>
                                      </p:to>
                                    </p:set>
                                    <p:animEffect transition="in" filter="wipe(up)">
                                      <p:cBhvr>
                                        <p:cTn id="47" dur="500"/>
                                        <p:tgtEl>
                                          <p:spTgt spid="1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5">
                                            <p:txEl>
                                              <p:pRg st="10" end="10"/>
                                            </p:txEl>
                                          </p:spTgt>
                                        </p:tgtEl>
                                        <p:attrNameLst>
                                          <p:attrName>style.visibility</p:attrName>
                                        </p:attrNameLst>
                                      </p:cBhvr>
                                      <p:to>
                                        <p:strVal val="visible"/>
                                      </p:to>
                                    </p:set>
                                    <p:animEffect transition="in" filter="wipe(up)">
                                      <p:cBhvr>
                                        <p:cTn id="52" dur="500"/>
                                        <p:tgtEl>
                                          <p:spTgt spid="15">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5">
                                            <p:txEl>
                                              <p:pRg st="12" end="12"/>
                                            </p:txEl>
                                          </p:spTgt>
                                        </p:tgtEl>
                                        <p:attrNameLst>
                                          <p:attrName>style.visibility</p:attrName>
                                        </p:attrNameLst>
                                      </p:cBhvr>
                                      <p:to>
                                        <p:strVal val="visible"/>
                                      </p:to>
                                    </p:set>
                                    <p:animEffect transition="in" filter="wipe(up)">
                                      <p:cBhvr>
                                        <p:cTn id="57" dur="500"/>
                                        <p:tgtEl>
                                          <p:spTgt spid="15">
                                            <p:txEl>
                                              <p:pRg st="12" end="1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down)">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5">
                                            <p:txEl>
                                              <p:pRg st="16" end="16"/>
                                            </p:txEl>
                                          </p:spTgt>
                                        </p:tgtEl>
                                        <p:attrNameLst>
                                          <p:attrName>style.visibility</p:attrName>
                                        </p:attrNameLst>
                                      </p:cBhvr>
                                      <p:to>
                                        <p:strVal val="visible"/>
                                      </p:to>
                                    </p:set>
                                    <p:animEffect transition="in" filter="wipe(up)">
                                      <p:cBhvr>
                                        <p:cTn id="67" dur="500"/>
                                        <p:tgtEl>
                                          <p:spTgt spid="15">
                                            <p:txEl>
                                              <p:pRg st="16" end="1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down)">
                                      <p:cBhvr>
                                        <p:cTn id="7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2308324"/>
          </a:xfrm>
          <a:prstGeom prst="rect">
            <a:avLst/>
          </a:prstGeom>
        </p:spPr>
        <p:txBody>
          <a:bodyPr wrap="square">
            <a:spAutoFit/>
          </a:bodyPr>
          <a:lstStyle/>
          <a:p>
            <a:pPr>
              <a:buNone/>
            </a:pPr>
            <a:r>
              <a:rPr lang="en-US" sz="1600" b="1" dirty="0">
                <a:latin typeface="Arial" panose="020B0604020202020204" pitchFamily="34" charset="0"/>
                <a:cs typeface="Arial" pitchFamily="34" charset="0"/>
              </a:rPr>
              <a:t>Establishment of relation among physical quantities :</a:t>
            </a:r>
          </a:p>
          <a:p>
            <a:pPr>
              <a:buNone/>
            </a:pPr>
            <a:endParaRPr lang="en-US" sz="1600" dirty="0">
              <a:latin typeface="Arial" panose="020B0604020202020204" pitchFamily="34" charset="0"/>
              <a:cs typeface="Arial" pitchFamily="34" charset="0"/>
            </a:endParaRPr>
          </a:p>
          <a:p>
            <a:pPr>
              <a:buNone/>
            </a:pPr>
            <a:r>
              <a:rPr lang="en-US" sz="1600" b="1" dirty="0">
                <a:latin typeface="Arial" panose="020B0604020202020204" pitchFamily="34" charset="0"/>
                <a:cs typeface="Arial" pitchFamily="34" charset="0"/>
              </a:rPr>
              <a:t>Example</a:t>
            </a:r>
            <a:r>
              <a:rPr lang="en-US" sz="1600" dirty="0">
                <a:latin typeface="Arial" panose="020B0604020202020204" pitchFamily="34" charset="0"/>
                <a:cs typeface="Arial" pitchFamily="34" charset="0"/>
              </a:rPr>
              <a:t>:</a:t>
            </a:r>
          </a:p>
          <a:p>
            <a:pPr>
              <a:buNone/>
            </a:pPr>
            <a:r>
              <a:rPr lang="en-US" sz="1600" dirty="0">
                <a:latin typeface="Arial" panose="020B0604020202020204" pitchFamily="34" charset="0"/>
                <a:cs typeface="Arial" pitchFamily="34" charset="0"/>
              </a:rPr>
              <a:t>A planet moves around sun in circular orbit. Its time period of revolution only depends upon</a:t>
            </a:r>
          </a:p>
          <a:p>
            <a:pPr marL="342900" indent="-342900">
              <a:buFont typeface="+mj-lt"/>
              <a:buAutoNum type="alphaLcParenR"/>
            </a:pPr>
            <a:r>
              <a:rPr lang="en-US" sz="1600" dirty="0">
                <a:latin typeface="Arial" panose="020B0604020202020204" pitchFamily="34" charset="0"/>
                <a:cs typeface="Arial" pitchFamily="34" charset="0"/>
              </a:rPr>
              <a:t>the radius (r) of the orbit</a:t>
            </a:r>
          </a:p>
          <a:p>
            <a:pPr marL="342900" indent="-342900">
              <a:buFont typeface="+mj-lt"/>
              <a:buAutoNum type="alphaLcParenR"/>
            </a:pPr>
            <a:r>
              <a:rPr lang="en-US" sz="1600" dirty="0">
                <a:latin typeface="Arial" panose="020B0604020202020204" pitchFamily="34" charset="0"/>
                <a:cs typeface="Arial" pitchFamily="34" charset="0"/>
              </a:rPr>
              <a:t>mass of the sun (M)</a:t>
            </a:r>
          </a:p>
          <a:p>
            <a:pPr marL="342900" indent="-342900">
              <a:buFont typeface="+mj-lt"/>
              <a:buAutoNum type="alphaLcParenR"/>
            </a:pPr>
            <a:r>
              <a:rPr lang="en-US" sz="1600" dirty="0">
                <a:latin typeface="Arial" panose="020B0604020202020204" pitchFamily="34" charset="0"/>
                <a:cs typeface="Arial" pitchFamily="34" charset="0"/>
              </a:rPr>
              <a:t>the gravitational constant (G)</a:t>
            </a:r>
          </a:p>
          <a:p>
            <a:pPr>
              <a:buNone/>
            </a:pPr>
            <a:endParaRPr lang="en-US" sz="1600" dirty="0">
              <a:latin typeface="Arial" panose="020B0604020202020204" pitchFamily="34" charset="0"/>
              <a:cs typeface="Arial" pitchFamily="34" charset="0"/>
            </a:endParaRPr>
          </a:p>
          <a:p>
            <a:pPr>
              <a:buNone/>
            </a:pPr>
            <a:r>
              <a:rPr lang="en-US" sz="1600" dirty="0">
                <a:latin typeface="Arial" panose="020B0604020202020204" pitchFamily="34" charset="0"/>
                <a:cs typeface="Arial" pitchFamily="34" charset="0"/>
              </a:rPr>
              <a:t>Taking proportionality constant as 2</a:t>
            </a:r>
            <a:r>
              <a:rPr lang="el-GR" sz="1600" dirty="0">
                <a:latin typeface="Arial" panose="020B0604020202020204" pitchFamily="34" charset="0"/>
                <a:cs typeface="Arial" pitchFamily="34" charset="0"/>
              </a:rPr>
              <a:t>π</a:t>
            </a:r>
            <a:r>
              <a:rPr lang="en-US" sz="1600" dirty="0">
                <a:latin typeface="Arial" panose="020B0604020202020204" pitchFamily="34" charset="0"/>
                <a:cs typeface="Arial" pitchFamily="34" charset="0"/>
              </a:rPr>
              <a:t>, find the expression for T, using dimensional analysis.</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imensional analysis and its Applications</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9336034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338554"/>
          </a:xfrm>
          <a:prstGeom prst="rect">
            <a:avLst/>
          </a:prstGeom>
        </p:spPr>
        <p:txBody>
          <a:bodyPr wrap="square">
            <a:spAutoFit/>
          </a:bodyPr>
          <a:lstStyle/>
          <a:p>
            <a:pPr>
              <a:buNone/>
            </a:pPr>
            <a:r>
              <a:rPr lang="en-US" sz="1600" b="1" dirty="0">
                <a:latin typeface="Arial" panose="020B0604020202020204" pitchFamily="34" charset="0"/>
                <a:cs typeface="Arial" pitchFamily="34" charset="0"/>
              </a:rPr>
              <a:t>Solution</a:t>
            </a:r>
            <a:r>
              <a:rPr lang="en-US" sz="1600" dirty="0">
                <a:latin typeface="Arial" panose="020B0604020202020204" pitchFamily="34" charset="0"/>
                <a:cs typeface="Arial" pitchFamily="34" charset="0"/>
              </a:rPr>
              <a:t>:</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imensional analysis and its Applications</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5" name="Object 8">
            <a:extLst>
              <a:ext uri="{FF2B5EF4-FFF2-40B4-BE49-F238E27FC236}">
                <a16:creationId xmlns:a16="http://schemas.microsoft.com/office/drawing/2014/main" id="{94CE74C1-6D3C-4A5A-96EB-D37200D38066}"/>
              </a:ext>
            </a:extLst>
          </p:cNvPr>
          <p:cNvGraphicFramePr>
            <a:graphicFrameLocks noChangeAspect="1"/>
          </p:cNvGraphicFramePr>
          <p:nvPr/>
        </p:nvGraphicFramePr>
        <p:xfrm>
          <a:off x="342900" y="1159629"/>
          <a:ext cx="4434876" cy="3791784"/>
        </p:xfrm>
        <a:graphic>
          <a:graphicData uri="http://schemas.openxmlformats.org/presentationml/2006/ole">
            <mc:AlternateContent xmlns:mc="http://schemas.openxmlformats.org/markup-compatibility/2006">
              <mc:Choice xmlns:v="urn:schemas-microsoft-com:vml" Requires="v">
                <p:oleObj spid="_x0000_s13314" name="Equation" r:id="rId4" imgW="3644640" imgH="3124080" progId="Equation.3">
                  <p:embed/>
                </p:oleObj>
              </mc:Choice>
              <mc:Fallback>
                <p:oleObj name="Equation" r:id="rId4" imgW="3644640" imgH="3124080" progId="Equation.3">
                  <p:embed/>
                  <p:pic>
                    <p:nvPicPr>
                      <p:cNvPr id="5" name="Object 8">
                        <a:extLst>
                          <a:ext uri="{FF2B5EF4-FFF2-40B4-BE49-F238E27FC236}">
                            <a16:creationId xmlns:a16="http://schemas.microsoft.com/office/drawing/2014/main" id="{94CE74C1-6D3C-4A5A-96EB-D37200D38066}"/>
                          </a:ext>
                        </a:extLst>
                      </p:cNvPr>
                      <p:cNvPicPr>
                        <a:picLocks noChangeAspect="1" noChangeArrowheads="1"/>
                      </p:cNvPicPr>
                      <p:nvPr/>
                    </p:nvPicPr>
                    <p:blipFill>
                      <a:blip r:embed="rId5"/>
                      <a:srcRect/>
                      <a:stretch>
                        <a:fillRect/>
                      </a:stretch>
                    </p:blipFill>
                    <p:spPr bwMode="auto">
                      <a:xfrm>
                        <a:off x="342900" y="1159629"/>
                        <a:ext cx="4434876" cy="3791784"/>
                      </a:xfrm>
                      <a:prstGeom prst="rect">
                        <a:avLst/>
                      </a:prstGeom>
                      <a:noFill/>
                    </p:spPr>
                  </p:pic>
                </p:oleObj>
              </mc:Fallback>
            </mc:AlternateContent>
          </a:graphicData>
        </a:graphic>
      </p:graphicFrame>
    </p:spTree>
    <p:extLst>
      <p:ext uri="{BB962C8B-B14F-4D97-AF65-F5344CB8AC3E}">
        <p14:creationId xmlns:p14="http://schemas.microsoft.com/office/powerpoint/2010/main" val="23205190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0" indent="0">
                  <a:buNone/>
                  <a:defRPr/>
                </a:pPr>
                <a:r>
                  <a:rPr lang="en-US" sz="1800" b="1" dirty="0">
                    <a:solidFill>
                      <a:schemeClr val="tx1"/>
                    </a:solidFill>
                  </a:rPr>
                  <a:t>Question</a:t>
                </a:r>
                <a:r>
                  <a:rPr lang="en-US" sz="1800" dirty="0">
                    <a:solidFill>
                      <a:schemeClr val="tx1"/>
                    </a:solidFill>
                  </a:rPr>
                  <a:t>: The temperature of two bodies measured by a thermometer are </a:t>
                </a:r>
                <a14:m>
                  <m:oMath xmlns:m="http://schemas.openxmlformats.org/officeDocument/2006/math">
                    <m:sSup>
                      <m:sSupPr>
                        <m:ctrlPr>
                          <a:rPr lang="en-US" sz="1800" i="1" smtClean="0">
                            <a:solidFill>
                              <a:schemeClr val="tx1"/>
                            </a:solidFill>
                            <a:latin typeface="Cambria Math" panose="02040503050406030204" pitchFamily="18" charset="0"/>
                          </a:rPr>
                        </m:ctrlPr>
                      </m:sSupPr>
                      <m:e>
                        <m:r>
                          <m:rPr>
                            <m:nor/>
                          </m:rPr>
                          <a:rPr lang="en-US" sz="1800" dirty="0">
                            <a:solidFill>
                              <a:schemeClr val="tx1"/>
                            </a:solidFill>
                          </a:rPr>
                          <m:t>(20</m:t>
                        </m:r>
                        <m:r>
                          <a:rPr lang="en-US" sz="1800" i="0">
                            <a:solidFill>
                              <a:schemeClr val="tx1"/>
                            </a:solidFill>
                            <a:latin typeface="Cambria Math" panose="02040503050406030204" pitchFamily="18" charset="0"/>
                            <a:ea typeface="Cambria Math" panose="02040503050406030204" pitchFamily="18" charset="0"/>
                          </a:rPr>
                          <m:t>±</m:t>
                        </m:r>
                        <m:r>
                          <m:rPr>
                            <m:nor/>
                          </m:rPr>
                          <a:rPr lang="en-US" sz="1800" dirty="0">
                            <a:solidFill>
                              <a:schemeClr val="tx1"/>
                            </a:solidFill>
                          </a:rPr>
                          <m:t>0.5)</m:t>
                        </m:r>
                      </m:e>
                      <m:sup>
                        <m:r>
                          <a:rPr lang="en-US" sz="1800" b="0" i="0" smtClean="0">
                            <a:solidFill>
                              <a:schemeClr val="tx1"/>
                            </a:solidFill>
                            <a:latin typeface="Cambria Math" panose="02040503050406030204" pitchFamily="18" charset="0"/>
                          </a:rPr>
                          <m:t>0</m:t>
                        </m:r>
                      </m:sup>
                    </m:sSup>
                    <m:r>
                      <m:rPr>
                        <m:sty m:val="p"/>
                      </m:rPr>
                      <a:rPr lang="en-US" sz="1800" b="0" i="0" smtClean="0">
                        <a:solidFill>
                          <a:schemeClr val="tx1"/>
                        </a:solidFill>
                        <a:latin typeface="Cambria Math" panose="02040503050406030204" pitchFamily="18" charset="0"/>
                      </a:rPr>
                      <m:t>C</m:t>
                    </m:r>
                    <m:r>
                      <a:rPr lang="en-US" sz="1800" b="0" i="0" smtClean="0">
                        <a:solidFill>
                          <a:schemeClr val="tx1"/>
                        </a:solidFill>
                        <a:latin typeface="Cambria Math" panose="02040503050406030204" pitchFamily="18" charset="0"/>
                      </a:rPr>
                      <m:t>=</m:t>
                    </m:r>
                    <m:sSub>
                      <m:sSubPr>
                        <m:ctrlPr>
                          <a:rPr lang="en-US" sz="1800" b="0" i="1" smtClean="0">
                            <a:solidFill>
                              <a:schemeClr val="tx1"/>
                            </a:solidFill>
                            <a:latin typeface="Cambria Math" panose="02040503050406030204" pitchFamily="18" charset="0"/>
                          </a:rPr>
                        </m:ctrlPr>
                      </m:sSubPr>
                      <m:e>
                        <m:r>
                          <m:rPr>
                            <m:sty m:val="p"/>
                          </m:rPr>
                          <a:rPr lang="en-US" sz="1800" b="0" i="0" smtClean="0">
                            <a:solidFill>
                              <a:schemeClr val="tx1"/>
                            </a:solidFill>
                            <a:latin typeface="Cambria Math" panose="02040503050406030204" pitchFamily="18" charset="0"/>
                          </a:rPr>
                          <m:t>t</m:t>
                        </m:r>
                      </m:e>
                      <m:sub>
                        <m:r>
                          <a:rPr lang="en-US" sz="1800" b="0" i="0" smtClean="0">
                            <a:solidFill>
                              <a:schemeClr val="tx1"/>
                            </a:solidFill>
                            <a:latin typeface="Cambria Math" panose="02040503050406030204" pitchFamily="18" charset="0"/>
                          </a:rPr>
                          <m:t>1</m:t>
                        </m:r>
                      </m:sub>
                    </m:sSub>
                    <m:r>
                      <a:rPr lang="en-US" sz="1800" i="0">
                        <a:solidFill>
                          <a:schemeClr val="tx1"/>
                        </a:solidFill>
                        <a:latin typeface="Cambria Math" panose="02040503050406030204" pitchFamily="18" charset="0"/>
                        <a:ea typeface="Cambria Math" panose="02040503050406030204" pitchFamily="18" charset="0"/>
                      </a:rPr>
                      <m:t>±</m:t>
                    </m:r>
                    <m:r>
                      <a:rPr lang="en-US" sz="1800" i="0" smtClean="0">
                        <a:solidFill>
                          <a:schemeClr val="tx1"/>
                        </a:solidFill>
                        <a:latin typeface="Cambria Math" panose="02040503050406030204" pitchFamily="18" charset="0"/>
                        <a:ea typeface="Cambria Math" panose="02040503050406030204" pitchFamily="18" charset="0"/>
                      </a:rPr>
                      <m:t>∆</m:t>
                    </m:r>
                    <m:sSub>
                      <m:sSubPr>
                        <m:ctrlPr>
                          <a:rPr lang="en-US" sz="1800" b="0" i="1" smtClean="0">
                            <a:solidFill>
                              <a:schemeClr val="tx1"/>
                            </a:solidFill>
                            <a:latin typeface="Cambria Math" panose="02040503050406030204" pitchFamily="18" charset="0"/>
                          </a:rPr>
                        </m:ctrlPr>
                      </m:sSubPr>
                      <m:e>
                        <m:r>
                          <m:rPr>
                            <m:sty m:val="p"/>
                          </m:rPr>
                          <a:rPr lang="en-US" sz="1800" b="0" i="0" smtClean="0">
                            <a:solidFill>
                              <a:schemeClr val="tx1"/>
                            </a:solidFill>
                            <a:latin typeface="Cambria Math" panose="02040503050406030204" pitchFamily="18" charset="0"/>
                          </a:rPr>
                          <m:t>t</m:t>
                        </m:r>
                      </m:e>
                      <m:sub>
                        <m:r>
                          <a:rPr lang="en-US" sz="1800" b="0" i="0" smtClean="0">
                            <a:solidFill>
                              <a:schemeClr val="tx1"/>
                            </a:solidFill>
                            <a:latin typeface="Cambria Math" panose="02040503050406030204" pitchFamily="18" charset="0"/>
                          </a:rPr>
                          <m:t>1</m:t>
                        </m:r>
                      </m:sub>
                    </m:sSub>
                  </m:oMath>
                </a14:m>
                <a:endParaRPr lang="en-IN" sz="1800" dirty="0">
                  <a:solidFill>
                    <a:schemeClr val="tx1"/>
                  </a:solidFill>
                  <a:latin typeface="+mj-lt"/>
                </a:endParaRPr>
              </a:p>
              <a:p>
                <a:pPr marL="0" indent="0">
                  <a:buNone/>
                  <a:defRPr/>
                </a:pPr>
                <a14:m>
                  <m:oMathPara xmlns:m="http://schemas.openxmlformats.org/officeDocument/2006/math">
                    <m:oMathParaPr>
                      <m:jc m:val="left"/>
                    </m:oMathParaPr>
                    <m:oMath xmlns:m="http://schemas.openxmlformats.org/officeDocument/2006/math">
                      <m:sSup>
                        <m:sSupPr>
                          <m:ctrlPr>
                            <a:rPr lang="en-US" sz="1800" i="1">
                              <a:solidFill>
                                <a:schemeClr val="tx1"/>
                              </a:solidFill>
                              <a:latin typeface="Cambria Math" panose="02040503050406030204" pitchFamily="18" charset="0"/>
                            </a:rPr>
                          </m:ctrlPr>
                        </m:sSupPr>
                        <m:e>
                          <m:r>
                            <m:rPr>
                              <m:nor/>
                            </m:rPr>
                            <a:rPr lang="en-US" sz="1800" dirty="0">
                              <a:solidFill>
                                <a:schemeClr val="tx1"/>
                              </a:solidFill>
                            </a:rPr>
                            <m:t>(</m:t>
                          </m:r>
                          <m:r>
                            <m:rPr>
                              <m:nor/>
                            </m:rPr>
                            <a:rPr lang="en-US" sz="1800" b="0" dirty="0" smtClean="0">
                              <a:solidFill>
                                <a:schemeClr val="tx1"/>
                              </a:solidFill>
                            </a:rPr>
                            <m:t>5</m:t>
                          </m:r>
                          <m:r>
                            <m:rPr>
                              <m:nor/>
                            </m:rPr>
                            <a:rPr lang="en-US" sz="1800" dirty="0">
                              <a:solidFill>
                                <a:schemeClr val="tx1"/>
                              </a:solidFill>
                            </a:rPr>
                            <m:t>0</m:t>
                          </m:r>
                          <m:r>
                            <a:rPr lang="en-US" sz="1800" i="0">
                              <a:solidFill>
                                <a:schemeClr val="tx1"/>
                              </a:solidFill>
                              <a:latin typeface="Cambria Math" panose="02040503050406030204" pitchFamily="18" charset="0"/>
                              <a:ea typeface="Cambria Math" panose="02040503050406030204" pitchFamily="18" charset="0"/>
                            </a:rPr>
                            <m:t>±</m:t>
                          </m:r>
                          <m:r>
                            <m:rPr>
                              <m:nor/>
                            </m:rPr>
                            <a:rPr lang="en-US" sz="1800" dirty="0">
                              <a:solidFill>
                                <a:schemeClr val="tx1"/>
                              </a:solidFill>
                            </a:rPr>
                            <m:t>0.5)</m:t>
                          </m:r>
                        </m:e>
                        <m:sup>
                          <m:r>
                            <a:rPr lang="en-US" sz="1800" i="0">
                              <a:solidFill>
                                <a:schemeClr val="tx1"/>
                              </a:solidFill>
                              <a:latin typeface="Cambria Math" panose="02040503050406030204" pitchFamily="18" charset="0"/>
                            </a:rPr>
                            <m:t>0</m:t>
                          </m:r>
                        </m:sup>
                      </m:sSup>
                      <m:r>
                        <m:rPr>
                          <m:sty m:val="p"/>
                        </m:rPr>
                        <a:rPr lang="en-US" sz="1800" i="0">
                          <a:solidFill>
                            <a:schemeClr val="tx1"/>
                          </a:solidFill>
                          <a:latin typeface="Cambria Math" panose="02040503050406030204" pitchFamily="18" charset="0"/>
                        </a:rPr>
                        <m:t>C</m:t>
                      </m:r>
                      <m:r>
                        <a:rPr lang="en-US" sz="1800" i="0">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m:rPr>
                              <m:sty m:val="p"/>
                            </m:rPr>
                            <a:rPr lang="en-US" sz="1800" i="0">
                              <a:solidFill>
                                <a:schemeClr val="tx1"/>
                              </a:solidFill>
                              <a:latin typeface="Cambria Math" panose="02040503050406030204" pitchFamily="18" charset="0"/>
                            </a:rPr>
                            <m:t>t</m:t>
                          </m:r>
                        </m:e>
                        <m:sub>
                          <m:r>
                            <a:rPr lang="en-US" sz="1800" b="0" i="0" smtClean="0">
                              <a:solidFill>
                                <a:schemeClr val="tx1"/>
                              </a:solidFill>
                              <a:latin typeface="Cambria Math" panose="02040503050406030204" pitchFamily="18" charset="0"/>
                            </a:rPr>
                            <m:t>2</m:t>
                          </m:r>
                        </m:sub>
                      </m:sSub>
                      <m:r>
                        <a:rPr lang="en-US" sz="1800" i="0">
                          <a:solidFill>
                            <a:schemeClr val="tx1"/>
                          </a:solidFill>
                          <a:latin typeface="Cambria Math" panose="02040503050406030204" pitchFamily="18" charset="0"/>
                          <a:ea typeface="Cambria Math" panose="02040503050406030204" pitchFamily="18" charset="0"/>
                        </a:rPr>
                        <m:t>±∆</m:t>
                      </m:r>
                      <m:sSub>
                        <m:sSubPr>
                          <m:ctrlPr>
                            <a:rPr lang="en-US" sz="1800" i="1">
                              <a:solidFill>
                                <a:schemeClr val="tx1"/>
                              </a:solidFill>
                              <a:latin typeface="Cambria Math" panose="02040503050406030204" pitchFamily="18" charset="0"/>
                            </a:rPr>
                          </m:ctrlPr>
                        </m:sSubPr>
                        <m:e>
                          <m:r>
                            <m:rPr>
                              <m:sty m:val="p"/>
                            </m:rPr>
                            <a:rPr lang="en-US" sz="1800" i="0">
                              <a:solidFill>
                                <a:schemeClr val="tx1"/>
                              </a:solidFill>
                              <a:latin typeface="Cambria Math" panose="02040503050406030204" pitchFamily="18" charset="0"/>
                            </a:rPr>
                            <m:t>t</m:t>
                          </m:r>
                        </m:e>
                        <m:sub>
                          <m:r>
                            <a:rPr lang="en-US" sz="1800" b="0" i="0" smtClean="0">
                              <a:solidFill>
                                <a:schemeClr val="tx1"/>
                              </a:solidFill>
                              <a:latin typeface="Cambria Math" panose="02040503050406030204" pitchFamily="18" charset="0"/>
                            </a:rPr>
                            <m:t>2</m:t>
                          </m:r>
                        </m:sub>
                      </m:sSub>
                    </m:oMath>
                  </m:oMathPara>
                </a14:m>
                <a:endParaRPr lang="en-IN" sz="1800" dirty="0">
                  <a:solidFill>
                    <a:schemeClr val="tx1"/>
                  </a:solidFill>
                </a:endParaRPr>
              </a:p>
              <a:p>
                <a:pPr marL="0" indent="0">
                  <a:buNone/>
                  <a:defRPr/>
                </a:pPr>
                <a:r>
                  <a:rPr lang="en-IN" sz="1800" dirty="0">
                    <a:solidFill>
                      <a:schemeClr val="tx1"/>
                    </a:solidFill>
                  </a:rPr>
                  <a:t>Calculate the difference in temperature and the error there in:</a:t>
                </a:r>
              </a:p>
              <a:p>
                <a:pPr marL="0" indent="0">
                  <a:buNone/>
                  <a:defRPr/>
                </a:pPr>
                <a:endParaRPr lang="en-IN" sz="1800" dirty="0">
                  <a:solidFill>
                    <a:schemeClr val="tx1"/>
                  </a:solidFill>
                </a:endParaRPr>
              </a:p>
              <a:p>
                <a:pPr marL="0" indent="0">
                  <a:buNone/>
                  <a:defRPr/>
                </a:pPr>
                <a:r>
                  <a:rPr lang="en-IN" sz="1800" b="1" dirty="0">
                    <a:solidFill>
                      <a:schemeClr val="tx1"/>
                    </a:solidFill>
                  </a:rPr>
                  <a:t>Solution</a:t>
                </a:r>
                <a:r>
                  <a:rPr lang="en-IN" sz="1800" dirty="0">
                    <a:solidFill>
                      <a:schemeClr val="tx1"/>
                    </a:solidFill>
                  </a:rPr>
                  <a:t>:</a:t>
                </a:r>
              </a:p>
              <a:p>
                <a:pPr marL="0" indent="0">
                  <a:buNone/>
                  <a:defRPr/>
                </a:pPr>
                <a14:m>
                  <m:oMathPara xmlns:m="http://schemas.openxmlformats.org/officeDocument/2006/math">
                    <m:oMathParaPr>
                      <m:jc m:val="left"/>
                    </m:oMathParaPr>
                    <m:oMath xmlns:m="http://schemas.openxmlformats.org/officeDocument/2006/math">
                      <m:r>
                        <m:rPr>
                          <m:sty m:val="p"/>
                        </m:rPr>
                        <a:rPr lang="en-US" sz="1800" b="0" i="0" smtClean="0">
                          <a:solidFill>
                            <a:schemeClr val="tx1"/>
                          </a:solidFill>
                          <a:latin typeface="Cambria Math" panose="02040503050406030204" pitchFamily="18" charset="0"/>
                        </a:rPr>
                        <m:t>T</m:t>
                      </m:r>
                      <m:r>
                        <a:rPr lang="en-US" sz="1800" b="0" i="0" smtClean="0">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m:rPr>
                              <m:sty m:val="p"/>
                            </m:rPr>
                            <a:rPr lang="en-US" sz="1800" i="0">
                              <a:solidFill>
                                <a:schemeClr val="tx1"/>
                              </a:solidFill>
                              <a:latin typeface="Cambria Math" panose="02040503050406030204" pitchFamily="18" charset="0"/>
                            </a:rPr>
                            <m:t>t</m:t>
                          </m:r>
                        </m:e>
                        <m:sub>
                          <m:r>
                            <a:rPr lang="en-US" sz="1800" i="0">
                              <a:solidFill>
                                <a:schemeClr val="tx1"/>
                              </a:solidFill>
                              <a:latin typeface="Cambria Math" panose="02040503050406030204" pitchFamily="18" charset="0"/>
                            </a:rPr>
                            <m:t>2</m:t>
                          </m:r>
                        </m:sub>
                      </m:sSub>
                      <m:r>
                        <a:rPr lang="en-US" sz="1800" b="0" i="0" smtClean="0">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m:rPr>
                              <m:sty m:val="p"/>
                            </m:rPr>
                            <a:rPr lang="en-US" sz="1800" i="0">
                              <a:solidFill>
                                <a:schemeClr val="tx1"/>
                              </a:solidFill>
                              <a:latin typeface="Cambria Math" panose="02040503050406030204" pitchFamily="18" charset="0"/>
                            </a:rPr>
                            <m:t>t</m:t>
                          </m:r>
                        </m:e>
                        <m:sub>
                          <m:r>
                            <a:rPr lang="en-US" sz="1800" b="0" i="0" smtClean="0">
                              <a:solidFill>
                                <a:schemeClr val="tx1"/>
                              </a:solidFill>
                              <a:latin typeface="Cambria Math" panose="02040503050406030204" pitchFamily="18" charset="0"/>
                            </a:rPr>
                            <m:t>1</m:t>
                          </m:r>
                        </m:sub>
                      </m:sSub>
                      <m:r>
                        <a:rPr lang="en-US" sz="1800" b="0" i="0" smtClean="0">
                          <a:solidFill>
                            <a:schemeClr val="tx1"/>
                          </a:solidFill>
                          <a:latin typeface="Cambria Math" panose="02040503050406030204" pitchFamily="18" charset="0"/>
                        </a:rPr>
                        <m:t>=50−20=</m:t>
                      </m:r>
                      <m:sSup>
                        <m:sSupPr>
                          <m:ctrlPr>
                            <a:rPr lang="en-US" sz="1800" i="1">
                              <a:solidFill>
                                <a:schemeClr val="tx1"/>
                              </a:solidFill>
                              <a:latin typeface="Cambria Math" panose="02040503050406030204" pitchFamily="18" charset="0"/>
                            </a:rPr>
                          </m:ctrlPr>
                        </m:sSupPr>
                        <m:e>
                          <m:r>
                            <a:rPr lang="en-US" sz="1800" b="0" i="0" dirty="0" smtClean="0">
                              <a:solidFill>
                                <a:schemeClr val="tx1"/>
                              </a:solidFill>
                              <a:latin typeface="Cambria Math" panose="02040503050406030204" pitchFamily="18" charset="0"/>
                            </a:rPr>
                            <m:t>30</m:t>
                          </m:r>
                        </m:e>
                        <m:sup>
                          <m:r>
                            <a:rPr lang="en-US" sz="1800" i="0">
                              <a:solidFill>
                                <a:schemeClr val="tx1"/>
                              </a:solidFill>
                              <a:latin typeface="Cambria Math" panose="02040503050406030204" pitchFamily="18" charset="0"/>
                            </a:rPr>
                            <m:t>0</m:t>
                          </m:r>
                        </m:sup>
                      </m:sSup>
                      <m:r>
                        <m:rPr>
                          <m:sty m:val="p"/>
                        </m:rPr>
                        <a:rPr lang="en-US" sz="1800" i="0">
                          <a:solidFill>
                            <a:schemeClr val="tx1"/>
                          </a:solidFill>
                          <a:latin typeface="Cambria Math" panose="02040503050406030204" pitchFamily="18" charset="0"/>
                        </a:rPr>
                        <m:t>C</m:t>
                      </m:r>
                    </m:oMath>
                  </m:oMathPara>
                </a14:m>
                <a:endParaRPr lang="en-IN" sz="1800" dirty="0">
                  <a:solidFill>
                    <a:schemeClr val="tx1"/>
                  </a:solidFill>
                </a:endParaRPr>
              </a:p>
              <a:p>
                <a:pPr marL="0" indent="0">
                  <a:buNone/>
                  <a:defRPr/>
                </a:pPr>
                <a14:m>
                  <m:oMathPara xmlns:m="http://schemas.openxmlformats.org/officeDocument/2006/math">
                    <m:oMathParaPr>
                      <m:jc m:val="left"/>
                    </m:oMathParaPr>
                    <m:oMath xmlns:m="http://schemas.openxmlformats.org/officeDocument/2006/math">
                      <m:r>
                        <a:rPr lang="en-US" sz="1800">
                          <a:solidFill>
                            <a:schemeClr val="tx1"/>
                          </a:solidFill>
                          <a:latin typeface="Cambria Math" panose="02040503050406030204" pitchFamily="18" charset="0"/>
                          <a:ea typeface="Cambria Math" panose="02040503050406030204" pitchFamily="18" charset="0"/>
                        </a:rPr>
                        <m:t>±∆</m:t>
                      </m:r>
                      <m:r>
                        <m:rPr>
                          <m:sty m:val="p"/>
                        </m:rPr>
                        <a:rPr lang="en-US" sz="1800">
                          <a:solidFill>
                            <a:schemeClr val="tx1"/>
                          </a:solidFill>
                          <a:latin typeface="Cambria Math" panose="02040503050406030204" pitchFamily="18" charset="0"/>
                        </a:rPr>
                        <m:t>T</m:t>
                      </m:r>
                      <m:r>
                        <a:rPr lang="en-US" sz="1800">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a:solidFill>
                                <a:schemeClr val="tx1"/>
                              </a:solidFill>
                              <a:latin typeface="Cambria Math" panose="02040503050406030204" pitchFamily="18" charset="0"/>
                              <a:ea typeface="Cambria Math" panose="02040503050406030204" pitchFamily="18" charset="0"/>
                            </a:rPr>
                            <m:t>∆</m:t>
                          </m:r>
                          <m:r>
                            <m:rPr>
                              <m:sty m:val="p"/>
                            </m:rPr>
                            <a:rPr lang="en-US" sz="1800">
                              <a:solidFill>
                                <a:schemeClr val="tx1"/>
                              </a:solidFill>
                              <a:latin typeface="Cambria Math" panose="02040503050406030204" pitchFamily="18" charset="0"/>
                            </a:rPr>
                            <m:t>t</m:t>
                          </m:r>
                        </m:e>
                        <m:sub>
                          <m:r>
                            <a:rPr lang="en-US" sz="1800">
                              <a:solidFill>
                                <a:schemeClr val="tx1"/>
                              </a:solidFill>
                              <a:latin typeface="Cambria Math" panose="02040503050406030204" pitchFamily="18" charset="0"/>
                            </a:rPr>
                            <m:t>2</m:t>
                          </m:r>
                        </m:sub>
                      </m:sSub>
                      <m:r>
                        <a:rPr lang="en-US" sz="1800" b="0" i="0" smtClean="0">
                          <a:solidFill>
                            <a:schemeClr val="tx1"/>
                          </a:solidFill>
                          <a:latin typeface="Cambria Math" panose="02040503050406030204" pitchFamily="18" charset="0"/>
                        </a:rPr>
                        <m:t>+</m:t>
                      </m:r>
                      <m:sSub>
                        <m:sSubPr>
                          <m:ctrlPr>
                            <a:rPr lang="en-US" sz="1800" i="1">
                              <a:solidFill>
                                <a:schemeClr val="tx1"/>
                              </a:solidFill>
                              <a:latin typeface="Cambria Math" panose="02040503050406030204" pitchFamily="18" charset="0"/>
                            </a:rPr>
                          </m:ctrlPr>
                        </m:sSubPr>
                        <m:e>
                          <m:r>
                            <a:rPr lang="en-US" sz="1800">
                              <a:solidFill>
                                <a:schemeClr val="tx1"/>
                              </a:solidFill>
                              <a:latin typeface="Cambria Math" panose="02040503050406030204" pitchFamily="18" charset="0"/>
                              <a:ea typeface="Cambria Math" panose="02040503050406030204" pitchFamily="18" charset="0"/>
                            </a:rPr>
                            <m:t>∆</m:t>
                          </m:r>
                          <m:r>
                            <m:rPr>
                              <m:sty m:val="p"/>
                            </m:rPr>
                            <a:rPr lang="en-US" sz="1800">
                              <a:solidFill>
                                <a:schemeClr val="tx1"/>
                              </a:solidFill>
                              <a:latin typeface="Cambria Math" panose="02040503050406030204" pitchFamily="18" charset="0"/>
                            </a:rPr>
                            <m:t>t</m:t>
                          </m:r>
                        </m:e>
                        <m:sub>
                          <m:r>
                            <a:rPr lang="en-US" sz="1800">
                              <a:solidFill>
                                <a:schemeClr val="tx1"/>
                              </a:solidFill>
                              <a:latin typeface="Cambria Math" panose="02040503050406030204" pitchFamily="18" charset="0"/>
                            </a:rPr>
                            <m:t>1</m:t>
                          </m:r>
                        </m:sub>
                      </m:sSub>
                      <m:r>
                        <a:rPr lang="en-US" sz="1800">
                          <a:solidFill>
                            <a:schemeClr val="tx1"/>
                          </a:solidFill>
                          <a:latin typeface="Cambria Math" panose="02040503050406030204" pitchFamily="18" charset="0"/>
                        </a:rPr>
                        <m:t>=</m:t>
                      </m:r>
                      <m:r>
                        <a:rPr lang="en-US" sz="1800">
                          <a:solidFill>
                            <a:schemeClr val="tx1"/>
                          </a:solidFill>
                          <a:latin typeface="Cambria Math" panose="02040503050406030204" pitchFamily="18" charset="0"/>
                          <a:ea typeface="Cambria Math" panose="02040503050406030204" pitchFamily="18" charset="0"/>
                        </a:rPr>
                        <m:t>±</m:t>
                      </m:r>
                      <m:d>
                        <m:dPr>
                          <m:ctrlPr>
                            <a:rPr lang="en-US" sz="1800" b="0" i="1" smtClean="0">
                              <a:solidFill>
                                <a:schemeClr val="tx1"/>
                              </a:solidFill>
                              <a:latin typeface="Cambria Math" panose="02040503050406030204" pitchFamily="18" charset="0"/>
                              <a:ea typeface="Cambria Math" panose="02040503050406030204" pitchFamily="18" charset="0"/>
                            </a:rPr>
                          </m:ctrlPr>
                        </m:dPr>
                        <m:e>
                          <m:r>
                            <a:rPr lang="en-US" sz="1800" b="0" i="0" smtClean="0">
                              <a:solidFill>
                                <a:schemeClr val="tx1"/>
                              </a:solidFill>
                              <a:latin typeface="Cambria Math" panose="02040503050406030204" pitchFamily="18" charset="0"/>
                              <a:ea typeface="Cambria Math" panose="02040503050406030204" pitchFamily="18" charset="0"/>
                            </a:rPr>
                            <m:t>0.5+0.5</m:t>
                          </m:r>
                        </m:e>
                      </m:d>
                      <m:r>
                        <a:rPr lang="en-US" sz="1800" b="0" i="0" smtClean="0">
                          <a:solidFill>
                            <a:schemeClr val="tx1"/>
                          </a:solidFill>
                          <a:latin typeface="Cambria Math" panose="02040503050406030204" pitchFamily="18" charset="0"/>
                          <a:ea typeface="Cambria Math" panose="02040503050406030204" pitchFamily="18" charset="0"/>
                        </a:rPr>
                        <m:t>=</m:t>
                      </m:r>
                      <m:r>
                        <a:rPr lang="en-US" sz="1800">
                          <a:solidFill>
                            <a:schemeClr val="tx1"/>
                          </a:solidFill>
                          <a:latin typeface="Cambria Math" panose="02040503050406030204" pitchFamily="18" charset="0"/>
                          <a:ea typeface="Cambria Math" panose="02040503050406030204" pitchFamily="18" charset="0"/>
                        </a:rPr>
                        <m:t>±</m:t>
                      </m:r>
                      <m:sSup>
                        <m:sSupPr>
                          <m:ctrlPr>
                            <a:rPr lang="en-US" sz="1800" i="1">
                              <a:solidFill>
                                <a:schemeClr val="tx1"/>
                              </a:solidFill>
                              <a:latin typeface="Cambria Math" panose="02040503050406030204" pitchFamily="18" charset="0"/>
                            </a:rPr>
                          </m:ctrlPr>
                        </m:sSupPr>
                        <m:e>
                          <m:r>
                            <a:rPr lang="en-US" sz="1800" b="0" i="0" dirty="0" smtClean="0">
                              <a:solidFill>
                                <a:schemeClr val="tx1"/>
                              </a:solidFill>
                              <a:latin typeface="Cambria Math" panose="02040503050406030204" pitchFamily="18" charset="0"/>
                            </a:rPr>
                            <m:t>1</m:t>
                          </m:r>
                        </m:e>
                        <m:sup>
                          <m:r>
                            <a:rPr lang="en-US" sz="1800">
                              <a:solidFill>
                                <a:schemeClr val="tx1"/>
                              </a:solidFill>
                              <a:latin typeface="Cambria Math" panose="02040503050406030204" pitchFamily="18" charset="0"/>
                            </a:rPr>
                            <m:t>0</m:t>
                          </m:r>
                        </m:sup>
                      </m:sSup>
                      <m:r>
                        <m:rPr>
                          <m:sty m:val="p"/>
                        </m:rPr>
                        <a:rPr lang="en-US" sz="1800">
                          <a:solidFill>
                            <a:schemeClr val="tx1"/>
                          </a:solidFill>
                          <a:latin typeface="Cambria Math" panose="02040503050406030204" pitchFamily="18" charset="0"/>
                        </a:rPr>
                        <m:t>C</m:t>
                      </m:r>
                    </m:oMath>
                  </m:oMathPara>
                </a14:m>
                <a:endParaRPr lang="en-US" sz="1800" dirty="0">
                  <a:solidFill>
                    <a:schemeClr val="tx1"/>
                  </a:solidFill>
                </a:endParaRPr>
              </a:p>
              <a:p>
                <a:pPr marL="0" indent="0">
                  <a:buNone/>
                  <a:defRPr/>
                </a:pPr>
                <a14:m>
                  <m:oMathPara xmlns:m="http://schemas.openxmlformats.org/officeDocument/2006/math">
                    <m:oMathParaPr>
                      <m:jc m:val="left"/>
                    </m:oMathParaPr>
                    <m:oMath xmlns:m="http://schemas.openxmlformats.org/officeDocument/2006/math">
                      <m:r>
                        <m:rPr>
                          <m:sty m:val="p"/>
                        </m:rPr>
                        <a:rPr lang="en-US" sz="1800">
                          <a:solidFill>
                            <a:schemeClr val="tx1"/>
                          </a:solidFill>
                          <a:latin typeface="Cambria Math" panose="02040503050406030204" pitchFamily="18" charset="0"/>
                        </a:rPr>
                        <m:t>T</m:t>
                      </m:r>
                      <m:r>
                        <a:rPr lang="en-US" sz="1800">
                          <a:solidFill>
                            <a:schemeClr val="tx1"/>
                          </a:solidFill>
                          <a:latin typeface="Cambria Math" panose="02040503050406030204" pitchFamily="18" charset="0"/>
                          <a:ea typeface="Cambria Math" panose="02040503050406030204" pitchFamily="18" charset="0"/>
                        </a:rPr>
                        <m:t>±∆</m:t>
                      </m:r>
                      <m:r>
                        <m:rPr>
                          <m:sty m:val="p"/>
                        </m:rPr>
                        <a:rPr lang="en-US" sz="1800">
                          <a:solidFill>
                            <a:schemeClr val="tx1"/>
                          </a:solidFill>
                          <a:latin typeface="Cambria Math" panose="02040503050406030204" pitchFamily="18" charset="0"/>
                        </a:rPr>
                        <m:t>T</m:t>
                      </m:r>
                      <m:r>
                        <a:rPr lang="en-US" sz="1800" b="0" i="0" smtClean="0">
                          <a:solidFill>
                            <a:schemeClr val="tx1"/>
                          </a:solidFill>
                          <a:latin typeface="Cambria Math" panose="02040503050406030204" pitchFamily="18" charset="0"/>
                        </a:rPr>
                        <m:t>=</m:t>
                      </m:r>
                      <m:sSup>
                        <m:sSupPr>
                          <m:ctrlPr>
                            <a:rPr lang="en-US" sz="1800" i="1">
                              <a:solidFill>
                                <a:schemeClr val="tx1"/>
                              </a:solidFill>
                              <a:latin typeface="Cambria Math" panose="02040503050406030204" pitchFamily="18" charset="0"/>
                            </a:rPr>
                          </m:ctrlPr>
                        </m:sSupPr>
                        <m:e>
                          <m:r>
                            <m:rPr>
                              <m:nor/>
                            </m:rPr>
                            <a:rPr lang="en-US" sz="1800" dirty="0">
                              <a:solidFill>
                                <a:schemeClr val="tx1"/>
                              </a:solidFill>
                            </a:rPr>
                            <m:t>(</m:t>
                          </m:r>
                          <m:r>
                            <m:rPr>
                              <m:nor/>
                            </m:rPr>
                            <a:rPr lang="en-US" sz="1800" b="0" i="0" dirty="0" smtClean="0">
                              <a:solidFill>
                                <a:schemeClr val="tx1"/>
                              </a:solidFill>
                            </a:rPr>
                            <m:t>3</m:t>
                          </m:r>
                          <m:r>
                            <m:rPr>
                              <m:nor/>
                            </m:rPr>
                            <a:rPr lang="en-US" sz="1800" dirty="0">
                              <a:solidFill>
                                <a:schemeClr val="tx1"/>
                              </a:solidFill>
                            </a:rPr>
                            <m:t>0</m:t>
                          </m:r>
                          <m:r>
                            <a:rPr lang="en-US" sz="1800">
                              <a:solidFill>
                                <a:schemeClr val="tx1"/>
                              </a:solidFill>
                              <a:latin typeface="Cambria Math" panose="02040503050406030204" pitchFamily="18" charset="0"/>
                              <a:ea typeface="Cambria Math" panose="02040503050406030204" pitchFamily="18" charset="0"/>
                            </a:rPr>
                            <m:t>±</m:t>
                          </m:r>
                          <m:r>
                            <m:rPr>
                              <m:nor/>
                            </m:rPr>
                            <a:rPr lang="en-US" sz="1800" b="0" i="0" dirty="0" smtClean="0">
                              <a:solidFill>
                                <a:schemeClr val="tx1"/>
                              </a:solidFill>
                            </a:rPr>
                            <m:t>1</m:t>
                          </m:r>
                          <m:r>
                            <m:rPr>
                              <m:nor/>
                            </m:rPr>
                            <a:rPr lang="en-US" sz="1800" dirty="0">
                              <a:solidFill>
                                <a:schemeClr val="tx1"/>
                              </a:solidFill>
                            </a:rPr>
                            <m:t>)</m:t>
                          </m:r>
                        </m:e>
                        <m:sup>
                          <m:r>
                            <a:rPr lang="en-US" sz="1800">
                              <a:solidFill>
                                <a:schemeClr val="tx1"/>
                              </a:solidFill>
                              <a:latin typeface="Cambria Math" panose="02040503050406030204" pitchFamily="18" charset="0"/>
                            </a:rPr>
                            <m:t>0</m:t>
                          </m:r>
                        </m:sup>
                      </m:sSup>
                      <m:r>
                        <m:rPr>
                          <m:sty m:val="p"/>
                        </m:rPr>
                        <a:rPr lang="en-US" sz="1800">
                          <a:solidFill>
                            <a:schemeClr val="tx1"/>
                          </a:solidFill>
                          <a:latin typeface="Cambria Math" panose="02040503050406030204" pitchFamily="18" charset="0"/>
                        </a:rPr>
                        <m:t>C</m:t>
                      </m:r>
                    </m:oMath>
                  </m:oMathPara>
                </a14:m>
                <a:endParaRPr lang="en-IN" sz="1800" dirty="0">
                  <a:solidFill>
                    <a:schemeClr val="tx1"/>
                  </a:solidFill>
                </a:endParaRP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58728" y="654755"/>
                <a:ext cx="8826544" cy="4338862"/>
              </a:xfrm>
              <a:blipFill>
                <a:blip r:embed="rId4"/>
                <a:stretch>
                  <a:fillRect l="-552"/>
                </a:stretch>
              </a:blipFill>
            </p:spPr>
            <p:txBody>
              <a:bodyPr/>
              <a:lstStyle/>
              <a:p>
                <a:r>
                  <a:rPr lang="en-IN">
                    <a:noFill/>
                  </a:rPr>
                  <a:t> </a:t>
                </a:r>
              </a:p>
            </p:txBody>
          </p:sp>
        </mc:Fallback>
      </mc:AlternateContent>
    </p:spTree>
    <p:extLst>
      <p:ext uri="{BB962C8B-B14F-4D97-AF65-F5344CB8AC3E}">
        <p14:creationId xmlns:p14="http://schemas.microsoft.com/office/powerpoint/2010/main" val="1840129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1569660"/>
          </a:xfrm>
          <a:prstGeom prst="rect">
            <a:avLst/>
          </a:prstGeom>
        </p:spPr>
        <p:txBody>
          <a:bodyPr wrap="square">
            <a:spAutoFit/>
          </a:bodyPr>
          <a:lstStyle/>
          <a:p>
            <a:pPr>
              <a:buNone/>
            </a:pPr>
            <a:r>
              <a:rPr lang="en-US" sz="1600" b="1" dirty="0">
                <a:latin typeface="Arial" panose="020B0604020202020204" pitchFamily="34" charset="0"/>
                <a:cs typeface="Arial" pitchFamily="34" charset="0"/>
              </a:rPr>
              <a:t>Establishment of relation among physical quantities:</a:t>
            </a:r>
          </a:p>
          <a:p>
            <a:pPr>
              <a:buNone/>
            </a:pPr>
            <a:endParaRPr lang="en-US" sz="1600" dirty="0">
              <a:latin typeface="Arial" panose="020B0604020202020204" pitchFamily="34" charset="0"/>
              <a:cs typeface="Arial" pitchFamily="34" charset="0"/>
            </a:endParaRPr>
          </a:p>
          <a:p>
            <a:pPr>
              <a:buNone/>
            </a:pPr>
            <a:r>
              <a:rPr lang="en-US" sz="1600" b="1" dirty="0">
                <a:latin typeface="Arial" panose="020B0604020202020204" pitchFamily="34" charset="0"/>
                <a:cs typeface="Arial" pitchFamily="34" charset="0"/>
              </a:rPr>
              <a:t>Example</a:t>
            </a:r>
            <a:r>
              <a:rPr lang="en-US" sz="1600" dirty="0">
                <a:latin typeface="Arial" panose="020B0604020202020204" pitchFamily="34" charset="0"/>
                <a:cs typeface="Arial" pitchFamily="34" charset="0"/>
              </a:rPr>
              <a:t>:</a:t>
            </a:r>
          </a:p>
          <a:p>
            <a:pPr>
              <a:buNone/>
            </a:pPr>
            <a:r>
              <a:rPr lang="en-US" sz="1600" dirty="0">
                <a:latin typeface="Arial" panose="020B0604020202020204" pitchFamily="34" charset="0"/>
                <a:cs typeface="Arial" pitchFamily="34" charset="0"/>
              </a:rPr>
              <a:t>In a new system of units universal gravitational constant ( G ) , planck’s constant (h) and speed  of light ( c ) are taken as the fundamental quantities. Obtain the dimensional formula for mass in the new system.</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imensional analysis and its Applications</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18655659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338554"/>
          </a:xfrm>
          <a:prstGeom prst="rect">
            <a:avLst/>
          </a:prstGeom>
        </p:spPr>
        <p:txBody>
          <a:bodyPr wrap="square">
            <a:spAutoFit/>
          </a:bodyPr>
          <a:lstStyle/>
          <a:p>
            <a:pPr>
              <a:buNone/>
            </a:pPr>
            <a:r>
              <a:rPr lang="en-US" sz="1600" b="1" dirty="0">
                <a:latin typeface="Arial" panose="020B0604020202020204" pitchFamily="34" charset="0"/>
                <a:cs typeface="Arial" pitchFamily="34" charset="0"/>
              </a:rPr>
              <a:t>Solution</a:t>
            </a:r>
            <a:r>
              <a:rPr lang="en-US" sz="1600" dirty="0">
                <a:latin typeface="Arial" panose="020B0604020202020204" pitchFamily="34" charset="0"/>
                <a:cs typeface="Arial" pitchFamily="34" charset="0"/>
              </a:rPr>
              <a:t>:</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Dimensional analysis and its Applications</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6" name="Object 2">
            <a:extLst>
              <a:ext uri="{FF2B5EF4-FFF2-40B4-BE49-F238E27FC236}">
                <a16:creationId xmlns:a16="http://schemas.microsoft.com/office/drawing/2014/main" id="{4A8750CE-DADF-45C4-A249-F97AB276ECB0}"/>
              </a:ext>
            </a:extLst>
          </p:cNvPr>
          <p:cNvGraphicFramePr>
            <a:graphicFrameLocks noChangeAspect="1"/>
          </p:cNvGraphicFramePr>
          <p:nvPr/>
        </p:nvGraphicFramePr>
        <p:xfrm>
          <a:off x="395795" y="1072444"/>
          <a:ext cx="5015420" cy="3921173"/>
        </p:xfrm>
        <a:graphic>
          <a:graphicData uri="http://schemas.openxmlformats.org/presentationml/2006/ole">
            <mc:AlternateContent xmlns:mc="http://schemas.openxmlformats.org/markup-compatibility/2006">
              <mc:Choice xmlns:v="urn:schemas-microsoft-com:vml" Requires="v">
                <p:oleObj spid="_x0000_s14338" name="Equation" r:id="rId4" imgW="3759120" imgH="2946240" progId="Equation.3">
                  <p:embed/>
                </p:oleObj>
              </mc:Choice>
              <mc:Fallback>
                <p:oleObj name="Equation" r:id="rId4" imgW="3759120" imgH="2946240" progId="Equation.3">
                  <p:embed/>
                  <p:pic>
                    <p:nvPicPr>
                      <p:cNvPr id="6" name="Object 2">
                        <a:extLst>
                          <a:ext uri="{FF2B5EF4-FFF2-40B4-BE49-F238E27FC236}">
                            <a16:creationId xmlns:a16="http://schemas.microsoft.com/office/drawing/2014/main" id="{4A8750CE-DADF-45C4-A249-F97AB276EC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795" y="1072444"/>
                        <a:ext cx="5015420" cy="3921173"/>
                      </a:xfrm>
                      <a:prstGeom prst="rect">
                        <a:avLst/>
                      </a:prstGeom>
                      <a:noFill/>
                    </p:spPr>
                  </p:pic>
                </p:oleObj>
              </mc:Fallback>
            </mc:AlternateContent>
          </a:graphicData>
        </a:graphic>
      </p:graphicFrame>
    </p:spTree>
    <p:extLst>
      <p:ext uri="{BB962C8B-B14F-4D97-AF65-F5344CB8AC3E}">
        <p14:creationId xmlns:p14="http://schemas.microsoft.com/office/powerpoint/2010/main" val="15899917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63;p14">
            <a:extLst>
              <a:ext uri="{FF2B5EF4-FFF2-40B4-BE49-F238E27FC236}">
                <a16:creationId xmlns:a16="http://schemas.microsoft.com/office/drawing/2014/main" id="{16EF31DC-0E9B-4E5D-A7EA-8EB0534BAFF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 Demerits of Dimensional Analysis</a:t>
            </a:r>
          </a:p>
        </p:txBody>
      </p:sp>
      <p:sp>
        <p:nvSpPr>
          <p:cNvPr id="15" name="Rectangle 14">
            <a:extLst>
              <a:ext uri="{FF2B5EF4-FFF2-40B4-BE49-F238E27FC236}">
                <a16:creationId xmlns:a16="http://schemas.microsoft.com/office/drawing/2014/main" id="{39188F36-6326-401E-8939-DB61EB2D97AA}"/>
              </a:ext>
            </a:extLst>
          </p:cNvPr>
          <p:cNvSpPr/>
          <p:nvPr/>
        </p:nvSpPr>
        <p:spPr>
          <a:xfrm>
            <a:off x="158728" y="654756"/>
            <a:ext cx="8826544" cy="4216539"/>
          </a:xfrm>
          <a:prstGeom prst="rect">
            <a:avLst/>
          </a:prstGeom>
        </p:spPr>
        <p:txBody>
          <a:bodyPr wrap="square">
            <a:spAutoFit/>
          </a:bodyPr>
          <a:lstStyle/>
          <a:p>
            <a:pPr algn="just" eaLnBrk="1" hangingPunct="1">
              <a:spcAft>
                <a:spcPts val="1200"/>
              </a:spcAft>
              <a:defRPr/>
            </a:pPr>
            <a:r>
              <a:rPr lang="en-US" sz="1600" b="1" dirty="0">
                <a:solidFill>
                  <a:schemeClr val="tx1"/>
                </a:solidFill>
              </a:rPr>
              <a:t>The dimensional analysis can not be used in the following cases:</a:t>
            </a:r>
          </a:p>
          <a:p>
            <a:pPr marL="285750" indent="-285750" algn="just">
              <a:spcAft>
                <a:spcPts val="1200"/>
              </a:spcAft>
              <a:buFont typeface="Arial" panose="020B0604020202020204" pitchFamily="34" charset="0"/>
              <a:buChar char="•"/>
              <a:defRPr/>
            </a:pPr>
            <a:r>
              <a:rPr lang="en-US" sz="1600" dirty="0">
                <a:solidFill>
                  <a:schemeClr val="tx1"/>
                </a:solidFill>
              </a:rPr>
              <a:t>The value of constants in an equation can not be determined as the constants do not have dimensions.</a:t>
            </a:r>
          </a:p>
          <a:p>
            <a:pPr marL="285750" indent="-285750" algn="just">
              <a:spcAft>
                <a:spcPts val="1200"/>
              </a:spcAft>
              <a:buFont typeface="Arial" panose="020B0604020202020204" pitchFamily="34" charset="0"/>
              <a:buChar char="•"/>
              <a:defRPr/>
            </a:pPr>
            <a:r>
              <a:rPr lang="en-US" sz="1600" dirty="0">
                <a:solidFill>
                  <a:schemeClr val="tx1"/>
                </a:solidFill>
              </a:rPr>
              <a:t>Only dimensional consistency and not the physical consistency can be tested.</a:t>
            </a:r>
          </a:p>
          <a:p>
            <a:pPr marL="285750" indent="-285750" algn="just">
              <a:spcAft>
                <a:spcPts val="1200"/>
              </a:spcAft>
              <a:buFont typeface="Arial" panose="020B0604020202020204" pitchFamily="34" charset="0"/>
              <a:buChar char="•"/>
              <a:defRPr/>
            </a:pPr>
            <a:r>
              <a:rPr lang="en-US" sz="1600" dirty="0">
                <a:solidFill>
                  <a:schemeClr val="tx1"/>
                </a:solidFill>
              </a:rPr>
              <a:t>Dimensions can be found from the physical quantity, but physical quantity can not be always guessed from dimensions because two or more quantities may have same dimensions.</a:t>
            </a:r>
          </a:p>
          <a:p>
            <a:pPr marL="285750" indent="-285750" algn="just" eaLnBrk="1" hangingPunct="1">
              <a:spcAft>
                <a:spcPts val="1200"/>
              </a:spcAft>
              <a:buFont typeface="Arial" panose="020B0604020202020204" pitchFamily="34" charset="0"/>
              <a:buChar char="•"/>
              <a:defRPr/>
            </a:pPr>
            <a:r>
              <a:rPr lang="en-US" sz="1600" dirty="0">
                <a:solidFill>
                  <a:schemeClr val="tx1"/>
                </a:solidFill>
              </a:rPr>
              <a:t>The equation containing the dependency on more than 3 quantities can not be determined using only M, L and T. (Note that  if 4 independent quantities are involved, then 4 variables and hence 4 simultaneous equations are required; hence there must  be 4 fundamental dimensions)</a:t>
            </a:r>
          </a:p>
          <a:p>
            <a:pPr marL="285750" indent="-285750" eaLnBrk="1" hangingPunct="1">
              <a:spcAft>
                <a:spcPts val="1200"/>
              </a:spcAft>
              <a:buFont typeface="Arial" panose="020B0604020202020204" pitchFamily="34" charset="0"/>
              <a:buChar char="•"/>
              <a:defRPr/>
            </a:pPr>
            <a:r>
              <a:rPr lang="en-US" sz="1600" dirty="0">
                <a:solidFill>
                  <a:schemeClr val="tx1"/>
                </a:solidFill>
              </a:rPr>
              <a:t>The equation containing exponential, trigonometric, logarithmic functions, etc. can not be derived as they do not have dimensions.</a:t>
            </a:r>
          </a:p>
          <a:p>
            <a:pPr marL="285750" indent="-285750">
              <a:spcAft>
                <a:spcPts val="1200"/>
              </a:spcAft>
              <a:buFont typeface="Arial" panose="020B0604020202020204" pitchFamily="34" charset="0"/>
              <a:buChar char="•"/>
              <a:defRPr/>
            </a:pPr>
            <a:r>
              <a:rPr lang="en-US" sz="1600" dirty="0">
                <a:solidFill>
                  <a:schemeClr val="tx1"/>
                </a:solidFill>
              </a:rPr>
              <a:t>The equations having the relations other than products / quotients can not be derived.</a:t>
            </a:r>
          </a:p>
        </p:txBody>
      </p:sp>
      <p:pic>
        <p:nvPicPr>
          <p:cNvPr id="16" name="Google Shape;62;p14">
            <a:extLst>
              <a:ext uri="{FF2B5EF4-FFF2-40B4-BE49-F238E27FC236}">
                <a16:creationId xmlns:a16="http://schemas.microsoft.com/office/drawing/2014/main" id="{94A06F1C-EE9B-4DFF-9E64-C08DA38045FC}"/>
              </a:ext>
            </a:extLst>
          </p:cNvPr>
          <p:cNvPicPr preferRelativeResize="0"/>
          <p:nvPr/>
        </p:nvPicPr>
        <p:blipFill rotWithShape="1">
          <a:blip r:embed="rId2">
            <a:alphaModFix/>
          </a:blip>
          <a:srcRect/>
          <a:stretch/>
        </p:blipFill>
        <p:spPr>
          <a:xfrm>
            <a:off x="8221838" y="4226013"/>
            <a:ext cx="925650" cy="925650"/>
          </a:xfrm>
          <a:prstGeom prst="rect">
            <a:avLst/>
          </a:prstGeom>
          <a:noFill/>
          <a:ln>
            <a:noFill/>
          </a:ln>
        </p:spPr>
      </p:pic>
    </p:spTree>
    <p:extLst>
      <p:ext uri="{BB962C8B-B14F-4D97-AF65-F5344CB8AC3E}">
        <p14:creationId xmlns:p14="http://schemas.microsoft.com/office/powerpoint/2010/main" val="1336787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up)">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up)">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up)">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xEl>
                                              <p:pRg st="3" end="3"/>
                                            </p:txEl>
                                          </p:spTgt>
                                        </p:tgtEl>
                                        <p:attrNameLst>
                                          <p:attrName>style.visibility</p:attrName>
                                        </p:attrNameLst>
                                      </p:cBhvr>
                                      <p:to>
                                        <p:strVal val="visible"/>
                                      </p:to>
                                    </p:set>
                                    <p:animEffect transition="in" filter="wipe(up)">
                                      <p:cBhvr>
                                        <p:cTn id="27" dur="500"/>
                                        <p:tgtEl>
                                          <p:spTgt spid="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xEl>
                                              <p:pRg st="4" end="4"/>
                                            </p:txEl>
                                          </p:spTgt>
                                        </p:tgtEl>
                                        <p:attrNameLst>
                                          <p:attrName>style.visibility</p:attrName>
                                        </p:attrNameLst>
                                      </p:cBhvr>
                                      <p:to>
                                        <p:strVal val="visible"/>
                                      </p:to>
                                    </p:set>
                                    <p:animEffect transition="in" filter="wipe(up)">
                                      <p:cBhvr>
                                        <p:cTn id="32" dur="500"/>
                                        <p:tgtEl>
                                          <p:spTgt spid="1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xEl>
                                              <p:pRg st="5" end="5"/>
                                            </p:txEl>
                                          </p:spTgt>
                                        </p:tgtEl>
                                        <p:attrNameLst>
                                          <p:attrName>style.visibility</p:attrName>
                                        </p:attrNameLst>
                                      </p:cBhvr>
                                      <p:to>
                                        <p:strVal val="visible"/>
                                      </p:to>
                                    </p:set>
                                    <p:animEffect transition="in" filter="wipe(up)">
                                      <p:cBhvr>
                                        <p:cTn id="37" dur="500"/>
                                        <p:tgtEl>
                                          <p:spTgt spid="1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
                                            <p:txEl>
                                              <p:pRg st="6" end="6"/>
                                            </p:txEl>
                                          </p:spTgt>
                                        </p:tgtEl>
                                        <p:attrNameLst>
                                          <p:attrName>style.visibility</p:attrName>
                                        </p:attrNameLst>
                                      </p:cBhvr>
                                      <p:to>
                                        <p:strVal val="visible"/>
                                      </p:to>
                                    </p:set>
                                    <p:animEffect transition="in" filter="wipe(up)">
                                      <p:cBhvr>
                                        <p:cTn id="42" dur="500"/>
                                        <p:tgtEl>
                                          <p:spTgt spid="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F5696DE-23BD-4E06-9A0A-0F1BF4C3DE24}"/>
              </a:ext>
            </a:extLst>
          </p:cNvPr>
          <p:cNvSpPr/>
          <p:nvPr/>
        </p:nvSpPr>
        <p:spPr>
          <a:xfrm>
            <a:off x="158728" y="654756"/>
            <a:ext cx="8826544" cy="3708708"/>
          </a:xfrm>
          <a:prstGeom prst="rect">
            <a:avLst/>
          </a:prstGeom>
        </p:spPr>
        <p:txBody>
          <a:bodyPr wrap="square">
            <a:spAutoFit/>
          </a:bodyPr>
          <a:lstStyle/>
          <a:p>
            <a:pPr marL="342900" indent="-342900">
              <a:spcBef>
                <a:spcPts val="600"/>
              </a:spcBef>
              <a:spcAft>
                <a:spcPts val="1200"/>
              </a:spcAft>
              <a:buAutoNum type="arabicPeriod"/>
            </a:pPr>
            <a:r>
              <a:rPr lang="en-US" sz="1600" dirty="0">
                <a:latin typeface="Arial" pitchFamily="34" charset="0"/>
                <a:cs typeface="Arial" pitchFamily="34" charset="0"/>
              </a:rPr>
              <a:t>1atm = 101300 Pa  and</a:t>
            </a:r>
          </a:p>
          <a:p>
            <a:pPr marL="342900" indent="-342900">
              <a:spcBef>
                <a:spcPts val="600"/>
              </a:spcBef>
              <a:spcAft>
                <a:spcPts val="1200"/>
              </a:spcAft>
              <a:buNone/>
            </a:pPr>
            <a:r>
              <a:rPr lang="en-US" sz="1600" dirty="0">
                <a:latin typeface="Arial" pitchFamily="34" charset="0"/>
                <a:cs typeface="Arial" pitchFamily="34" charset="0"/>
              </a:rPr>
              <a:t>	Now let’s imagine a system in which unit of mass is </a:t>
            </a:r>
            <a:r>
              <a:rPr lang="el-GR" sz="1600" dirty="0">
                <a:latin typeface="Arial" panose="020B0604020202020204" pitchFamily="34" charset="0"/>
                <a:cs typeface="Arial" pitchFamily="34" charset="0"/>
              </a:rPr>
              <a:t>α</a:t>
            </a:r>
            <a:r>
              <a:rPr lang="en-US" sz="1600" dirty="0">
                <a:latin typeface="Arial" panose="020B0604020202020204" pitchFamily="34" charset="0"/>
                <a:cs typeface="Arial" pitchFamily="34" charset="0"/>
              </a:rPr>
              <a:t> kg , unit of length is </a:t>
            </a:r>
            <a:r>
              <a:rPr lang="el-GR" sz="1600" dirty="0">
                <a:latin typeface="Arial" panose="020B0604020202020204" pitchFamily="34" charset="0"/>
                <a:cs typeface="Arial" pitchFamily="34" charset="0"/>
              </a:rPr>
              <a:t>β</a:t>
            </a:r>
            <a:r>
              <a:rPr lang="en-US" sz="1600" dirty="0">
                <a:latin typeface="Arial" panose="020B0604020202020204" pitchFamily="34" charset="0"/>
                <a:cs typeface="Arial" pitchFamily="34" charset="0"/>
              </a:rPr>
              <a:t> m and unit of time is </a:t>
            </a:r>
            <a:r>
              <a:rPr lang="el-GR" sz="1600" dirty="0">
                <a:latin typeface="Arial" panose="020B0604020202020204" pitchFamily="34" charset="0"/>
                <a:cs typeface="Arial" pitchFamily="34" charset="0"/>
              </a:rPr>
              <a:t>γ</a:t>
            </a:r>
            <a:r>
              <a:rPr lang="en-US" sz="1600" dirty="0">
                <a:latin typeface="Arial" pitchFamily="34" charset="0"/>
                <a:cs typeface="Arial" pitchFamily="34" charset="0"/>
              </a:rPr>
              <a:t> s . What is the magnitude of 1 atm in the new system of units ?</a:t>
            </a:r>
          </a:p>
          <a:p>
            <a:pPr marL="342900" indent="-342900">
              <a:spcBef>
                <a:spcPts val="600"/>
              </a:spcBef>
              <a:spcAft>
                <a:spcPts val="1200"/>
              </a:spcAft>
              <a:buAutoNum type="arabicPeriod" startAt="2"/>
            </a:pPr>
            <a:r>
              <a:rPr lang="en-US" sz="1600" dirty="0">
                <a:latin typeface="Arial" pitchFamily="34" charset="0"/>
                <a:cs typeface="Arial" pitchFamily="34" charset="0"/>
              </a:rPr>
              <a:t>Assuming that mass ( M ) of the largest stone that can be moved by a flowing river depends upon the velocity ( v) , density (</a:t>
            </a:r>
            <a:r>
              <a:rPr lang="el-GR" sz="1600" dirty="0">
                <a:latin typeface="Arial" panose="020B0604020202020204" pitchFamily="34" charset="0"/>
                <a:cs typeface="Arial" pitchFamily="34" charset="0"/>
              </a:rPr>
              <a:t>ρ</a:t>
            </a:r>
            <a:r>
              <a:rPr lang="en-US" sz="1600" dirty="0">
                <a:latin typeface="Arial" pitchFamily="34" charset="0"/>
                <a:cs typeface="Arial" pitchFamily="34" charset="0"/>
              </a:rPr>
              <a:t> ) of the water and acceleration due to gravity (g). Show by dimensional analysis method  that , M varies with the sixth power of v.</a:t>
            </a:r>
          </a:p>
          <a:p>
            <a:pPr marL="342900" indent="-342900">
              <a:spcBef>
                <a:spcPts val="600"/>
              </a:spcBef>
              <a:spcAft>
                <a:spcPts val="1200"/>
              </a:spcAft>
              <a:buAutoNum type="arabicPeriod" startAt="2"/>
            </a:pPr>
            <a:r>
              <a:rPr lang="en-US" sz="1600" dirty="0">
                <a:latin typeface="Arial" pitchFamily="34" charset="0"/>
                <a:cs typeface="Arial" pitchFamily="34" charset="0"/>
              </a:rPr>
              <a:t>If force (F), energy (E) and time (T) are taken as fundamental quantities in a system, then find the dimensional formula of  mass in the new system.</a:t>
            </a:r>
          </a:p>
          <a:p>
            <a:pPr marL="342900" indent="-342900">
              <a:spcBef>
                <a:spcPts val="600"/>
              </a:spcBef>
              <a:spcAft>
                <a:spcPts val="1200"/>
              </a:spcAft>
              <a:buAutoNum type="arabicPeriod" startAt="2"/>
            </a:pPr>
            <a:r>
              <a:rPr lang="en-US" sz="1600" dirty="0">
                <a:latin typeface="Arial" pitchFamily="34" charset="0"/>
                <a:cs typeface="Arial" pitchFamily="34" charset="0"/>
              </a:rPr>
              <a:t>Find the dimensions of ab in the relation;</a:t>
            </a:r>
          </a:p>
          <a:p>
            <a:pPr>
              <a:spcBef>
                <a:spcPts val="600"/>
              </a:spcBef>
              <a:spcAft>
                <a:spcPts val="1200"/>
              </a:spcAft>
            </a:pPr>
            <a:r>
              <a:rPr lang="en-US" sz="1600" dirty="0">
                <a:latin typeface="Arial" pitchFamily="34" charset="0"/>
                <a:cs typeface="Arial" pitchFamily="34" charset="0"/>
              </a:rPr>
              <a:t>      where ; P is power, x is distance and t is the time . 	</a:t>
            </a:r>
          </a:p>
        </p:txBody>
      </p:sp>
      <p:sp>
        <p:nvSpPr>
          <p:cNvPr id="8" name="Google Shape;63;p14">
            <a:extLst>
              <a:ext uri="{FF2B5EF4-FFF2-40B4-BE49-F238E27FC236}">
                <a16:creationId xmlns:a16="http://schemas.microsoft.com/office/drawing/2014/main" id="{779414D4-CF45-4F55-A68C-3F9D475639DE}"/>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Home Assignment</a:t>
            </a:r>
          </a:p>
        </p:txBody>
      </p:sp>
      <p:pic>
        <p:nvPicPr>
          <p:cNvPr id="9" name="Google Shape;62;p14">
            <a:extLst>
              <a:ext uri="{FF2B5EF4-FFF2-40B4-BE49-F238E27FC236}">
                <a16:creationId xmlns:a16="http://schemas.microsoft.com/office/drawing/2014/main" id="{DF89B1C6-EF94-4F57-BD5B-94028C9BBE5C}"/>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graphicFrame>
        <p:nvGraphicFramePr>
          <p:cNvPr id="7" name="Object 6">
            <a:extLst>
              <a:ext uri="{FF2B5EF4-FFF2-40B4-BE49-F238E27FC236}">
                <a16:creationId xmlns:a16="http://schemas.microsoft.com/office/drawing/2014/main" id="{DEE94361-D3AF-43B3-AB23-D844BFC54548}"/>
              </a:ext>
            </a:extLst>
          </p:cNvPr>
          <p:cNvGraphicFramePr>
            <a:graphicFrameLocks noChangeAspect="1"/>
          </p:cNvGraphicFramePr>
          <p:nvPr/>
        </p:nvGraphicFramePr>
        <p:xfrm>
          <a:off x="4356100" y="3384550"/>
          <a:ext cx="1012825" cy="595313"/>
        </p:xfrm>
        <a:graphic>
          <a:graphicData uri="http://schemas.openxmlformats.org/presentationml/2006/ole">
            <mc:AlternateContent xmlns:mc="http://schemas.openxmlformats.org/markup-compatibility/2006">
              <mc:Choice xmlns:v="urn:schemas-microsoft-com:vml" Requires="v">
                <p:oleObj spid="_x0000_s15362" name="Equation" r:id="rId4" imgW="711000" imgH="419040" progId="Equation.3">
                  <p:embed/>
                </p:oleObj>
              </mc:Choice>
              <mc:Fallback>
                <p:oleObj name="Equation" r:id="rId4" imgW="711000" imgH="419040" progId="Equation.3">
                  <p:embed/>
                  <p:pic>
                    <p:nvPicPr>
                      <p:cNvPr id="7" name="Object 6">
                        <a:extLst>
                          <a:ext uri="{FF2B5EF4-FFF2-40B4-BE49-F238E27FC236}">
                            <a16:creationId xmlns:a16="http://schemas.microsoft.com/office/drawing/2014/main" id="{DEE94361-D3AF-43B3-AB23-D844BFC54548}"/>
                          </a:ext>
                        </a:extLst>
                      </p:cNvPr>
                      <p:cNvPicPr>
                        <a:picLocks noChangeAspect="1" noChangeArrowheads="1"/>
                      </p:cNvPicPr>
                      <p:nvPr/>
                    </p:nvPicPr>
                    <p:blipFill>
                      <a:blip r:embed="rId5"/>
                      <a:srcRect/>
                      <a:stretch>
                        <a:fillRect/>
                      </a:stretch>
                    </p:blipFill>
                    <p:spPr bwMode="auto">
                      <a:xfrm>
                        <a:off x="4356100" y="3384550"/>
                        <a:ext cx="1012825"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F940D235-4D60-4E9F-BA29-84C833502E9F}"/>
              </a:ext>
            </a:extLst>
          </p:cNvPr>
          <p:cNvGraphicFramePr>
            <a:graphicFrameLocks noChangeAspect="1"/>
          </p:cNvGraphicFramePr>
          <p:nvPr/>
        </p:nvGraphicFramePr>
        <p:xfrm>
          <a:off x="2749550" y="654050"/>
          <a:ext cx="1527175" cy="331788"/>
        </p:xfrm>
        <a:graphic>
          <a:graphicData uri="http://schemas.openxmlformats.org/presentationml/2006/ole">
            <mc:AlternateContent xmlns:mc="http://schemas.openxmlformats.org/markup-compatibility/2006">
              <mc:Choice xmlns:v="urn:schemas-microsoft-com:vml" Requires="v">
                <p:oleObj spid="_x0000_s15363" name="Equation" r:id="rId6" imgW="1054080" imgH="228600" progId="Equation.3">
                  <p:embed/>
                </p:oleObj>
              </mc:Choice>
              <mc:Fallback>
                <p:oleObj name="Equation" r:id="rId6" imgW="1054080" imgH="228600" progId="Equation.3">
                  <p:embed/>
                  <p:pic>
                    <p:nvPicPr>
                      <p:cNvPr id="10" name="Object 9">
                        <a:extLst>
                          <a:ext uri="{FF2B5EF4-FFF2-40B4-BE49-F238E27FC236}">
                            <a16:creationId xmlns:a16="http://schemas.microsoft.com/office/drawing/2014/main" id="{F940D235-4D60-4E9F-BA29-84C833502E9F}"/>
                          </a:ext>
                        </a:extLst>
                      </p:cNvPr>
                      <p:cNvPicPr>
                        <a:picLocks noChangeAspect="1" noChangeArrowheads="1"/>
                      </p:cNvPicPr>
                      <p:nvPr/>
                    </p:nvPicPr>
                    <p:blipFill>
                      <a:blip r:embed="rId7"/>
                      <a:srcRect/>
                      <a:stretch>
                        <a:fillRect/>
                      </a:stretch>
                    </p:blipFill>
                    <p:spPr bwMode="auto">
                      <a:xfrm>
                        <a:off x="2749550" y="654050"/>
                        <a:ext cx="152717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84339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8621" y="1852552"/>
            <a:ext cx="6670964" cy="2591789"/>
          </a:xfrm>
        </p:spPr>
        <p:txBody>
          <a:bodyPr/>
          <a:lstStyle/>
          <a:p>
            <a:pPr marL="457189" algn="ctr">
              <a:buClr>
                <a:srgbClr val="000000"/>
              </a:buClr>
              <a:buSzPts val="4000"/>
              <a:buNone/>
            </a:pPr>
            <a:r>
              <a:rPr lang="en-US" sz="2700" b="1" dirty="0">
                <a:solidFill>
                  <a:srgbClr val="000000"/>
                </a:solidFill>
              </a:rPr>
              <a:t>THANKING YOU</a:t>
            </a:r>
          </a:p>
          <a:p>
            <a:pPr marL="457189" algn="ctr">
              <a:buClr>
                <a:srgbClr val="000000"/>
              </a:buClr>
              <a:buSzPts val="4000"/>
              <a:buNone/>
            </a:pPr>
            <a:r>
              <a:rPr lang="en-US" sz="2700" b="1" dirty="0">
                <a:solidFill>
                  <a:srgbClr val="FF0000"/>
                </a:solidFill>
              </a:rPr>
              <a:t>ODM EDUCATIONAL GROUP</a:t>
            </a:r>
          </a:p>
          <a:p>
            <a:pPr>
              <a:buNone/>
            </a:pPr>
            <a:endParaRPr lang="en-US" dirty="0"/>
          </a:p>
        </p:txBody>
      </p:sp>
      <p:pic>
        <p:nvPicPr>
          <p:cNvPr id="4" name="Google Shape;62;p14"/>
          <p:cNvPicPr preferRelativeResize="0"/>
          <p:nvPr/>
        </p:nvPicPr>
        <p:blipFill rotWithShape="1">
          <a:blip r:embed="rId2">
            <a:alphaModFix/>
          </a:blip>
          <a:srcRect/>
          <a:stretch/>
        </p:blipFill>
        <p:spPr>
          <a:xfrm>
            <a:off x="8210550" y="4199975"/>
            <a:ext cx="925650" cy="925650"/>
          </a:xfrm>
          <a:prstGeom prst="rect">
            <a:avLst/>
          </a:prstGeom>
          <a:noFill/>
          <a:ln>
            <a:noFill/>
          </a:ln>
        </p:spPr>
      </p:pic>
    </p:spTree>
    <p:extLst>
      <p:ext uri="{BB962C8B-B14F-4D97-AF65-F5344CB8AC3E}">
        <p14:creationId xmlns:p14="http://schemas.microsoft.com/office/powerpoint/2010/main" val="12336892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112713" indent="0" eaLnBrk="1" hangingPunct="1">
                  <a:lnSpc>
                    <a:spcPct val="100000"/>
                  </a:lnSpc>
                  <a:spcBef>
                    <a:spcPct val="0"/>
                  </a:spcBef>
                  <a:spcAft>
                    <a:spcPts val="300"/>
                  </a:spcAft>
                  <a:buFontTx/>
                  <a:buNone/>
                </a:pPr>
                <a:r>
                  <a:rPr lang="en-US" altLang="en-US" sz="1600" b="1" dirty="0">
                    <a:solidFill>
                      <a:schemeClr val="tx1"/>
                    </a:solidFill>
                    <a:latin typeface="Arial" panose="020B0604020202020204" pitchFamily="34" charset="0"/>
                    <a:cs typeface="Arial" panose="020B0604020202020204" pitchFamily="34" charset="0"/>
                  </a:rPr>
                  <a:t>(c)  Error of a Product:</a:t>
                </a:r>
              </a:p>
              <a:p>
                <a:pPr marL="112713" indent="0" eaLnBrk="1" hangingPunct="1">
                  <a:lnSpc>
                    <a:spcPct val="100000"/>
                  </a:lnSpc>
                  <a:spcBef>
                    <a:spcPct val="0"/>
                  </a:spcBef>
                  <a:spcAft>
                    <a:spcPts val="300"/>
                  </a:spcAft>
                  <a:buFontTx/>
                  <a:buNone/>
                </a:pPr>
                <a:r>
                  <a:rPr lang="en-US" altLang="en-US" sz="1600" dirty="0">
                    <a:solidFill>
                      <a:schemeClr val="tx1"/>
                    </a:solidFill>
                    <a:latin typeface="Arial" panose="020B0604020202020204" pitchFamily="34" charset="0"/>
                    <a:cs typeface="Arial" panose="020B0604020202020204" pitchFamily="34" charset="0"/>
                  </a:rPr>
                  <a:t>Suppose two physical quantities A and B have measured values </a:t>
                </a:r>
                <a:endParaRPr lang="en-IN" altLang="en-US" sz="1600" dirty="0">
                  <a:solidFill>
                    <a:schemeClr val="tx1"/>
                  </a:solidFill>
                  <a:latin typeface="Arial" panose="020B0604020202020204" pitchFamily="34" charset="0"/>
                  <a:cs typeface="Arial" panose="020B0604020202020204" pitchFamily="34" charset="0"/>
                </a:endParaRPr>
              </a:p>
              <a:p>
                <a:pPr marL="112713" indent="0" eaLnBrk="1" hangingPunct="1">
                  <a:lnSpc>
                    <a:spcPct val="100000"/>
                  </a:lnSpc>
                  <a:spcBef>
                    <a:spcPct val="0"/>
                  </a:spcBef>
                  <a:spcAft>
                    <a:spcPts val="300"/>
                  </a:spcAft>
                  <a:buFontTx/>
                  <a:buNone/>
                </a:pPr>
                <a:r>
                  <a:rPr lang="en-US" altLang="en-US" sz="1600" dirty="0">
                    <a:solidFill>
                      <a:schemeClr val="tx1"/>
                    </a:solidFill>
                    <a:latin typeface="Arial" panose="020B0604020202020204" pitchFamily="34" charset="0"/>
                    <a:cs typeface="Arial" panose="020B0604020202020204" pitchFamily="34" charset="0"/>
                  </a:rPr>
                  <a:t>A ± ΔA, B ± ΔB respectively, where ΔA and ΔB are their absolute errors. </a:t>
                </a:r>
              </a:p>
              <a:p>
                <a:pPr marL="112713" indent="0" eaLnBrk="1" hangingPunct="1">
                  <a:lnSpc>
                    <a:spcPct val="100000"/>
                  </a:lnSpc>
                  <a:spcBef>
                    <a:spcPct val="0"/>
                  </a:spcBef>
                  <a:spcAft>
                    <a:spcPts val="300"/>
                  </a:spcAft>
                  <a:buFontTx/>
                  <a:buNone/>
                </a:pPr>
                <a:r>
                  <a:rPr lang="en-US" altLang="en-US" sz="1600" dirty="0">
                    <a:solidFill>
                      <a:schemeClr val="tx1"/>
                    </a:solidFill>
                    <a:latin typeface="Arial" panose="020B0604020202020204" pitchFamily="34" charset="0"/>
                    <a:cs typeface="Arial" panose="020B0604020202020204" pitchFamily="34" charset="0"/>
                  </a:rPr>
                  <a:t>Let          Z = A x B</a:t>
                </a:r>
              </a:p>
              <a:p>
                <a:pPr marL="112713" indent="0" eaLnBrk="1" hangingPunct="1">
                  <a:lnSpc>
                    <a:spcPct val="100000"/>
                  </a:lnSpc>
                  <a:spcBef>
                    <a:spcPct val="0"/>
                  </a:spcBef>
                  <a:spcAft>
                    <a:spcPts val="300"/>
                  </a:spcAft>
                  <a:buFontTx/>
                  <a:buNone/>
                </a:pPr>
                <a:r>
                  <a:rPr lang="en-US" altLang="en-US" sz="1600" dirty="0">
                    <a:solidFill>
                      <a:schemeClr val="tx1"/>
                    </a:solidFill>
                    <a:latin typeface="Arial" panose="020B0604020202020204" pitchFamily="34" charset="0"/>
                    <a:cs typeface="Arial" panose="020B0604020202020204" pitchFamily="34" charset="0"/>
                  </a:rPr>
                  <a:t>       Z ± ΔZ =  (A ± ΔA) x (B ± ΔB)                   </a:t>
                </a:r>
              </a:p>
              <a:p>
                <a:pPr marL="112713" indent="0">
                  <a:lnSpc>
                    <a:spcPct val="100000"/>
                  </a:lnSpc>
                  <a:spcBef>
                    <a:spcPct val="0"/>
                  </a:spcBef>
                  <a:spcAft>
                    <a:spcPts val="300"/>
                  </a:spcAft>
                  <a:buNone/>
                </a:pPr>
                <a:r>
                  <a:rPr lang="en-US" altLang="en-US" sz="1600" dirty="0">
                    <a:solidFill>
                      <a:schemeClr val="tx1"/>
                    </a:solidFill>
                    <a:latin typeface="Arial" panose="020B0604020202020204" pitchFamily="34" charset="0"/>
                    <a:cs typeface="Arial" panose="020B0604020202020204" pitchFamily="34" charset="0"/>
                  </a:rPr>
                  <a:t>Z ± ΔZ =  AB  ±  A ΔB ±  B ΔA ±  ΔA  ΔB</a:t>
                </a:r>
                <a:endParaRPr lang="en-IN" altLang="en-US" sz="1600" dirty="0">
                  <a:solidFill>
                    <a:schemeClr val="tx1"/>
                  </a:solidFill>
                  <a:latin typeface="Arial" panose="020B0604020202020204" pitchFamily="34" charset="0"/>
                  <a:cs typeface="Arial" panose="020B0604020202020204" pitchFamily="34" charset="0"/>
                </a:endParaRPr>
              </a:p>
              <a:p>
                <a:pPr marL="112713" indent="0">
                  <a:lnSpc>
                    <a:spcPct val="100000"/>
                  </a:lnSpc>
                  <a:spcBef>
                    <a:spcPct val="0"/>
                  </a:spcBef>
                  <a:spcAft>
                    <a:spcPts val="300"/>
                  </a:spcAft>
                  <a:buNone/>
                </a:pPr>
                <a:r>
                  <a:rPr lang="en-US" altLang="en-US" sz="1600" dirty="0">
                    <a:solidFill>
                      <a:schemeClr val="tx1"/>
                    </a:solidFill>
                    <a:latin typeface="Arial" panose="020B0604020202020204" pitchFamily="34" charset="0"/>
                    <a:cs typeface="Arial" panose="020B0604020202020204" pitchFamily="34" charset="0"/>
                  </a:rPr>
                  <a:t>Dividing LHS by Z and RHS by AB we have, </a:t>
                </a:r>
                <a:endParaRPr lang="en-IN" altLang="en-US" sz="1600" dirty="0">
                  <a:solidFill>
                    <a:schemeClr val="tx1"/>
                  </a:solidFill>
                  <a:latin typeface="Arial" panose="020B0604020202020204" pitchFamily="34" charset="0"/>
                  <a:cs typeface="Arial" panose="020B0604020202020204" pitchFamily="34" charset="0"/>
                </a:endParaRPr>
              </a:p>
              <a:p>
                <a:pPr marL="112713" indent="0" eaLnBrk="1" hangingPunct="1">
                  <a:lnSpc>
                    <a:spcPct val="100000"/>
                  </a:lnSpc>
                  <a:spcBef>
                    <a:spcPct val="0"/>
                  </a:spcBef>
                  <a:spcAft>
                    <a:spcPts val="300"/>
                  </a:spcAft>
                  <a:buFontTx/>
                  <a:buNone/>
                </a:pPr>
                <a14:m>
                  <m:oMath xmlns:m="http://schemas.openxmlformats.org/officeDocument/2006/math">
                    <m:r>
                      <a:rPr lang="en-US" altLang="en-US" sz="1600" b="0" i="0" smtClean="0">
                        <a:solidFill>
                          <a:schemeClr val="tx1"/>
                        </a:solidFill>
                        <a:latin typeface="Cambria Math" panose="02040503050406030204" pitchFamily="18" charset="0"/>
                        <a:cs typeface="Arial" panose="020B0604020202020204" pitchFamily="34" charset="0"/>
                      </a:rPr>
                      <m:t>1</m:t>
                    </m:r>
                    <m: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Z</m:t>
                        </m:r>
                      </m:num>
                      <m:den>
                        <m:r>
                          <m:rPr>
                            <m:sty m:val="p"/>
                          </m:rP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Z</m:t>
                        </m:r>
                      </m:den>
                    </m:f>
                    <m: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1600" i="0" smtClean="0">
                        <a:solidFill>
                          <a:schemeClr val="tx1"/>
                        </a:solidFill>
                        <a:latin typeface="Cambria Math" panose="02040503050406030204" pitchFamily="18" charset="0"/>
                        <a:cs typeface="Arial" panose="020B0604020202020204" pitchFamily="34" charset="0"/>
                      </a:rPr>
                      <m:t>1</m:t>
                    </m:r>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B</m:t>
                        </m:r>
                      </m:num>
                      <m:den>
                        <m:r>
                          <m:rPr>
                            <m:sty m:val="p"/>
                          </m:rP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B</m:t>
                        </m:r>
                      </m:den>
                    </m:f>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A</m:t>
                        </m:r>
                      </m:num>
                      <m:den>
                        <m:r>
                          <m:rPr>
                            <m:sty m:val="p"/>
                          </m:rP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A</m:t>
                        </m:r>
                      </m:den>
                    </m:f>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A</m:t>
                        </m:r>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B</m:t>
                        </m:r>
                      </m:num>
                      <m:den>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A</m:t>
                        </m:r>
                        <m:r>
                          <m:rPr>
                            <m:sty m:val="p"/>
                          </m:rP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B</m:t>
                        </m:r>
                      </m:den>
                    </m:f>
                  </m:oMath>
                </a14:m>
                <a:r>
                  <a:rPr lang="en-IN" altLang="en-US" sz="1600" dirty="0">
                    <a:solidFill>
                      <a:schemeClr val="tx1"/>
                    </a:solidFill>
                    <a:latin typeface="Arial" panose="020B0604020202020204" pitchFamily="34" charset="0"/>
                    <a:cs typeface="Arial" panose="020B0604020202020204" pitchFamily="34" charset="0"/>
                  </a:rPr>
                  <a:t> </a:t>
                </a:r>
              </a:p>
              <a:p>
                <a:pPr marL="112713" indent="0">
                  <a:lnSpc>
                    <a:spcPct val="100000"/>
                  </a:lnSpc>
                  <a:spcBef>
                    <a:spcPct val="0"/>
                  </a:spcBef>
                  <a:spcAft>
                    <a:spcPts val="300"/>
                  </a:spcAft>
                  <a:buNone/>
                </a:pPr>
                <a14:m>
                  <m:oMath xmlns:m="http://schemas.openxmlformats.org/officeDocument/2006/math">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Z</m:t>
                        </m:r>
                      </m:num>
                      <m:den>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Z</m:t>
                        </m:r>
                      </m:den>
                    </m:f>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B</m:t>
                        </m:r>
                      </m:num>
                      <m:den>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B</m:t>
                        </m:r>
                      </m:den>
                    </m:f>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A</m:t>
                        </m:r>
                      </m:num>
                      <m:den>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A</m:t>
                        </m:r>
                      </m:den>
                    </m:f>
                    <m:r>
                      <a:rPr lang="en-US" altLang="en-US" sz="1600" b="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A</m:t>
                        </m:r>
                        <m: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B</m:t>
                        </m:r>
                      </m:num>
                      <m:den>
                        <m:r>
                          <m:rPr>
                            <m:sty m:val="p"/>
                          </m:rPr>
                          <a:rPr lang="en-US" altLang="en-US" sz="1600"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AB</m:t>
                        </m:r>
                      </m:den>
                    </m:f>
                  </m:oMath>
                </a14:m>
                <a:r>
                  <a:rPr lang="en-IN" altLang="en-US" sz="1600" dirty="0">
                    <a:solidFill>
                      <a:schemeClr val="tx1"/>
                    </a:solidFill>
                    <a:latin typeface="Arial" panose="020B0604020202020204" pitchFamily="34" charset="0"/>
                    <a:cs typeface="Arial" panose="020B0604020202020204" pitchFamily="34" charset="0"/>
                  </a:rPr>
                  <a:t> </a:t>
                </a:r>
                <a:r>
                  <a:rPr lang="en-US" altLang="en-US" sz="1600" dirty="0">
                    <a:solidFill>
                      <a:schemeClr val="tx1"/>
                    </a:solidFill>
                    <a:latin typeface="Arial" panose="020B0604020202020204" pitchFamily="34" charset="0"/>
                    <a:cs typeface="Arial" panose="020B0604020202020204" pitchFamily="34" charset="0"/>
                  </a:rPr>
                  <a:t>is very small and hence negligible)</a:t>
                </a:r>
                <a:endParaRPr lang="en-IN" altLang="en-US" sz="1600" dirty="0">
                  <a:solidFill>
                    <a:schemeClr val="tx1"/>
                  </a:solidFill>
                  <a:latin typeface="Arial" panose="020B0604020202020204" pitchFamily="34" charset="0"/>
                  <a:cs typeface="Arial" panose="020B0604020202020204" pitchFamily="34" charset="0"/>
                </a:endParaRPr>
              </a:p>
              <a:p>
                <a:pPr marL="112713" indent="0">
                  <a:lnSpc>
                    <a:spcPct val="100000"/>
                  </a:lnSpc>
                  <a:spcBef>
                    <a:spcPct val="0"/>
                  </a:spcBef>
                  <a:spcAft>
                    <a:spcPts val="300"/>
                  </a:spcAft>
                  <a:buNone/>
                </a:pPr>
                <a14:m>
                  <m:oMathPara xmlns:m="http://schemas.openxmlformats.org/officeDocument/2006/math">
                    <m:oMathParaPr>
                      <m:jc m:val="left"/>
                    </m:oMathParaPr>
                    <m:oMath xmlns:m="http://schemas.openxmlformats.org/officeDocument/2006/math">
                      <m:f>
                        <m:fPr>
                          <m:ctrlPr>
                            <a:rPr lang="en-US" altLang="en-US" sz="1600" b="1"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b="1"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1600" b="1"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𝐙</m:t>
                          </m:r>
                        </m:num>
                        <m:den>
                          <m:r>
                            <a:rPr lang="en-US" altLang="en-US" sz="1600" b="1"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𝐙</m:t>
                          </m:r>
                        </m:den>
                      </m:f>
                      <m:r>
                        <a:rPr lang="en-US" altLang="en-US" sz="1600" b="1"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b="1"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b="1">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1600" b="1">
                              <a:solidFill>
                                <a:schemeClr val="tx1"/>
                              </a:solidFill>
                              <a:latin typeface="Cambria Math" panose="02040503050406030204" pitchFamily="18" charset="0"/>
                              <a:ea typeface="Cambria Math" panose="02040503050406030204" pitchFamily="18" charset="0"/>
                              <a:cs typeface="Arial" panose="020B0604020202020204" pitchFamily="34" charset="0"/>
                            </a:rPr>
                            <m:t>𝐀</m:t>
                          </m:r>
                        </m:num>
                        <m:den>
                          <m:r>
                            <a:rPr lang="en-US" altLang="en-US" sz="1600" b="1">
                              <a:solidFill>
                                <a:schemeClr val="tx1"/>
                              </a:solidFill>
                              <a:latin typeface="Cambria Math" panose="02040503050406030204" pitchFamily="18" charset="0"/>
                              <a:ea typeface="Cambria Math" panose="02040503050406030204" pitchFamily="18" charset="0"/>
                              <a:cs typeface="Arial" panose="020B0604020202020204" pitchFamily="34" charset="0"/>
                            </a:rPr>
                            <m:t>𝐀</m:t>
                          </m:r>
                        </m:den>
                      </m:f>
                      <m:r>
                        <a:rPr lang="en-US" altLang="en-US" sz="1600" b="1"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600" b="1" i="1">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1600" b="1"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1600" b="1"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𝐁</m:t>
                          </m:r>
                        </m:num>
                        <m:den>
                          <m:r>
                            <a:rPr lang="en-US" altLang="en-US" sz="1600" b="1"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𝐁</m:t>
                          </m:r>
                        </m:den>
                      </m:f>
                    </m:oMath>
                  </m:oMathPara>
                </a14:m>
                <a:endParaRPr lang="en-US" altLang="en-US" sz="1600" b="1" dirty="0">
                  <a:solidFill>
                    <a:schemeClr val="tx1"/>
                  </a:solidFill>
                  <a:latin typeface="Arial" panose="020B0604020202020204" pitchFamily="34" charset="0"/>
                  <a:cs typeface="Arial" panose="020B0604020202020204" pitchFamily="34" charset="0"/>
                </a:endParaRPr>
              </a:p>
              <a:p>
                <a:pPr marL="112713" indent="0">
                  <a:lnSpc>
                    <a:spcPct val="100000"/>
                  </a:lnSpc>
                  <a:spcBef>
                    <a:spcPct val="0"/>
                  </a:spcBef>
                  <a:spcAft>
                    <a:spcPts val="300"/>
                  </a:spcAft>
                  <a:buNone/>
                </a:pPr>
                <a:r>
                  <a:rPr lang="en-US" altLang="en-US" sz="1600" b="1" dirty="0">
                    <a:solidFill>
                      <a:schemeClr val="tx1"/>
                    </a:solidFill>
                    <a:latin typeface="Arial" panose="020B0604020202020204" pitchFamily="34" charset="0"/>
                    <a:cs typeface="Arial" panose="020B0604020202020204" pitchFamily="34" charset="0"/>
                  </a:rPr>
                  <a:t>Note</a:t>
                </a:r>
                <a:r>
                  <a:rPr lang="en-US" altLang="en-US" sz="1600" dirty="0">
                    <a:solidFill>
                      <a:schemeClr val="tx1"/>
                    </a:solidFill>
                    <a:latin typeface="Arial" panose="020B0604020202020204" pitchFamily="34" charset="0"/>
                    <a:cs typeface="Arial" panose="020B0604020202020204" pitchFamily="34" charset="0"/>
                  </a:rPr>
                  <a:t>:</a:t>
                </a:r>
              </a:p>
              <a:p>
                <a:pPr marL="112713" indent="0">
                  <a:lnSpc>
                    <a:spcPct val="100000"/>
                  </a:lnSpc>
                  <a:spcBef>
                    <a:spcPct val="0"/>
                  </a:spcBef>
                  <a:spcAft>
                    <a:spcPts val="300"/>
                  </a:spcAft>
                  <a:buNone/>
                </a:pPr>
                <a:r>
                  <a:rPr lang="en-US" altLang="en-US" sz="1600" dirty="0">
                    <a:solidFill>
                      <a:schemeClr val="tx1"/>
                    </a:solidFill>
                    <a:latin typeface="Arial" panose="020B0604020202020204" pitchFamily="34" charset="0"/>
                    <a:cs typeface="Arial" panose="020B0604020202020204" pitchFamily="34" charset="0"/>
                  </a:rPr>
                  <a:t>When two quantities are multiplied, the relative error  in the final result is the </a:t>
                </a:r>
                <a:r>
                  <a:rPr lang="en-US" altLang="en-US" sz="1600" b="1" u="sng" dirty="0">
                    <a:solidFill>
                      <a:schemeClr val="tx1"/>
                    </a:solidFill>
                    <a:latin typeface="Arial" panose="020B0604020202020204" pitchFamily="34" charset="0"/>
                    <a:cs typeface="Arial" panose="020B0604020202020204" pitchFamily="34" charset="0"/>
                  </a:rPr>
                  <a:t>sum</a:t>
                </a:r>
                <a:r>
                  <a:rPr lang="en-US" altLang="en-US" sz="1600" b="1" dirty="0">
                    <a:solidFill>
                      <a:schemeClr val="tx1"/>
                    </a:solidFill>
                    <a:latin typeface="Arial" panose="020B0604020202020204" pitchFamily="34" charset="0"/>
                    <a:cs typeface="Arial" panose="020B0604020202020204" pitchFamily="34" charset="0"/>
                  </a:rPr>
                  <a:t> </a:t>
                </a:r>
                <a:r>
                  <a:rPr lang="en-US" altLang="en-US" sz="1600" dirty="0">
                    <a:solidFill>
                      <a:schemeClr val="tx1"/>
                    </a:solidFill>
                    <a:latin typeface="Arial" panose="020B0604020202020204" pitchFamily="34" charset="0"/>
                    <a:cs typeface="Arial" panose="020B0604020202020204" pitchFamily="34" charset="0"/>
                  </a:rPr>
                  <a:t>of the relative errors of the individual quantities.</a:t>
                </a:r>
                <a:endParaRPr lang="en-IN" altLang="en-US" sz="1600" dirty="0">
                  <a:solidFill>
                    <a:schemeClr val="tx1"/>
                  </a:solidFill>
                  <a:latin typeface="Arial" panose="020B0604020202020204" pitchFamily="34" charset="0"/>
                  <a:cs typeface="Arial" panose="020B0604020202020204" pitchFamily="34" charset="0"/>
                </a:endParaRP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58728" y="654755"/>
                <a:ext cx="8826544" cy="4338862"/>
              </a:xfrm>
              <a:blipFill>
                <a:blip r:embed="rId4"/>
                <a:stretch>
                  <a:fillRect/>
                </a:stretch>
              </a:blipFill>
            </p:spPr>
            <p:txBody>
              <a:bodyPr/>
              <a:lstStyle/>
              <a:p>
                <a:r>
                  <a:rPr lang="en-IN">
                    <a:noFill/>
                  </a:rPr>
                  <a:t> </a:t>
                </a:r>
              </a:p>
            </p:txBody>
          </p:sp>
        </mc:Fallback>
      </mc:AlternateContent>
      <p:sp>
        <p:nvSpPr>
          <p:cNvPr id="2" name="Google Shape;63;p14">
            <a:extLst>
              <a:ext uri="{FF2B5EF4-FFF2-40B4-BE49-F238E27FC236}">
                <a16:creationId xmlns:a16="http://schemas.microsoft.com/office/drawing/2014/main" id="{4B531F7A-E02C-498C-A610-0669E3B94959}"/>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COMBINATION OF ERRORS</a:t>
            </a:r>
          </a:p>
        </p:txBody>
      </p:sp>
    </p:spTree>
    <p:extLst>
      <p:ext uri="{BB962C8B-B14F-4D97-AF65-F5344CB8AC3E}">
        <p14:creationId xmlns:p14="http://schemas.microsoft.com/office/powerpoint/2010/main" val="38195620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112713" indent="0" eaLnBrk="1" hangingPunct="1">
                  <a:lnSpc>
                    <a:spcPct val="100000"/>
                  </a:lnSpc>
                  <a:spcBef>
                    <a:spcPct val="0"/>
                  </a:spcBef>
                  <a:buFontTx/>
                  <a:buNone/>
                </a:pPr>
                <a:r>
                  <a:rPr lang="en-US" altLang="en-US" sz="1400" b="1" dirty="0">
                    <a:solidFill>
                      <a:schemeClr val="tx1"/>
                    </a:solidFill>
                  </a:rPr>
                  <a:t>(d)  Error of a Quotient:</a:t>
                </a:r>
              </a:p>
              <a:p>
                <a:pPr marL="112713" indent="0" eaLnBrk="1" hangingPunct="1">
                  <a:lnSpc>
                    <a:spcPct val="100000"/>
                  </a:lnSpc>
                  <a:spcBef>
                    <a:spcPct val="0"/>
                  </a:spcBef>
                  <a:buFontTx/>
                  <a:buNone/>
                </a:pPr>
                <a:r>
                  <a:rPr lang="en-US" altLang="en-US" sz="1400" dirty="0">
                    <a:solidFill>
                      <a:schemeClr val="tx1"/>
                    </a:solidFill>
                  </a:rPr>
                  <a:t>Suppose two physical quantities A and B have measured values </a:t>
                </a:r>
                <a:endParaRPr lang="en-IN" altLang="en-US" sz="1400" dirty="0">
                  <a:solidFill>
                    <a:schemeClr val="tx1"/>
                  </a:solidFill>
                </a:endParaRPr>
              </a:p>
              <a:p>
                <a:pPr marL="112713" indent="0" eaLnBrk="1" hangingPunct="1">
                  <a:lnSpc>
                    <a:spcPct val="100000"/>
                  </a:lnSpc>
                  <a:spcBef>
                    <a:spcPct val="0"/>
                  </a:spcBef>
                  <a:buFontTx/>
                  <a:buNone/>
                </a:pPr>
                <a:r>
                  <a:rPr lang="en-US" altLang="en-US" sz="1400" dirty="0">
                    <a:solidFill>
                      <a:schemeClr val="tx1"/>
                    </a:solidFill>
                  </a:rPr>
                  <a:t>A ± ΔA, B ± ΔB respectively, where ΔA and ΔB are their absolute errors. </a:t>
                </a:r>
              </a:p>
              <a:p>
                <a:pPr marL="112713" indent="0" eaLnBrk="1" hangingPunct="1">
                  <a:lnSpc>
                    <a:spcPct val="100000"/>
                  </a:lnSpc>
                  <a:spcBef>
                    <a:spcPct val="0"/>
                  </a:spcBef>
                  <a:buFontTx/>
                  <a:buNone/>
                </a:pPr>
                <a:r>
                  <a:rPr lang="en-US" altLang="en-US" sz="1400" b="0" dirty="0">
                    <a:solidFill>
                      <a:schemeClr val="tx1"/>
                    </a:solidFill>
                  </a:rPr>
                  <a:t>Let, </a:t>
                </a:r>
                <a14:m>
                  <m:oMath xmlns:m="http://schemas.openxmlformats.org/officeDocument/2006/math">
                    <m:r>
                      <m:rPr>
                        <m:sty m:val="p"/>
                      </m:rPr>
                      <a:rPr lang="en-US" altLang="en-US" sz="1400" b="0" i="0" smtClean="0">
                        <a:solidFill>
                          <a:schemeClr val="tx1"/>
                        </a:solidFill>
                        <a:latin typeface="Cambria Math" panose="02040503050406030204" pitchFamily="18" charset="0"/>
                      </a:rPr>
                      <m:t>Z</m:t>
                    </m:r>
                    <m:r>
                      <a:rPr lang="en-US" altLang="en-US" sz="1400" b="0" i="0" smtClean="0">
                        <a:solidFill>
                          <a:schemeClr val="tx1"/>
                        </a:solidFill>
                        <a:latin typeface="Cambria Math" panose="02040503050406030204" pitchFamily="18" charset="0"/>
                      </a:rPr>
                      <m:t>=</m:t>
                    </m:r>
                    <m:f>
                      <m:fPr>
                        <m:ctrlPr>
                          <a:rPr lang="en-US" altLang="en-US" sz="1400" b="0" i="1" smtClean="0">
                            <a:solidFill>
                              <a:schemeClr val="tx1"/>
                            </a:solidFill>
                            <a:latin typeface="Cambria Math" panose="02040503050406030204" pitchFamily="18" charset="0"/>
                          </a:rPr>
                        </m:ctrlPr>
                      </m:fPr>
                      <m:num>
                        <m:r>
                          <m:rPr>
                            <m:sty m:val="p"/>
                          </m:rPr>
                          <a:rPr lang="en-US" altLang="en-US" sz="1400" b="0" i="0" smtClean="0">
                            <a:solidFill>
                              <a:schemeClr val="tx1"/>
                            </a:solidFill>
                            <a:latin typeface="Cambria Math" panose="02040503050406030204" pitchFamily="18" charset="0"/>
                          </a:rPr>
                          <m:t>A</m:t>
                        </m:r>
                      </m:num>
                      <m:den>
                        <m:r>
                          <m:rPr>
                            <m:sty m:val="p"/>
                          </m:rPr>
                          <a:rPr lang="en-US" altLang="en-US" sz="1400" b="0" i="0" smtClean="0">
                            <a:solidFill>
                              <a:schemeClr val="tx1"/>
                            </a:solidFill>
                            <a:latin typeface="Cambria Math" panose="02040503050406030204" pitchFamily="18" charset="0"/>
                          </a:rPr>
                          <m:t>B</m:t>
                        </m:r>
                      </m:den>
                    </m:f>
                  </m:oMath>
                </a14:m>
                <a:endParaRPr lang="en-US" altLang="en-US" sz="1400" b="0" dirty="0">
                  <a:solidFill>
                    <a:schemeClr val="tx1"/>
                  </a:solidFill>
                </a:endParaRPr>
              </a:p>
              <a:p>
                <a:pPr marL="112713" indent="0" eaLnBrk="1" hangingPunct="1">
                  <a:lnSpc>
                    <a:spcPct val="100000"/>
                  </a:lnSpc>
                  <a:spcBef>
                    <a:spcPct val="0"/>
                  </a:spcBef>
                  <a:buFontTx/>
                  <a:buNone/>
                </a:pPr>
                <a14:m>
                  <m:oMathPara xmlns:m="http://schemas.openxmlformats.org/officeDocument/2006/math">
                    <m:oMathParaPr>
                      <m:jc m:val="left"/>
                    </m:oMathParaPr>
                    <m:oMath xmlns:m="http://schemas.openxmlformats.org/officeDocument/2006/math">
                      <m:r>
                        <m:rPr>
                          <m:sty m:val="p"/>
                        </m:rPr>
                        <a:rPr lang="en-US" altLang="en-US" sz="1400" i="0" smtClean="0">
                          <a:solidFill>
                            <a:schemeClr val="tx1"/>
                          </a:solidFill>
                          <a:latin typeface="Cambria Math" panose="02040503050406030204" pitchFamily="18" charset="0"/>
                        </a:rPr>
                        <m:t>Z</m:t>
                      </m:r>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b="0" i="0" smtClean="0">
                          <a:solidFill>
                            <a:schemeClr val="tx1"/>
                          </a:solidFill>
                          <a:latin typeface="Cambria Math" panose="02040503050406030204" pitchFamily="18" charset="0"/>
                          <a:ea typeface="Cambria Math" panose="02040503050406030204" pitchFamily="18" charset="0"/>
                        </a:rPr>
                        <m:t>Z</m:t>
                      </m:r>
                      <m:r>
                        <a:rPr lang="en-US" altLang="en-US" sz="1400" b="0" i="0" smtClean="0">
                          <a:solidFill>
                            <a:schemeClr val="tx1"/>
                          </a:solidFill>
                          <a:latin typeface="Cambria Math" panose="02040503050406030204" pitchFamily="18" charset="0"/>
                          <a:ea typeface="Cambria Math" panose="02040503050406030204" pitchFamily="18" charset="0"/>
                        </a:rPr>
                        <m:t>=</m:t>
                      </m:r>
                      <m:f>
                        <m:fPr>
                          <m:ctrlPr>
                            <a:rPr lang="en-US" altLang="en-US" sz="1400" b="0" i="1" smtClean="0">
                              <a:solidFill>
                                <a:schemeClr val="tx1"/>
                              </a:solidFill>
                              <a:latin typeface="Cambria Math" panose="02040503050406030204" pitchFamily="18" charset="0"/>
                              <a:ea typeface="Cambria Math" panose="02040503050406030204" pitchFamily="18" charset="0"/>
                            </a:rPr>
                          </m:ctrlPr>
                        </m:fPr>
                        <m:num>
                          <m:r>
                            <m:rPr>
                              <m:sty m:val="p"/>
                            </m:rPr>
                            <a:rPr lang="en-US" altLang="en-US" sz="1400" b="0" i="0" smtClean="0">
                              <a:solidFill>
                                <a:schemeClr val="tx1"/>
                              </a:solidFill>
                              <a:latin typeface="Cambria Math" panose="02040503050406030204" pitchFamily="18" charset="0"/>
                              <a:ea typeface="Cambria Math" panose="02040503050406030204" pitchFamily="18" charset="0"/>
                            </a:rPr>
                            <m:t>A</m:t>
                          </m:r>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b="0" i="0" smtClean="0">
                              <a:solidFill>
                                <a:schemeClr val="tx1"/>
                              </a:solidFill>
                              <a:latin typeface="Cambria Math" panose="02040503050406030204" pitchFamily="18" charset="0"/>
                              <a:ea typeface="Cambria Math" panose="02040503050406030204" pitchFamily="18" charset="0"/>
                            </a:rPr>
                            <m:t>A</m:t>
                          </m:r>
                        </m:num>
                        <m:den>
                          <m:r>
                            <m:rPr>
                              <m:sty m:val="p"/>
                            </m:rPr>
                            <a:rPr lang="en-US" altLang="en-US" sz="1400" b="0" i="0" smtClean="0">
                              <a:solidFill>
                                <a:schemeClr val="tx1"/>
                              </a:solidFill>
                              <a:latin typeface="Cambria Math" panose="02040503050406030204" pitchFamily="18" charset="0"/>
                              <a:ea typeface="Cambria Math" panose="02040503050406030204" pitchFamily="18" charset="0"/>
                            </a:rPr>
                            <m:t>B</m:t>
                          </m:r>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b="0" i="0" smtClean="0">
                              <a:solidFill>
                                <a:schemeClr val="tx1"/>
                              </a:solidFill>
                              <a:latin typeface="Cambria Math" panose="02040503050406030204" pitchFamily="18" charset="0"/>
                              <a:ea typeface="Cambria Math" panose="02040503050406030204" pitchFamily="18" charset="0"/>
                            </a:rPr>
                            <m:t>B</m:t>
                          </m:r>
                        </m:den>
                      </m:f>
                    </m:oMath>
                  </m:oMathPara>
                </a14:m>
                <a:endParaRPr lang="en-IN" altLang="en-US" sz="1400" dirty="0">
                  <a:solidFill>
                    <a:schemeClr val="tx1"/>
                  </a:solidFill>
                </a:endParaRPr>
              </a:p>
              <a:p>
                <a:pPr marL="112713" indent="0">
                  <a:lnSpc>
                    <a:spcPct val="100000"/>
                  </a:lnSpc>
                  <a:spcBef>
                    <a:spcPct val="0"/>
                  </a:spcBef>
                  <a:buNone/>
                </a:pPr>
                <a14:m>
                  <m:oMathPara xmlns:m="http://schemas.openxmlformats.org/officeDocument/2006/math">
                    <m:oMathParaPr>
                      <m:jc m:val="left"/>
                    </m:oMathParaPr>
                    <m:oMath xmlns:m="http://schemas.openxmlformats.org/officeDocument/2006/math">
                      <m:r>
                        <m:rPr>
                          <m:sty m:val="p"/>
                        </m:rPr>
                        <a:rPr lang="en-US" altLang="en-US" sz="1400" i="0" smtClean="0">
                          <a:solidFill>
                            <a:schemeClr val="tx1"/>
                          </a:solidFill>
                          <a:latin typeface="Cambria Math" panose="02040503050406030204" pitchFamily="18" charset="0"/>
                        </a:rPr>
                        <m:t>Z</m:t>
                      </m:r>
                      <m:d>
                        <m:dPr>
                          <m:ctrlPr>
                            <a:rPr lang="en-US" altLang="en-US" sz="1400" i="1" smtClean="0">
                              <a:solidFill>
                                <a:schemeClr val="tx1"/>
                              </a:solidFill>
                              <a:latin typeface="Cambria Math" panose="02040503050406030204" pitchFamily="18" charset="0"/>
                            </a:rPr>
                          </m:ctrlPr>
                        </m:dPr>
                        <m:e>
                          <m:r>
                            <a:rPr lang="en-US" altLang="en-US" sz="1400" b="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b="0" i="1" smtClean="0">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b="0" i="0" smtClean="0">
                                  <a:solidFill>
                                    <a:schemeClr val="tx1"/>
                                  </a:solidFill>
                                  <a:latin typeface="Cambria Math" panose="02040503050406030204" pitchFamily="18" charset="0"/>
                                  <a:ea typeface="Cambria Math" panose="02040503050406030204" pitchFamily="18" charset="0"/>
                                </a:rPr>
                                <m:t>Z</m:t>
                              </m:r>
                            </m:num>
                            <m:den>
                              <m:r>
                                <m:rPr>
                                  <m:sty m:val="p"/>
                                </m:rPr>
                                <a:rPr lang="en-US" altLang="en-US" sz="1400" b="0" i="0" smtClean="0">
                                  <a:solidFill>
                                    <a:schemeClr val="tx1"/>
                                  </a:solidFill>
                                  <a:latin typeface="Cambria Math" panose="02040503050406030204" pitchFamily="18" charset="0"/>
                                  <a:ea typeface="Cambria Math" panose="02040503050406030204" pitchFamily="18" charset="0"/>
                                </a:rPr>
                                <m:t>Z</m:t>
                              </m:r>
                            </m:den>
                          </m:f>
                        </m:e>
                      </m:d>
                      <m:r>
                        <a:rPr lang="en-US" altLang="en-US" sz="1400" b="0" i="0" smtClean="0">
                          <a:solidFill>
                            <a:schemeClr val="tx1"/>
                          </a:solidFill>
                          <a:latin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m:rPr>
                              <m:sty m:val="p"/>
                            </m:rPr>
                            <a:rPr lang="en-US" altLang="en-US" sz="1400" b="0" i="0" smtClean="0">
                              <a:solidFill>
                                <a:schemeClr val="tx1"/>
                              </a:solidFill>
                              <a:latin typeface="Cambria Math" panose="02040503050406030204" pitchFamily="18" charset="0"/>
                              <a:ea typeface="Cambria Math" panose="02040503050406030204" pitchFamily="18" charset="0"/>
                            </a:rPr>
                            <m:t>A</m:t>
                          </m:r>
                          <m:d>
                            <m:dPr>
                              <m:ctrlPr>
                                <a:rPr lang="en-US" altLang="en-US" sz="1400" i="1">
                                  <a:solidFill>
                                    <a:schemeClr val="tx1"/>
                                  </a:solidFill>
                                  <a:latin typeface="Cambria Math" panose="02040503050406030204" pitchFamily="18" charset="0"/>
                                </a:rPr>
                              </m:ctrlPr>
                            </m:dPr>
                            <m:e>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b="0" i="0" smtClean="0">
                                      <a:solidFill>
                                        <a:schemeClr val="tx1"/>
                                      </a:solidFill>
                                      <a:latin typeface="Cambria Math" panose="02040503050406030204" pitchFamily="18" charset="0"/>
                                      <a:ea typeface="Cambria Math" panose="02040503050406030204" pitchFamily="18" charset="0"/>
                                    </a:rPr>
                                    <m:t>A</m:t>
                                  </m:r>
                                </m:num>
                                <m:den>
                                  <m:r>
                                    <m:rPr>
                                      <m:sty m:val="p"/>
                                    </m:rPr>
                                    <a:rPr lang="en-US" altLang="en-US" sz="1400" b="0" i="0" smtClean="0">
                                      <a:solidFill>
                                        <a:schemeClr val="tx1"/>
                                      </a:solidFill>
                                      <a:latin typeface="Cambria Math" panose="02040503050406030204" pitchFamily="18" charset="0"/>
                                      <a:ea typeface="Cambria Math" panose="02040503050406030204" pitchFamily="18" charset="0"/>
                                    </a:rPr>
                                    <m:t>A</m:t>
                                  </m:r>
                                </m:den>
                              </m:f>
                            </m:e>
                          </m:d>
                        </m:num>
                        <m:den>
                          <m:r>
                            <m:rPr>
                              <m:sty m:val="p"/>
                            </m:rPr>
                            <a:rPr lang="en-US" altLang="en-US" sz="1400" b="0" i="0" smtClean="0">
                              <a:solidFill>
                                <a:schemeClr val="tx1"/>
                              </a:solidFill>
                              <a:latin typeface="Cambria Math" panose="02040503050406030204" pitchFamily="18" charset="0"/>
                            </a:rPr>
                            <m:t>B</m:t>
                          </m:r>
                          <m:d>
                            <m:dPr>
                              <m:ctrlPr>
                                <a:rPr lang="en-US" altLang="en-US" sz="1400" i="1">
                                  <a:solidFill>
                                    <a:schemeClr val="tx1"/>
                                  </a:solidFill>
                                  <a:latin typeface="Cambria Math" panose="02040503050406030204" pitchFamily="18" charset="0"/>
                                </a:rPr>
                              </m:ctrlPr>
                            </m:dPr>
                            <m:e>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b="0" i="0" smtClean="0">
                                      <a:solidFill>
                                        <a:schemeClr val="tx1"/>
                                      </a:solidFill>
                                      <a:latin typeface="Cambria Math" panose="02040503050406030204" pitchFamily="18" charset="0"/>
                                      <a:ea typeface="Cambria Math" panose="02040503050406030204" pitchFamily="18" charset="0"/>
                                    </a:rPr>
                                    <m:t>B</m:t>
                                  </m:r>
                                </m:num>
                                <m:den>
                                  <m:r>
                                    <m:rPr>
                                      <m:sty m:val="p"/>
                                    </m:rPr>
                                    <a:rPr lang="en-US" altLang="en-US" sz="1400" b="0" i="0" smtClean="0">
                                      <a:solidFill>
                                        <a:schemeClr val="tx1"/>
                                      </a:solidFill>
                                      <a:latin typeface="Cambria Math" panose="02040503050406030204" pitchFamily="18" charset="0"/>
                                      <a:ea typeface="Cambria Math" panose="02040503050406030204" pitchFamily="18" charset="0"/>
                                    </a:rPr>
                                    <m:t>B</m:t>
                                  </m:r>
                                </m:den>
                              </m:f>
                            </m:e>
                          </m:d>
                        </m:den>
                      </m:f>
                    </m:oMath>
                  </m:oMathPara>
                </a14:m>
                <a:endParaRPr lang="en-US" altLang="en-US" sz="1400" dirty="0">
                  <a:solidFill>
                    <a:schemeClr val="tx1"/>
                  </a:solidFill>
                  <a:ea typeface="Cambria Math" panose="02040503050406030204" pitchFamily="18" charset="0"/>
                </a:endParaRPr>
              </a:p>
              <a:p>
                <a:pPr marL="112713" indent="0">
                  <a:lnSpc>
                    <a:spcPct val="100000"/>
                  </a:lnSpc>
                  <a:spcBef>
                    <a:spcPct val="0"/>
                  </a:spcBef>
                  <a:buNone/>
                </a:pPr>
                <a14:m>
                  <m:oMathPara xmlns:m="http://schemas.openxmlformats.org/officeDocument/2006/math">
                    <m:oMathParaPr>
                      <m:jc m:val="left"/>
                    </m:oMathParaPr>
                    <m:oMath xmlns:m="http://schemas.openxmlformats.org/officeDocument/2006/math">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Z</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Z</m:t>
                          </m:r>
                        </m:den>
                      </m:f>
                      <m:r>
                        <a:rPr lang="en-US" altLang="en-US" sz="1400" b="0" i="0" smtClean="0">
                          <a:solidFill>
                            <a:schemeClr val="tx1"/>
                          </a:solidFill>
                          <a:latin typeface="Cambria Math" panose="02040503050406030204" pitchFamily="18" charset="0"/>
                          <a:ea typeface="Cambria Math" panose="02040503050406030204" pitchFamily="18" charset="0"/>
                        </a:rPr>
                        <m:t>=</m:t>
                      </m:r>
                      <m:d>
                        <m:dPr>
                          <m:ctrlPr>
                            <a:rPr lang="en-US" altLang="en-US" sz="1400" i="1">
                              <a:solidFill>
                                <a:schemeClr val="tx1"/>
                              </a:solidFill>
                              <a:latin typeface="Cambria Math" panose="02040503050406030204" pitchFamily="18" charset="0"/>
                            </a:rPr>
                          </m:ctrlPr>
                        </m:dPr>
                        <m:e>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A</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A</m:t>
                              </m:r>
                            </m:den>
                          </m:f>
                        </m:e>
                      </m:d>
                      <m:sSup>
                        <m:sSupPr>
                          <m:ctrlPr>
                            <a:rPr lang="en-US" altLang="en-US" sz="1400" i="1" smtClean="0">
                              <a:solidFill>
                                <a:schemeClr val="tx1"/>
                              </a:solidFill>
                              <a:latin typeface="Cambria Math" panose="02040503050406030204" pitchFamily="18" charset="0"/>
                              <a:ea typeface="Cambria Math" panose="02040503050406030204" pitchFamily="18" charset="0"/>
                            </a:rPr>
                          </m:ctrlPr>
                        </m:sSupPr>
                        <m:e>
                          <m:d>
                            <m:dPr>
                              <m:ctrlPr>
                                <a:rPr lang="en-US" altLang="en-US" sz="1400" i="1">
                                  <a:solidFill>
                                    <a:schemeClr val="tx1"/>
                                  </a:solidFill>
                                  <a:latin typeface="Cambria Math" panose="02040503050406030204" pitchFamily="18" charset="0"/>
                                </a:rPr>
                              </m:ctrlPr>
                            </m:dPr>
                            <m:e>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B</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B</m:t>
                                  </m:r>
                                </m:den>
                              </m:f>
                            </m:e>
                          </m:d>
                        </m:e>
                        <m:sup>
                          <m:r>
                            <a:rPr lang="en-US" altLang="en-US" sz="1400" b="0" i="0" smtClean="0">
                              <a:solidFill>
                                <a:schemeClr val="tx1"/>
                              </a:solidFill>
                              <a:latin typeface="Cambria Math" panose="02040503050406030204" pitchFamily="18" charset="0"/>
                              <a:ea typeface="Cambria Math" panose="02040503050406030204" pitchFamily="18" charset="0"/>
                            </a:rPr>
                            <m:t>−1</m:t>
                          </m:r>
                        </m:sup>
                      </m:sSup>
                    </m:oMath>
                  </m:oMathPara>
                </a14:m>
                <a:endParaRPr lang="en-IN" altLang="en-US" sz="1400" dirty="0">
                  <a:solidFill>
                    <a:schemeClr val="tx1"/>
                  </a:solidFill>
                </a:endParaRPr>
              </a:p>
              <a:p>
                <a:pPr marL="112713" indent="0">
                  <a:lnSpc>
                    <a:spcPct val="100000"/>
                  </a:lnSpc>
                  <a:spcBef>
                    <a:spcPct val="0"/>
                  </a:spcBef>
                  <a:buNone/>
                </a:pPr>
                <a14:m>
                  <m:oMathPara xmlns:m="http://schemas.openxmlformats.org/officeDocument/2006/math">
                    <m:oMathParaPr>
                      <m:jc m:val="left"/>
                    </m:oMathParaPr>
                    <m:oMath xmlns:m="http://schemas.openxmlformats.org/officeDocument/2006/math">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Z</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Z</m:t>
                          </m:r>
                        </m:den>
                      </m:f>
                      <m:r>
                        <a:rPr lang="en-US" altLang="en-US" sz="1400" i="0" smtClean="0">
                          <a:solidFill>
                            <a:schemeClr val="tx1"/>
                          </a:solidFill>
                          <a:latin typeface="Cambria Math" panose="02040503050406030204" pitchFamily="18" charset="0"/>
                          <a:ea typeface="Cambria Math" panose="02040503050406030204" pitchFamily="18" charset="0"/>
                        </a:rPr>
                        <m:t>=</m:t>
                      </m:r>
                      <m:d>
                        <m:dPr>
                          <m:ctrlPr>
                            <a:rPr lang="en-US" altLang="en-US" sz="1400" i="1">
                              <a:solidFill>
                                <a:schemeClr val="tx1"/>
                              </a:solidFill>
                              <a:latin typeface="Cambria Math" panose="02040503050406030204" pitchFamily="18" charset="0"/>
                            </a:rPr>
                          </m:ctrlPr>
                        </m:dPr>
                        <m:e>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A</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A</m:t>
                              </m:r>
                            </m:den>
                          </m:f>
                        </m:e>
                      </m:d>
                      <m:d>
                        <m:dPr>
                          <m:ctrlPr>
                            <a:rPr lang="en-US" altLang="en-US" sz="1400" i="1">
                              <a:solidFill>
                                <a:schemeClr val="tx1"/>
                              </a:solidFill>
                              <a:latin typeface="Cambria Math" panose="02040503050406030204" pitchFamily="18" charset="0"/>
                            </a:rPr>
                          </m:ctrlPr>
                        </m:dPr>
                        <m:e>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B</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B</m:t>
                              </m:r>
                            </m:den>
                          </m:f>
                        </m:e>
                      </m:d>
                    </m:oMath>
                  </m:oMathPara>
                </a14:m>
                <a:endParaRPr lang="en-IN" altLang="en-US" sz="1400" dirty="0">
                  <a:solidFill>
                    <a:schemeClr val="tx1"/>
                  </a:solidFill>
                </a:endParaRPr>
              </a:p>
              <a:p>
                <a:pPr marL="112713" indent="0">
                  <a:lnSpc>
                    <a:spcPct val="100000"/>
                  </a:lnSpc>
                  <a:spcBef>
                    <a:spcPct val="0"/>
                  </a:spcBef>
                  <a:buNone/>
                </a:pPr>
                <a14:m>
                  <m:oMathPara xmlns:m="http://schemas.openxmlformats.org/officeDocument/2006/math">
                    <m:oMathParaPr>
                      <m:jc m:val="left"/>
                    </m:oMathParaPr>
                    <m:oMath xmlns:m="http://schemas.openxmlformats.org/officeDocument/2006/math">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Z</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Z</m:t>
                          </m:r>
                        </m:den>
                      </m:f>
                      <m:r>
                        <a:rPr lang="en-US" altLang="en-US" sz="1400" i="0" smtClean="0">
                          <a:solidFill>
                            <a:schemeClr val="tx1"/>
                          </a:solidFill>
                          <a:latin typeface="Cambria Math" panose="02040503050406030204" pitchFamily="18" charset="0"/>
                          <a:ea typeface="Cambria Math" panose="02040503050406030204" pitchFamily="18" charset="0"/>
                        </a:rPr>
                        <m:t>=</m:t>
                      </m:r>
                      <m:r>
                        <a:rPr lang="en-US" altLang="en-US" sz="1400" i="0" smtClean="0">
                          <a:solidFill>
                            <a:schemeClr val="tx1"/>
                          </a:solidFill>
                          <a:latin typeface="Cambria Math" panose="02040503050406030204" pitchFamily="18" charset="0"/>
                        </a:rPr>
                        <m:t>1</m:t>
                      </m:r>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A</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A</m:t>
                          </m:r>
                        </m:den>
                      </m:f>
                      <m:r>
                        <a:rPr lang="en-US" altLang="en-US" sz="1400" i="0" smtClean="0">
                          <a:solidFill>
                            <a:schemeClr val="tx1"/>
                          </a:solidFill>
                          <a:latin typeface="Cambria Math" panose="02040503050406030204" pitchFamily="18" charset="0"/>
                          <a:ea typeface="Cambria Math" panose="02040503050406030204" pitchFamily="18" charset="0"/>
                        </a:rPr>
                        <m:t>∓</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B</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B</m:t>
                          </m:r>
                        </m:den>
                      </m:f>
                      <m:r>
                        <a:rPr lang="en-US" altLang="en-US" sz="1400" i="0" smtClean="0">
                          <a:solidFill>
                            <a:schemeClr val="tx1"/>
                          </a:solidFill>
                          <a:latin typeface="Cambria Math" panose="02040503050406030204" pitchFamily="18" charset="0"/>
                          <a:ea typeface="Cambria Math" panose="02040503050406030204" pitchFamily="18" charset="0"/>
                        </a:rPr>
                        <m:t>∓</m:t>
                      </m:r>
                      <m:d>
                        <m:dPr>
                          <m:ctrlPr>
                            <a:rPr lang="en-US" altLang="en-US" sz="1400" i="1">
                              <a:solidFill>
                                <a:schemeClr val="tx1"/>
                              </a:solidFill>
                              <a:latin typeface="Cambria Math" panose="02040503050406030204" pitchFamily="18" charset="0"/>
                            </a:rPr>
                          </m:ctrlPr>
                        </m:dPr>
                        <m:e>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A</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A</m:t>
                              </m:r>
                            </m:den>
                          </m:f>
                          <m:r>
                            <m:rPr>
                              <m:sty m:val="p"/>
                            </m:rPr>
                            <a:rPr lang="en-US" altLang="en-US" sz="1400" b="0" i="0" smtClean="0">
                              <a:solidFill>
                                <a:schemeClr val="tx1"/>
                              </a:solidFill>
                              <a:latin typeface="Cambria Math" panose="02040503050406030204" pitchFamily="18" charset="0"/>
                              <a:ea typeface="Cambria Math" panose="02040503050406030204" pitchFamily="18" charset="0"/>
                            </a:rPr>
                            <m:t>x</m:t>
                          </m:r>
                          <m:f>
                            <m:fPr>
                              <m:ctrlPr>
                                <a:rPr lang="en-US" altLang="en-US" sz="1400" i="1">
                                  <a:solidFill>
                                    <a:schemeClr val="tx1"/>
                                  </a:solidFill>
                                  <a:latin typeface="Cambria Math" panose="02040503050406030204" pitchFamily="18" charset="0"/>
                                  <a:ea typeface="Cambria Math" panose="02040503050406030204" pitchFamily="18" charset="0"/>
                                </a:rPr>
                              </m:ctrlPr>
                            </m:fPr>
                            <m:num>
                              <m:r>
                                <a:rPr lang="en-US" altLang="en-US" sz="1400" i="0" smtClean="0">
                                  <a:solidFill>
                                    <a:schemeClr val="tx1"/>
                                  </a:solidFill>
                                  <a:latin typeface="Cambria Math" panose="02040503050406030204" pitchFamily="18" charset="0"/>
                                  <a:ea typeface="Cambria Math" panose="02040503050406030204" pitchFamily="18" charset="0"/>
                                </a:rPr>
                                <m:t>∆</m:t>
                              </m:r>
                              <m:r>
                                <m:rPr>
                                  <m:sty m:val="p"/>
                                </m:rPr>
                                <a:rPr lang="en-US" altLang="en-US" sz="1400" i="0" smtClean="0">
                                  <a:solidFill>
                                    <a:schemeClr val="tx1"/>
                                  </a:solidFill>
                                  <a:latin typeface="Cambria Math" panose="02040503050406030204" pitchFamily="18" charset="0"/>
                                  <a:ea typeface="Cambria Math" panose="02040503050406030204" pitchFamily="18" charset="0"/>
                                </a:rPr>
                                <m:t>B</m:t>
                              </m:r>
                            </m:num>
                            <m:den>
                              <m:r>
                                <m:rPr>
                                  <m:sty m:val="p"/>
                                </m:rPr>
                                <a:rPr lang="en-US" altLang="en-US" sz="1400" i="0" smtClean="0">
                                  <a:solidFill>
                                    <a:schemeClr val="tx1"/>
                                  </a:solidFill>
                                  <a:latin typeface="Cambria Math" panose="02040503050406030204" pitchFamily="18" charset="0"/>
                                  <a:ea typeface="Cambria Math" panose="02040503050406030204" pitchFamily="18" charset="0"/>
                                </a:rPr>
                                <m:t>B</m:t>
                              </m:r>
                            </m:den>
                          </m:f>
                        </m:e>
                      </m:d>
                    </m:oMath>
                  </m:oMathPara>
                </a14:m>
                <a:endParaRPr lang="en-IN" altLang="en-US" sz="1400" dirty="0">
                  <a:solidFill>
                    <a:schemeClr val="tx1"/>
                  </a:solidFill>
                </a:endParaRPr>
              </a:p>
              <a:p>
                <a:pPr marL="112713" indent="0">
                  <a:lnSpc>
                    <a:spcPct val="100000"/>
                  </a:lnSpc>
                  <a:spcBef>
                    <a:spcPct val="0"/>
                  </a:spcBef>
                  <a:buNone/>
                </a:pPr>
                <a14:m>
                  <m:oMathPara xmlns:m="http://schemas.openxmlformats.org/officeDocument/2006/math">
                    <m:oMathParaPr>
                      <m:jc m:val="left"/>
                    </m:oMathParaPr>
                    <m:oMath xmlns:m="http://schemas.openxmlformats.org/officeDocument/2006/math">
                      <m:r>
                        <a:rPr lang="en-US" altLang="en-US" sz="1400" b="1" i="0">
                          <a:solidFill>
                            <a:schemeClr val="tx1"/>
                          </a:solidFill>
                          <a:latin typeface="Cambria Math" panose="02040503050406030204" pitchFamily="18" charset="0"/>
                          <a:ea typeface="Cambria Math" panose="02040503050406030204" pitchFamily="18" charset="0"/>
                        </a:rPr>
                        <m:t>±</m:t>
                      </m:r>
                      <m:f>
                        <m:fPr>
                          <m:ctrlPr>
                            <a:rPr lang="en-US" altLang="en-US" sz="1400" b="1" i="1">
                              <a:solidFill>
                                <a:schemeClr val="tx1"/>
                              </a:solidFill>
                              <a:latin typeface="Cambria Math" panose="02040503050406030204" pitchFamily="18" charset="0"/>
                              <a:ea typeface="Cambria Math" panose="02040503050406030204" pitchFamily="18" charset="0"/>
                            </a:rPr>
                          </m:ctrlPr>
                        </m:fPr>
                        <m:num>
                          <m:r>
                            <a:rPr lang="en-US" altLang="en-US" sz="1400" b="1" i="0">
                              <a:solidFill>
                                <a:schemeClr val="tx1"/>
                              </a:solidFill>
                              <a:latin typeface="Cambria Math" panose="02040503050406030204" pitchFamily="18" charset="0"/>
                              <a:ea typeface="Cambria Math" panose="02040503050406030204" pitchFamily="18" charset="0"/>
                            </a:rPr>
                            <m:t>∆</m:t>
                          </m:r>
                          <m:r>
                            <a:rPr lang="en-US" altLang="en-US" sz="1400" b="1" i="0">
                              <a:solidFill>
                                <a:schemeClr val="tx1"/>
                              </a:solidFill>
                              <a:latin typeface="Cambria Math" panose="02040503050406030204" pitchFamily="18" charset="0"/>
                              <a:ea typeface="Cambria Math" panose="02040503050406030204" pitchFamily="18" charset="0"/>
                            </a:rPr>
                            <m:t>𝐙</m:t>
                          </m:r>
                        </m:num>
                        <m:den>
                          <m:r>
                            <a:rPr lang="en-US" altLang="en-US" sz="1400" b="1" i="0">
                              <a:solidFill>
                                <a:schemeClr val="tx1"/>
                              </a:solidFill>
                              <a:latin typeface="Cambria Math" panose="02040503050406030204" pitchFamily="18" charset="0"/>
                              <a:ea typeface="Cambria Math" panose="02040503050406030204" pitchFamily="18" charset="0"/>
                            </a:rPr>
                            <m:t>𝐙</m:t>
                          </m:r>
                        </m:den>
                      </m:f>
                      <m:r>
                        <a:rPr lang="en-US" altLang="en-US" sz="1400" b="1" i="0">
                          <a:solidFill>
                            <a:schemeClr val="tx1"/>
                          </a:solidFill>
                          <a:latin typeface="Cambria Math" panose="02040503050406030204" pitchFamily="18" charset="0"/>
                          <a:ea typeface="Cambria Math" panose="02040503050406030204" pitchFamily="18" charset="0"/>
                        </a:rPr>
                        <m:t>=</m:t>
                      </m:r>
                      <m:f>
                        <m:fPr>
                          <m:ctrlPr>
                            <a:rPr lang="en-US" altLang="en-US" sz="1400" b="1" i="1">
                              <a:solidFill>
                                <a:schemeClr val="tx1"/>
                              </a:solidFill>
                              <a:latin typeface="Cambria Math" panose="02040503050406030204" pitchFamily="18" charset="0"/>
                              <a:ea typeface="Cambria Math" panose="02040503050406030204" pitchFamily="18" charset="0"/>
                            </a:rPr>
                          </m:ctrlPr>
                        </m:fPr>
                        <m:num>
                          <m:r>
                            <a:rPr lang="en-US" altLang="en-US" sz="1400" b="1" i="0">
                              <a:solidFill>
                                <a:schemeClr val="tx1"/>
                              </a:solidFill>
                              <a:latin typeface="Cambria Math" panose="02040503050406030204" pitchFamily="18" charset="0"/>
                              <a:ea typeface="Cambria Math" panose="02040503050406030204" pitchFamily="18" charset="0"/>
                            </a:rPr>
                            <m:t>∆</m:t>
                          </m:r>
                          <m:r>
                            <a:rPr lang="en-US" altLang="en-US" sz="1400" b="1" i="0">
                              <a:solidFill>
                                <a:schemeClr val="tx1"/>
                              </a:solidFill>
                              <a:latin typeface="Cambria Math" panose="02040503050406030204" pitchFamily="18" charset="0"/>
                              <a:ea typeface="Cambria Math" panose="02040503050406030204" pitchFamily="18" charset="0"/>
                            </a:rPr>
                            <m:t>𝐀</m:t>
                          </m:r>
                        </m:num>
                        <m:den>
                          <m:r>
                            <a:rPr lang="en-US" altLang="en-US" sz="1400" b="1" i="0">
                              <a:solidFill>
                                <a:schemeClr val="tx1"/>
                              </a:solidFill>
                              <a:latin typeface="Cambria Math" panose="02040503050406030204" pitchFamily="18" charset="0"/>
                              <a:ea typeface="Cambria Math" panose="02040503050406030204" pitchFamily="18" charset="0"/>
                            </a:rPr>
                            <m:t>𝐀</m:t>
                          </m:r>
                        </m:den>
                      </m:f>
                      <m:r>
                        <a:rPr lang="en-US" altLang="en-US" sz="1400" b="1" i="0" smtClean="0">
                          <a:solidFill>
                            <a:schemeClr val="tx1"/>
                          </a:solidFill>
                          <a:latin typeface="Cambria Math" panose="02040503050406030204" pitchFamily="18" charset="0"/>
                          <a:ea typeface="Cambria Math" panose="02040503050406030204" pitchFamily="18" charset="0"/>
                        </a:rPr>
                        <m:t>+</m:t>
                      </m:r>
                      <m:f>
                        <m:fPr>
                          <m:ctrlPr>
                            <a:rPr lang="en-US" altLang="en-US" sz="1400" b="1" i="1">
                              <a:solidFill>
                                <a:schemeClr val="tx1"/>
                              </a:solidFill>
                              <a:latin typeface="Cambria Math" panose="02040503050406030204" pitchFamily="18" charset="0"/>
                              <a:ea typeface="Cambria Math" panose="02040503050406030204" pitchFamily="18" charset="0"/>
                            </a:rPr>
                          </m:ctrlPr>
                        </m:fPr>
                        <m:num>
                          <m:r>
                            <a:rPr lang="en-US" altLang="en-US" sz="1400" b="1" i="0">
                              <a:solidFill>
                                <a:schemeClr val="tx1"/>
                              </a:solidFill>
                              <a:latin typeface="Cambria Math" panose="02040503050406030204" pitchFamily="18" charset="0"/>
                              <a:ea typeface="Cambria Math" panose="02040503050406030204" pitchFamily="18" charset="0"/>
                            </a:rPr>
                            <m:t>∆</m:t>
                          </m:r>
                          <m:r>
                            <a:rPr lang="en-US" altLang="en-US" sz="1400" b="1" i="0">
                              <a:solidFill>
                                <a:schemeClr val="tx1"/>
                              </a:solidFill>
                              <a:latin typeface="Cambria Math" panose="02040503050406030204" pitchFamily="18" charset="0"/>
                              <a:ea typeface="Cambria Math" panose="02040503050406030204" pitchFamily="18" charset="0"/>
                            </a:rPr>
                            <m:t>𝐁</m:t>
                          </m:r>
                        </m:num>
                        <m:den>
                          <m:r>
                            <a:rPr lang="en-US" altLang="en-US" sz="1400" b="1" i="0">
                              <a:solidFill>
                                <a:schemeClr val="tx1"/>
                              </a:solidFill>
                              <a:latin typeface="Cambria Math" panose="02040503050406030204" pitchFamily="18" charset="0"/>
                              <a:ea typeface="Cambria Math" panose="02040503050406030204" pitchFamily="18" charset="0"/>
                            </a:rPr>
                            <m:t>𝐁</m:t>
                          </m:r>
                        </m:den>
                      </m:f>
                    </m:oMath>
                  </m:oMathPara>
                </a14:m>
                <a:endParaRPr lang="en-IN" altLang="en-US" sz="1400" b="1" dirty="0">
                  <a:solidFill>
                    <a:schemeClr val="tx1"/>
                  </a:solidFill>
                </a:endParaRP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58728" y="654755"/>
                <a:ext cx="8826544" cy="4338862"/>
              </a:xfrm>
              <a:blipFill>
                <a:blip r:embed="rId4"/>
                <a:stretch>
                  <a:fillRect/>
                </a:stretch>
              </a:blipFill>
            </p:spPr>
            <p:txBody>
              <a:bodyPr/>
              <a:lstStyle/>
              <a:p>
                <a:r>
                  <a:rPr lang="en-US">
                    <a:noFill/>
                  </a:rPr>
                  <a:t> </a:t>
                </a:r>
              </a:p>
            </p:txBody>
          </p:sp>
        </mc:Fallback>
      </mc:AlternateContent>
      <p:sp>
        <p:nvSpPr>
          <p:cNvPr id="2" name="Google Shape;63;p14">
            <a:extLst>
              <a:ext uri="{FF2B5EF4-FFF2-40B4-BE49-F238E27FC236}">
                <a16:creationId xmlns:a16="http://schemas.microsoft.com/office/drawing/2014/main" id="{9F65818A-2C23-4823-8724-D240A725C791}"/>
              </a:ext>
            </a:extLst>
          </p:cNvPr>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COMBINATION OF ERRORS</a:t>
            </a:r>
          </a:p>
        </p:txBody>
      </p:sp>
    </p:spTree>
    <p:extLst>
      <p:ext uri="{BB962C8B-B14F-4D97-AF65-F5344CB8AC3E}">
        <p14:creationId xmlns:p14="http://schemas.microsoft.com/office/powerpoint/2010/main" val="33791673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pic>
        <p:nvPicPr>
          <p:cNvPr id="16" name="Google Shape;62;p14">
            <a:extLst>
              <a:ext uri="{FF2B5EF4-FFF2-40B4-BE49-F238E27FC236}">
                <a16:creationId xmlns:a16="http://schemas.microsoft.com/office/drawing/2014/main" id="{ACEBFCAC-7A18-41BC-944D-A9F807CE8ADF}"/>
              </a:ext>
            </a:extLst>
          </p:cNvPr>
          <p:cNvPicPr preferRelativeResize="0"/>
          <p:nvPr/>
        </p:nvPicPr>
        <p:blipFill rotWithShape="1">
          <a:blip r:embed="rId3">
            <a:alphaModFix/>
          </a:blip>
          <a:srcRect/>
          <a:stretch/>
        </p:blipFill>
        <p:spPr>
          <a:xfrm>
            <a:off x="8221838" y="4226013"/>
            <a:ext cx="925650" cy="925650"/>
          </a:xfrm>
          <a:prstGeom prst="rect">
            <a:avLst/>
          </a:prstGeom>
          <a:noFill/>
          <a:ln>
            <a:noFill/>
          </a:ln>
        </p:spPr>
      </p:pic>
      <p:sp>
        <p:nvSpPr>
          <p:cNvPr id="63" name="Google Shape;63;p14"/>
          <p:cNvSpPr txBox="1"/>
          <p:nvPr/>
        </p:nvSpPr>
        <p:spPr>
          <a:xfrm>
            <a:off x="158728" y="149883"/>
            <a:ext cx="8826544" cy="504873"/>
          </a:xfrm>
          <a:prstGeom prst="rect">
            <a:avLst/>
          </a:prstGeom>
          <a:noFill/>
          <a:ln>
            <a:noFill/>
          </a:ln>
        </p:spPr>
        <p:txBody>
          <a:bodyPr spcFirstLastPara="1" wrap="square" lIns="91425" tIns="91425" rIns="91425" bIns="91425" numCol="1" anchor="t" anchorCtr="0">
            <a:noAutofit/>
          </a:bodyPr>
          <a:lstStyle/>
          <a:p>
            <a:pPr>
              <a:buSzPts val="2200"/>
            </a:pPr>
            <a:r>
              <a:rPr lang="en-US" altLang="en-US" sz="2000" b="1" dirty="0">
                <a:solidFill>
                  <a:srgbClr val="FF0000"/>
                </a:solidFill>
                <a:latin typeface="Arial" panose="020B0604020202020204" pitchFamily="34" charset="0"/>
                <a:cs typeface="Arial" panose="020B0604020202020204" pitchFamily="34" charset="0"/>
              </a:rPr>
              <a:t>Numerical</a:t>
            </a:r>
          </a:p>
        </p:txBody>
      </p:sp>
      <mc:AlternateContent xmlns:mc="http://schemas.openxmlformats.org/markup-compatibility/2006" xmlns:a14="http://schemas.microsoft.com/office/drawing/2010/main">
        <mc:Choice Requires="a14">
          <p:sp>
            <p:nvSpPr>
              <p:cNvPr id="8" name="Text Placeholder 7">
                <a:extLst>
                  <a:ext uri="{FF2B5EF4-FFF2-40B4-BE49-F238E27FC236}">
                    <a16:creationId xmlns:a16="http://schemas.microsoft.com/office/drawing/2014/main" id="{C101E82B-637B-4EB9-B711-23573A6EE85D}"/>
                  </a:ext>
                </a:extLst>
              </p:cNvPr>
              <p:cNvSpPr>
                <a:spLocks noGrp="1"/>
              </p:cNvSpPr>
              <p:nvPr>
                <p:ph type="body" idx="1"/>
              </p:nvPr>
            </p:nvSpPr>
            <p:spPr>
              <a:xfrm>
                <a:off x="158728" y="654755"/>
                <a:ext cx="8826544" cy="4338862"/>
              </a:xfrm>
            </p:spPr>
            <p:txBody>
              <a:bodyPr/>
              <a:lstStyle/>
              <a:p>
                <a:pPr marL="0" indent="0">
                  <a:buNone/>
                  <a:defRPr/>
                </a:pPr>
                <a:r>
                  <a:rPr lang="en-US" sz="1800" b="1" dirty="0">
                    <a:solidFill>
                      <a:schemeClr val="tx1"/>
                    </a:solidFill>
                  </a:rPr>
                  <a:t>Question</a:t>
                </a:r>
                <a:r>
                  <a:rPr lang="en-US" sz="1800" dirty="0">
                    <a:solidFill>
                      <a:schemeClr val="tx1"/>
                    </a:solidFill>
                  </a:rPr>
                  <a:t>: The resistance </a:t>
                </a:r>
                <a14:m>
                  <m:oMath xmlns:m="http://schemas.openxmlformats.org/officeDocument/2006/math">
                    <m:r>
                      <m:rPr>
                        <m:sty m:val="p"/>
                      </m:rPr>
                      <a:rPr lang="en-US" sz="1800" b="0" i="0" smtClean="0">
                        <a:solidFill>
                          <a:schemeClr val="tx1"/>
                        </a:solidFill>
                        <a:latin typeface="Cambria Math" panose="02040503050406030204" pitchFamily="18" charset="0"/>
                      </a:rPr>
                      <m:t>R</m:t>
                    </m:r>
                    <m:r>
                      <a:rPr lang="en-US" sz="1800" b="0" i="0" smtClean="0">
                        <a:solidFill>
                          <a:schemeClr val="tx1"/>
                        </a:solidFill>
                        <a:latin typeface="Cambria Math" panose="02040503050406030204" pitchFamily="18" charset="0"/>
                      </a:rPr>
                      <m:t>=</m:t>
                    </m:r>
                    <m:f>
                      <m:fPr>
                        <m:ctrlPr>
                          <a:rPr lang="en-US" sz="1800" b="0" i="1" smtClean="0">
                            <a:solidFill>
                              <a:schemeClr val="tx1"/>
                            </a:solidFill>
                            <a:latin typeface="Cambria Math" panose="02040503050406030204" pitchFamily="18" charset="0"/>
                          </a:rPr>
                        </m:ctrlPr>
                      </m:fPr>
                      <m:num>
                        <m:r>
                          <m:rPr>
                            <m:sty m:val="p"/>
                          </m:rPr>
                          <a:rPr lang="en-US" sz="1800" b="0" i="0" smtClean="0">
                            <a:solidFill>
                              <a:schemeClr val="tx1"/>
                            </a:solidFill>
                            <a:latin typeface="Cambria Math" panose="02040503050406030204" pitchFamily="18" charset="0"/>
                          </a:rPr>
                          <m:t>V</m:t>
                        </m:r>
                      </m:num>
                      <m:den>
                        <m:r>
                          <m:rPr>
                            <m:sty m:val="p"/>
                          </m:rPr>
                          <a:rPr lang="en-US" sz="1800" b="0" i="0" smtClean="0">
                            <a:solidFill>
                              <a:schemeClr val="tx1"/>
                            </a:solidFill>
                            <a:latin typeface="Cambria Math" panose="02040503050406030204" pitchFamily="18" charset="0"/>
                          </a:rPr>
                          <m:t>I</m:t>
                        </m:r>
                      </m:den>
                    </m:f>
                  </m:oMath>
                </a14:m>
                <a:r>
                  <a:rPr lang="en-US" sz="1800" dirty="0">
                    <a:solidFill>
                      <a:schemeClr val="tx1"/>
                    </a:solidFill>
                  </a:rPr>
                  <a:t>, </a:t>
                </a:r>
                <a14:m>
                  <m:oMath xmlns:m="http://schemas.openxmlformats.org/officeDocument/2006/math">
                    <m:r>
                      <m:rPr>
                        <m:sty m:val="p"/>
                      </m:rPr>
                      <a:rPr lang="en-US" sz="1800" b="0" i="0" smtClean="0">
                        <a:solidFill>
                          <a:schemeClr val="tx1"/>
                        </a:solidFill>
                        <a:latin typeface="Cambria Math" panose="02040503050406030204" pitchFamily="18" charset="0"/>
                      </a:rPr>
                      <m:t>V</m:t>
                    </m:r>
                    <m:r>
                      <a:rPr lang="en-US" sz="1800" b="0" i="0" smtClean="0">
                        <a:solidFill>
                          <a:schemeClr val="tx1"/>
                        </a:solidFill>
                        <a:latin typeface="Cambria Math" panose="02040503050406030204" pitchFamily="18" charset="0"/>
                      </a:rPr>
                      <m:t>=</m:t>
                    </m:r>
                    <m:d>
                      <m:dPr>
                        <m:ctrlPr>
                          <a:rPr lang="en-US" sz="1800" b="0" i="1" smtClean="0">
                            <a:solidFill>
                              <a:schemeClr val="tx1"/>
                            </a:solidFill>
                            <a:latin typeface="Cambria Math" panose="02040503050406030204" pitchFamily="18" charset="0"/>
                          </a:rPr>
                        </m:ctrlPr>
                      </m:dPr>
                      <m:e>
                        <m:r>
                          <a:rPr lang="en-US" sz="1800" b="0" i="0" smtClean="0">
                            <a:solidFill>
                              <a:schemeClr val="tx1"/>
                            </a:solidFill>
                            <a:latin typeface="Cambria Math" panose="02040503050406030204" pitchFamily="18" charset="0"/>
                          </a:rPr>
                          <m:t>100</m:t>
                        </m:r>
                        <m:r>
                          <a:rPr lang="en-US" sz="1800" i="0">
                            <a:solidFill>
                              <a:schemeClr val="tx1"/>
                            </a:solidFill>
                            <a:latin typeface="Cambria Math" panose="02040503050406030204" pitchFamily="18" charset="0"/>
                            <a:ea typeface="Cambria Math" panose="02040503050406030204" pitchFamily="18" charset="0"/>
                          </a:rPr>
                          <m:t>±</m:t>
                        </m:r>
                        <m:r>
                          <a:rPr lang="en-US" sz="1800" b="0" i="0" smtClean="0">
                            <a:solidFill>
                              <a:schemeClr val="tx1"/>
                            </a:solidFill>
                            <a:latin typeface="Cambria Math" panose="02040503050406030204" pitchFamily="18" charset="0"/>
                          </a:rPr>
                          <m:t>5</m:t>
                        </m:r>
                      </m:e>
                    </m:d>
                    <m:r>
                      <m:rPr>
                        <m:sty m:val="p"/>
                      </m:rPr>
                      <a:rPr lang="en-US" sz="1800" b="0" i="0" smtClean="0">
                        <a:solidFill>
                          <a:schemeClr val="tx1"/>
                        </a:solidFill>
                        <a:latin typeface="Cambria Math" panose="02040503050406030204" pitchFamily="18" charset="0"/>
                      </a:rPr>
                      <m:t>V</m:t>
                    </m:r>
                  </m:oMath>
                </a14:m>
                <a:r>
                  <a:rPr lang="en-US" sz="1800" dirty="0">
                    <a:solidFill>
                      <a:schemeClr val="tx1"/>
                    </a:solidFill>
                  </a:rPr>
                  <a:t>, </a:t>
                </a:r>
                <a14:m>
                  <m:oMath xmlns:m="http://schemas.openxmlformats.org/officeDocument/2006/math">
                    <m:r>
                      <m:rPr>
                        <m:sty m:val="p"/>
                      </m:rPr>
                      <a:rPr lang="en-US" sz="1800" b="0" i="0" smtClean="0">
                        <a:solidFill>
                          <a:schemeClr val="tx1"/>
                        </a:solidFill>
                        <a:latin typeface="Cambria Math" panose="02040503050406030204" pitchFamily="18" charset="0"/>
                      </a:rPr>
                      <m:t>I</m:t>
                    </m:r>
                    <m:r>
                      <a:rPr lang="en-US" sz="1800" i="0">
                        <a:solidFill>
                          <a:schemeClr val="tx1"/>
                        </a:solidFill>
                        <a:latin typeface="Cambria Math" panose="02040503050406030204" pitchFamily="18" charset="0"/>
                      </a:rPr>
                      <m:t>=</m:t>
                    </m:r>
                    <m:d>
                      <m:dPr>
                        <m:ctrlPr>
                          <a:rPr lang="en-US" sz="1800" i="1">
                            <a:solidFill>
                              <a:schemeClr val="tx1"/>
                            </a:solidFill>
                            <a:latin typeface="Cambria Math" panose="02040503050406030204" pitchFamily="18" charset="0"/>
                          </a:rPr>
                        </m:ctrlPr>
                      </m:dPr>
                      <m:e>
                        <m:r>
                          <a:rPr lang="en-US" sz="1800" i="0">
                            <a:solidFill>
                              <a:schemeClr val="tx1"/>
                            </a:solidFill>
                            <a:latin typeface="Cambria Math" panose="02040503050406030204" pitchFamily="18" charset="0"/>
                          </a:rPr>
                          <m:t>10</m:t>
                        </m:r>
                        <m:r>
                          <a:rPr lang="en-US" sz="1800" i="0">
                            <a:solidFill>
                              <a:schemeClr val="tx1"/>
                            </a:solidFill>
                            <a:latin typeface="Cambria Math" panose="02040503050406030204" pitchFamily="18" charset="0"/>
                            <a:ea typeface="Cambria Math" panose="02040503050406030204" pitchFamily="18" charset="0"/>
                          </a:rPr>
                          <m:t>±</m:t>
                        </m:r>
                        <m:r>
                          <a:rPr lang="en-US" sz="1800" b="0" i="0" smtClean="0">
                            <a:solidFill>
                              <a:schemeClr val="tx1"/>
                            </a:solidFill>
                            <a:latin typeface="Cambria Math" panose="02040503050406030204" pitchFamily="18" charset="0"/>
                          </a:rPr>
                          <m:t>0.2</m:t>
                        </m:r>
                      </m:e>
                    </m:d>
                    <m:r>
                      <m:rPr>
                        <m:sty m:val="p"/>
                      </m:rPr>
                      <a:rPr lang="en-US" sz="1800" b="0" i="0" smtClean="0">
                        <a:solidFill>
                          <a:schemeClr val="tx1"/>
                        </a:solidFill>
                        <a:latin typeface="Cambria Math" panose="02040503050406030204" pitchFamily="18" charset="0"/>
                      </a:rPr>
                      <m:t>A</m:t>
                    </m:r>
                  </m:oMath>
                </a14:m>
                <a:endParaRPr lang="en-US" sz="1800" dirty="0">
                  <a:solidFill>
                    <a:schemeClr val="tx1"/>
                  </a:solidFill>
                </a:endParaRPr>
              </a:p>
              <a:p>
                <a:pPr marL="0" indent="0">
                  <a:buNone/>
                  <a:defRPr/>
                </a:pPr>
                <a:r>
                  <a:rPr lang="en-IN" sz="1800" dirty="0">
                    <a:solidFill>
                      <a:schemeClr val="tx1"/>
                    </a:solidFill>
                  </a:rPr>
                  <a:t>Find the % error in R.</a:t>
                </a:r>
              </a:p>
              <a:p>
                <a:pPr marL="0" indent="0">
                  <a:buNone/>
                  <a:defRPr/>
                </a:pPr>
                <a:endParaRPr lang="en-IN" sz="1800" dirty="0">
                  <a:solidFill>
                    <a:schemeClr val="tx1"/>
                  </a:solidFill>
                </a:endParaRPr>
              </a:p>
              <a:p>
                <a:pPr marL="0" indent="0">
                  <a:buNone/>
                  <a:defRPr/>
                </a:pPr>
                <a:r>
                  <a:rPr lang="en-IN" sz="1800" b="1" dirty="0">
                    <a:solidFill>
                      <a:schemeClr val="tx1"/>
                    </a:solidFill>
                  </a:rPr>
                  <a:t>Solution</a:t>
                </a:r>
                <a:r>
                  <a:rPr lang="en-IN" sz="1800" dirty="0">
                    <a:solidFill>
                      <a:schemeClr val="tx1"/>
                    </a:solidFill>
                  </a:rPr>
                  <a:t>:</a:t>
                </a:r>
              </a:p>
              <a:p>
                <a:pPr marL="0" indent="0">
                  <a:buNone/>
                  <a:defRPr/>
                </a:pPr>
                <a14:m>
                  <m:oMathPara xmlns:m="http://schemas.openxmlformats.org/officeDocument/2006/math">
                    <m:oMathParaPr>
                      <m:jc m:val="left"/>
                    </m:oMathParaPr>
                    <m:oMath xmlns:m="http://schemas.openxmlformats.org/officeDocument/2006/math">
                      <m:f>
                        <m:fPr>
                          <m:ctrlPr>
                            <a:rPr lang="en-US" sz="1800" b="0" i="1" smtClean="0">
                              <a:solidFill>
                                <a:schemeClr val="tx1"/>
                              </a:solidFill>
                              <a:latin typeface="Cambria Math" panose="02040503050406030204" pitchFamily="18" charset="0"/>
                            </a:rPr>
                          </m:ctrlPr>
                        </m:fPr>
                        <m:num>
                          <m:r>
                            <a:rPr lang="en-US" sz="1800" i="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rPr>
                            <m:t>R</m:t>
                          </m:r>
                        </m:num>
                        <m:den>
                          <m:r>
                            <m:rPr>
                              <m:sty m:val="p"/>
                            </m:rPr>
                            <a:rPr lang="en-US" sz="1800" b="0" i="0" smtClean="0">
                              <a:solidFill>
                                <a:schemeClr val="tx1"/>
                              </a:solidFill>
                              <a:latin typeface="Cambria Math" panose="02040503050406030204" pitchFamily="18" charset="0"/>
                            </a:rPr>
                            <m:t>R</m:t>
                          </m:r>
                        </m:den>
                      </m:f>
                      <m:r>
                        <a:rPr lang="en-US" sz="1800" b="0" i="0" smtClean="0">
                          <a:solidFill>
                            <a:schemeClr val="tx1"/>
                          </a:solidFill>
                          <a:latin typeface="Cambria Math" panose="02040503050406030204" pitchFamily="18" charset="0"/>
                        </a:rPr>
                        <m:t>=</m:t>
                      </m:r>
                      <m:f>
                        <m:fPr>
                          <m:ctrlPr>
                            <a:rPr lang="en-US" sz="1800" i="1">
                              <a:solidFill>
                                <a:schemeClr val="tx1"/>
                              </a:solidFill>
                              <a:latin typeface="Cambria Math" panose="02040503050406030204" pitchFamily="18" charset="0"/>
                            </a:rPr>
                          </m:ctrlPr>
                        </m:fPr>
                        <m:num>
                          <m:r>
                            <a:rPr lang="en-US" sz="1800" i="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rPr>
                            <m:t>V</m:t>
                          </m:r>
                        </m:num>
                        <m:den>
                          <m:r>
                            <m:rPr>
                              <m:sty m:val="p"/>
                            </m:rPr>
                            <a:rPr lang="en-US" sz="1800" b="0" i="0" smtClean="0">
                              <a:solidFill>
                                <a:schemeClr val="tx1"/>
                              </a:solidFill>
                              <a:latin typeface="Cambria Math" panose="02040503050406030204" pitchFamily="18" charset="0"/>
                            </a:rPr>
                            <m:t>V</m:t>
                          </m:r>
                        </m:den>
                      </m:f>
                      <m:r>
                        <a:rPr lang="en-US" sz="1800" b="0" i="0" smtClean="0">
                          <a:solidFill>
                            <a:schemeClr val="tx1"/>
                          </a:solidFill>
                          <a:latin typeface="Cambria Math" panose="02040503050406030204" pitchFamily="18" charset="0"/>
                        </a:rPr>
                        <m:t>+</m:t>
                      </m:r>
                      <m:f>
                        <m:fPr>
                          <m:ctrlPr>
                            <a:rPr lang="en-US" sz="1800" i="1">
                              <a:solidFill>
                                <a:schemeClr val="tx1"/>
                              </a:solidFill>
                              <a:latin typeface="Cambria Math" panose="02040503050406030204" pitchFamily="18" charset="0"/>
                            </a:rPr>
                          </m:ctrlPr>
                        </m:fPr>
                        <m:num>
                          <m:r>
                            <a:rPr lang="en-US" sz="1800" i="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rPr>
                            <m:t>I</m:t>
                          </m:r>
                        </m:num>
                        <m:den>
                          <m:r>
                            <m:rPr>
                              <m:sty m:val="p"/>
                            </m:rPr>
                            <a:rPr lang="en-US" sz="1800" b="0" i="0" smtClean="0">
                              <a:solidFill>
                                <a:schemeClr val="tx1"/>
                              </a:solidFill>
                              <a:latin typeface="Cambria Math" panose="02040503050406030204" pitchFamily="18" charset="0"/>
                            </a:rPr>
                            <m:t>I</m:t>
                          </m:r>
                        </m:den>
                      </m:f>
                      <m:r>
                        <a:rPr lang="en-US" sz="1800" b="0" i="0" smtClean="0">
                          <a:solidFill>
                            <a:schemeClr val="tx1"/>
                          </a:solidFill>
                          <a:latin typeface="Cambria Math" panose="02040503050406030204" pitchFamily="18" charset="0"/>
                        </a:rPr>
                        <m:t>=</m:t>
                      </m:r>
                      <m:f>
                        <m:fPr>
                          <m:ctrlPr>
                            <a:rPr lang="en-US" sz="1800" i="1">
                              <a:solidFill>
                                <a:schemeClr val="tx1"/>
                              </a:solidFill>
                              <a:latin typeface="Cambria Math" panose="02040503050406030204" pitchFamily="18" charset="0"/>
                            </a:rPr>
                          </m:ctrlPr>
                        </m:fPr>
                        <m:num>
                          <m:r>
                            <a:rPr lang="en-US" sz="1800" b="0" i="0" smtClean="0">
                              <a:solidFill>
                                <a:schemeClr val="tx1"/>
                              </a:solidFill>
                              <a:latin typeface="Cambria Math" panose="02040503050406030204" pitchFamily="18" charset="0"/>
                              <a:ea typeface="Cambria Math" panose="02040503050406030204" pitchFamily="18" charset="0"/>
                            </a:rPr>
                            <m:t>5</m:t>
                          </m:r>
                        </m:num>
                        <m:den>
                          <m:r>
                            <a:rPr lang="en-US" sz="1800" b="0" i="0" smtClean="0">
                              <a:solidFill>
                                <a:schemeClr val="tx1"/>
                              </a:solidFill>
                              <a:latin typeface="Cambria Math" panose="02040503050406030204" pitchFamily="18" charset="0"/>
                            </a:rPr>
                            <m:t>100</m:t>
                          </m:r>
                        </m:den>
                      </m:f>
                      <m:r>
                        <a:rPr lang="en-US" sz="1800" i="0">
                          <a:solidFill>
                            <a:schemeClr val="tx1"/>
                          </a:solidFill>
                          <a:latin typeface="Cambria Math" panose="02040503050406030204" pitchFamily="18" charset="0"/>
                        </a:rPr>
                        <m:t>+</m:t>
                      </m:r>
                      <m:f>
                        <m:fPr>
                          <m:ctrlPr>
                            <a:rPr lang="en-US" sz="1800" i="1">
                              <a:solidFill>
                                <a:schemeClr val="tx1"/>
                              </a:solidFill>
                              <a:latin typeface="Cambria Math" panose="02040503050406030204" pitchFamily="18" charset="0"/>
                            </a:rPr>
                          </m:ctrlPr>
                        </m:fPr>
                        <m:num>
                          <m:r>
                            <a:rPr lang="en-US" sz="1800" b="0" i="0" smtClean="0">
                              <a:solidFill>
                                <a:schemeClr val="tx1"/>
                              </a:solidFill>
                              <a:latin typeface="Cambria Math" panose="02040503050406030204" pitchFamily="18" charset="0"/>
                              <a:ea typeface="Cambria Math" panose="02040503050406030204" pitchFamily="18" charset="0"/>
                            </a:rPr>
                            <m:t>0.2</m:t>
                          </m:r>
                        </m:num>
                        <m:den>
                          <m:r>
                            <a:rPr lang="en-US" sz="1800" b="0" i="0" smtClean="0">
                              <a:solidFill>
                                <a:schemeClr val="tx1"/>
                              </a:solidFill>
                              <a:latin typeface="Cambria Math" panose="02040503050406030204" pitchFamily="18" charset="0"/>
                            </a:rPr>
                            <m:t>10</m:t>
                          </m:r>
                        </m:den>
                      </m:f>
                      <m:r>
                        <a:rPr lang="en-US" sz="1800" b="0" i="0" smtClean="0">
                          <a:solidFill>
                            <a:schemeClr val="tx1"/>
                          </a:solidFill>
                          <a:latin typeface="Cambria Math" panose="02040503050406030204" pitchFamily="18" charset="0"/>
                        </a:rPr>
                        <m:t>=</m:t>
                      </m:r>
                      <m:f>
                        <m:fPr>
                          <m:ctrlPr>
                            <a:rPr lang="en-US" sz="1800" b="0" i="1" smtClean="0">
                              <a:solidFill>
                                <a:schemeClr val="tx1"/>
                              </a:solidFill>
                              <a:latin typeface="Cambria Math" panose="02040503050406030204" pitchFamily="18" charset="0"/>
                            </a:rPr>
                          </m:ctrlPr>
                        </m:fPr>
                        <m:num>
                          <m:r>
                            <a:rPr lang="en-US" sz="1800" b="0" i="0" smtClean="0">
                              <a:solidFill>
                                <a:schemeClr val="tx1"/>
                              </a:solidFill>
                              <a:latin typeface="Cambria Math" panose="02040503050406030204" pitchFamily="18" charset="0"/>
                            </a:rPr>
                            <m:t>7</m:t>
                          </m:r>
                        </m:num>
                        <m:den>
                          <m:r>
                            <a:rPr lang="en-US" sz="1800" b="0" i="0" smtClean="0">
                              <a:solidFill>
                                <a:schemeClr val="tx1"/>
                              </a:solidFill>
                              <a:latin typeface="Cambria Math" panose="02040503050406030204" pitchFamily="18" charset="0"/>
                            </a:rPr>
                            <m:t>100</m:t>
                          </m:r>
                        </m:den>
                      </m:f>
                    </m:oMath>
                  </m:oMathPara>
                </a14:m>
                <a:endParaRPr lang="en-IN" sz="1800" dirty="0">
                  <a:solidFill>
                    <a:schemeClr val="tx1"/>
                  </a:solidFill>
                </a:endParaRPr>
              </a:p>
              <a:p>
                <a:pPr marL="0" indent="0">
                  <a:buNone/>
                  <a:defRPr/>
                </a:pPr>
                <a14:m>
                  <m:oMathPara xmlns:m="http://schemas.openxmlformats.org/officeDocument/2006/math">
                    <m:oMathParaPr>
                      <m:jc m:val="left"/>
                    </m:oMathParaPr>
                    <m:oMath xmlns:m="http://schemas.openxmlformats.org/officeDocument/2006/math">
                      <m:r>
                        <a:rPr lang="en-US" sz="1800" b="0" i="0" smtClean="0">
                          <a:solidFill>
                            <a:schemeClr val="tx1"/>
                          </a:solidFill>
                          <a:latin typeface="Cambria Math" panose="02040503050406030204" pitchFamily="18" charset="0"/>
                        </a:rPr>
                        <m:t>% </m:t>
                      </m:r>
                      <m:r>
                        <m:rPr>
                          <m:sty m:val="p"/>
                        </m:rPr>
                        <a:rPr lang="en-US" sz="1800" b="0" i="0" smtClean="0">
                          <a:solidFill>
                            <a:schemeClr val="tx1"/>
                          </a:solidFill>
                          <a:latin typeface="Cambria Math" panose="02040503050406030204" pitchFamily="18" charset="0"/>
                        </a:rPr>
                        <m:t>error</m:t>
                      </m:r>
                      <m:r>
                        <a:rPr lang="en-US" sz="1800" i="0">
                          <a:solidFill>
                            <a:schemeClr val="tx1"/>
                          </a:solidFill>
                          <a:latin typeface="Cambria Math" panose="02040503050406030204" pitchFamily="18" charset="0"/>
                        </a:rPr>
                        <m:t>=</m:t>
                      </m:r>
                      <m:f>
                        <m:fPr>
                          <m:ctrlPr>
                            <a:rPr lang="en-US" sz="1800" i="1">
                              <a:solidFill>
                                <a:schemeClr val="tx1"/>
                              </a:solidFill>
                              <a:latin typeface="Cambria Math" panose="02040503050406030204" pitchFamily="18" charset="0"/>
                            </a:rPr>
                          </m:ctrlPr>
                        </m:fPr>
                        <m:num>
                          <m:r>
                            <a:rPr lang="en-US" sz="1800" i="0">
                              <a:solidFill>
                                <a:schemeClr val="tx1"/>
                              </a:solidFill>
                              <a:latin typeface="Cambria Math" panose="02040503050406030204" pitchFamily="18" charset="0"/>
                              <a:ea typeface="Cambria Math" panose="02040503050406030204" pitchFamily="18" charset="0"/>
                            </a:rPr>
                            <m:t>∆</m:t>
                          </m:r>
                          <m:r>
                            <m:rPr>
                              <m:sty m:val="p"/>
                            </m:rPr>
                            <a:rPr lang="en-US" sz="1800" b="0" i="0" smtClean="0">
                              <a:solidFill>
                                <a:schemeClr val="tx1"/>
                              </a:solidFill>
                              <a:latin typeface="Cambria Math" panose="02040503050406030204" pitchFamily="18" charset="0"/>
                              <a:ea typeface="Cambria Math" panose="02040503050406030204" pitchFamily="18" charset="0"/>
                            </a:rPr>
                            <m:t>R</m:t>
                          </m:r>
                        </m:num>
                        <m:den>
                          <m:r>
                            <m:rPr>
                              <m:sty m:val="p"/>
                            </m:rPr>
                            <a:rPr lang="en-US" sz="1800" b="0" i="0" smtClean="0">
                              <a:solidFill>
                                <a:schemeClr val="tx1"/>
                              </a:solidFill>
                              <a:latin typeface="Cambria Math" panose="02040503050406030204" pitchFamily="18" charset="0"/>
                            </a:rPr>
                            <m:t>R</m:t>
                          </m:r>
                        </m:den>
                      </m:f>
                      <m:r>
                        <m:rPr>
                          <m:sty m:val="p"/>
                        </m:rPr>
                        <a:rPr lang="en-US" sz="1800" b="0" i="0" smtClean="0">
                          <a:solidFill>
                            <a:schemeClr val="tx1"/>
                          </a:solidFill>
                          <a:latin typeface="Cambria Math" panose="02040503050406030204" pitchFamily="18" charset="0"/>
                        </a:rPr>
                        <m:t>x</m:t>
                      </m:r>
                      <m:r>
                        <a:rPr lang="en-US" sz="1800" b="0" i="0" smtClean="0">
                          <a:solidFill>
                            <a:schemeClr val="tx1"/>
                          </a:solidFill>
                          <a:latin typeface="Cambria Math" panose="02040503050406030204" pitchFamily="18" charset="0"/>
                        </a:rPr>
                        <m:t>100=</m:t>
                      </m:r>
                      <m:f>
                        <m:fPr>
                          <m:ctrlPr>
                            <a:rPr lang="en-US" sz="1800" i="1">
                              <a:solidFill>
                                <a:schemeClr val="tx1"/>
                              </a:solidFill>
                              <a:latin typeface="Cambria Math" panose="02040503050406030204" pitchFamily="18" charset="0"/>
                            </a:rPr>
                          </m:ctrlPr>
                        </m:fPr>
                        <m:num>
                          <m:r>
                            <a:rPr lang="en-US" sz="1800" i="0">
                              <a:solidFill>
                                <a:schemeClr val="tx1"/>
                              </a:solidFill>
                              <a:latin typeface="Cambria Math" panose="02040503050406030204" pitchFamily="18" charset="0"/>
                            </a:rPr>
                            <m:t>7</m:t>
                          </m:r>
                        </m:num>
                        <m:den>
                          <m:r>
                            <a:rPr lang="en-US" sz="1800" i="0">
                              <a:solidFill>
                                <a:schemeClr val="tx1"/>
                              </a:solidFill>
                              <a:latin typeface="Cambria Math" panose="02040503050406030204" pitchFamily="18" charset="0"/>
                            </a:rPr>
                            <m:t>100</m:t>
                          </m:r>
                        </m:den>
                      </m:f>
                      <m:r>
                        <m:rPr>
                          <m:sty m:val="p"/>
                        </m:rPr>
                        <a:rPr lang="en-US" sz="1800" b="0" i="0" smtClean="0">
                          <a:solidFill>
                            <a:schemeClr val="tx1"/>
                          </a:solidFill>
                          <a:latin typeface="Cambria Math" panose="02040503050406030204" pitchFamily="18" charset="0"/>
                        </a:rPr>
                        <m:t>x</m:t>
                      </m:r>
                      <m:r>
                        <a:rPr lang="en-US" sz="1800" b="0" i="0" smtClean="0">
                          <a:solidFill>
                            <a:schemeClr val="tx1"/>
                          </a:solidFill>
                          <a:latin typeface="Cambria Math" panose="02040503050406030204" pitchFamily="18" charset="0"/>
                        </a:rPr>
                        <m:t>100=7%</m:t>
                      </m:r>
                    </m:oMath>
                  </m:oMathPara>
                </a14:m>
                <a:endParaRPr lang="en-IN" sz="1800" dirty="0">
                  <a:solidFill>
                    <a:schemeClr val="tx1"/>
                  </a:solidFill>
                </a:endParaRPr>
              </a:p>
            </p:txBody>
          </p:sp>
        </mc:Choice>
        <mc:Fallback xmlns="">
          <p:sp>
            <p:nvSpPr>
              <p:cNvPr id="8" name="Text Placeholder 7">
                <a:extLst>
                  <a:ext uri="{FF2B5EF4-FFF2-40B4-BE49-F238E27FC236}">
                    <a16:creationId xmlns:a16="http://schemas.microsoft.com/office/drawing/2014/main" id="{C101E82B-637B-4EB9-B711-23573A6EE85D}"/>
                  </a:ext>
                </a:extLst>
              </p:cNvPr>
              <p:cNvSpPr>
                <a:spLocks noGrp="1" noRot="1" noChangeAspect="1" noMove="1" noResize="1" noEditPoints="1" noAdjustHandles="1" noChangeArrowheads="1" noChangeShapeType="1" noTextEdit="1"/>
              </p:cNvSpPr>
              <p:nvPr>
                <p:ph type="body" idx="1"/>
              </p:nvPr>
            </p:nvSpPr>
            <p:spPr>
              <a:xfrm>
                <a:off x="158728" y="654755"/>
                <a:ext cx="8826544" cy="4338862"/>
              </a:xfrm>
              <a:blipFill>
                <a:blip r:embed="rId4"/>
                <a:stretch>
                  <a:fillRect l="-552"/>
                </a:stretch>
              </a:blipFill>
            </p:spPr>
            <p:txBody>
              <a:bodyPr/>
              <a:lstStyle/>
              <a:p>
                <a:r>
                  <a:rPr lang="en-US">
                    <a:noFill/>
                  </a:rPr>
                  <a:t> </a:t>
                </a:r>
              </a:p>
            </p:txBody>
          </p:sp>
        </mc:Fallback>
      </mc:AlternateContent>
    </p:spTree>
    <p:extLst>
      <p:ext uri="{BB962C8B-B14F-4D97-AF65-F5344CB8AC3E}">
        <p14:creationId xmlns:p14="http://schemas.microsoft.com/office/powerpoint/2010/main" val="3093847095"/>
      </p:ext>
    </p:extLst>
  </p:cSld>
  <p:clrMapOvr>
    <a:masterClrMapping/>
  </p:clrMapOvr>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21</TotalTime>
  <Words>5093</Words>
  <Application>Microsoft Office PowerPoint</Application>
  <PresentationFormat>On-screen Show (16:9)</PresentationFormat>
  <Paragraphs>601</Paragraphs>
  <Slides>64</Slides>
  <Notes>2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9" baseType="lpstr">
      <vt:lpstr>Arial</vt:lpstr>
      <vt:lpstr>Calibri</vt:lpstr>
      <vt:lpstr>Cambria Math</vt:lpstr>
      <vt:lpstr>Simple Ligh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ignificant figur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 Assignment</vt:lpstr>
      <vt:lpstr>Home Assign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 Assignment</vt:lpstr>
      <vt:lpstr>Numerical</vt:lpstr>
      <vt:lpstr>Home Assign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drbikramnayak73@gmail.com</cp:lastModifiedBy>
  <cp:revision>254</cp:revision>
  <dcterms:modified xsi:type="dcterms:W3CDTF">2021-12-15T15:1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e4b3411-284d-4d31-bd4f-bc13ef7f1fd6_Enabled">
    <vt:lpwstr>True</vt:lpwstr>
  </property>
  <property fmtid="{D5CDD505-2E9C-101B-9397-08002B2CF9AE}" pid="3" name="MSIP_Label_be4b3411-284d-4d31-bd4f-bc13ef7f1fd6_SiteId">
    <vt:lpwstr>63ce7d59-2f3e-42cd-a8cc-be764cff5eb6</vt:lpwstr>
  </property>
  <property fmtid="{D5CDD505-2E9C-101B-9397-08002B2CF9AE}" pid="4" name="MSIP_Label_be4b3411-284d-4d31-bd4f-bc13ef7f1fd6_Owner">
    <vt:lpwstr>krishnarajupatra_p@ad.infosys.com</vt:lpwstr>
  </property>
  <property fmtid="{D5CDD505-2E9C-101B-9397-08002B2CF9AE}" pid="5" name="MSIP_Label_be4b3411-284d-4d31-bd4f-bc13ef7f1fd6_SetDate">
    <vt:lpwstr>2020-07-18T14:32:04.2348881Z</vt:lpwstr>
  </property>
  <property fmtid="{D5CDD505-2E9C-101B-9397-08002B2CF9AE}" pid="6" name="MSIP_Label_be4b3411-284d-4d31-bd4f-bc13ef7f1fd6_Name">
    <vt:lpwstr>Internal</vt:lpwstr>
  </property>
  <property fmtid="{D5CDD505-2E9C-101B-9397-08002B2CF9AE}" pid="7" name="MSIP_Label_be4b3411-284d-4d31-bd4f-bc13ef7f1fd6_Application">
    <vt:lpwstr>Microsoft Azure Information Protection</vt:lpwstr>
  </property>
  <property fmtid="{D5CDD505-2E9C-101B-9397-08002B2CF9AE}" pid="8" name="MSIP_Label_be4b3411-284d-4d31-bd4f-bc13ef7f1fd6_ActionId">
    <vt:lpwstr>be8a669d-9cb2-426b-bbb5-17a4c403a721</vt:lpwstr>
  </property>
  <property fmtid="{D5CDD505-2E9C-101B-9397-08002B2CF9AE}" pid="9" name="MSIP_Label_be4b3411-284d-4d31-bd4f-bc13ef7f1fd6_Extended_MSFT_Method">
    <vt:lpwstr>Automatic</vt:lpwstr>
  </property>
  <property fmtid="{D5CDD505-2E9C-101B-9397-08002B2CF9AE}" pid="10" name="MSIP_Label_a0819fa7-4367-4500-ba88-dd630d977609_Enabled">
    <vt:lpwstr>True</vt:lpwstr>
  </property>
  <property fmtid="{D5CDD505-2E9C-101B-9397-08002B2CF9AE}" pid="11" name="MSIP_Label_a0819fa7-4367-4500-ba88-dd630d977609_SiteId">
    <vt:lpwstr>63ce7d59-2f3e-42cd-a8cc-be764cff5eb6</vt:lpwstr>
  </property>
  <property fmtid="{D5CDD505-2E9C-101B-9397-08002B2CF9AE}" pid="12" name="MSIP_Label_a0819fa7-4367-4500-ba88-dd630d977609_Owner">
    <vt:lpwstr>krishnarajupatra_p@ad.infosys.com</vt:lpwstr>
  </property>
  <property fmtid="{D5CDD505-2E9C-101B-9397-08002B2CF9AE}" pid="13" name="MSIP_Label_a0819fa7-4367-4500-ba88-dd630d977609_SetDate">
    <vt:lpwstr>2020-07-18T14:32:04.2348881Z</vt:lpwstr>
  </property>
  <property fmtid="{D5CDD505-2E9C-101B-9397-08002B2CF9AE}" pid="14" name="MSIP_Label_a0819fa7-4367-4500-ba88-dd630d977609_Name">
    <vt:lpwstr>Companywide usage</vt:lpwstr>
  </property>
  <property fmtid="{D5CDD505-2E9C-101B-9397-08002B2CF9AE}" pid="15" name="MSIP_Label_a0819fa7-4367-4500-ba88-dd630d977609_Application">
    <vt:lpwstr>Microsoft Azure Information Protection</vt:lpwstr>
  </property>
  <property fmtid="{D5CDD505-2E9C-101B-9397-08002B2CF9AE}" pid="16" name="MSIP_Label_a0819fa7-4367-4500-ba88-dd630d977609_ActionId">
    <vt:lpwstr>be8a669d-9cb2-426b-bbb5-17a4c403a721</vt:lpwstr>
  </property>
  <property fmtid="{D5CDD505-2E9C-101B-9397-08002B2CF9AE}" pid="17" name="MSIP_Label_a0819fa7-4367-4500-ba88-dd630d977609_Parent">
    <vt:lpwstr>be4b3411-284d-4d31-bd4f-bc13ef7f1fd6</vt:lpwstr>
  </property>
  <property fmtid="{D5CDD505-2E9C-101B-9397-08002B2CF9AE}" pid="18" name="MSIP_Label_a0819fa7-4367-4500-ba88-dd630d977609_Extended_MSFT_Method">
    <vt:lpwstr>Automatic</vt:lpwstr>
  </property>
  <property fmtid="{D5CDD505-2E9C-101B-9397-08002B2CF9AE}" pid="19" name="Sensitivity">
    <vt:lpwstr>Internal Companywide usage</vt:lpwstr>
  </property>
</Properties>
</file>